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288" w:type="dxa"/>
        <w:tblLayout w:type="fixed"/>
        <w:tblLook w:val="04A0" w:firstRow="1" w:lastRow="0" w:firstColumn="1" w:lastColumn="0" w:noHBand="0" w:noVBand="1"/>
      </w:tblPr>
      <w:tblGrid>
        <w:gridCol w:w="3937"/>
        <w:gridCol w:w="5351"/>
      </w:tblGrid>
      <w:tr w:rsidR="00730BBE" w:rsidTr="00D84AC0">
        <w:tc>
          <w:tcPr>
            <w:tcW w:w="3937" w:type="dxa"/>
          </w:tcPr>
          <w:p w:rsidR="00730BBE" w:rsidRDefault="00730BBE" w:rsidP="00D84AC0">
            <w:pPr>
              <w:snapToGrid w:val="0"/>
              <w:ind w:firstLine="0"/>
              <w:rPr>
                <w:sz w:val="22"/>
              </w:rPr>
            </w:pPr>
            <w:bookmarkStart w:id="0" w:name="_Toc12740210"/>
            <w:bookmarkStart w:id="1" w:name="_Toc12740726"/>
            <w:bookmarkStart w:id="2" w:name="_Toc13178952"/>
            <w:bookmarkStart w:id="3" w:name="_Toc13436923"/>
            <w:bookmarkStart w:id="4" w:name="_Toc14030608"/>
            <w:bookmarkStart w:id="5" w:name="_Toc14272877"/>
            <w:bookmarkStart w:id="6" w:name="_Toc14390994"/>
            <w:bookmarkStart w:id="7" w:name="_Toc14424158"/>
            <w:bookmarkStart w:id="8" w:name="_Toc14549645"/>
            <w:bookmarkStart w:id="9" w:name="_Toc14550052"/>
            <w:bookmarkStart w:id="10" w:name="_Toc14706214"/>
            <w:bookmarkStart w:id="11" w:name="_Toc14721977"/>
            <w:bookmarkStart w:id="12" w:name="_Toc14730250"/>
            <w:r>
              <w:rPr>
                <w:sz w:val="22"/>
              </w:rPr>
              <w:t xml:space="preserve">        ĐẠI HỌC CÔNG NGHIỆP TPHCM</w:t>
            </w:r>
          </w:p>
          <w:p w:rsidR="00730BBE" w:rsidRDefault="00730BBE" w:rsidP="00D84AC0">
            <w:pPr>
              <w:spacing w:line="240" w:lineRule="auto"/>
              <w:rPr>
                <w:b/>
                <w:sz w:val="22"/>
              </w:rPr>
            </w:pPr>
            <w:r>
              <w:rPr>
                <w:b/>
                <w:sz w:val="22"/>
              </w:rPr>
              <w:t xml:space="preserve">         KHOA CƠ KHÍ</w:t>
            </w:r>
          </w:p>
          <w:p w:rsidR="00730BBE" w:rsidRDefault="00730BBE" w:rsidP="00D84AC0">
            <w:pPr>
              <w:spacing w:line="240" w:lineRule="auto"/>
              <w:rPr>
                <w:sz w:val="22"/>
              </w:rPr>
            </w:pPr>
            <w:r>
              <w:rPr>
                <w:sz w:val="22"/>
              </w:rPr>
              <w:t xml:space="preserve">          -------------------</w:t>
            </w:r>
          </w:p>
          <w:p w:rsidR="00730BBE" w:rsidRDefault="00730BBE" w:rsidP="00D84AC0">
            <w:pPr>
              <w:jc w:val="center"/>
              <w:rPr>
                <w:sz w:val="22"/>
              </w:rPr>
            </w:pPr>
          </w:p>
        </w:tc>
        <w:tc>
          <w:tcPr>
            <w:tcW w:w="5351" w:type="dxa"/>
          </w:tcPr>
          <w:p w:rsidR="00730BBE" w:rsidRDefault="00730BBE" w:rsidP="00D84AC0">
            <w:pPr>
              <w:snapToGrid w:val="0"/>
              <w:ind w:firstLine="0"/>
              <w:jc w:val="center"/>
              <w:rPr>
                <w:sz w:val="22"/>
              </w:rPr>
            </w:pPr>
            <w:r>
              <w:rPr>
                <w:sz w:val="22"/>
              </w:rPr>
              <w:t>CỘNG HÒA XÃ HỘI CHỦ NGHĨA VIỆT NAM</w:t>
            </w:r>
          </w:p>
          <w:p w:rsidR="00730BBE" w:rsidRDefault="00730BBE" w:rsidP="00D84AC0">
            <w:pPr>
              <w:spacing w:line="240" w:lineRule="auto"/>
              <w:rPr>
                <w:sz w:val="22"/>
              </w:rPr>
            </w:pPr>
            <w:r>
              <w:rPr>
                <w:sz w:val="22"/>
              </w:rPr>
              <w:t xml:space="preserve">         Độc lập – Tự do – Hạnh phúc</w:t>
            </w:r>
          </w:p>
          <w:p w:rsidR="00730BBE" w:rsidRDefault="00730BBE" w:rsidP="00D84AC0">
            <w:pPr>
              <w:spacing w:line="240" w:lineRule="auto"/>
              <w:rPr>
                <w:sz w:val="22"/>
              </w:rPr>
            </w:pPr>
            <w:r>
              <w:rPr>
                <w:sz w:val="22"/>
              </w:rPr>
              <w:t xml:space="preserve">                 ----------------------</w:t>
            </w:r>
          </w:p>
          <w:p w:rsidR="00730BBE" w:rsidRDefault="00730BBE" w:rsidP="00D84AC0">
            <w:pPr>
              <w:spacing w:line="240" w:lineRule="auto"/>
              <w:rPr>
                <w:sz w:val="22"/>
              </w:rPr>
            </w:pPr>
          </w:p>
          <w:p w:rsidR="00730BBE" w:rsidRDefault="00730BBE" w:rsidP="00D84AC0">
            <w:pPr>
              <w:ind w:firstLine="0"/>
              <w:rPr>
                <w:i/>
                <w:sz w:val="24"/>
                <w:szCs w:val="24"/>
              </w:rPr>
            </w:pPr>
            <w:r>
              <w:rPr>
                <w:i/>
              </w:rPr>
              <w:t xml:space="preserve">       Tp.HCM, ngày 21,tháng 07, năm 2019</w:t>
            </w:r>
          </w:p>
        </w:tc>
      </w:tr>
    </w:tbl>
    <w:p w:rsidR="00730BBE" w:rsidRDefault="00730BBE" w:rsidP="00730BBE">
      <w:pPr>
        <w:tabs>
          <w:tab w:val="center" w:pos="4512"/>
          <w:tab w:val="left" w:pos="7995"/>
        </w:tabs>
        <w:rPr>
          <w:b/>
          <w:sz w:val="28"/>
          <w:szCs w:val="28"/>
        </w:rPr>
      </w:pPr>
      <w:r>
        <w:rPr>
          <w:b/>
          <w:sz w:val="28"/>
          <w:szCs w:val="28"/>
        </w:rPr>
        <w:tab/>
        <w:t>NHIỆM VỤ ĐỒ ÁN CHUYÊN NGÀNH</w:t>
      </w:r>
      <w:r>
        <w:rPr>
          <w:b/>
          <w:sz w:val="28"/>
          <w:szCs w:val="28"/>
        </w:rPr>
        <w:tab/>
      </w:r>
    </w:p>
    <w:p w:rsidR="00730BBE" w:rsidRDefault="00730BBE" w:rsidP="00730BBE">
      <w:pPr>
        <w:tabs>
          <w:tab w:val="center" w:pos="4512"/>
          <w:tab w:val="left" w:pos="7995"/>
        </w:tabs>
        <w:rPr>
          <w:b/>
          <w:sz w:val="28"/>
          <w:szCs w:val="28"/>
        </w:rPr>
      </w:pPr>
    </w:p>
    <w:p w:rsidR="00730BBE" w:rsidRPr="008C0574" w:rsidRDefault="00730BBE" w:rsidP="00730BBE">
      <w:pPr>
        <w:tabs>
          <w:tab w:val="left" w:leader="dot" w:pos="5040"/>
          <w:tab w:val="left" w:leader="dot" w:pos="7380"/>
        </w:tabs>
      </w:pPr>
      <w:r>
        <w:t xml:space="preserve">Họ tên </w:t>
      </w:r>
      <w:r>
        <w:rPr>
          <w:lang w:val="vi-VN"/>
        </w:rPr>
        <w:t>SV 1</w:t>
      </w:r>
      <w:r>
        <w:t>: Đặ</w:t>
      </w:r>
      <w:r w:rsidR="00EF048E">
        <w:t>ng Hoàng N</w:t>
      </w:r>
      <w:r>
        <w:t xml:space="preserve">hất Vy    MSSV:15063681     </w:t>
      </w:r>
      <w:r>
        <w:rPr>
          <w:lang w:val="vi-VN"/>
        </w:rPr>
        <w:t>Lớp:</w:t>
      </w:r>
      <w:r>
        <w:t xml:space="preserve"> DHCDT11A</w:t>
      </w:r>
    </w:p>
    <w:p w:rsidR="00730BBE" w:rsidRPr="008C0574" w:rsidRDefault="00730BBE" w:rsidP="00730BBE">
      <w:pPr>
        <w:tabs>
          <w:tab w:val="left" w:leader="dot" w:pos="5040"/>
          <w:tab w:val="left" w:leader="dot" w:pos="7380"/>
        </w:tabs>
      </w:pPr>
      <w:r>
        <w:rPr>
          <w:lang w:val="vi-VN"/>
        </w:rPr>
        <w:t>Họ tên SV 2:</w:t>
      </w:r>
      <w:r>
        <w:t xml:space="preserve"> Ưng Văn Hậu</w:t>
      </w:r>
      <w:r w:rsidR="00EF048E">
        <w:t xml:space="preserve">               </w:t>
      </w:r>
      <w:r>
        <w:t xml:space="preserve"> </w:t>
      </w:r>
      <w:r w:rsidR="00EF048E">
        <w:t xml:space="preserve"> </w:t>
      </w:r>
      <w:r>
        <w:rPr>
          <w:lang w:val="vi-VN"/>
        </w:rPr>
        <w:t>MSSV:</w:t>
      </w:r>
      <w:r>
        <w:t xml:space="preserve">15064861     </w:t>
      </w:r>
      <w:r>
        <w:rPr>
          <w:lang w:val="vi-VN"/>
        </w:rPr>
        <w:t>Lớp:</w:t>
      </w:r>
      <w:r>
        <w:t xml:space="preserve"> DHCDT11B</w:t>
      </w:r>
    </w:p>
    <w:p w:rsidR="00730BBE" w:rsidRPr="008C0574" w:rsidRDefault="00730BBE" w:rsidP="00730BBE">
      <w:pPr>
        <w:tabs>
          <w:tab w:val="left" w:leader="dot" w:pos="5040"/>
          <w:tab w:val="left" w:leader="dot" w:pos="7380"/>
        </w:tabs>
      </w:pPr>
      <w:r>
        <w:t xml:space="preserve">Họ tên </w:t>
      </w:r>
      <w:r>
        <w:rPr>
          <w:lang w:val="vi-VN"/>
        </w:rPr>
        <w:t>SV 3</w:t>
      </w:r>
      <w:r>
        <w:t>: Trần Công Đức</w:t>
      </w:r>
      <w:r w:rsidR="00EF048E">
        <w:t xml:space="preserve">            </w:t>
      </w:r>
      <w:r>
        <w:t xml:space="preserve"> </w:t>
      </w:r>
      <w:r w:rsidR="00EF048E">
        <w:t xml:space="preserve"> </w:t>
      </w:r>
      <w:r>
        <w:t xml:space="preserve">MSSV:15046341     </w:t>
      </w:r>
      <w:r>
        <w:rPr>
          <w:lang w:val="vi-VN"/>
        </w:rPr>
        <w:t>Lớp:</w:t>
      </w:r>
      <w:r>
        <w:t xml:space="preserve"> DHCDT11B</w:t>
      </w:r>
    </w:p>
    <w:p w:rsidR="00730BBE" w:rsidRPr="008C0574" w:rsidRDefault="00730BBE" w:rsidP="00730BBE">
      <w:pPr>
        <w:tabs>
          <w:tab w:val="left" w:leader="dot" w:pos="5040"/>
          <w:tab w:val="left" w:leader="dot" w:pos="7380"/>
        </w:tabs>
      </w:pPr>
      <w:r>
        <w:t xml:space="preserve">Họ tên </w:t>
      </w:r>
      <w:r>
        <w:rPr>
          <w:lang w:val="vi-VN"/>
        </w:rPr>
        <w:t xml:space="preserve">SV </w:t>
      </w:r>
      <w:r>
        <w:t>4: Võ Hoàng Mẫn</w:t>
      </w:r>
      <w:r w:rsidR="00EF048E">
        <w:t xml:space="preserve">            </w:t>
      </w:r>
      <w:r>
        <w:t xml:space="preserve">  MSSV:15066171     </w:t>
      </w:r>
      <w:r>
        <w:rPr>
          <w:lang w:val="vi-VN"/>
        </w:rPr>
        <w:t>Lớp:</w:t>
      </w:r>
      <w:r>
        <w:t xml:space="preserve"> DHCDT11B</w:t>
      </w:r>
    </w:p>
    <w:p w:rsidR="00730BBE" w:rsidRDefault="00730BBE" w:rsidP="00730BBE">
      <w:pPr>
        <w:tabs>
          <w:tab w:val="left" w:leader="dot" w:pos="5040"/>
          <w:tab w:val="left" w:leader="dot" w:pos="8820"/>
        </w:tabs>
        <w:rPr>
          <w:lang w:val="vi-VN"/>
        </w:rPr>
      </w:pPr>
      <w:r>
        <w:rPr>
          <w:lang w:val="vi-VN"/>
        </w:rPr>
        <w:t xml:space="preserve">1. Tên đề tài: </w:t>
      </w:r>
      <w:r w:rsidR="00067DFD" w:rsidRPr="00067DFD">
        <w:rPr>
          <w:b/>
        </w:rPr>
        <w:t>Thiết kế-Chế tạo máy quét 3d và máy in 3d thực phẩm</w:t>
      </w:r>
    </w:p>
    <w:p w:rsidR="00730BBE" w:rsidRDefault="00730BBE" w:rsidP="00730BBE">
      <w:pPr>
        <w:tabs>
          <w:tab w:val="left" w:leader="dot" w:pos="5040"/>
          <w:tab w:val="left" w:leader="dot" w:pos="8820"/>
        </w:tabs>
        <w:rPr>
          <w:lang w:val="vi-VN"/>
        </w:rPr>
      </w:pPr>
      <w:r>
        <w:rPr>
          <w:lang w:val="vi-VN"/>
        </w:rPr>
        <w:t>2. Nhiệm vụ (yêu cầu về nội dung và số liệu ban đầu):</w:t>
      </w:r>
    </w:p>
    <w:p w:rsidR="00730BBE" w:rsidRDefault="00730BBE" w:rsidP="00730BBE">
      <w:pPr>
        <w:tabs>
          <w:tab w:val="left" w:leader="dot" w:pos="5040"/>
          <w:tab w:val="left" w:leader="dot" w:pos="8820"/>
        </w:tabs>
        <w:rPr>
          <w:lang w:val="vi-VN"/>
        </w:rPr>
      </w:pPr>
      <w:r>
        <w:rPr>
          <w:lang w:val="vi-VN"/>
        </w:rPr>
        <w:tab/>
      </w:r>
      <w:r>
        <w:rPr>
          <w:lang w:val="vi-VN"/>
        </w:rPr>
        <w:tab/>
      </w:r>
    </w:p>
    <w:p w:rsidR="00730BBE" w:rsidRDefault="00730BBE" w:rsidP="00730BBE">
      <w:pPr>
        <w:tabs>
          <w:tab w:val="left" w:leader="dot" w:pos="5040"/>
          <w:tab w:val="left" w:leader="dot" w:pos="8820"/>
        </w:tabs>
        <w:rPr>
          <w:lang w:val="vi-VN"/>
        </w:rPr>
      </w:pPr>
      <w:r>
        <w:rPr>
          <w:lang w:val="vi-VN"/>
        </w:rPr>
        <w:tab/>
      </w:r>
      <w:r>
        <w:rPr>
          <w:lang w:val="vi-VN"/>
        </w:rPr>
        <w:tab/>
      </w:r>
    </w:p>
    <w:p w:rsidR="00730BBE" w:rsidRDefault="00730BBE" w:rsidP="00730BBE">
      <w:pPr>
        <w:tabs>
          <w:tab w:val="left" w:leader="dot" w:pos="5040"/>
          <w:tab w:val="left" w:leader="dot" w:pos="8820"/>
        </w:tabs>
        <w:rPr>
          <w:lang w:val="vi-VN"/>
        </w:rPr>
      </w:pPr>
      <w:r>
        <w:rPr>
          <w:lang w:val="vi-VN"/>
        </w:rPr>
        <w:tab/>
      </w:r>
      <w:r>
        <w:rPr>
          <w:lang w:val="vi-VN"/>
        </w:rPr>
        <w:tab/>
      </w:r>
    </w:p>
    <w:p w:rsidR="00730BBE" w:rsidRDefault="00730BBE" w:rsidP="00730BBE">
      <w:pPr>
        <w:tabs>
          <w:tab w:val="left" w:leader="dot" w:pos="5040"/>
          <w:tab w:val="left" w:leader="dot" w:pos="8820"/>
        </w:tabs>
        <w:rPr>
          <w:lang w:val="vi-VN"/>
        </w:rPr>
      </w:pPr>
      <w:r>
        <w:rPr>
          <w:lang w:val="vi-VN"/>
        </w:rPr>
        <w:tab/>
      </w:r>
      <w:r>
        <w:rPr>
          <w:lang w:val="vi-VN"/>
        </w:rPr>
        <w:tab/>
      </w:r>
      <w:r>
        <w:rPr>
          <w:lang w:val="vi-VN"/>
        </w:rPr>
        <w:tab/>
      </w:r>
    </w:p>
    <w:p w:rsidR="00730BBE" w:rsidRDefault="00730BBE" w:rsidP="00730BBE">
      <w:pPr>
        <w:tabs>
          <w:tab w:val="left" w:leader="dot" w:pos="5040"/>
          <w:tab w:val="left" w:leader="dot" w:pos="8820"/>
        </w:tabs>
        <w:rPr>
          <w:lang w:val="vi-VN"/>
        </w:rPr>
      </w:pPr>
      <w:r>
        <w:rPr>
          <w:lang w:val="vi-VN"/>
        </w:rPr>
        <w:t>3. Ngày giao nhiệm vụ ĐACN:</w:t>
      </w:r>
      <w:r>
        <w:rPr>
          <w:lang w:val="vi-VN"/>
        </w:rPr>
        <w:tab/>
      </w:r>
    </w:p>
    <w:p w:rsidR="00730BBE" w:rsidRDefault="00730BBE" w:rsidP="00730BBE">
      <w:pPr>
        <w:tabs>
          <w:tab w:val="left" w:leader="dot" w:pos="5040"/>
          <w:tab w:val="left" w:leader="dot" w:pos="8820"/>
        </w:tabs>
        <w:rPr>
          <w:lang w:val="vi-VN"/>
        </w:rPr>
      </w:pPr>
      <w:r>
        <w:rPr>
          <w:lang w:val="vi-VN"/>
        </w:rPr>
        <w:t>4. Ngày kiểm tra giữa kỳ (50%):</w:t>
      </w:r>
      <w:r>
        <w:rPr>
          <w:lang w:val="vi-VN"/>
        </w:rPr>
        <w:tab/>
      </w:r>
    </w:p>
    <w:p w:rsidR="00730BBE" w:rsidRDefault="00730BBE" w:rsidP="00730BBE">
      <w:pPr>
        <w:tabs>
          <w:tab w:val="left" w:leader="dot" w:pos="5040"/>
          <w:tab w:val="left" w:leader="dot" w:pos="8820"/>
        </w:tabs>
        <w:rPr>
          <w:lang w:val="vi-VN"/>
        </w:rPr>
      </w:pPr>
      <w:r>
        <w:rPr>
          <w:lang w:val="vi-VN"/>
        </w:rPr>
        <w:t>5.Ngày h</w:t>
      </w:r>
      <w:r>
        <w:t>oàn</w:t>
      </w:r>
      <w:r>
        <w:rPr>
          <w:lang w:val="vi-VN"/>
        </w:rPr>
        <w:t xml:space="preserve"> thành: </w:t>
      </w:r>
      <w:r>
        <w:rPr>
          <w:lang w:val="vi-VN"/>
        </w:rPr>
        <w:tab/>
      </w:r>
    </w:p>
    <w:p w:rsidR="00730BBE" w:rsidRDefault="00730BBE" w:rsidP="00730BBE">
      <w:pPr>
        <w:tabs>
          <w:tab w:val="left" w:pos="5040"/>
          <w:tab w:val="left" w:leader="dot" w:pos="8820"/>
        </w:tabs>
        <w:rPr>
          <w:lang w:val="vi-VN"/>
        </w:rPr>
      </w:pPr>
      <w:r>
        <w:rPr>
          <w:lang w:val="vi-VN"/>
        </w:rPr>
        <w:t>6. Giáo viên hướng dẫn:</w:t>
      </w:r>
      <w:r>
        <w:rPr>
          <w:lang w:val="vi-VN"/>
        </w:rPr>
        <w:tab/>
        <w:t xml:space="preserve">  Phần hướng dẫn:</w:t>
      </w:r>
    </w:p>
    <w:p w:rsidR="00730BBE" w:rsidRDefault="00730BBE" w:rsidP="00730BBE">
      <w:pPr>
        <w:tabs>
          <w:tab w:val="left" w:leader="dot" w:pos="4320"/>
          <w:tab w:val="left" w:pos="5040"/>
          <w:tab w:val="left" w:leader="dot" w:pos="8820"/>
        </w:tabs>
      </w:pPr>
      <w:r>
        <w:rPr>
          <w:lang w:val="vi-VN"/>
        </w:rPr>
        <w:t xml:space="preserve">               </w:t>
      </w:r>
      <w:r>
        <w:t>1</w:t>
      </w:r>
      <w:r>
        <w:tab/>
      </w:r>
      <w:r>
        <w:tab/>
        <w:t xml:space="preserve">  </w:t>
      </w:r>
      <w:r>
        <w:tab/>
      </w:r>
    </w:p>
    <w:tbl>
      <w:tblPr>
        <w:tblW w:w="0" w:type="auto"/>
        <w:jc w:val="center"/>
        <w:tblLayout w:type="fixed"/>
        <w:tblLook w:val="04A0" w:firstRow="1" w:lastRow="0" w:firstColumn="1" w:lastColumn="0" w:noHBand="0" w:noVBand="1"/>
      </w:tblPr>
      <w:tblGrid>
        <w:gridCol w:w="4297"/>
        <w:gridCol w:w="4621"/>
      </w:tblGrid>
      <w:tr w:rsidR="00730BBE" w:rsidTr="00D84AC0">
        <w:trPr>
          <w:jc w:val="center"/>
        </w:trPr>
        <w:tc>
          <w:tcPr>
            <w:tcW w:w="4297" w:type="dxa"/>
          </w:tcPr>
          <w:p w:rsidR="00730BBE" w:rsidRDefault="00730BBE" w:rsidP="00D84AC0">
            <w:pPr>
              <w:tabs>
                <w:tab w:val="left" w:leader="dot" w:pos="5040"/>
                <w:tab w:val="left" w:leader="dot" w:pos="8820"/>
              </w:tabs>
              <w:snapToGrid w:val="0"/>
              <w:jc w:val="center"/>
            </w:pPr>
            <w:r>
              <w:t>Ngày…., tháng …, năm 2019</w:t>
            </w:r>
          </w:p>
          <w:p w:rsidR="00730BBE" w:rsidRDefault="00730BBE" w:rsidP="00D84AC0">
            <w:pPr>
              <w:tabs>
                <w:tab w:val="left" w:leader="dot" w:pos="5040"/>
                <w:tab w:val="left" w:leader="dot" w:pos="8820"/>
              </w:tabs>
              <w:jc w:val="center"/>
            </w:pPr>
            <w:r>
              <w:t>CHỦ NHIỆM BỘ MÔN</w:t>
            </w:r>
          </w:p>
          <w:p w:rsidR="00730BBE" w:rsidRDefault="00730BBE" w:rsidP="00D84AC0">
            <w:pPr>
              <w:tabs>
                <w:tab w:val="left" w:leader="dot" w:pos="5040"/>
                <w:tab w:val="left" w:leader="dot" w:pos="8820"/>
              </w:tabs>
              <w:jc w:val="center"/>
            </w:pPr>
          </w:p>
          <w:p w:rsidR="00730BBE" w:rsidRDefault="00730BBE" w:rsidP="00D84AC0">
            <w:pPr>
              <w:tabs>
                <w:tab w:val="left" w:leader="dot" w:pos="5040"/>
                <w:tab w:val="left" w:leader="dot" w:pos="8820"/>
              </w:tabs>
              <w:jc w:val="center"/>
            </w:pPr>
          </w:p>
          <w:p w:rsidR="00730BBE" w:rsidRDefault="00730BBE" w:rsidP="00D84AC0">
            <w:pPr>
              <w:tabs>
                <w:tab w:val="left" w:leader="dot" w:pos="5040"/>
                <w:tab w:val="left" w:leader="dot" w:pos="8820"/>
              </w:tabs>
              <w:jc w:val="center"/>
            </w:pPr>
          </w:p>
          <w:p w:rsidR="00730BBE" w:rsidRDefault="00730BBE" w:rsidP="00D84AC0">
            <w:pPr>
              <w:tabs>
                <w:tab w:val="left" w:leader="dot" w:pos="5040"/>
                <w:tab w:val="left" w:leader="dot" w:pos="8820"/>
              </w:tabs>
              <w:jc w:val="center"/>
            </w:pPr>
          </w:p>
          <w:p w:rsidR="00730BBE" w:rsidRDefault="00730BBE" w:rsidP="00D84AC0">
            <w:pPr>
              <w:tabs>
                <w:tab w:val="left" w:leader="dot" w:pos="5040"/>
                <w:tab w:val="left" w:leader="dot" w:pos="8820"/>
              </w:tabs>
              <w:jc w:val="center"/>
            </w:pPr>
            <w:r>
              <w:t>TRƯỞNG KHOA</w:t>
            </w:r>
          </w:p>
          <w:p w:rsidR="00730BBE" w:rsidRDefault="00730BBE" w:rsidP="00D84AC0">
            <w:pPr>
              <w:tabs>
                <w:tab w:val="left" w:leader="dot" w:pos="5040"/>
                <w:tab w:val="left" w:leader="dot" w:pos="8820"/>
              </w:tabs>
              <w:jc w:val="center"/>
            </w:pPr>
          </w:p>
        </w:tc>
        <w:tc>
          <w:tcPr>
            <w:tcW w:w="4621" w:type="dxa"/>
          </w:tcPr>
          <w:p w:rsidR="00730BBE" w:rsidRDefault="00730BBE" w:rsidP="00D84AC0">
            <w:pPr>
              <w:tabs>
                <w:tab w:val="left" w:leader="dot" w:pos="5040"/>
                <w:tab w:val="left" w:leader="dot" w:pos="8820"/>
              </w:tabs>
              <w:snapToGrid w:val="0"/>
              <w:jc w:val="center"/>
            </w:pPr>
          </w:p>
          <w:p w:rsidR="00730BBE" w:rsidRDefault="00730BBE" w:rsidP="00D84AC0">
            <w:pPr>
              <w:tabs>
                <w:tab w:val="left" w:leader="dot" w:pos="5040"/>
                <w:tab w:val="left" w:leader="dot" w:pos="8820"/>
              </w:tabs>
              <w:jc w:val="center"/>
            </w:pPr>
            <w:r>
              <w:t xml:space="preserve">GV HƯỚNG DẪN </w:t>
            </w:r>
          </w:p>
          <w:p w:rsidR="00730BBE" w:rsidRDefault="00730BBE" w:rsidP="00D84AC0">
            <w:pPr>
              <w:tabs>
                <w:tab w:val="left" w:leader="dot" w:pos="5040"/>
                <w:tab w:val="left" w:leader="dot" w:pos="8820"/>
              </w:tabs>
              <w:jc w:val="center"/>
            </w:pPr>
          </w:p>
        </w:tc>
      </w:tr>
    </w:tbl>
    <w:p w:rsidR="00730BBE" w:rsidRDefault="00730BBE" w:rsidP="00730BBE"/>
    <w:p w:rsidR="0060475F" w:rsidRDefault="0060475F">
      <w:pPr>
        <w:spacing w:after="160" w:line="259" w:lineRule="auto"/>
        <w:ind w:firstLine="0"/>
        <w:jc w:val="left"/>
        <w:rPr>
          <w:rFonts w:cs="Times New Roman"/>
          <w:b/>
          <w:sz w:val="28"/>
        </w:rPr>
      </w:pPr>
    </w:p>
    <w:p w:rsidR="0060475F" w:rsidRDefault="0060475F" w:rsidP="008C0574">
      <w:pPr>
        <w:pStyle w:val="ML"/>
        <w:tabs>
          <w:tab w:val="left" w:pos="2850"/>
          <w:tab w:val="center" w:pos="4392"/>
        </w:tabs>
        <w:jc w:val="left"/>
        <w:sectPr w:rsidR="0060475F" w:rsidSect="00432B4E">
          <w:footerReference w:type="default" r:id="rId9"/>
          <w:type w:val="nextColumn"/>
          <w:pgSz w:w="11910" w:h="16840"/>
          <w:pgMar w:top="1411" w:right="1138" w:bottom="1411" w:left="1987" w:header="720" w:footer="720" w:gutter="0"/>
          <w:pgNumType w:fmt="lowerRoman" w:start="1"/>
          <w:cols w:space="720"/>
        </w:sectPr>
      </w:pPr>
    </w:p>
    <w:p w:rsidR="00F62853" w:rsidRDefault="006F0FEB" w:rsidP="003B308D">
      <w:pPr>
        <w:pStyle w:val="ML"/>
      </w:pPr>
      <w:bookmarkStart w:id="13" w:name="_Toc14768878"/>
      <w:bookmarkStart w:id="14" w:name="_Toc15992991"/>
      <w:r>
        <w:lastRenderedPageBreak/>
        <w:t>LỜI CẢM ƠN</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p>
    <w:p w:rsidR="00BD4BDA" w:rsidRPr="00BD4BDA" w:rsidRDefault="00BD4BDA" w:rsidP="00BD4BDA">
      <w:r w:rsidRPr="00BD4BDA">
        <w:t>Khi hoàn thành đồ án tốt nghiệp này cũng là lúc nhóm gần kết thúc thời gian học</w:t>
      </w:r>
      <w:r>
        <w:t xml:space="preserve"> </w:t>
      </w:r>
      <w:r w:rsidRPr="00BD4BDA">
        <w:rPr>
          <w:rFonts w:eastAsia="Calibri" w:cs="Times New Roman"/>
          <w:color w:val="000000"/>
          <w:szCs w:val="26"/>
        </w:rPr>
        <w:t>tập tại trường Đại họ</w:t>
      </w:r>
      <w:r>
        <w:rPr>
          <w:rFonts w:eastAsia="Calibri" w:cs="Times New Roman"/>
          <w:color w:val="000000"/>
          <w:szCs w:val="26"/>
        </w:rPr>
        <w:t>c Công Nghiệp</w:t>
      </w:r>
      <w:r w:rsidRPr="00BD4BDA">
        <w:rPr>
          <w:rFonts w:eastAsia="Calibri" w:cs="Times New Roman"/>
          <w:color w:val="000000"/>
          <w:szCs w:val="26"/>
        </w:rPr>
        <w:t xml:space="preserve"> TP. Hồ Chí M</w:t>
      </w:r>
      <w:r w:rsidR="00B67D61">
        <w:rPr>
          <w:rFonts w:eastAsia="Calibri" w:cs="Times New Roman"/>
          <w:color w:val="000000"/>
          <w:szCs w:val="26"/>
        </w:rPr>
        <w:t>in</w:t>
      </w:r>
      <w:r w:rsidRPr="00BD4BDA">
        <w:rPr>
          <w:rFonts w:eastAsia="Calibri" w:cs="Times New Roman"/>
          <w:color w:val="000000"/>
          <w:szCs w:val="26"/>
        </w:rPr>
        <w:t>h. Khoảng thời gian học</w:t>
      </w:r>
      <w:r>
        <w:t xml:space="preserve"> </w:t>
      </w:r>
      <w:r w:rsidRPr="00BD4BDA">
        <w:rPr>
          <w:rFonts w:eastAsia="Calibri" w:cs="Times New Roman"/>
          <w:color w:val="000000"/>
          <w:szCs w:val="26"/>
        </w:rPr>
        <w:t>tập và nghiên cứu tại Trường đã giúp cho nhóm hiểu và yêu quý nơi đây nhiều hơn.</w:t>
      </w:r>
      <w:r>
        <w:t xml:space="preserve"> </w:t>
      </w:r>
      <w:r w:rsidRPr="00BD4BDA">
        <w:rPr>
          <w:rFonts w:eastAsia="Calibri" w:cs="Times New Roman"/>
          <w:color w:val="000000"/>
          <w:szCs w:val="26"/>
        </w:rPr>
        <w:t>Nhà trường và Thầy Cô không những truyền đạt cho nhóm những kiến thức chuyên</w:t>
      </w:r>
      <w:r>
        <w:t xml:space="preserve"> </w:t>
      </w:r>
      <w:r w:rsidRPr="00BD4BDA">
        <w:rPr>
          <w:rFonts w:eastAsia="Calibri" w:cs="Times New Roman"/>
          <w:color w:val="000000"/>
          <w:szCs w:val="26"/>
        </w:rPr>
        <w:t xml:space="preserve">môn mà </w:t>
      </w:r>
      <w:r w:rsidR="00382939">
        <w:rPr>
          <w:rFonts w:eastAsia="Calibri" w:cs="Times New Roman"/>
          <w:color w:val="000000"/>
          <w:szCs w:val="26"/>
        </w:rPr>
        <w:t>còn</w:t>
      </w:r>
      <w:r w:rsidRPr="00BD4BDA">
        <w:rPr>
          <w:rFonts w:eastAsia="Calibri" w:cs="Times New Roman"/>
          <w:color w:val="000000"/>
          <w:szCs w:val="26"/>
        </w:rPr>
        <w:t xml:space="preserve"> giáo dục cho em về lý tưởng, đạo đức trong cuộc sống. Đây là những</w:t>
      </w:r>
      <w:r>
        <w:t xml:space="preserve"> </w:t>
      </w:r>
      <w:r w:rsidRPr="00BD4BDA">
        <w:rPr>
          <w:rFonts w:eastAsia="Calibri" w:cs="Times New Roman"/>
          <w:color w:val="000000"/>
          <w:szCs w:val="26"/>
        </w:rPr>
        <w:t>hành trang không thể thiếu cho cuộc sống và sự nghiệp của nhóm sau này. Nhóm</w:t>
      </w:r>
      <w:r>
        <w:t xml:space="preserve"> </w:t>
      </w:r>
      <w:r w:rsidRPr="00BD4BDA">
        <w:rPr>
          <w:rFonts w:eastAsia="Calibri" w:cs="Times New Roman"/>
          <w:color w:val="000000"/>
          <w:szCs w:val="26"/>
        </w:rPr>
        <w:t>x</w:t>
      </w:r>
      <w:r w:rsidR="00B67D61">
        <w:rPr>
          <w:rFonts w:eastAsia="Calibri" w:cs="Times New Roman"/>
          <w:color w:val="000000"/>
          <w:szCs w:val="26"/>
        </w:rPr>
        <w:t>in</w:t>
      </w:r>
      <w:r w:rsidR="00C65BFA">
        <w:rPr>
          <w:rFonts w:eastAsia="Calibri" w:cs="Times New Roman"/>
          <w:color w:val="000000"/>
          <w:szCs w:val="26"/>
        </w:rPr>
        <w:t xml:space="preserve"> </w:t>
      </w:r>
      <w:r w:rsidRPr="00BD4BDA">
        <w:rPr>
          <w:rFonts w:eastAsia="Calibri" w:cs="Times New Roman"/>
          <w:color w:val="000000"/>
          <w:szCs w:val="26"/>
        </w:rPr>
        <w:t>bày tỏ lòng biết ơn sâu sắc đến tất cả các Quý Thầy Cô đã tận tình chỉ bảo, dẫn</w:t>
      </w:r>
      <w:r>
        <w:t xml:space="preserve"> </w:t>
      </w:r>
      <w:r w:rsidRPr="00BD4BDA">
        <w:rPr>
          <w:rFonts w:eastAsia="Calibri" w:cs="Times New Roman"/>
          <w:color w:val="000000"/>
          <w:szCs w:val="26"/>
        </w:rPr>
        <w:t>dắt nhóm đến ngày hôm nay để có thể vững bước trên con đường học tập và làm</w:t>
      </w:r>
      <w:r>
        <w:t xml:space="preserve"> </w:t>
      </w:r>
      <w:r w:rsidRPr="00BD4BDA">
        <w:rPr>
          <w:rFonts w:eastAsia="Calibri" w:cs="Times New Roman"/>
          <w:color w:val="000000"/>
          <w:szCs w:val="26"/>
        </w:rPr>
        <w:t>việ</w:t>
      </w:r>
      <w:r>
        <w:rPr>
          <w:rFonts w:eastAsia="Calibri" w:cs="Times New Roman"/>
          <w:color w:val="000000"/>
          <w:szCs w:val="26"/>
        </w:rPr>
        <w:t>c sau này.</w:t>
      </w:r>
    </w:p>
    <w:p w:rsidR="00BD4BDA" w:rsidRPr="00BD4BDA" w:rsidRDefault="00BD4BDA" w:rsidP="00BD4BDA">
      <w:r w:rsidRPr="00BD4BDA">
        <w:t>Đồ án tốt nghiệp đã đánh dấu việc hoàn thành những năm tháng miệt mài học tập</w:t>
      </w:r>
      <w:r>
        <w:t xml:space="preserve"> </w:t>
      </w:r>
      <w:r w:rsidRPr="00BD4BDA">
        <w:rPr>
          <w:rFonts w:eastAsia="Calibri" w:cs="Times New Roman"/>
          <w:color w:val="000000"/>
          <w:szCs w:val="26"/>
        </w:rPr>
        <w:t>của nhóm. Và đồ án này cũng đánh dấu sự trưởng thành trên con đường học tập của</w:t>
      </w:r>
      <w:r>
        <w:t xml:space="preserve"> </w:t>
      </w:r>
      <w:r w:rsidRPr="00BD4BDA">
        <w:rPr>
          <w:rFonts w:eastAsia="Calibri" w:cs="Times New Roman"/>
          <w:color w:val="000000"/>
          <w:szCs w:val="26"/>
        </w:rPr>
        <w:t>nhóm. Qua đây nhóm x</w:t>
      </w:r>
      <w:r w:rsidR="00B67D61">
        <w:rPr>
          <w:rFonts w:eastAsia="Calibri" w:cs="Times New Roman"/>
          <w:color w:val="000000"/>
          <w:szCs w:val="26"/>
        </w:rPr>
        <w:t>in</w:t>
      </w:r>
      <w:r w:rsidR="00C65BFA">
        <w:rPr>
          <w:rFonts w:eastAsia="Calibri" w:cs="Times New Roman"/>
          <w:color w:val="000000"/>
          <w:szCs w:val="26"/>
        </w:rPr>
        <w:t xml:space="preserve"> </w:t>
      </w:r>
      <w:r w:rsidRPr="00BD4BDA">
        <w:rPr>
          <w:rFonts w:eastAsia="Calibri" w:cs="Times New Roman"/>
          <w:color w:val="000000"/>
          <w:szCs w:val="26"/>
        </w:rPr>
        <w:t>gửi lời cảm ơn đến gia đình và bạn bè đã luôn động viên và</w:t>
      </w:r>
      <w:r>
        <w:t xml:space="preserve"> </w:t>
      </w:r>
      <w:r w:rsidRPr="00BD4BDA">
        <w:rPr>
          <w:rFonts w:eastAsia="Calibri" w:cs="Times New Roman"/>
          <w:color w:val="000000"/>
          <w:szCs w:val="26"/>
        </w:rPr>
        <w:t>tạo mọi điều kiện để nhóm hoàn thành khóa học.</w:t>
      </w:r>
    </w:p>
    <w:p w:rsidR="00BD4BDA" w:rsidRDefault="00BD4BDA" w:rsidP="00BD4BDA">
      <w:pPr>
        <w:rPr>
          <w:rFonts w:eastAsia="Calibri" w:cs="Times New Roman"/>
          <w:color w:val="000000"/>
          <w:szCs w:val="26"/>
        </w:rPr>
      </w:pPr>
      <w:r w:rsidRPr="00BD4BDA">
        <w:t>Cuối cùng, nhóm x</w:t>
      </w:r>
      <w:r w:rsidR="00B67D61">
        <w:t>in</w:t>
      </w:r>
      <w:r w:rsidR="00C65BFA">
        <w:t xml:space="preserve"> </w:t>
      </w:r>
      <w:r w:rsidRPr="00BD4BDA">
        <w:t>bày tỏ lòng biết ơn sâu sắc nhất đế</w:t>
      </w:r>
      <w:r>
        <w:t xml:space="preserve">n Thầy </w:t>
      </w:r>
      <w:r w:rsidRPr="000F3A79">
        <w:rPr>
          <w:b/>
        </w:rPr>
        <w:t>Lê Duy Tuấn</w:t>
      </w:r>
      <w:r w:rsidR="00C65BFA">
        <w:rPr>
          <w:rFonts w:eastAsia="Calibri" w:cs="Times New Roman"/>
          <w:color w:val="000000"/>
          <w:szCs w:val="26"/>
        </w:rPr>
        <w:t xml:space="preserve"> đã </w:t>
      </w:r>
      <w:r>
        <w:rPr>
          <w:rFonts w:eastAsia="Calibri" w:cs="Times New Roman"/>
          <w:color w:val="000000"/>
          <w:szCs w:val="26"/>
        </w:rPr>
        <w:t>t</w:t>
      </w:r>
      <w:r w:rsidR="00D8236D">
        <w:rPr>
          <w:rFonts w:eastAsia="Calibri" w:cs="Times New Roman"/>
          <w:color w:val="000000"/>
          <w:szCs w:val="26"/>
        </w:rPr>
        <w:t>ận</w:t>
      </w:r>
      <w:r w:rsidRPr="00BD4BDA">
        <w:rPr>
          <w:rFonts w:eastAsia="Calibri" w:cs="Times New Roman"/>
          <w:color w:val="000000"/>
          <w:szCs w:val="26"/>
        </w:rPr>
        <w:t xml:space="preserve"> tình giúp đỡ,</w:t>
      </w:r>
      <w:r>
        <w:rPr>
          <w:rFonts w:eastAsia="Calibri" w:cs="Times New Roman"/>
          <w:color w:val="000000"/>
          <w:szCs w:val="26"/>
        </w:rPr>
        <w:t xml:space="preserve"> </w:t>
      </w:r>
      <w:r w:rsidRPr="00BD4BDA">
        <w:rPr>
          <w:rFonts w:eastAsia="Calibri" w:cs="Times New Roman"/>
          <w:color w:val="000000"/>
          <w:szCs w:val="26"/>
        </w:rPr>
        <w:t>tạo điều kiện thuận lợi và sự định hướng đúng đắn và kịp thời của Thầy đã giúp nhóm</w:t>
      </w:r>
      <w:r>
        <w:t xml:space="preserve"> </w:t>
      </w:r>
      <w:r w:rsidRPr="00BD4BDA">
        <w:rPr>
          <w:rFonts w:eastAsia="Calibri" w:cs="Times New Roman"/>
          <w:color w:val="000000"/>
          <w:szCs w:val="26"/>
        </w:rPr>
        <w:t>rất nhiều trong quá trình thực hiện đồ án.</w:t>
      </w:r>
    </w:p>
    <w:p w:rsidR="00D8236D" w:rsidRDefault="00D8236D" w:rsidP="00D8236D">
      <w:pPr>
        <w:spacing w:line="259" w:lineRule="auto"/>
        <w:ind w:left="5940" w:firstLine="0"/>
        <w:jc w:val="left"/>
        <w:rPr>
          <w:rFonts w:eastAsia="Calibri" w:cs="Times New Roman"/>
          <w:color w:val="000000"/>
          <w:szCs w:val="26"/>
        </w:rPr>
      </w:pPr>
      <w:r>
        <w:rPr>
          <w:rFonts w:eastAsia="Calibri" w:cs="Times New Roman"/>
          <w:color w:val="000000"/>
          <w:szCs w:val="26"/>
        </w:rPr>
        <w:t>S</w:t>
      </w:r>
      <w:r w:rsidR="00B67D61">
        <w:rPr>
          <w:rFonts w:eastAsia="Calibri" w:cs="Times New Roman"/>
          <w:color w:val="000000"/>
          <w:szCs w:val="26"/>
        </w:rPr>
        <w:t>in</w:t>
      </w:r>
      <w:r>
        <w:rPr>
          <w:rFonts w:eastAsia="Calibri" w:cs="Times New Roman"/>
          <w:color w:val="000000"/>
          <w:szCs w:val="26"/>
        </w:rPr>
        <w:t>h viên thực hiện</w:t>
      </w:r>
      <w:r w:rsidR="00CF3F7A">
        <w:rPr>
          <w:rFonts w:eastAsia="Calibri" w:cs="Times New Roman"/>
          <w:color w:val="000000"/>
          <w:szCs w:val="26"/>
        </w:rPr>
        <w:t>:</w:t>
      </w:r>
    </w:p>
    <w:p w:rsidR="00D8236D" w:rsidRPr="003223F8" w:rsidRDefault="00D8236D" w:rsidP="002F425F">
      <w:pPr>
        <w:pStyle w:val="ListParagraph"/>
        <w:numPr>
          <w:ilvl w:val="0"/>
          <w:numId w:val="12"/>
        </w:numPr>
        <w:spacing w:line="259" w:lineRule="auto"/>
        <w:jc w:val="left"/>
        <w:rPr>
          <w:rFonts w:eastAsia="Calibri" w:cs="Times New Roman"/>
          <w:b/>
          <w:color w:val="000000"/>
          <w:szCs w:val="26"/>
        </w:rPr>
      </w:pPr>
      <w:r w:rsidRPr="003223F8">
        <w:rPr>
          <w:rFonts w:eastAsia="Calibri" w:cs="Times New Roman"/>
          <w:b/>
          <w:color w:val="000000"/>
          <w:szCs w:val="26"/>
        </w:rPr>
        <w:t>Đặng Hoàng Nhất V</w:t>
      </w:r>
      <w:r w:rsidR="00C65BFA" w:rsidRPr="003223F8">
        <w:rPr>
          <w:rFonts w:eastAsia="Calibri" w:cs="Times New Roman"/>
          <w:b/>
          <w:color w:val="000000"/>
          <w:szCs w:val="26"/>
        </w:rPr>
        <w:t>y</w:t>
      </w:r>
    </w:p>
    <w:p w:rsidR="00D8236D" w:rsidRPr="003223F8" w:rsidRDefault="00D8236D" w:rsidP="002F425F">
      <w:pPr>
        <w:pStyle w:val="ListParagraph"/>
        <w:numPr>
          <w:ilvl w:val="0"/>
          <w:numId w:val="12"/>
        </w:numPr>
        <w:spacing w:line="259" w:lineRule="auto"/>
        <w:jc w:val="left"/>
        <w:rPr>
          <w:rFonts w:eastAsia="Calibri" w:cs="Times New Roman"/>
          <w:b/>
          <w:color w:val="000000"/>
          <w:szCs w:val="26"/>
        </w:rPr>
      </w:pPr>
      <w:r w:rsidRPr="003223F8">
        <w:rPr>
          <w:rFonts w:eastAsia="Calibri" w:cs="Times New Roman"/>
          <w:b/>
          <w:color w:val="000000"/>
          <w:szCs w:val="26"/>
        </w:rPr>
        <w:t>Ưng Văn Hậu</w:t>
      </w:r>
    </w:p>
    <w:p w:rsidR="00D8236D" w:rsidRPr="003223F8" w:rsidRDefault="00D8236D" w:rsidP="002F425F">
      <w:pPr>
        <w:pStyle w:val="ListParagraph"/>
        <w:numPr>
          <w:ilvl w:val="0"/>
          <w:numId w:val="12"/>
        </w:numPr>
        <w:spacing w:line="259" w:lineRule="auto"/>
        <w:jc w:val="left"/>
        <w:rPr>
          <w:rFonts w:eastAsia="Calibri" w:cs="Times New Roman"/>
          <w:b/>
          <w:color w:val="000000"/>
          <w:szCs w:val="26"/>
        </w:rPr>
      </w:pPr>
      <w:r w:rsidRPr="003223F8">
        <w:rPr>
          <w:rFonts w:eastAsia="Calibri" w:cs="Times New Roman"/>
          <w:b/>
          <w:color w:val="000000"/>
          <w:szCs w:val="26"/>
        </w:rPr>
        <w:t>Trần Công Đức</w:t>
      </w:r>
    </w:p>
    <w:p w:rsidR="00067DFD" w:rsidRDefault="00D8236D" w:rsidP="002F425F">
      <w:pPr>
        <w:pStyle w:val="ListParagraph"/>
        <w:numPr>
          <w:ilvl w:val="0"/>
          <w:numId w:val="12"/>
        </w:numPr>
        <w:spacing w:line="259" w:lineRule="auto"/>
        <w:jc w:val="left"/>
        <w:rPr>
          <w:rFonts w:eastAsia="Calibri" w:cs="Times New Roman"/>
          <w:b/>
          <w:color w:val="000000"/>
          <w:szCs w:val="26"/>
        </w:rPr>
      </w:pPr>
      <w:r w:rsidRPr="003223F8">
        <w:rPr>
          <w:rFonts w:eastAsia="Calibri" w:cs="Times New Roman"/>
          <w:b/>
          <w:color w:val="000000"/>
          <w:szCs w:val="26"/>
        </w:rPr>
        <w:t>Võ Hoàng Mẫn</w:t>
      </w:r>
    </w:p>
    <w:p w:rsidR="00067DFD" w:rsidRDefault="00067DFD">
      <w:pPr>
        <w:spacing w:after="160" w:line="259" w:lineRule="auto"/>
        <w:ind w:firstLine="0"/>
        <w:jc w:val="left"/>
        <w:rPr>
          <w:rFonts w:eastAsia="Calibri" w:cs="Times New Roman"/>
          <w:b/>
          <w:color w:val="000000"/>
          <w:szCs w:val="26"/>
        </w:rPr>
      </w:pPr>
      <w:r>
        <w:rPr>
          <w:rFonts w:eastAsia="Calibri" w:cs="Times New Roman"/>
          <w:b/>
          <w:color w:val="000000"/>
          <w:szCs w:val="26"/>
        </w:rPr>
        <w:br w:type="page"/>
      </w:r>
    </w:p>
    <w:p w:rsidR="00067DFD" w:rsidRDefault="00067DFD" w:rsidP="00AD14A5">
      <w:pPr>
        <w:pStyle w:val="ML"/>
      </w:pPr>
      <w:bookmarkStart w:id="15" w:name="_Toc15992992"/>
      <w:r>
        <w:lastRenderedPageBreak/>
        <w:t>NHẬN XÉT CỦA GIẢNG VIÊN HƯỚNG DẪN</w:t>
      </w:r>
      <w:bookmarkEnd w:id="15"/>
    </w:p>
    <w:p w:rsidR="00067DFD" w:rsidRPr="00A62DBC" w:rsidRDefault="00067DFD" w:rsidP="00067DFD">
      <w:pPr>
        <w:ind w:firstLine="0"/>
        <w:jc w:val="center"/>
        <w:rPr>
          <w:b/>
          <w:color w:val="000000"/>
          <w:sz w:val="28"/>
          <w:szCs w:val="28"/>
        </w:rPr>
      </w:pPr>
    </w:p>
    <w:p w:rsidR="00067DFD" w:rsidRDefault="00067DFD" w:rsidP="00067DFD">
      <w:pPr>
        <w:tabs>
          <w:tab w:val="right" w:leader="dot" w:pos="8550"/>
        </w:tabs>
        <w:spacing w:line="312" w:lineRule="auto"/>
        <w:ind w:right="-35" w:firstLine="0"/>
        <w:rPr>
          <w:color w:val="000000"/>
          <w:szCs w:val="26"/>
        </w:rPr>
      </w:pPr>
      <w:r>
        <w:rPr>
          <w:color w:val="000000"/>
          <w:szCs w:val="26"/>
        </w:rPr>
        <w:tab/>
      </w:r>
    </w:p>
    <w:p w:rsidR="00067DFD" w:rsidRDefault="00067DFD" w:rsidP="00067DFD">
      <w:pPr>
        <w:tabs>
          <w:tab w:val="right" w:leader="dot" w:pos="8550"/>
        </w:tabs>
        <w:spacing w:line="312" w:lineRule="auto"/>
        <w:ind w:right="-35" w:firstLine="0"/>
        <w:rPr>
          <w:color w:val="000000"/>
          <w:szCs w:val="26"/>
        </w:rPr>
      </w:pPr>
      <w:r>
        <w:rPr>
          <w:color w:val="000000"/>
          <w:szCs w:val="26"/>
        </w:rPr>
        <w:tab/>
      </w:r>
    </w:p>
    <w:p w:rsidR="00067DFD" w:rsidRDefault="00067DFD" w:rsidP="00067DFD">
      <w:pPr>
        <w:tabs>
          <w:tab w:val="right" w:leader="dot" w:pos="8550"/>
        </w:tabs>
        <w:spacing w:line="312" w:lineRule="auto"/>
        <w:ind w:right="-35" w:firstLine="0"/>
        <w:rPr>
          <w:color w:val="000000"/>
          <w:szCs w:val="26"/>
        </w:rPr>
      </w:pPr>
      <w:r>
        <w:rPr>
          <w:color w:val="000000"/>
          <w:szCs w:val="26"/>
        </w:rPr>
        <w:tab/>
      </w:r>
    </w:p>
    <w:p w:rsidR="00067DFD" w:rsidRDefault="00067DFD" w:rsidP="00067DFD">
      <w:pPr>
        <w:tabs>
          <w:tab w:val="right" w:leader="dot" w:pos="8550"/>
        </w:tabs>
        <w:spacing w:line="312" w:lineRule="auto"/>
        <w:ind w:right="-35" w:firstLine="0"/>
        <w:rPr>
          <w:color w:val="000000"/>
          <w:szCs w:val="26"/>
        </w:rPr>
      </w:pPr>
      <w:r>
        <w:rPr>
          <w:color w:val="000000"/>
          <w:szCs w:val="26"/>
        </w:rPr>
        <w:tab/>
      </w:r>
    </w:p>
    <w:p w:rsidR="00067DFD" w:rsidRDefault="00067DFD" w:rsidP="00067DFD">
      <w:pPr>
        <w:tabs>
          <w:tab w:val="right" w:leader="dot" w:pos="8550"/>
        </w:tabs>
        <w:spacing w:line="312" w:lineRule="auto"/>
        <w:ind w:right="-35" w:firstLine="0"/>
        <w:rPr>
          <w:color w:val="000000"/>
          <w:szCs w:val="26"/>
        </w:rPr>
      </w:pPr>
      <w:r>
        <w:rPr>
          <w:color w:val="000000"/>
          <w:szCs w:val="26"/>
        </w:rPr>
        <w:tab/>
      </w:r>
    </w:p>
    <w:p w:rsidR="00067DFD" w:rsidRDefault="00067DFD" w:rsidP="00067DFD">
      <w:pPr>
        <w:tabs>
          <w:tab w:val="right" w:leader="dot" w:pos="8550"/>
        </w:tabs>
        <w:spacing w:line="312" w:lineRule="auto"/>
        <w:ind w:right="-35" w:firstLine="0"/>
        <w:rPr>
          <w:color w:val="000000"/>
          <w:szCs w:val="26"/>
        </w:rPr>
      </w:pPr>
      <w:r>
        <w:rPr>
          <w:color w:val="000000"/>
          <w:szCs w:val="26"/>
        </w:rPr>
        <w:tab/>
      </w:r>
    </w:p>
    <w:p w:rsidR="00067DFD" w:rsidRDefault="00067DFD" w:rsidP="00067DFD">
      <w:pPr>
        <w:tabs>
          <w:tab w:val="right" w:leader="dot" w:pos="8550"/>
        </w:tabs>
        <w:spacing w:line="312" w:lineRule="auto"/>
        <w:ind w:right="-35" w:firstLine="0"/>
        <w:rPr>
          <w:color w:val="000000"/>
          <w:szCs w:val="26"/>
        </w:rPr>
      </w:pPr>
      <w:r>
        <w:rPr>
          <w:color w:val="000000"/>
          <w:szCs w:val="26"/>
        </w:rPr>
        <w:tab/>
      </w:r>
    </w:p>
    <w:p w:rsidR="00067DFD" w:rsidRDefault="00067DFD" w:rsidP="00067DFD">
      <w:pPr>
        <w:tabs>
          <w:tab w:val="right" w:leader="dot" w:pos="8550"/>
        </w:tabs>
        <w:spacing w:line="312" w:lineRule="auto"/>
        <w:ind w:right="-35" w:firstLine="0"/>
        <w:rPr>
          <w:color w:val="000000"/>
          <w:szCs w:val="26"/>
        </w:rPr>
      </w:pPr>
      <w:r>
        <w:rPr>
          <w:color w:val="000000"/>
          <w:szCs w:val="26"/>
        </w:rPr>
        <w:tab/>
      </w:r>
    </w:p>
    <w:p w:rsidR="00067DFD" w:rsidRDefault="00067DFD" w:rsidP="00067DFD">
      <w:pPr>
        <w:tabs>
          <w:tab w:val="right" w:leader="dot" w:pos="8550"/>
        </w:tabs>
        <w:spacing w:line="312" w:lineRule="auto"/>
        <w:ind w:right="-35" w:firstLine="0"/>
        <w:rPr>
          <w:color w:val="000000"/>
          <w:szCs w:val="26"/>
        </w:rPr>
      </w:pPr>
      <w:r>
        <w:rPr>
          <w:color w:val="000000"/>
          <w:szCs w:val="26"/>
        </w:rPr>
        <w:tab/>
      </w:r>
    </w:p>
    <w:p w:rsidR="00067DFD" w:rsidRDefault="00067DFD" w:rsidP="00067DFD">
      <w:pPr>
        <w:tabs>
          <w:tab w:val="right" w:leader="dot" w:pos="8550"/>
        </w:tabs>
        <w:spacing w:line="312" w:lineRule="auto"/>
        <w:ind w:right="-35" w:firstLine="0"/>
        <w:rPr>
          <w:color w:val="000000"/>
          <w:szCs w:val="26"/>
        </w:rPr>
      </w:pPr>
      <w:r>
        <w:rPr>
          <w:color w:val="000000"/>
          <w:szCs w:val="26"/>
        </w:rPr>
        <w:tab/>
      </w:r>
    </w:p>
    <w:p w:rsidR="00067DFD" w:rsidRDefault="00067DFD" w:rsidP="00067DFD">
      <w:pPr>
        <w:tabs>
          <w:tab w:val="right" w:leader="dot" w:pos="8550"/>
        </w:tabs>
        <w:spacing w:line="312" w:lineRule="auto"/>
        <w:ind w:right="-35" w:firstLine="0"/>
        <w:rPr>
          <w:color w:val="000000"/>
          <w:szCs w:val="26"/>
        </w:rPr>
      </w:pPr>
      <w:r>
        <w:rPr>
          <w:color w:val="000000"/>
          <w:szCs w:val="26"/>
        </w:rPr>
        <w:tab/>
      </w:r>
    </w:p>
    <w:p w:rsidR="00067DFD" w:rsidRDefault="00067DFD" w:rsidP="00067DFD">
      <w:pPr>
        <w:tabs>
          <w:tab w:val="right" w:leader="dot" w:pos="8550"/>
        </w:tabs>
        <w:spacing w:line="312" w:lineRule="auto"/>
        <w:ind w:right="-35" w:firstLine="0"/>
        <w:rPr>
          <w:color w:val="000000"/>
          <w:szCs w:val="26"/>
        </w:rPr>
      </w:pPr>
      <w:r>
        <w:rPr>
          <w:color w:val="000000"/>
          <w:szCs w:val="26"/>
        </w:rPr>
        <w:tab/>
      </w:r>
    </w:p>
    <w:p w:rsidR="00AD14A5" w:rsidRDefault="00AD14A5" w:rsidP="00067DFD">
      <w:pPr>
        <w:tabs>
          <w:tab w:val="right" w:leader="dot" w:pos="8550"/>
        </w:tabs>
        <w:spacing w:line="312" w:lineRule="auto"/>
        <w:ind w:right="-35" w:firstLine="0"/>
        <w:rPr>
          <w:color w:val="000000"/>
          <w:szCs w:val="26"/>
        </w:rPr>
      </w:pPr>
      <w:r>
        <w:rPr>
          <w:color w:val="000000"/>
          <w:szCs w:val="26"/>
        </w:rPr>
        <w:tab/>
      </w:r>
    </w:p>
    <w:p w:rsidR="00AD14A5" w:rsidRDefault="00AD14A5" w:rsidP="00067DFD">
      <w:pPr>
        <w:tabs>
          <w:tab w:val="right" w:leader="dot" w:pos="8550"/>
        </w:tabs>
        <w:spacing w:line="312" w:lineRule="auto"/>
        <w:ind w:right="-35" w:firstLine="0"/>
        <w:rPr>
          <w:color w:val="000000"/>
          <w:szCs w:val="26"/>
        </w:rPr>
      </w:pPr>
      <w:r>
        <w:rPr>
          <w:color w:val="000000"/>
          <w:szCs w:val="26"/>
        </w:rPr>
        <w:tab/>
      </w:r>
    </w:p>
    <w:p w:rsidR="00AD14A5" w:rsidRDefault="00AD14A5" w:rsidP="00067DFD">
      <w:pPr>
        <w:tabs>
          <w:tab w:val="right" w:leader="dot" w:pos="8550"/>
        </w:tabs>
        <w:spacing w:line="312" w:lineRule="auto"/>
        <w:ind w:right="-35" w:firstLine="0"/>
        <w:rPr>
          <w:color w:val="000000"/>
          <w:szCs w:val="26"/>
        </w:rPr>
      </w:pPr>
      <w:r>
        <w:rPr>
          <w:color w:val="000000"/>
          <w:szCs w:val="26"/>
        </w:rPr>
        <w:tab/>
      </w:r>
    </w:p>
    <w:p w:rsidR="00AD14A5" w:rsidRDefault="00AD14A5" w:rsidP="00067DFD">
      <w:pPr>
        <w:tabs>
          <w:tab w:val="right" w:leader="dot" w:pos="8550"/>
        </w:tabs>
        <w:spacing w:line="312" w:lineRule="auto"/>
        <w:ind w:right="-35" w:firstLine="0"/>
        <w:rPr>
          <w:color w:val="000000"/>
          <w:szCs w:val="26"/>
        </w:rPr>
      </w:pPr>
      <w:r>
        <w:rPr>
          <w:color w:val="000000"/>
          <w:szCs w:val="26"/>
        </w:rPr>
        <w:tab/>
      </w:r>
    </w:p>
    <w:p w:rsidR="00AD14A5" w:rsidRDefault="00AD14A5" w:rsidP="00067DFD">
      <w:pPr>
        <w:tabs>
          <w:tab w:val="right" w:leader="dot" w:pos="8550"/>
        </w:tabs>
        <w:spacing w:line="312" w:lineRule="auto"/>
        <w:ind w:right="-35" w:firstLine="0"/>
        <w:rPr>
          <w:color w:val="000000"/>
          <w:szCs w:val="26"/>
        </w:rPr>
      </w:pPr>
      <w:r>
        <w:rPr>
          <w:color w:val="000000"/>
          <w:szCs w:val="26"/>
        </w:rPr>
        <w:tab/>
      </w:r>
    </w:p>
    <w:p w:rsidR="00AD14A5" w:rsidRDefault="00AD14A5" w:rsidP="00067DFD">
      <w:pPr>
        <w:tabs>
          <w:tab w:val="right" w:leader="dot" w:pos="8550"/>
        </w:tabs>
        <w:spacing w:line="312" w:lineRule="auto"/>
        <w:ind w:right="-35" w:firstLine="0"/>
        <w:rPr>
          <w:color w:val="000000"/>
          <w:szCs w:val="26"/>
        </w:rPr>
      </w:pPr>
      <w:r>
        <w:rPr>
          <w:color w:val="000000"/>
          <w:szCs w:val="26"/>
        </w:rPr>
        <w:tab/>
      </w:r>
    </w:p>
    <w:p w:rsidR="00AD14A5" w:rsidRDefault="00AD14A5" w:rsidP="00067DFD">
      <w:pPr>
        <w:tabs>
          <w:tab w:val="right" w:leader="dot" w:pos="8550"/>
        </w:tabs>
        <w:spacing w:line="312" w:lineRule="auto"/>
        <w:ind w:right="-35" w:firstLine="0"/>
        <w:rPr>
          <w:color w:val="000000"/>
          <w:szCs w:val="26"/>
        </w:rPr>
      </w:pPr>
      <w:r>
        <w:rPr>
          <w:color w:val="000000"/>
          <w:szCs w:val="26"/>
        </w:rPr>
        <w:tab/>
      </w:r>
    </w:p>
    <w:p w:rsidR="00AD14A5" w:rsidRDefault="00AD14A5" w:rsidP="00067DFD">
      <w:pPr>
        <w:tabs>
          <w:tab w:val="right" w:leader="dot" w:pos="8550"/>
        </w:tabs>
        <w:spacing w:line="312" w:lineRule="auto"/>
        <w:ind w:right="-35" w:firstLine="0"/>
        <w:rPr>
          <w:color w:val="000000"/>
          <w:szCs w:val="26"/>
        </w:rPr>
      </w:pPr>
      <w:r>
        <w:rPr>
          <w:color w:val="000000"/>
          <w:szCs w:val="26"/>
        </w:rPr>
        <w:tab/>
      </w:r>
    </w:p>
    <w:p w:rsidR="00AD14A5" w:rsidRDefault="00AD14A5" w:rsidP="00067DFD">
      <w:pPr>
        <w:tabs>
          <w:tab w:val="right" w:leader="dot" w:pos="8550"/>
        </w:tabs>
        <w:spacing w:line="312" w:lineRule="auto"/>
        <w:ind w:right="-35" w:firstLine="0"/>
        <w:rPr>
          <w:color w:val="000000"/>
          <w:szCs w:val="26"/>
        </w:rPr>
      </w:pPr>
      <w:r>
        <w:rPr>
          <w:color w:val="000000"/>
          <w:szCs w:val="26"/>
        </w:rPr>
        <w:tab/>
      </w:r>
    </w:p>
    <w:p w:rsidR="00AD14A5" w:rsidRDefault="00AD14A5" w:rsidP="00067DFD">
      <w:pPr>
        <w:tabs>
          <w:tab w:val="right" w:leader="dot" w:pos="8550"/>
        </w:tabs>
        <w:spacing w:line="312" w:lineRule="auto"/>
        <w:ind w:right="-35" w:firstLine="0"/>
        <w:rPr>
          <w:color w:val="000000"/>
          <w:szCs w:val="26"/>
        </w:rPr>
      </w:pPr>
      <w:r>
        <w:rPr>
          <w:color w:val="000000"/>
          <w:szCs w:val="26"/>
        </w:rPr>
        <w:tab/>
      </w:r>
    </w:p>
    <w:p w:rsidR="00AD14A5" w:rsidRDefault="00AD14A5" w:rsidP="00067DFD">
      <w:pPr>
        <w:tabs>
          <w:tab w:val="right" w:leader="dot" w:pos="8550"/>
        </w:tabs>
        <w:spacing w:line="312" w:lineRule="auto"/>
        <w:ind w:right="-35" w:firstLine="0"/>
        <w:rPr>
          <w:color w:val="000000"/>
          <w:szCs w:val="26"/>
        </w:rPr>
      </w:pPr>
      <w:r>
        <w:rPr>
          <w:color w:val="000000"/>
          <w:szCs w:val="26"/>
        </w:rPr>
        <w:tab/>
      </w:r>
    </w:p>
    <w:p w:rsidR="00AD14A5" w:rsidRDefault="00067DFD" w:rsidP="00067DFD">
      <w:pPr>
        <w:tabs>
          <w:tab w:val="left" w:pos="5040"/>
        </w:tabs>
        <w:spacing w:line="259" w:lineRule="auto"/>
        <w:jc w:val="left"/>
      </w:pPr>
      <w:r>
        <w:tab/>
      </w:r>
    </w:p>
    <w:p w:rsidR="00067DFD" w:rsidRDefault="00AD14A5" w:rsidP="00067DFD">
      <w:pPr>
        <w:tabs>
          <w:tab w:val="left" w:pos="5040"/>
        </w:tabs>
        <w:spacing w:line="259" w:lineRule="auto"/>
        <w:jc w:val="left"/>
        <w:rPr>
          <w:i/>
          <w:sz w:val="22"/>
        </w:rPr>
      </w:pPr>
      <w:r>
        <w:tab/>
      </w:r>
      <w:r w:rsidR="00067DFD" w:rsidRPr="00067DFD">
        <w:rPr>
          <w:i/>
          <w:sz w:val="22"/>
        </w:rPr>
        <w:t>TP.HCM,ngày…,tháng…,năm 2019</w:t>
      </w:r>
    </w:p>
    <w:p w:rsidR="003B308D" w:rsidRPr="00067DFD" w:rsidRDefault="00067DFD" w:rsidP="00067DFD">
      <w:pPr>
        <w:tabs>
          <w:tab w:val="left" w:pos="5040"/>
          <w:tab w:val="center" w:pos="6570"/>
        </w:tabs>
        <w:spacing w:line="259" w:lineRule="auto"/>
        <w:jc w:val="left"/>
        <w:rPr>
          <w:rFonts w:eastAsia="Calibri" w:cs="Times New Roman"/>
          <w:b/>
          <w:i/>
          <w:color w:val="000000"/>
          <w:sz w:val="22"/>
        </w:rPr>
      </w:pPr>
      <w:r>
        <w:rPr>
          <w:i/>
          <w:sz w:val="22"/>
        </w:rPr>
        <w:tab/>
      </w:r>
      <w:r>
        <w:rPr>
          <w:i/>
          <w:sz w:val="22"/>
        </w:rPr>
        <w:tab/>
      </w:r>
      <w:r w:rsidR="00AD14A5">
        <w:rPr>
          <w:i/>
          <w:sz w:val="22"/>
        </w:rPr>
        <w:t>Ký tên</w:t>
      </w:r>
      <w:r w:rsidRPr="00067DFD">
        <w:rPr>
          <w:i/>
          <w:sz w:val="22"/>
        </w:rPr>
        <w:br w:type="page"/>
      </w:r>
    </w:p>
    <w:p w:rsidR="00AD14A5" w:rsidRDefault="00AD14A5" w:rsidP="00AD14A5">
      <w:pPr>
        <w:pStyle w:val="ML"/>
      </w:pPr>
      <w:r>
        <w:rPr>
          <w:rFonts w:eastAsia="Calibri"/>
          <w:szCs w:val="26"/>
        </w:rPr>
        <w:lastRenderedPageBreak/>
        <w:tab/>
      </w:r>
      <w:bookmarkStart w:id="16" w:name="_Toc15992993"/>
      <w:r>
        <w:t xml:space="preserve">NHẬN XÉT CỦA GIẢNG VIÊN </w:t>
      </w:r>
      <w:r>
        <w:t>PHẢN BIỆN</w:t>
      </w:r>
      <w:bookmarkEnd w:id="16"/>
    </w:p>
    <w:p w:rsidR="00AD14A5" w:rsidRPr="00A62DBC" w:rsidRDefault="00AD14A5" w:rsidP="00AD14A5">
      <w:pPr>
        <w:ind w:firstLine="0"/>
        <w:jc w:val="center"/>
        <w:rPr>
          <w:b/>
          <w:color w:val="000000"/>
          <w:sz w:val="28"/>
          <w:szCs w:val="28"/>
        </w:rPr>
      </w:pP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right" w:leader="dot" w:pos="8550"/>
        </w:tabs>
        <w:spacing w:line="312" w:lineRule="auto"/>
        <w:ind w:right="-35" w:firstLine="0"/>
        <w:rPr>
          <w:color w:val="000000"/>
          <w:szCs w:val="26"/>
        </w:rPr>
      </w:pPr>
      <w:r>
        <w:rPr>
          <w:color w:val="000000"/>
          <w:szCs w:val="26"/>
        </w:rPr>
        <w:tab/>
      </w:r>
    </w:p>
    <w:p w:rsidR="00AD14A5" w:rsidRDefault="00AD14A5" w:rsidP="00AD14A5">
      <w:pPr>
        <w:tabs>
          <w:tab w:val="left" w:pos="5040"/>
        </w:tabs>
        <w:spacing w:line="259" w:lineRule="auto"/>
        <w:jc w:val="left"/>
      </w:pPr>
      <w:r>
        <w:tab/>
      </w:r>
    </w:p>
    <w:p w:rsidR="00AD14A5" w:rsidRDefault="00AD14A5" w:rsidP="00AD14A5">
      <w:pPr>
        <w:tabs>
          <w:tab w:val="left" w:pos="5040"/>
        </w:tabs>
        <w:spacing w:line="259" w:lineRule="auto"/>
        <w:jc w:val="left"/>
        <w:rPr>
          <w:i/>
          <w:sz w:val="22"/>
        </w:rPr>
      </w:pPr>
      <w:r>
        <w:tab/>
      </w:r>
      <w:r w:rsidRPr="00067DFD">
        <w:rPr>
          <w:i/>
          <w:sz w:val="22"/>
        </w:rPr>
        <w:t>TP.HCM,ngày…,tháng…,năm 2019</w:t>
      </w:r>
    </w:p>
    <w:p w:rsidR="00AD14A5" w:rsidRDefault="00AD14A5" w:rsidP="00AD14A5">
      <w:pPr>
        <w:tabs>
          <w:tab w:val="left" w:pos="4170"/>
        </w:tabs>
        <w:rPr>
          <w:rFonts w:eastAsia="Calibri"/>
          <w:color w:val="000000"/>
          <w:szCs w:val="26"/>
        </w:rPr>
      </w:pPr>
      <w:r>
        <w:rPr>
          <w:i/>
          <w:sz w:val="22"/>
        </w:rPr>
        <w:tab/>
      </w:r>
      <w:r>
        <w:rPr>
          <w:i/>
          <w:sz w:val="22"/>
        </w:rPr>
        <w:tab/>
      </w:r>
      <w:r>
        <w:rPr>
          <w:i/>
          <w:sz w:val="22"/>
        </w:rPr>
        <w:tab/>
      </w:r>
      <w:r>
        <w:rPr>
          <w:i/>
          <w:sz w:val="22"/>
        </w:rPr>
        <w:tab/>
        <w:t xml:space="preserve">          </w:t>
      </w:r>
      <w:r>
        <w:rPr>
          <w:i/>
          <w:sz w:val="22"/>
        </w:rPr>
        <w:t>Ký tên</w:t>
      </w:r>
    </w:p>
    <w:p w:rsidR="00034526" w:rsidRDefault="003B308D" w:rsidP="00034526">
      <w:pPr>
        <w:jc w:val="center"/>
        <w:rPr>
          <w:b/>
          <w:sz w:val="28"/>
          <w:szCs w:val="28"/>
        </w:rPr>
      </w:pPr>
      <w:r w:rsidRPr="00AD14A5">
        <w:rPr>
          <w:rFonts w:eastAsia="Calibri"/>
          <w:szCs w:val="26"/>
        </w:rPr>
        <w:br w:type="column"/>
      </w:r>
      <w:bookmarkStart w:id="17" w:name="_Toc12740728"/>
      <w:bookmarkStart w:id="18" w:name="_Toc13178954"/>
      <w:bookmarkStart w:id="19" w:name="_Toc13436925"/>
      <w:bookmarkStart w:id="20" w:name="_Toc14030610"/>
      <w:bookmarkStart w:id="21" w:name="_Toc14272879"/>
      <w:bookmarkStart w:id="22" w:name="_Toc14390996"/>
      <w:bookmarkStart w:id="23" w:name="_Toc14424160"/>
      <w:r w:rsidR="00EE1B80" w:rsidRPr="00833E0F">
        <w:rPr>
          <w:b/>
          <w:sz w:val="28"/>
          <w:szCs w:val="28"/>
        </w:rPr>
        <w:lastRenderedPageBreak/>
        <w:t>MỤC LỤC</w:t>
      </w:r>
      <w:bookmarkEnd w:id="17"/>
      <w:bookmarkEnd w:id="18"/>
      <w:bookmarkEnd w:id="19"/>
      <w:bookmarkEnd w:id="20"/>
      <w:bookmarkEnd w:id="21"/>
      <w:bookmarkEnd w:id="22"/>
      <w:bookmarkEnd w:id="23"/>
    </w:p>
    <w:p w:rsidR="00AD14A5" w:rsidRDefault="00AD14A5">
      <w:pPr>
        <w:pStyle w:val="TOC1"/>
        <w:tabs>
          <w:tab w:val="right" w:leader="dot" w:pos="8713"/>
        </w:tabs>
        <w:rPr>
          <w:rFonts w:asciiTheme="minorHAnsi" w:eastAsiaTheme="minorEastAsia" w:hAnsiTheme="minorHAnsi"/>
          <w:b w:val="0"/>
          <w:noProof/>
          <w:sz w:val="22"/>
        </w:rPr>
      </w:pPr>
      <w:r>
        <w:rPr>
          <w:b w:val="0"/>
          <w:sz w:val="28"/>
          <w:szCs w:val="28"/>
        </w:rPr>
        <w:fldChar w:fldCharType="begin"/>
      </w:r>
      <w:r>
        <w:rPr>
          <w:b w:val="0"/>
          <w:sz w:val="28"/>
          <w:szCs w:val="28"/>
        </w:rPr>
        <w:instrText xml:space="preserve"> TOC \h \z \t "ML...,1" </w:instrText>
      </w:r>
      <w:r>
        <w:rPr>
          <w:b w:val="0"/>
          <w:sz w:val="28"/>
          <w:szCs w:val="28"/>
        </w:rPr>
        <w:fldChar w:fldCharType="separate"/>
      </w:r>
      <w:hyperlink w:anchor="_Toc15992991" w:history="1">
        <w:r w:rsidRPr="00693C6A">
          <w:rPr>
            <w:rStyle w:val="Hyperlink"/>
            <w:noProof/>
          </w:rPr>
          <w:t>LỜI CẢM ƠN</w:t>
        </w:r>
        <w:r>
          <w:rPr>
            <w:noProof/>
            <w:webHidden/>
          </w:rPr>
          <w:tab/>
        </w:r>
        <w:r>
          <w:rPr>
            <w:noProof/>
            <w:webHidden/>
          </w:rPr>
          <w:fldChar w:fldCharType="begin"/>
        </w:r>
        <w:r>
          <w:rPr>
            <w:noProof/>
            <w:webHidden/>
          </w:rPr>
          <w:instrText xml:space="preserve"> PAGEREF _Toc15992991 \h </w:instrText>
        </w:r>
        <w:r>
          <w:rPr>
            <w:noProof/>
            <w:webHidden/>
          </w:rPr>
        </w:r>
        <w:r>
          <w:rPr>
            <w:noProof/>
            <w:webHidden/>
          </w:rPr>
          <w:fldChar w:fldCharType="separate"/>
        </w:r>
        <w:r w:rsidR="00BA1BD1">
          <w:rPr>
            <w:noProof/>
            <w:webHidden/>
          </w:rPr>
          <w:t>i</w:t>
        </w:r>
        <w:r>
          <w:rPr>
            <w:noProof/>
            <w:webHidden/>
          </w:rPr>
          <w:fldChar w:fldCharType="end"/>
        </w:r>
      </w:hyperlink>
    </w:p>
    <w:p w:rsidR="00AD14A5" w:rsidRDefault="00AD14A5">
      <w:pPr>
        <w:pStyle w:val="TOC1"/>
        <w:tabs>
          <w:tab w:val="right" w:leader="dot" w:pos="8713"/>
        </w:tabs>
        <w:rPr>
          <w:rFonts w:asciiTheme="minorHAnsi" w:eastAsiaTheme="minorEastAsia" w:hAnsiTheme="minorHAnsi"/>
          <w:b w:val="0"/>
          <w:noProof/>
          <w:sz w:val="22"/>
        </w:rPr>
      </w:pPr>
      <w:hyperlink w:anchor="_Toc15992992" w:history="1">
        <w:r w:rsidRPr="00693C6A">
          <w:rPr>
            <w:rStyle w:val="Hyperlink"/>
            <w:noProof/>
          </w:rPr>
          <w:t>NHẬN XÉT CỦA GIẢNG VIÊN HƯỚNG DẪN</w:t>
        </w:r>
        <w:r>
          <w:rPr>
            <w:noProof/>
            <w:webHidden/>
          </w:rPr>
          <w:tab/>
        </w:r>
        <w:r>
          <w:rPr>
            <w:noProof/>
            <w:webHidden/>
          </w:rPr>
          <w:fldChar w:fldCharType="begin"/>
        </w:r>
        <w:r>
          <w:rPr>
            <w:noProof/>
            <w:webHidden/>
          </w:rPr>
          <w:instrText xml:space="preserve"> PAGEREF _Toc15992992 \h </w:instrText>
        </w:r>
        <w:r>
          <w:rPr>
            <w:noProof/>
            <w:webHidden/>
          </w:rPr>
        </w:r>
        <w:r>
          <w:rPr>
            <w:noProof/>
            <w:webHidden/>
          </w:rPr>
          <w:fldChar w:fldCharType="separate"/>
        </w:r>
        <w:r w:rsidR="00BA1BD1">
          <w:rPr>
            <w:noProof/>
            <w:webHidden/>
          </w:rPr>
          <w:t>ii</w:t>
        </w:r>
        <w:r>
          <w:rPr>
            <w:noProof/>
            <w:webHidden/>
          </w:rPr>
          <w:fldChar w:fldCharType="end"/>
        </w:r>
      </w:hyperlink>
    </w:p>
    <w:p w:rsidR="00AD14A5" w:rsidRDefault="00AD14A5">
      <w:pPr>
        <w:pStyle w:val="TOC1"/>
        <w:tabs>
          <w:tab w:val="right" w:leader="dot" w:pos="8713"/>
        </w:tabs>
        <w:rPr>
          <w:rFonts w:asciiTheme="minorHAnsi" w:eastAsiaTheme="minorEastAsia" w:hAnsiTheme="minorHAnsi"/>
          <w:b w:val="0"/>
          <w:noProof/>
          <w:sz w:val="22"/>
        </w:rPr>
      </w:pPr>
      <w:hyperlink w:anchor="_Toc15992993" w:history="1">
        <w:r w:rsidRPr="00693C6A">
          <w:rPr>
            <w:rStyle w:val="Hyperlink"/>
            <w:noProof/>
          </w:rPr>
          <w:t>NHẬN XÉT CỦA GIẢNG VIÊN PHẢN BIỆN</w:t>
        </w:r>
        <w:r>
          <w:rPr>
            <w:noProof/>
            <w:webHidden/>
          </w:rPr>
          <w:tab/>
        </w:r>
        <w:r>
          <w:rPr>
            <w:noProof/>
            <w:webHidden/>
          </w:rPr>
          <w:fldChar w:fldCharType="begin"/>
        </w:r>
        <w:r>
          <w:rPr>
            <w:noProof/>
            <w:webHidden/>
          </w:rPr>
          <w:instrText xml:space="preserve"> PAGEREF _Toc15992993 \h </w:instrText>
        </w:r>
        <w:r>
          <w:rPr>
            <w:noProof/>
            <w:webHidden/>
          </w:rPr>
        </w:r>
        <w:r>
          <w:rPr>
            <w:noProof/>
            <w:webHidden/>
          </w:rPr>
          <w:fldChar w:fldCharType="separate"/>
        </w:r>
        <w:r w:rsidR="00BA1BD1">
          <w:rPr>
            <w:noProof/>
            <w:webHidden/>
          </w:rPr>
          <w:t>iii</w:t>
        </w:r>
        <w:r>
          <w:rPr>
            <w:noProof/>
            <w:webHidden/>
          </w:rPr>
          <w:fldChar w:fldCharType="end"/>
        </w:r>
      </w:hyperlink>
    </w:p>
    <w:p w:rsidR="00AD14A5" w:rsidRDefault="00AD14A5">
      <w:pPr>
        <w:pStyle w:val="TOC1"/>
        <w:tabs>
          <w:tab w:val="right" w:leader="dot" w:pos="8713"/>
        </w:tabs>
        <w:rPr>
          <w:rFonts w:asciiTheme="minorHAnsi" w:eastAsiaTheme="minorEastAsia" w:hAnsiTheme="minorHAnsi"/>
          <w:b w:val="0"/>
          <w:noProof/>
          <w:sz w:val="22"/>
        </w:rPr>
      </w:pPr>
      <w:hyperlink w:anchor="_Toc15992994" w:history="1">
        <w:r w:rsidRPr="00693C6A">
          <w:rPr>
            <w:rStyle w:val="Hyperlink"/>
            <w:noProof/>
          </w:rPr>
          <w:t>DANH MỤC VIẾT TẮT</w:t>
        </w:r>
        <w:r>
          <w:rPr>
            <w:noProof/>
            <w:webHidden/>
          </w:rPr>
          <w:tab/>
        </w:r>
        <w:r>
          <w:rPr>
            <w:noProof/>
            <w:webHidden/>
          </w:rPr>
          <w:fldChar w:fldCharType="begin"/>
        </w:r>
        <w:r>
          <w:rPr>
            <w:noProof/>
            <w:webHidden/>
          </w:rPr>
          <w:instrText xml:space="preserve"> PAGEREF _Toc15992994 \h </w:instrText>
        </w:r>
        <w:r>
          <w:rPr>
            <w:noProof/>
            <w:webHidden/>
          </w:rPr>
        </w:r>
        <w:r>
          <w:rPr>
            <w:noProof/>
            <w:webHidden/>
          </w:rPr>
          <w:fldChar w:fldCharType="separate"/>
        </w:r>
        <w:r w:rsidR="00BA1BD1">
          <w:rPr>
            <w:noProof/>
            <w:webHidden/>
          </w:rPr>
          <w:t>viii</w:t>
        </w:r>
        <w:r>
          <w:rPr>
            <w:noProof/>
            <w:webHidden/>
          </w:rPr>
          <w:fldChar w:fldCharType="end"/>
        </w:r>
      </w:hyperlink>
    </w:p>
    <w:p w:rsidR="00AD14A5" w:rsidRDefault="00AD14A5">
      <w:pPr>
        <w:pStyle w:val="TOC1"/>
        <w:tabs>
          <w:tab w:val="right" w:leader="dot" w:pos="8713"/>
        </w:tabs>
        <w:rPr>
          <w:rFonts w:asciiTheme="minorHAnsi" w:eastAsiaTheme="minorEastAsia" w:hAnsiTheme="minorHAnsi"/>
          <w:b w:val="0"/>
          <w:noProof/>
          <w:sz w:val="22"/>
        </w:rPr>
      </w:pPr>
      <w:hyperlink w:anchor="_Toc15992995" w:history="1">
        <w:r w:rsidRPr="00693C6A">
          <w:rPr>
            <w:rStyle w:val="Hyperlink"/>
            <w:noProof/>
          </w:rPr>
          <w:t>DANH SÁCH CÁC HÌNH</w:t>
        </w:r>
        <w:r>
          <w:rPr>
            <w:noProof/>
            <w:webHidden/>
          </w:rPr>
          <w:tab/>
        </w:r>
        <w:r>
          <w:rPr>
            <w:noProof/>
            <w:webHidden/>
          </w:rPr>
          <w:fldChar w:fldCharType="begin"/>
        </w:r>
        <w:r>
          <w:rPr>
            <w:noProof/>
            <w:webHidden/>
          </w:rPr>
          <w:instrText xml:space="preserve"> PAGEREF _Toc15992995 \h </w:instrText>
        </w:r>
        <w:r>
          <w:rPr>
            <w:noProof/>
            <w:webHidden/>
          </w:rPr>
        </w:r>
        <w:r>
          <w:rPr>
            <w:noProof/>
            <w:webHidden/>
          </w:rPr>
          <w:fldChar w:fldCharType="separate"/>
        </w:r>
        <w:r w:rsidR="00BA1BD1">
          <w:rPr>
            <w:noProof/>
            <w:webHidden/>
          </w:rPr>
          <w:t>ix</w:t>
        </w:r>
        <w:r>
          <w:rPr>
            <w:noProof/>
            <w:webHidden/>
          </w:rPr>
          <w:fldChar w:fldCharType="end"/>
        </w:r>
      </w:hyperlink>
    </w:p>
    <w:p w:rsidR="00AD14A5" w:rsidRDefault="00AD14A5">
      <w:pPr>
        <w:pStyle w:val="TOC1"/>
        <w:tabs>
          <w:tab w:val="right" w:leader="dot" w:pos="8713"/>
        </w:tabs>
        <w:rPr>
          <w:rFonts w:asciiTheme="minorHAnsi" w:eastAsiaTheme="minorEastAsia" w:hAnsiTheme="minorHAnsi"/>
          <w:b w:val="0"/>
          <w:noProof/>
          <w:sz w:val="22"/>
        </w:rPr>
      </w:pPr>
      <w:hyperlink w:anchor="_Toc15992996" w:history="1">
        <w:r w:rsidRPr="00693C6A">
          <w:rPr>
            <w:rStyle w:val="Hyperlink"/>
            <w:noProof/>
          </w:rPr>
          <w:t>DANH SÁCH CÁC BẢNG</w:t>
        </w:r>
        <w:r>
          <w:rPr>
            <w:noProof/>
            <w:webHidden/>
          </w:rPr>
          <w:tab/>
        </w:r>
        <w:r>
          <w:rPr>
            <w:noProof/>
            <w:webHidden/>
          </w:rPr>
          <w:fldChar w:fldCharType="begin"/>
        </w:r>
        <w:r>
          <w:rPr>
            <w:noProof/>
            <w:webHidden/>
          </w:rPr>
          <w:instrText xml:space="preserve"> PAGEREF _Toc15992996 \h </w:instrText>
        </w:r>
        <w:r>
          <w:rPr>
            <w:noProof/>
            <w:webHidden/>
          </w:rPr>
        </w:r>
        <w:r>
          <w:rPr>
            <w:noProof/>
            <w:webHidden/>
          </w:rPr>
          <w:fldChar w:fldCharType="separate"/>
        </w:r>
        <w:r w:rsidR="00BA1BD1">
          <w:rPr>
            <w:noProof/>
            <w:webHidden/>
          </w:rPr>
          <w:t>xiv</w:t>
        </w:r>
        <w:r>
          <w:rPr>
            <w:noProof/>
            <w:webHidden/>
          </w:rPr>
          <w:fldChar w:fldCharType="end"/>
        </w:r>
      </w:hyperlink>
    </w:p>
    <w:p w:rsidR="00AD14A5" w:rsidRDefault="00AD14A5">
      <w:pPr>
        <w:pStyle w:val="TOC1"/>
        <w:tabs>
          <w:tab w:val="right" w:leader="dot" w:pos="8713"/>
        </w:tabs>
        <w:rPr>
          <w:rFonts w:asciiTheme="minorHAnsi" w:eastAsiaTheme="minorEastAsia" w:hAnsiTheme="minorHAnsi"/>
          <w:b w:val="0"/>
          <w:noProof/>
          <w:sz w:val="22"/>
        </w:rPr>
      </w:pPr>
      <w:hyperlink w:anchor="_Toc15992997" w:history="1">
        <w:r w:rsidRPr="00693C6A">
          <w:rPr>
            <w:rStyle w:val="Hyperlink"/>
            <w:noProof/>
            <w:lang w:val="fr-FR"/>
          </w:rPr>
          <w:t>TÀI LIỆU THAM KHẢO</w:t>
        </w:r>
        <w:r>
          <w:rPr>
            <w:noProof/>
            <w:webHidden/>
          </w:rPr>
          <w:tab/>
        </w:r>
        <w:r>
          <w:rPr>
            <w:noProof/>
            <w:webHidden/>
          </w:rPr>
          <w:fldChar w:fldCharType="begin"/>
        </w:r>
        <w:r>
          <w:rPr>
            <w:noProof/>
            <w:webHidden/>
          </w:rPr>
          <w:instrText xml:space="preserve"> PAGEREF _Toc15992997 \h </w:instrText>
        </w:r>
        <w:r>
          <w:rPr>
            <w:noProof/>
            <w:webHidden/>
          </w:rPr>
        </w:r>
        <w:r>
          <w:rPr>
            <w:noProof/>
            <w:webHidden/>
          </w:rPr>
          <w:fldChar w:fldCharType="separate"/>
        </w:r>
        <w:r w:rsidR="00BA1BD1">
          <w:rPr>
            <w:noProof/>
            <w:webHidden/>
          </w:rPr>
          <w:t>xv</w:t>
        </w:r>
        <w:r>
          <w:rPr>
            <w:noProof/>
            <w:webHidden/>
          </w:rPr>
          <w:fldChar w:fldCharType="end"/>
        </w:r>
      </w:hyperlink>
    </w:p>
    <w:p w:rsidR="00AD14A5" w:rsidRDefault="00AD14A5">
      <w:pPr>
        <w:pStyle w:val="TOC1"/>
        <w:tabs>
          <w:tab w:val="right" w:leader="dot" w:pos="8713"/>
        </w:tabs>
        <w:rPr>
          <w:rFonts w:asciiTheme="minorHAnsi" w:eastAsiaTheme="minorEastAsia" w:hAnsiTheme="minorHAnsi"/>
          <w:b w:val="0"/>
          <w:noProof/>
          <w:sz w:val="22"/>
        </w:rPr>
      </w:pPr>
      <w:hyperlink w:anchor="_Toc15992998" w:history="1">
        <w:r w:rsidRPr="00693C6A">
          <w:rPr>
            <w:rStyle w:val="Hyperlink"/>
            <w:noProof/>
            <w:lang w:val="fr-FR"/>
          </w:rPr>
          <w:t>PHỤ LỤC 1</w:t>
        </w:r>
        <w:r>
          <w:rPr>
            <w:noProof/>
            <w:webHidden/>
          </w:rPr>
          <w:tab/>
        </w:r>
        <w:r>
          <w:rPr>
            <w:noProof/>
            <w:webHidden/>
          </w:rPr>
          <w:fldChar w:fldCharType="begin"/>
        </w:r>
        <w:r>
          <w:rPr>
            <w:noProof/>
            <w:webHidden/>
          </w:rPr>
          <w:instrText xml:space="preserve"> PAGEREF _Toc15992998 \h </w:instrText>
        </w:r>
        <w:r>
          <w:rPr>
            <w:noProof/>
            <w:webHidden/>
          </w:rPr>
        </w:r>
        <w:r>
          <w:rPr>
            <w:noProof/>
            <w:webHidden/>
          </w:rPr>
          <w:fldChar w:fldCharType="separate"/>
        </w:r>
        <w:r w:rsidR="00BA1BD1">
          <w:rPr>
            <w:noProof/>
            <w:webHidden/>
          </w:rPr>
          <w:t>xvi</w:t>
        </w:r>
        <w:r>
          <w:rPr>
            <w:noProof/>
            <w:webHidden/>
          </w:rPr>
          <w:fldChar w:fldCharType="end"/>
        </w:r>
      </w:hyperlink>
    </w:p>
    <w:p w:rsidR="00AD14A5" w:rsidRDefault="00AD14A5">
      <w:pPr>
        <w:pStyle w:val="TOC1"/>
        <w:tabs>
          <w:tab w:val="right" w:leader="dot" w:pos="8713"/>
        </w:tabs>
        <w:rPr>
          <w:rFonts w:asciiTheme="minorHAnsi" w:eastAsiaTheme="minorEastAsia" w:hAnsiTheme="minorHAnsi"/>
          <w:b w:val="0"/>
          <w:noProof/>
          <w:sz w:val="22"/>
        </w:rPr>
      </w:pPr>
      <w:hyperlink w:anchor="_Toc15992999" w:history="1">
        <w:r w:rsidRPr="00693C6A">
          <w:rPr>
            <w:rStyle w:val="Hyperlink"/>
            <w:noProof/>
          </w:rPr>
          <w:t>PHỤ LỤC 2</w:t>
        </w:r>
        <w:r>
          <w:rPr>
            <w:noProof/>
            <w:webHidden/>
          </w:rPr>
          <w:tab/>
        </w:r>
        <w:r>
          <w:rPr>
            <w:noProof/>
            <w:webHidden/>
          </w:rPr>
          <w:fldChar w:fldCharType="begin"/>
        </w:r>
        <w:r>
          <w:rPr>
            <w:noProof/>
            <w:webHidden/>
          </w:rPr>
          <w:instrText xml:space="preserve"> PAGEREF _Toc15992999 \h </w:instrText>
        </w:r>
        <w:r>
          <w:rPr>
            <w:noProof/>
            <w:webHidden/>
          </w:rPr>
        </w:r>
        <w:r>
          <w:rPr>
            <w:noProof/>
            <w:webHidden/>
          </w:rPr>
          <w:fldChar w:fldCharType="separate"/>
        </w:r>
        <w:r w:rsidR="00BA1BD1">
          <w:rPr>
            <w:noProof/>
            <w:webHidden/>
          </w:rPr>
          <w:t>xxvi</w:t>
        </w:r>
        <w:r>
          <w:rPr>
            <w:noProof/>
            <w:webHidden/>
          </w:rPr>
          <w:fldChar w:fldCharType="end"/>
        </w:r>
      </w:hyperlink>
    </w:p>
    <w:p w:rsidR="00AD14A5" w:rsidRDefault="00AD14A5">
      <w:pPr>
        <w:pStyle w:val="TOC1"/>
        <w:tabs>
          <w:tab w:val="right" w:leader="dot" w:pos="8713"/>
        </w:tabs>
        <w:rPr>
          <w:rFonts w:asciiTheme="minorHAnsi" w:eastAsiaTheme="minorEastAsia" w:hAnsiTheme="minorHAnsi"/>
          <w:b w:val="0"/>
          <w:noProof/>
          <w:sz w:val="22"/>
        </w:rPr>
      </w:pPr>
      <w:hyperlink w:anchor="_Toc15993000" w:history="1">
        <w:r w:rsidRPr="00693C6A">
          <w:rPr>
            <w:rStyle w:val="Hyperlink"/>
            <w:noProof/>
          </w:rPr>
          <w:t>PHỤ LỤC 3</w:t>
        </w:r>
        <w:r>
          <w:rPr>
            <w:noProof/>
            <w:webHidden/>
          </w:rPr>
          <w:tab/>
        </w:r>
        <w:r>
          <w:rPr>
            <w:noProof/>
            <w:webHidden/>
          </w:rPr>
          <w:fldChar w:fldCharType="begin"/>
        </w:r>
        <w:r>
          <w:rPr>
            <w:noProof/>
            <w:webHidden/>
          </w:rPr>
          <w:instrText xml:space="preserve"> PAGEREF _Toc15993000 \h </w:instrText>
        </w:r>
        <w:r>
          <w:rPr>
            <w:noProof/>
            <w:webHidden/>
          </w:rPr>
        </w:r>
        <w:r>
          <w:rPr>
            <w:noProof/>
            <w:webHidden/>
          </w:rPr>
          <w:fldChar w:fldCharType="separate"/>
        </w:r>
        <w:r w:rsidR="00BA1BD1">
          <w:rPr>
            <w:noProof/>
            <w:webHidden/>
          </w:rPr>
          <w:t>xl</w:t>
        </w:r>
        <w:r>
          <w:rPr>
            <w:noProof/>
            <w:webHidden/>
          </w:rPr>
          <w:fldChar w:fldCharType="end"/>
        </w:r>
      </w:hyperlink>
    </w:p>
    <w:p w:rsidR="00AD14A5" w:rsidRDefault="00AD14A5">
      <w:pPr>
        <w:pStyle w:val="TOC1"/>
        <w:tabs>
          <w:tab w:val="right" w:leader="dot" w:pos="8713"/>
        </w:tabs>
        <w:rPr>
          <w:rFonts w:asciiTheme="minorHAnsi" w:eastAsiaTheme="minorEastAsia" w:hAnsiTheme="minorHAnsi"/>
          <w:b w:val="0"/>
          <w:noProof/>
          <w:sz w:val="22"/>
        </w:rPr>
      </w:pPr>
      <w:hyperlink w:anchor="_Toc15993001" w:history="1">
        <w:r w:rsidRPr="00693C6A">
          <w:rPr>
            <w:rStyle w:val="Hyperlink"/>
            <w:noProof/>
          </w:rPr>
          <w:t>PHỤ LỤC 4</w:t>
        </w:r>
        <w:r>
          <w:rPr>
            <w:noProof/>
            <w:webHidden/>
          </w:rPr>
          <w:tab/>
        </w:r>
        <w:r>
          <w:rPr>
            <w:noProof/>
            <w:webHidden/>
          </w:rPr>
          <w:fldChar w:fldCharType="begin"/>
        </w:r>
        <w:r>
          <w:rPr>
            <w:noProof/>
            <w:webHidden/>
          </w:rPr>
          <w:instrText xml:space="preserve"> PAGEREF _Toc15993001 \h </w:instrText>
        </w:r>
        <w:r>
          <w:rPr>
            <w:noProof/>
            <w:webHidden/>
          </w:rPr>
        </w:r>
        <w:r>
          <w:rPr>
            <w:noProof/>
            <w:webHidden/>
          </w:rPr>
          <w:fldChar w:fldCharType="separate"/>
        </w:r>
        <w:r w:rsidR="00BA1BD1">
          <w:rPr>
            <w:noProof/>
            <w:webHidden/>
          </w:rPr>
          <w:t>xliii</w:t>
        </w:r>
        <w:r>
          <w:rPr>
            <w:noProof/>
            <w:webHidden/>
          </w:rPr>
          <w:fldChar w:fldCharType="end"/>
        </w:r>
      </w:hyperlink>
    </w:p>
    <w:p w:rsidR="004410D2" w:rsidRDefault="00AD14A5" w:rsidP="00034526">
      <w:pPr>
        <w:jc w:val="center"/>
        <w:rPr>
          <w:b/>
          <w:sz w:val="28"/>
          <w:szCs w:val="28"/>
        </w:rPr>
      </w:pPr>
      <w:r>
        <w:rPr>
          <w:b/>
          <w:sz w:val="28"/>
          <w:szCs w:val="28"/>
        </w:rPr>
        <w:fldChar w:fldCharType="end"/>
      </w:r>
    </w:p>
    <w:p w:rsidR="004410D2" w:rsidRDefault="004410D2">
      <w:pPr>
        <w:pStyle w:val="TOC1"/>
        <w:tabs>
          <w:tab w:val="left" w:pos="2042"/>
          <w:tab w:val="right" w:leader="dot" w:pos="8775"/>
        </w:tabs>
        <w:rPr>
          <w:rFonts w:asciiTheme="minorHAnsi" w:eastAsiaTheme="minorEastAsia" w:hAnsiTheme="minorHAnsi"/>
          <w:b w:val="0"/>
          <w:noProof/>
          <w:sz w:val="22"/>
        </w:rPr>
      </w:pPr>
      <w:r>
        <w:fldChar w:fldCharType="begin"/>
      </w:r>
      <w:r>
        <w:instrText xml:space="preserve"> TOC \o "1-3" \h \z \u </w:instrText>
      </w:r>
      <w:r>
        <w:fldChar w:fldCharType="separate"/>
      </w:r>
      <w:hyperlink w:anchor="_Toc14768651" w:history="1">
        <w:r w:rsidRPr="00EC08C0">
          <w:rPr>
            <w:rStyle w:val="Hyperlink"/>
            <w:noProof/>
          </w:rPr>
          <w:t>Chương 1</w:t>
        </w:r>
        <w:r>
          <w:rPr>
            <w:rFonts w:asciiTheme="minorHAnsi" w:eastAsiaTheme="minorEastAsia" w:hAnsiTheme="minorHAnsi"/>
            <w:b w:val="0"/>
            <w:noProof/>
            <w:sz w:val="22"/>
          </w:rPr>
          <w:tab/>
        </w:r>
        <w:r w:rsidRPr="00EC08C0">
          <w:rPr>
            <w:rStyle w:val="Hyperlink"/>
            <w:noProof/>
          </w:rPr>
          <w:t>GIỚI THIỆU</w:t>
        </w:r>
        <w:r>
          <w:rPr>
            <w:noProof/>
            <w:webHidden/>
          </w:rPr>
          <w:tab/>
        </w:r>
        <w:r>
          <w:rPr>
            <w:noProof/>
            <w:webHidden/>
          </w:rPr>
          <w:fldChar w:fldCharType="begin"/>
        </w:r>
        <w:r>
          <w:rPr>
            <w:noProof/>
            <w:webHidden/>
          </w:rPr>
          <w:instrText xml:space="preserve"> PAGEREF _Toc14768651 \h </w:instrText>
        </w:r>
        <w:r>
          <w:rPr>
            <w:noProof/>
            <w:webHidden/>
          </w:rPr>
        </w:r>
        <w:r>
          <w:rPr>
            <w:noProof/>
            <w:webHidden/>
          </w:rPr>
          <w:fldChar w:fldCharType="separate"/>
        </w:r>
        <w:r w:rsidR="00BA1BD1">
          <w:rPr>
            <w:noProof/>
            <w:webHidden/>
          </w:rPr>
          <w:t>1</w:t>
        </w:r>
        <w:r>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652" w:history="1">
        <w:r w:rsidR="004410D2" w:rsidRPr="00EC08C0">
          <w:rPr>
            <w:rStyle w:val="Hyperlink"/>
            <w:rFonts w:eastAsia="Times New Roman"/>
            <w:noProof/>
          </w:rPr>
          <w:t>1.1</w:t>
        </w:r>
        <w:r w:rsidR="004410D2">
          <w:rPr>
            <w:rFonts w:asciiTheme="minorHAnsi" w:eastAsiaTheme="minorEastAsia" w:hAnsiTheme="minorHAnsi"/>
            <w:noProof/>
            <w:sz w:val="22"/>
          </w:rPr>
          <w:tab/>
        </w:r>
        <w:r w:rsidR="004410D2" w:rsidRPr="00EC08C0">
          <w:rPr>
            <w:rStyle w:val="Hyperlink"/>
            <w:rFonts w:eastAsia="Times New Roman"/>
            <w:noProof/>
          </w:rPr>
          <w:t>Tính cần thiết của đề tài</w:t>
        </w:r>
        <w:r w:rsidR="004410D2">
          <w:rPr>
            <w:noProof/>
            <w:webHidden/>
          </w:rPr>
          <w:tab/>
        </w:r>
        <w:r w:rsidR="004410D2">
          <w:rPr>
            <w:noProof/>
            <w:webHidden/>
          </w:rPr>
          <w:fldChar w:fldCharType="begin"/>
        </w:r>
        <w:r w:rsidR="004410D2">
          <w:rPr>
            <w:noProof/>
            <w:webHidden/>
          </w:rPr>
          <w:instrText xml:space="preserve"> PAGEREF _Toc14768652 \h </w:instrText>
        </w:r>
        <w:r w:rsidR="004410D2">
          <w:rPr>
            <w:noProof/>
            <w:webHidden/>
          </w:rPr>
        </w:r>
        <w:r w:rsidR="004410D2">
          <w:rPr>
            <w:noProof/>
            <w:webHidden/>
          </w:rPr>
          <w:fldChar w:fldCharType="separate"/>
        </w:r>
        <w:r w:rsidR="00BA1BD1">
          <w:rPr>
            <w:noProof/>
            <w:webHidden/>
          </w:rPr>
          <w:t>2</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653" w:history="1">
        <w:r w:rsidR="004410D2" w:rsidRPr="00EC08C0">
          <w:rPr>
            <w:rStyle w:val="Hyperlink"/>
            <w:rFonts w:eastAsia="Times New Roman"/>
            <w:noProof/>
          </w:rPr>
          <w:t>1.2</w:t>
        </w:r>
        <w:r w:rsidR="004410D2">
          <w:rPr>
            <w:rFonts w:asciiTheme="minorHAnsi" w:eastAsiaTheme="minorEastAsia" w:hAnsiTheme="minorHAnsi"/>
            <w:noProof/>
            <w:sz w:val="22"/>
          </w:rPr>
          <w:tab/>
        </w:r>
        <w:r w:rsidR="004410D2" w:rsidRPr="00EC08C0">
          <w:rPr>
            <w:rStyle w:val="Hyperlink"/>
            <w:rFonts w:eastAsia="Times New Roman"/>
            <w:noProof/>
          </w:rPr>
          <w:t>Ý nghĩa khoa học và thực tiễn của đề tài</w:t>
        </w:r>
        <w:r w:rsidR="004410D2">
          <w:rPr>
            <w:noProof/>
            <w:webHidden/>
          </w:rPr>
          <w:tab/>
        </w:r>
        <w:r w:rsidR="004410D2">
          <w:rPr>
            <w:noProof/>
            <w:webHidden/>
          </w:rPr>
          <w:fldChar w:fldCharType="begin"/>
        </w:r>
        <w:r w:rsidR="004410D2">
          <w:rPr>
            <w:noProof/>
            <w:webHidden/>
          </w:rPr>
          <w:instrText xml:space="preserve"> PAGEREF _Toc14768653 \h </w:instrText>
        </w:r>
        <w:r w:rsidR="004410D2">
          <w:rPr>
            <w:noProof/>
            <w:webHidden/>
          </w:rPr>
        </w:r>
        <w:r w:rsidR="004410D2">
          <w:rPr>
            <w:noProof/>
            <w:webHidden/>
          </w:rPr>
          <w:fldChar w:fldCharType="separate"/>
        </w:r>
        <w:r w:rsidR="00BA1BD1">
          <w:rPr>
            <w:noProof/>
            <w:webHidden/>
          </w:rPr>
          <w:t>2</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654" w:history="1">
        <w:r w:rsidR="004410D2" w:rsidRPr="00EC08C0">
          <w:rPr>
            <w:rStyle w:val="Hyperlink"/>
            <w:rFonts w:eastAsia="Times New Roman"/>
            <w:noProof/>
          </w:rPr>
          <w:t>1.3</w:t>
        </w:r>
        <w:r w:rsidR="004410D2">
          <w:rPr>
            <w:rFonts w:asciiTheme="minorHAnsi" w:eastAsiaTheme="minorEastAsia" w:hAnsiTheme="minorHAnsi"/>
            <w:noProof/>
            <w:sz w:val="22"/>
          </w:rPr>
          <w:tab/>
        </w:r>
        <w:r w:rsidR="004410D2" w:rsidRPr="00EC08C0">
          <w:rPr>
            <w:rStyle w:val="Hyperlink"/>
            <w:rFonts w:eastAsia="Times New Roman"/>
            <w:noProof/>
          </w:rPr>
          <w:t>Mục tiêu nghiên cứu</w:t>
        </w:r>
        <w:r w:rsidR="004410D2">
          <w:rPr>
            <w:noProof/>
            <w:webHidden/>
          </w:rPr>
          <w:tab/>
        </w:r>
        <w:r w:rsidR="004410D2">
          <w:rPr>
            <w:noProof/>
            <w:webHidden/>
          </w:rPr>
          <w:fldChar w:fldCharType="begin"/>
        </w:r>
        <w:r w:rsidR="004410D2">
          <w:rPr>
            <w:noProof/>
            <w:webHidden/>
          </w:rPr>
          <w:instrText xml:space="preserve"> PAGEREF _Toc14768654 \h </w:instrText>
        </w:r>
        <w:r w:rsidR="004410D2">
          <w:rPr>
            <w:noProof/>
            <w:webHidden/>
          </w:rPr>
        </w:r>
        <w:r w:rsidR="004410D2">
          <w:rPr>
            <w:noProof/>
            <w:webHidden/>
          </w:rPr>
          <w:fldChar w:fldCharType="separate"/>
        </w:r>
        <w:r w:rsidR="00BA1BD1">
          <w:rPr>
            <w:noProof/>
            <w:webHidden/>
          </w:rPr>
          <w:t>2</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655" w:history="1">
        <w:r w:rsidR="004410D2" w:rsidRPr="00EC08C0">
          <w:rPr>
            <w:rStyle w:val="Hyperlink"/>
            <w:rFonts w:eastAsia="Times New Roman"/>
            <w:noProof/>
          </w:rPr>
          <w:t>1.4</w:t>
        </w:r>
        <w:r w:rsidR="004410D2">
          <w:rPr>
            <w:rFonts w:asciiTheme="minorHAnsi" w:eastAsiaTheme="minorEastAsia" w:hAnsiTheme="minorHAnsi"/>
            <w:noProof/>
            <w:sz w:val="22"/>
          </w:rPr>
          <w:tab/>
        </w:r>
        <w:r w:rsidR="004410D2" w:rsidRPr="00EC08C0">
          <w:rPr>
            <w:rStyle w:val="Hyperlink"/>
            <w:rFonts w:eastAsia="Times New Roman"/>
            <w:noProof/>
          </w:rPr>
          <w:t>Đối tượng và phạm vi nghiên cứu</w:t>
        </w:r>
        <w:r w:rsidR="004410D2">
          <w:rPr>
            <w:noProof/>
            <w:webHidden/>
          </w:rPr>
          <w:tab/>
        </w:r>
        <w:r w:rsidR="004410D2">
          <w:rPr>
            <w:noProof/>
            <w:webHidden/>
          </w:rPr>
          <w:fldChar w:fldCharType="begin"/>
        </w:r>
        <w:r w:rsidR="004410D2">
          <w:rPr>
            <w:noProof/>
            <w:webHidden/>
          </w:rPr>
          <w:instrText xml:space="preserve"> PAGEREF _Toc14768655 \h </w:instrText>
        </w:r>
        <w:r w:rsidR="004410D2">
          <w:rPr>
            <w:noProof/>
            <w:webHidden/>
          </w:rPr>
        </w:r>
        <w:r w:rsidR="004410D2">
          <w:rPr>
            <w:noProof/>
            <w:webHidden/>
          </w:rPr>
          <w:fldChar w:fldCharType="separate"/>
        </w:r>
        <w:r w:rsidR="00BA1BD1">
          <w:rPr>
            <w:noProof/>
            <w:webHidden/>
          </w:rPr>
          <w:t>2</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56" w:history="1">
        <w:r w:rsidR="004410D2" w:rsidRPr="00EC08C0">
          <w:rPr>
            <w:rStyle w:val="Hyperlink"/>
            <w:rFonts w:eastAsia="Times New Roman"/>
            <w:noProof/>
          </w:rPr>
          <w:t>1.4.1</w:t>
        </w:r>
        <w:r w:rsidR="004410D2">
          <w:rPr>
            <w:rFonts w:asciiTheme="minorHAnsi" w:eastAsiaTheme="minorEastAsia" w:hAnsiTheme="minorHAnsi"/>
            <w:noProof/>
            <w:sz w:val="22"/>
          </w:rPr>
          <w:tab/>
        </w:r>
        <w:r w:rsidR="004410D2" w:rsidRPr="00EC08C0">
          <w:rPr>
            <w:rStyle w:val="Hyperlink"/>
            <w:rFonts w:eastAsia="Times New Roman"/>
            <w:noProof/>
          </w:rPr>
          <w:t>Đối tượng nghiên cứu</w:t>
        </w:r>
        <w:r w:rsidR="004410D2">
          <w:rPr>
            <w:noProof/>
            <w:webHidden/>
          </w:rPr>
          <w:tab/>
        </w:r>
        <w:r w:rsidR="004410D2">
          <w:rPr>
            <w:noProof/>
            <w:webHidden/>
          </w:rPr>
          <w:fldChar w:fldCharType="begin"/>
        </w:r>
        <w:r w:rsidR="004410D2">
          <w:rPr>
            <w:noProof/>
            <w:webHidden/>
          </w:rPr>
          <w:instrText xml:space="preserve"> PAGEREF _Toc14768656 \h </w:instrText>
        </w:r>
        <w:r w:rsidR="004410D2">
          <w:rPr>
            <w:noProof/>
            <w:webHidden/>
          </w:rPr>
        </w:r>
        <w:r w:rsidR="004410D2">
          <w:rPr>
            <w:noProof/>
            <w:webHidden/>
          </w:rPr>
          <w:fldChar w:fldCharType="separate"/>
        </w:r>
        <w:r w:rsidR="00BA1BD1">
          <w:rPr>
            <w:noProof/>
            <w:webHidden/>
          </w:rPr>
          <w:t>2</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57" w:history="1">
        <w:r w:rsidR="004410D2" w:rsidRPr="00EC08C0">
          <w:rPr>
            <w:rStyle w:val="Hyperlink"/>
            <w:rFonts w:eastAsia="Times New Roman"/>
            <w:noProof/>
          </w:rPr>
          <w:t>1.4.2</w:t>
        </w:r>
        <w:r w:rsidR="004410D2">
          <w:rPr>
            <w:rFonts w:asciiTheme="minorHAnsi" w:eastAsiaTheme="minorEastAsia" w:hAnsiTheme="minorHAnsi"/>
            <w:noProof/>
            <w:sz w:val="22"/>
          </w:rPr>
          <w:tab/>
        </w:r>
        <w:r w:rsidR="004410D2" w:rsidRPr="00EC08C0">
          <w:rPr>
            <w:rStyle w:val="Hyperlink"/>
            <w:rFonts w:eastAsia="Times New Roman"/>
            <w:noProof/>
          </w:rPr>
          <w:t>Phạm vi nghiên cứu</w:t>
        </w:r>
        <w:r w:rsidR="004410D2">
          <w:rPr>
            <w:noProof/>
            <w:webHidden/>
          </w:rPr>
          <w:tab/>
        </w:r>
        <w:r w:rsidR="004410D2">
          <w:rPr>
            <w:noProof/>
            <w:webHidden/>
          </w:rPr>
          <w:fldChar w:fldCharType="begin"/>
        </w:r>
        <w:r w:rsidR="004410D2">
          <w:rPr>
            <w:noProof/>
            <w:webHidden/>
          </w:rPr>
          <w:instrText xml:space="preserve"> PAGEREF _Toc14768657 \h </w:instrText>
        </w:r>
        <w:r w:rsidR="004410D2">
          <w:rPr>
            <w:noProof/>
            <w:webHidden/>
          </w:rPr>
        </w:r>
        <w:r w:rsidR="004410D2">
          <w:rPr>
            <w:noProof/>
            <w:webHidden/>
          </w:rPr>
          <w:fldChar w:fldCharType="separate"/>
        </w:r>
        <w:r w:rsidR="00BA1BD1">
          <w:rPr>
            <w:noProof/>
            <w:webHidden/>
          </w:rPr>
          <w:t>3</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658" w:history="1">
        <w:r w:rsidR="004410D2" w:rsidRPr="00EC08C0">
          <w:rPr>
            <w:rStyle w:val="Hyperlink"/>
            <w:rFonts w:eastAsia="Times New Roman"/>
            <w:noProof/>
          </w:rPr>
          <w:t>1.5</w:t>
        </w:r>
        <w:r w:rsidR="004410D2">
          <w:rPr>
            <w:rFonts w:asciiTheme="minorHAnsi" w:eastAsiaTheme="minorEastAsia" w:hAnsiTheme="minorHAnsi"/>
            <w:noProof/>
            <w:sz w:val="22"/>
          </w:rPr>
          <w:tab/>
        </w:r>
        <w:r w:rsidR="004410D2" w:rsidRPr="00EC08C0">
          <w:rPr>
            <w:rStyle w:val="Hyperlink"/>
            <w:rFonts w:eastAsia="Times New Roman"/>
            <w:noProof/>
          </w:rPr>
          <w:t>Phương pháp nghiên cứu</w:t>
        </w:r>
        <w:r w:rsidR="004410D2">
          <w:rPr>
            <w:noProof/>
            <w:webHidden/>
          </w:rPr>
          <w:tab/>
        </w:r>
        <w:r w:rsidR="004410D2">
          <w:rPr>
            <w:noProof/>
            <w:webHidden/>
          </w:rPr>
          <w:fldChar w:fldCharType="begin"/>
        </w:r>
        <w:r w:rsidR="004410D2">
          <w:rPr>
            <w:noProof/>
            <w:webHidden/>
          </w:rPr>
          <w:instrText xml:space="preserve"> PAGEREF _Toc14768658 \h </w:instrText>
        </w:r>
        <w:r w:rsidR="004410D2">
          <w:rPr>
            <w:noProof/>
            <w:webHidden/>
          </w:rPr>
        </w:r>
        <w:r w:rsidR="004410D2">
          <w:rPr>
            <w:noProof/>
            <w:webHidden/>
          </w:rPr>
          <w:fldChar w:fldCharType="separate"/>
        </w:r>
        <w:r w:rsidR="00BA1BD1">
          <w:rPr>
            <w:noProof/>
            <w:webHidden/>
          </w:rPr>
          <w:t>3</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59" w:history="1">
        <w:r w:rsidR="004410D2" w:rsidRPr="00EC08C0">
          <w:rPr>
            <w:rStyle w:val="Hyperlink"/>
            <w:rFonts w:eastAsia="Times New Roman"/>
            <w:noProof/>
          </w:rPr>
          <w:t>1.5.1</w:t>
        </w:r>
        <w:r w:rsidR="004410D2">
          <w:rPr>
            <w:rFonts w:asciiTheme="minorHAnsi" w:eastAsiaTheme="minorEastAsia" w:hAnsiTheme="minorHAnsi"/>
            <w:noProof/>
            <w:sz w:val="22"/>
          </w:rPr>
          <w:tab/>
        </w:r>
        <w:r w:rsidR="004410D2" w:rsidRPr="00EC08C0">
          <w:rPr>
            <w:rStyle w:val="Hyperlink"/>
            <w:rFonts w:eastAsia="Times New Roman"/>
            <w:noProof/>
          </w:rPr>
          <w:t>Phương pháp lý thuyết</w:t>
        </w:r>
        <w:r w:rsidR="004410D2">
          <w:rPr>
            <w:noProof/>
            <w:webHidden/>
          </w:rPr>
          <w:tab/>
        </w:r>
        <w:r w:rsidR="004410D2">
          <w:rPr>
            <w:noProof/>
            <w:webHidden/>
          </w:rPr>
          <w:fldChar w:fldCharType="begin"/>
        </w:r>
        <w:r w:rsidR="004410D2">
          <w:rPr>
            <w:noProof/>
            <w:webHidden/>
          </w:rPr>
          <w:instrText xml:space="preserve"> PAGEREF _Toc14768659 \h </w:instrText>
        </w:r>
        <w:r w:rsidR="004410D2">
          <w:rPr>
            <w:noProof/>
            <w:webHidden/>
          </w:rPr>
        </w:r>
        <w:r w:rsidR="004410D2">
          <w:rPr>
            <w:noProof/>
            <w:webHidden/>
          </w:rPr>
          <w:fldChar w:fldCharType="separate"/>
        </w:r>
        <w:r w:rsidR="00BA1BD1">
          <w:rPr>
            <w:noProof/>
            <w:webHidden/>
          </w:rPr>
          <w:t>3</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60" w:history="1">
        <w:r w:rsidR="004410D2" w:rsidRPr="00EC08C0">
          <w:rPr>
            <w:rStyle w:val="Hyperlink"/>
            <w:rFonts w:eastAsia="Times New Roman"/>
            <w:noProof/>
          </w:rPr>
          <w:t>1.5.2</w:t>
        </w:r>
        <w:r w:rsidR="004410D2">
          <w:rPr>
            <w:rFonts w:asciiTheme="minorHAnsi" w:eastAsiaTheme="minorEastAsia" w:hAnsiTheme="minorHAnsi"/>
            <w:noProof/>
            <w:sz w:val="22"/>
          </w:rPr>
          <w:tab/>
        </w:r>
        <w:r w:rsidR="004410D2" w:rsidRPr="00EC08C0">
          <w:rPr>
            <w:rStyle w:val="Hyperlink"/>
            <w:rFonts w:eastAsia="Times New Roman"/>
            <w:noProof/>
          </w:rPr>
          <w:t>Phương pháp thực nghiệm</w:t>
        </w:r>
        <w:r w:rsidR="004410D2">
          <w:rPr>
            <w:noProof/>
            <w:webHidden/>
          </w:rPr>
          <w:tab/>
        </w:r>
        <w:r w:rsidR="004410D2">
          <w:rPr>
            <w:noProof/>
            <w:webHidden/>
          </w:rPr>
          <w:fldChar w:fldCharType="begin"/>
        </w:r>
        <w:r w:rsidR="004410D2">
          <w:rPr>
            <w:noProof/>
            <w:webHidden/>
          </w:rPr>
          <w:instrText xml:space="preserve"> PAGEREF _Toc14768660 \h </w:instrText>
        </w:r>
        <w:r w:rsidR="004410D2">
          <w:rPr>
            <w:noProof/>
            <w:webHidden/>
          </w:rPr>
        </w:r>
        <w:r w:rsidR="004410D2">
          <w:rPr>
            <w:noProof/>
            <w:webHidden/>
          </w:rPr>
          <w:fldChar w:fldCharType="separate"/>
        </w:r>
        <w:r w:rsidR="00BA1BD1">
          <w:rPr>
            <w:noProof/>
            <w:webHidden/>
          </w:rPr>
          <w:t>3</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661" w:history="1">
        <w:r w:rsidR="004410D2" w:rsidRPr="00EC08C0">
          <w:rPr>
            <w:rStyle w:val="Hyperlink"/>
            <w:rFonts w:eastAsia="Times New Roman"/>
            <w:noProof/>
          </w:rPr>
          <w:t>1.6</w:t>
        </w:r>
        <w:r w:rsidR="004410D2">
          <w:rPr>
            <w:rFonts w:asciiTheme="minorHAnsi" w:eastAsiaTheme="minorEastAsia" w:hAnsiTheme="minorHAnsi"/>
            <w:noProof/>
            <w:sz w:val="22"/>
          </w:rPr>
          <w:tab/>
        </w:r>
        <w:r w:rsidR="004410D2" w:rsidRPr="00EC08C0">
          <w:rPr>
            <w:rStyle w:val="Hyperlink"/>
            <w:rFonts w:eastAsia="Times New Roman"/>
            <w:noProof/>
          </w:rPr>
          <w:t>Kết cấu đề tài</w:t>
        </w:r>
        <w:r w:rsidR="004410D2">
          <w:rPr>
            <w:noProof/>
            <w:webHidden/>
          </w:rPr>
          <w:tab/>
        </w:r>
        <w:r w:rsidR="004410D2">
          <w:rPr>
            <w:noProof/>
            <w:webHidden/>
          </w:rPr>
          <w:fldChar w:fldCharType="begin"/>
        </w:r>
        <w:r w:rsidR="004410D2">
          <w:rPr>
            <w:noProof/>
            <w:webHidden/>
          </w:rPr>
          <w:instrText xml:space="preserve"> PAGEREF _Toc14768661 \h </w:instrText>
        </w:r>
        <w:r w:rsidR="004410D2">
          <w:rPr>
            <w:noProof/>
            <w:webHidden/>
          </w:rPr>
        </w:r>
        <w:r w:rsidR="004410D2">
          <w:rPr>
            <w:noProof/>
            <w:webHidden/>
          </w:rPr>
          <w:fldChar w:fldCharType="separate"/>
        </w:r>
        <w:r w:rsidR="00BA1BD1">
          <w:rPr>
            <w:noProof/>
            <w:webHidden/>
          </w:rPr>
          <w:t>3</w:t>
        </w:r>
        <w:r w:rsidR="004410D2">
          <w:rPr>
            <w:noProof/>
            <w:webHidden/>
          </w:rPr>
          <w:fldChar w:fldCharType="end"/>
        </w:r>
      </w:hyperlink>
    </w:p>
    <w:p w:rsidR="004410D2" w:rsidRDefault="00633A2D">
      <w:pPr>
        <w:pStyle w:val="TOC1"/>
        <w:tabs>
          <w:tab w:val="left" w:pos="2042"/>
          <w:tab w:val="right" w:leader="dot" w:pos="8775"/>
        </w:tabs>
        <w:rPr>
          <w:rFonts w:asciiTheme="minorHAnsi" w:eastAsiaTheme="minorEastAsia" w:hAnsiTheme="minorHAnsi"/>
          <w:b w:val="0"/>
          <w:noProof/>
          <w:sz w:val="22"/>
        </w:rPr>
      </w:pPr>
      <w:hyperlink w:anchor="_Toc14768662" w:history="1">
        <w:r w:rsidR="004410D2" w:rsidRPr="00EC08C0">
          <w:rPr>
            <w:rStyle w:val="Hyperlink"/>
            <w:rFonts w:eastAsia="Times New Roman"/>
            <w:noProof/>
          </w:rPr>
          <w:t>Chương 2</w:t>
        </w:r>
        <w:r w:rsidR="004410D2">
          <w:rPr>
            <w:rFonts w:asciiTheme="minorHAnsi" w:eastAsiaTheme="minorEastAsia" w:hAnsiTheme="minorHAnsi"/>
            <w:b w:val="0"/>
            <w:noProof/>
            <w:sz w:val="22"/>
          </w:rPr>
          <w:tab/>
        </w:r>
        <w:r w:rsidR="004410D2" w:rsidRPr="00EC08C0">
          <w:rPr>
            <w:rStyle w:val="Hyperlink"/>
            <w:rFonts w:eastAsia="Times New Roman"/>
            <w:noProof/>
          </w:rPr>
          <w:t>: TỔNG QUAN</w:t>
        </w:r>
        <w:r w:rsidR="004410D2">
          <w:rPr>
            <w:noProof/>
            <w:webHidden/>
          </w:rPr>
          <w:tab/>
        </w:r>
        <w:r w:rsidR="004410D2">
          <w:rPr>
            <w:noProof/>
            <w:webHidden/>
          </w:rPr>
          <w:fldChar w:fldCharType="begin"/>
        </w:r>
        <w:r w:rsidR="004410D2">
          <w:rPr>
            <w:noProof/>
            <w:webHidden/>
          </w:rPr>
          <w:instrText xml:space="preserve"> PAGEREF _Toc14768662 \h </w:instrText>
        </w:r>
        <w:r w:rsidR="004410D2">
          <w:rPr>
            <w:noProof/>
            <w:webHidden/>
          </w:rPr>
        </w:r>
        <w:r w:rsidR="004410D2">
          <w:rPr>
            <w:noProof/>
            <w:webHidden/>
          </w:rPr>
          <w:fldChar w:fldCharType="separate"/>
        </w:r>
        <w:r w:rsidR="00BA1BD1">
          <w:rPr>
            <w:noProof/>
            <w:webHidden/>
          </w:rPr>
          <w:t>4</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663" w:history="1">
        <w:r w:rsidR="004410D2" w:rsidRPr="00EC08C0">
          <w:rPr>
            <w:rStyle w:val="Hyperlink"/>
            <w:rFonts w:eastAsia="Times New Roman"/>
            <w:noProof/>
          </w:rPr>
          <w:t>2.1</w:t>
        </w:r>
        <w:r w:rsidR="004410D2">
          <w:rPr>
            <w:rFonts w:asciiTheme="minorHAnsi" w:eastAsiaTheme="minorEastAsia" w:hAnsiTheme="minorHAnsi"/>
            <w:noProof/>
            <w:sz w:val="22"/>
          </w:rPr>
          <w:tab/>
        </w:r>
        <w:r w:rsidR="004410D2" w:rsidRPr="00EC08C0">
          <w:rPr>
            <w:rStyle w:val="Hyperlink"/>
            <w:rFonts w:eastAsia="Times New Roman"/>
            <w:noProof/>
          </w:rPr>
          <w:t>Giới thiệu về công nghệ quét 3D</w:t>
        </w:r>
        <w:r w:rsidR="004410D2">
          <w:rPr>
            <w:noProof/>
            <w:webHidden/>
          </w:rPr>
          <w:tab/>
        </w:r>
        <w:r w:rsidR="004410D2">
          <w:rPr>
            <w:noProof/>
            <w:webHidden/>
          </w:rPr>
          <w:fldChar w:fldCharType="begin"/>
        </w:r>
        <w:r w:rsidR="004410D2">
          <w:rPr>
            <w:noProof/>
            <w:webHidden/>
          </w:rPr>
          <w:instrText xml:space="preserve"> PAGEREF _Toc14768663 \h </w:instrText>
        </w:r>
        <w:r w:rsidR="004410D2">
          <w:rPr>
            <w:noProof/>
            <w:webHidden/>
          </w:rPr>
        </w:r>
        <w:r w:rsidR="004410D2">
          <w:rPr>
            <w:noProof/>
            <w:webHidden/>
          </w:rPr>
          <w:fldChar w:fldCharType="separate"/>
        </w:r>
        <w:r w:rsidR="00BA1BD1">
          <w:rPr>
            <w:noProof/>
            <w:webHidden/>
          </w:rPr>
          <w:t>4</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64" w:history="1">
        <w:r w:rsidR="004410D2" w:rsidRPr="00EC08C0">
          <w:rPr>
            <w:rStyle w:val="Hyperlink"/>
            <w:rFonts w:eastAsia="Times New Roman"/>
            <w:noProof/>
          </w:rPr>
          <w:t>2.1.1</w:t>
        </w:r>
        <w:r w:rsidR="004410D2">
          <w:rPr>
            <w:rFonts w:asciiTheme="minorHAnsi" w:eastAsiaTheme="minorEastAsia" w:hAnsiTheme="minorHAnsi"/>
            <w:noProof/>
            <w:sz w:val="22"/>
          </w:rPr>
          <w:tab/>
        </w:r>
        <w:r w:rsidR="004410D2" w:rsidRPr="00EC08C0">
          <w:rPr>
            <w:rStyle w:val="Hyperlink"/>
            <w:rFonts w:eastAsia="Times New Roman"/>
            <w:noProof/>
          </w:rPr>
          <w:t>Công nghệ quét 3D là gì?</w:t>
        </w:r>
        <w:r w:rsidR="004410D2">
          <w:rPr>
            <w:noProof/>
            <w:webHidden/>
          </w:rPr>
          <w:tab/>
        </w:r>
        <w:r w:rsidR="004410D2">
          <w:rPr>
            <w:noProof/>
            <w:webHidden/>
          </w:rPr>
          <w:fldChar w:fldCharType="begin"/>
        </w:r>
        <w:r w:rsidR="004410D2">
          <w:rPr>
            <w:noProof/>
            <w:webHidden/>
          </w:rPr>
          <w:instrText xml:space="preserve"> PAGEREF _Toc14768664 \h </w:instrText>
        </w:r>
        <w:r w:rsidR="004410D2">
          <w:rPr>
            <w:noProof/>
            <w:webHidden/>
          </w:rPr>
        </w:r>
        <w:r w:rsidR="004410D2">
          <w:rPr>
            <w:noProof/>
            <w:webHidden/>
          </w:rPr>
          <w:fldChar w:fldCharType="separate"/>
        </w:r>
        <w:r w:rsidR="00BA1BD1">
          <w:rPr>
            <w:noProof/>
            <w:webHidden/>
          </w:rPr>
          <w:t>4</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65" w:history="1">
        <w:r w:rsidR="004410D2" w:rsidRPr="00EC08C0">
          <w:rPr>
            <w:rStyle w:val="Hyperlink"/>
            <w:rFonts w:eastAsia="Times New Roman"/>
            <w:noProof/>
          </w:rPr>
          <w:t>2.1.2</w:t>
        </w:r>
        <w:r w:rsidR="004410D2">
          <w:rPr>
            <w:rFonts w:asciiTheme="minorHAnsi" w:eastAsiaTheme="minorEastAsia" w:hAnsiTheme="minorHAnsi"/>
            <w:noProof/>
            <w:sz w:val="22"/>
          </w:rPr>
          <w:tab/>
        </w:r>
        <w:r w:rsidR="004410D2" w:rsidRPr="00EC08C0">
          <w:rPr>
            <w:rStyle w:val="Hyperlink"/>
            <w:rFonts w:eastAsia="Times New Roman"/>
            <w:noProof/>
          </w:rPr>
          <w:t>Các bước của quá trình quét 3D một vật thể</w:t>
        </w:r>
        <w:r w:rsidR="004410D2">
          <w:rPr>
            <w:noProof/>
            <w:webHidden/>
          </w:rPr>
          <w:tab/>
        </w:r>
        <w:r w:rsidR="004410D2">
          <w:rPr>
            <w:noProof/>
            <w:webHidden/>
          </w:rPr>
          <w:fldChar w:fldCharType="begin"/>
        </w:r>
        <w:r w:rsidR="004410D2">
          <w:rPr>
            <w:noProof/>
            <w:webHidden/>
          </w:rPr>
          <w:instrText xml:space="preserve"> PAGEREF _Toc14768665 \h </w:instrText>
        </w:r>
        <w:r w:rsidR="004410D2">
          <w:rPr>
            <w:noProof/>
            <w:webHidden/>
          </w:rPr>
        </w:r>
        <w:r w:rsidR="004410D2">
          <w:rPr>
            <w:noProof/>
            <w:webHidden/>
          </w:rPr>
          <w:fldChar w:fldCharType="separate"/>
        </w:r>
        <w:r w:rsidR="00BA1BD1">
          <w:rPr>
            <w:noProof/>
            <w:webHidden/>
          </w:rPr>
          <w:t>4</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66" w:history="1">
        <w:r w:rsidR="004410D2" w:rsidRPr="00EC08C0">
          <w:rPr>
            <w:rStyle w:val="Hyperlink"/>
            <w:rFonts w:eastAsia="Times New Roman"/>
            <w:noProof/>
          </w:rPr>
          <w:t>2.1.3</w:t>
        </w:r>
        <w:r w:rsidR="004410D2">
          <w:rPr>
            <w:rFonts w:asciiTheme="minorHAnsi" w:eastAsiaTheme="minorEastAsia" w:hAnsiTheme="minorHAnsi"/>
            <w:noProof/>
            <w:sz w:val="22"/>
          </w:rPr>
          <w:tab/>
        </w:r>
        <w:r w:rsidR="004410D2" w:rsidRPr="00EC08C0">
          <w:rPr>
            <w:rStyle w:val="Hyperlink"/>
            <w:rFonts w:eastAsia="Times New Roman"/>
            <w:noProof/>
          </w:rPr>
          <w:t>Sự phát triển của công nghệ quét 3D</w:t>
        </w:r>
        <w:r w:rsidR="004410D2">
          <w:rPr>
            <w:noProof/>
            <w:webHidden/>
          </w:rPr>
          <w:tab/>
        </w:r>
        <w:r w:rsidR="004410D2">
          <w:rPr>
            <w:noProof/>
            <w:webHidden/>
          </w:rPr>
          <w:fldChar w:fldCharType="begin"/>
        </w:r>
        <w:r w:rsidR="004410D2">
          <w:rPr>
            <w:noProof/>
            <w:webHidden/>
          </w:rPr>
          <w:instrText xml:space="preserve"> PAGEREF _Toc14768666 \h </w:instrText>
        </w:r>
        <w:r w:rsidR="004410D2">
          <w:rPr>
            <w:noProof/>
            <w:webHidden/>
          </w:rPr>
        </w:r>
        <w:r w:rsidR="004410D2">
          <w:rPr>
            <w:noProof/>
            <w:webHidden/>
          </w:rPr>
          <w:fldChar w:fldCharType="separate"/>
        </w:r>
        <w:r w:rsidR="00BA1BD1">
          <w:rPr>
            <w:noProof/>
            <w:webHidden/>
          </w:rPr>
          <w:t>5</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67" w:history="1">
        <w:r w:rsidR="004410D2" w:rsidRPr="00EC08C0">
          <w:rPr>
            <w:rStyle w:val="Hyperlink"/>
            <w:rFonts w:eastAsia="Times New Roman"/>
            <w:noProof/>
          </w:rPr>
          <w:t>2.1.4</w:t>
        </w:r>
        <w:r w:rsidR="004410D2">
          <w:rPr>
            <w:rFonts w:asciiTheme="minorHAnsi" w:eastAsiaTheme="minorEastAsia" w:hAnsiTheme="minorHAnsi"/>
            <w:noProof/>
            <w:sz w:val="22"/>
          </w:rPr>
          <w:tab/>
        </w:r>
        <w:r w:rsidR="004410D2" w:rsidRPr="00EC08C0">
          <w:rPr>
            <w:rStyle w:val="Hyperlink"/>
            <w:rFonts w:eastAsia="Times New Roman"/>
            <w:noProof/>
          </w:rPr>
          <w:t>Một số ứng dụng của công nghệ quét 3D</w:t>
        </w:r>
        <w:r w:rsidR="004410D2">
          <w:rPr>
            <w:noProof/>
            <w:webHidden/>
          </w:rPr>
          <w:tab/>
        </w:r>
        <w:r w:rsidR="004410D2">
          <w:rPr>
            <w:noProof/>
            <w:webHidden/>
          </w:rPr>
          <w:fldChar w:fldCharType="begin"/>
        </w:r>
        <w:r w:rsidR="004410D2">
          <w:rPr>
            <w:noProof/>
            <w:webHidden/>
          </w:rPr>
          <w:instrText xml:space="preserve"> PAGEREF _Toc14768667 \h </w:instrText>
        </w:r>
        <w:r w:rsidR="004410D2">
          <w:rPr>
            <w:noProof/>
            <w:webHidden/>
          </w:rPr>
        </w:r>
        <w:r w:rsidR="004410D2">
          <w:rPr>
            <w:noProof/>
            <w:webHidden/>
          </w:rPr>
          <w:fldChar w:fldCharType="separate"/>
        </w:r>
        <w:r w:rsidR="00BA1BD1">
          <w:rPr>
            <w:noProof/>
            <w:webHidden/>
          </w:rPr>
          <w:t>8</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68" w:history="1">
        <w:r w:rsidR="004410D2" w:rsidRPr="00EC08C0">
          <w:rPr>
            <w:rStyle w:val="Hyperlink"/>
            <w:rFonts w:eastAsia="Times New Roman"/>
            <w:noProof/>
          </w:rPr>
          <w:t>2.1.5</w:t>
        </w:r>
        <w:r w:rsidR="004410D2">
          <w:rPr>
            <w:rFonts w:asciiTheme="minorHAnsi" w:eastAsiaTheme="minorEastAsia" w:hAnsiTheme="minorHAnsi"/>
            <w:noProof/>
            <w:sz w:val="22"/>
          </w:rPr>
          <w:tab/>
        </w:r>
        <w:r w:rsidR="004410D2" w:rsidRPr="00EC08C0">
          <w:rPr>
            <w:rStyle w:val="Hyperlink"/>
            <w:rFonts w:eastAsia="Times New Roman"/>
            <w:noProof/>
          </w:rPr>
          <w:t>Các máy quét 3D Laser trên thị trường Việt Nam</w:t>
        </w:r>
        <w:r w:rsidR="004410D2">
          <w:rPr>
            <w:noProof/>
            <w:webHidden/>
          </w:rPr>
          <w:tab/>
        </w:r>
        <w:r w:rsidR="004410D2">
          <w:rPr>
            <w:noProof/>
            <w:webHidden/>
          </w:rPr>
          <w:fldChar w:fldCharType="begin"/>
        </w:r>
        <w:r w:rsidR="004410D2">
          <w:rPr>
            <w:noProof/>
            <w:webHidden/>
          </w:rPr>
          <w:instrText xml:space="preserve"> PAGEREF _Toc14768668 \h </w:instrText>
        </w:r>
        <w:r w:rsidR="004410D2">
          <w:rPr>
            <w:noProof/>
            <w:webHidden/>
          </w:rPr>
        </w:r>
        <w:r w:rsidR="004410D2">
          <w:rPr>
            <w:noProof/>
            <w:webHidden/>
          </w:rPr>
          <w:fldChar w:fldCharType="separate"/>
        </w:r>
        <w:r w:rsidR="00BA1BD1">
          <w:rPr>
            <w:noProof/>
            <w:webHidden/>
          </w:rPr>
          <w:t>11</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69" w:history="1">
        <w:r w:rsidR="004410D2" w:rsidRPr="00EC08C0">
          <w:rPr>
            <w:rStyle w:val="Hyperlink"/>
            <w:rFonts w:eastAsia="Times New Roman"/>
            <w:noProof/>
          </w:rPr>
          <w:t>2.1.6</w:t>
        </w:r>
        <w:r w:rsidR="004410D2">
          <w:rPr>
            <w:rFonts w:asciiTheme="minorHAnsi" w:eastAsiaTheme="minorEastAsia" w:hAnsiTheme="minorHAnsi"/>
            <w:noProof/>
            <w:sz w:val="22"/>
          </w:rPr>
          <w:tab/>
        </w:r>
        <w:r w:rsidR="004410D2" w:rsidRPr="00EC08C0">
          <w:rPr>
            <w:rStyle w:val="Hyperlink"/>
            <w:rFonts w:eastAsia="Times New Roman"/>
            <w:noProof/>
          </w:rPr>
          <w:t>Giới thiệu về cảm biến Kinect</w:t>
        </w:r>
        <w:r w:rsidR="004410D2">
          <w:rPr>
            <w:noProof/>
            <w:webHidden/>
          </w:rPr>
          <w:tab/>
        </w:r>
        <w:r w:rsidR="004410D2">
          <w:rPr>
            <w:noProof/>
            <w:webHidden/>
          </w:rPr>
          <w:fldChar w:fldCharType="begin"/>
        </w:r>
        <w:r w:rsidR="004410D2">
          <w:rPr>
            <w:noProof/>
            <w:webHidden/>
          </w:rPr>
          <w:instrText xml:space="preserve"> PAGEREF _Toc14768669 \h </w:instrText>
        </w:r>
        <w:r w:rsidR="004410D2">
          <w:rPr>
            <w:noProof/>
            <w:webHidden/>
          </w:rPr>
        </w:r>
        <w:r w:rsidR="004410D2">
          <w:rPr>
            <w:noProof/>
            <w:webHidden/>
          </w:rPr>
          <w:fldChar w:fldCharType="separate"/>
        </w:r>
        <w:r w:rsidR="00BA1BD1">
          <w:rPr>
            <w:noProof/>
            <w:webHidden/>
          </w:rPr>
          <w:t>14</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70" w:history="1">
        <w:r w:rsidR="004410D2" w:rsidRPr="00EC08C0">
          <w:rPr>
            <w:rStyle w:val="Hyperlink"/>
            <w:noProof/>
          </w:rPr>
          <w:t>2.1.7</w:t>
        </w:r>
        <w:r w:rsidR="004410D2">
          <w:rPr>
            <w:rFonts w:asciiTheme="minorHAnsi" w:eastAsiaTheme="minorEastAsia" w:hAnsiTheme="minorHAnsi"/>
            <w:noProof/>
            <w:sz w:val="22"/>
          </w:rPr>
          <w:tab/>
        </w:r>
        <w:r w:rsidR="004410D2" w:rsidRPr="00EC08C0">
          <w:rPr>
            <w:rStyle w:val="Hyperlink"/>
            <w:noProof/>
          </w:rPr>
          <w:t>Một số phần mềm quét 3D</w:t>
        </w:r>
        <w:r w:rsidR="004410D2">
          <w:rPr>
            <w:noProof/>
            <w:webHidden/>
          </w:rPr>
          <w:tab/>
        </w:r>
        <w:r w:rsidR="004410D2">
          <w:rPr>
            <w:noProof/>
            <w:webHidden/>
          </w:rPr>
          <w:fldChar w:fldCharType="begin"/>
        </w:r>
        <w:r w:rsidR="004410D2">
          <w:rPr>
            <w:noProof/>
            <w:webHidden/>
          </w:rPr>
          <w:instrText xml:space="preserve"> PAGEREF _Toc14768670 \h </w:instrText>
        </w:r>
        <w:r w:rsidR="004410D2">
          <w:rPr>
            <w:noProof/>
            <w:webHidden/>
          </w:rPr>
        </w:r>
        <w:r w:rsidR="004410D2">
          <w:rPr>
            <w:noProof/>
            <w:webHidden/>
          </w:rPr>
          <w:fldChar w:fldCharType="separate"/>
        </w:r>
        <w:r w:rsidR="00BA1BD1">
          <w:rPr>
            <w:noProof/>
            <w:webHidden/>
          </w:rPr>
          <w:t>21</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671" w:history="1">
        <w:r w:rsidR="004410D2" w:rsidRPr="00EC08C0">
          <w:rPr>
            <w:rStyle w:val="Hyperlink"/>
            <w:rFonts w:eastAsia="Times New Roman"/>
            <w:noProof/>
          </w:rPr>
          <w:t>2.2</w:t>
        </w:r>
        <w:r w:rsidR="004410D2">
          <w:rPr>
            <w:rFonts w:asciiTheme="minorHAnsi" w:eastAsiaTheme="minorEastAsia" w:hAnsiTheme="minorHAnsi"/>
            <w:noProof/>
            <w:sz w:val="22"/>
          </w:rPr>
          <w:tab/>
        </w:r>
        <w:r w:rsidR="004410D2" w:rsidRPr="00EC08C0">
          <w:rPr>
            <w:rStyle w:val="Hyperlink"/>
            <w:rFonts w:eastAsia="Times New Roman"/>
            <w:noProof/>
          </w:rPr>
          <w:t>Giới thiệu về công nghệ in 3D</w:t>
        </w:r>
        <w:r w:rsidR="004410D2">
          <w:rPr>
            <w:noProof/>
            <w:webHidden/>
          </w:rPr>
          <w:tab/>
        </w:r>
        <w:r w:rsidR="004410D2">
          <w:rPr>
            <w:noProof/>
            <w:webHidden/>
          </w:rPr>
          <w:fldChar w:fldCharType="begin"/>
        </w:r>
        <w:r w:rsidR="004410D2">
          <w:rPr>
            <w:noProof/>
            <w:webHidden/>
          </w:rPr>
          <w:instrText xml:space="preserve"> PAGEREF _Toc14768671 \h </w:instrText>
        </w:r>
        <w:r w:rsidR="004410D2">
          <w:rPr>
            <w:noProof/>
            <w:webHidden/>
          </w:rPr>
        </w:r>
        <w:r w:rsidR="004410D2">
          <w:rPr>
            <w:noProof/>
            <w:webHidden/>
          </w:rPr>
          <w:fldChar w:fldCharType="separate"/>
        </w:r>
        <w:r w:rsidR="00BA1BD1">
          <w:rPr>
            <w:noProof/>
            <w:webHidden/>
          </w:rPr>
          <w:t>23</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72" w:history="1">
        <w:r w:rsidR="004410D2" w:rsidRPr="00EC08C0">
          <w:rPr>
            <w:rStyle w:val="Hyperlink"/>
            <w:rFonts w:eastAsia="Times New Roman"/>
            <w:noProof/>
          </w:rPr>
          <w:t>2.2.1</w:t>
        </w:r>
        <w:r w:rsidR="004410D2">
          <w:rPr>
            <w:rFonts w:asciiTheme="minorHAnsi" w:eastAsiaTheme="minorEastAsia" w:hAnsiTheme="minorHAnsi"/>
            <w:noProof/>
            <w:sz w:val="22"/>
          </w:rPr>
          <w:tab/>
        </w:r>
        <w:r w:rsidR="004410D2" w:rsidRPr="00EC08C0">
          <w:rPr>
            <w:rStyle w:val="Hyperlink"/>
            <w:rFonts w:eastAsia="Times New Roman"/>
            <w:noProof/>
          </w:rPr>
          <w:t>Công nghệ in 3D là gì?</w:t>
        </w:r>
        <w:r w:rsidR="004410D2">
          <w:rPr>
            <w:noProof/>
            <w:webHidden/>
          </w:rPr>
          <w:tab/>
        </w:r>
        <w:r w:rsidR="004410D2">
          <w:rPr>
            <w:noProof/>
            <w:webHidden/>
          </w:rPr>
          <w:fldChar w:fldCharType="begin"/>
        </w:r>
        <w:r w:rsidR="004410D2">
          <w:rPr>
            <w:noProof/>
            <w:webHidden/>
          </w:rPr>
          <w:instrText xml:space="preserve"> PAGEREF _Toc14768672 \h </w:instrText>
        </w:r>
        <w:r w:rsidR="004410D2">
          <w:rPr>
            <w:noProof/>
            <w:webHidden/>
          </w:rPr>
        </w:r>
        <w:r w:rsidR="004410D2">
          <w:rPr>
            <w:noProof/>
            <w:webHidden/>
          </w:rPr>
          <w:fldChar w:fldCharType="separate"/>
        </w:r>
        <w:r w:rsidR="00BA1BD1">
          <w:rPr>
            <w:noProof/>
            <w:webHidden/>
          </w:rPr>
          <w:t>23</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73" w:history="1">
        <w:r w:rsidR="004410D2" w:rsidRPr="00EC08C0">
          <w:rPr>
            <w:rStyle w:val="Hyperlink"/>
            <w:rFonts w:eastAsia="Times New Roman"/>
            <w:noProof/>
          </w:rPr>
          <w:t>2.2.2</w:t>
        </w:r>
        <w:r w:rsidR="004410D2">
          <w:rPr>
            <w:rFonts w:asciiTheme="minorHAnsi" w:eastAsiaTheme="minorEastAsia" w:hAnsiTheme="minorHAnsi"/>
            <w:noProof/>
            <w:sz w:val="22"/>
          </w:rPr>
          <w:tab/>
        </w:r>
        <w:r w:rsidR="004410D2" w:rsidRPr="00EC08C0">
          <w:rPr>
            <w:rStyle w:val="Hyperlink"/>
            <w:rFonts w:eastAsia="Times New Roman"/>
            <w:noProof/>
          </w:rPr>
          <w:t>Các bước của quá trình in 3D</w:t>
        </w:r>
        <w:r w:rsidR="004410D2">
          <w:rPr>
            <w:noProof/>
            <w:webHidden/>
          </w:rPr>
          <w:tab/>
        </w:r>
        <w:r w:rsidR="004410D2">
          <w:rPr>
            <w:noProof/>
            <w:webHidden/>
          </w:rPr>
          <w:fldChar w:fldCharType="begin"/>
        </w:r>
        <w:r w:rsidR="004410D2">
          <w:rPr>
            <w:noProof/>
            <w:webHidden/>
          </w:rPr>
          <w:instrText xml:space="preserve"> PAGEREF _Toc14768673 \h </w:instrText>
        </w:r>
        <w:r w:rsidR="004410D2">
          <w:rPr>
            <w:noProof/>
            <w:webHidden/>
          </w:rPr>
        </w:r>
        <w:r w:rsidR="004410D2">
          <w:rPr>
            <w:noProof/>
            <w:webHidden/>
          </w:rPr>
          <w:fldChar w:fldCharType="separate"/>
        </w:r>
        <w:r w:rsidR="00BA1BD1">
          <w:rPr>
            <w:noProof/>
            <w:webHidden/>
          </w:rPr>
          <w:t>23</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74" w:history="1">
        <w:r w:rsidR="004410D2" w:rsidRPr="00EC08C0">
          <w:rPr>
            <w:rStyle w:val="Hyperlink"/>
            <w:rFonts w:eastAsia="Times New Roman"/>
            <w:noProof/>
          </w:rPr>
          <w:t>2.2.3</w:t>
        </w:r>
        <w:r w:rsidR="004410D2">
          <w:rPr>
            <w:rFonts w:asciiTheme="minorHAnsi" w:eastAsiaTheme="minorEastAsia" w:hAnsiTheme="minorHAnsi"/>
            <w:noProof/>
            <w:sz w:val="22"/>
          </w:rPr>
          <w:tab/>
        </w:r>
        <w:r w:rsidR="004410D2" w:rsidRPr="00EC08C0">
          <w:rPr>
            <w:rStyle w:val="Hyperlink"/>
            <w:rFonts w:eastAsia="Times New Roman"/>
            <w:noProof/>
          </w:rPr>
          <w:t>Sự phát triển của công nghệ in 3D</w:t>
        </w:r>
        <w:r w:rsidR="004410D2">
          <w:rPr>
            <w:noProof/>
            <w:webHidden/>
          </w:rPr>
          <w:tab/>
        </w:r>
        <w:r w:rsidR="004410D2">
          <w:rPr>
            <w:noProof/>
            <w:webHidden/>
          </w:rPr>
          <w:fldChar w:fldCharType="begin"/>
        </w:r>
        <w:r w:rsidR="004410D2">
          <w:rPr>
            <w:noProof/>
            <w:webHidden/>
          </w:rPr>
          <w:instrText xml:space="preserve"> PAGEREF _Toc14768674 \h </w:instrText>
        </w:r>
        <w:r w:rsidR="004410D2">
          <w:rPr>
            <w:noProof/>
            <w:webHidden/>
          </w:rPr>
        </w:r>
        <w:r w:rsidR="004410D2">
          <w:rPr>
            <w:noProof/>
            <w:webHidden/>
          </w:rPr>
          <w:fldChar w:fldCharType="separate"/>
        </w:r>
        <w:r w:rsidR="00BA1BD1">
          <w:rPr>
            <w:noProof/>
            <w:webHidden/>
          </w:rPr>
          <w:t>24</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75" w:history="1">
        <w:r w:rsidR="004410D2" w:rsidRPr="00EC08C0">
          <w:rPr>
            <w:rStyle w:val="Hyperlink"/>
            <w:rFonts w:eastAsia="Times New Roman"/>
            <w:noProof/>
          </w:rPr>
          <w:t>2.2.4</w:t>
        </w:r>
        <w:r w:rsidR="004410D2">
          <w:rPr>
            <w:rFonts w:asciiTheme="minorHAnsi" w:eastAsiaTheme="minorEastAsia" w:hAnsiTheme="minorHAnsi"/>
            <w:noProof/>
            <w:sz w:val="22"/>
          </w:rPr>
          <w:tab/>
        </w:r>
        <w:r w:rsidR="004410D2" w:rsidRPr="00EC08C0">
          <w:rPr>
            <w:rStyle w:val="Hyperlink"/>
            <w:rFonts w:eastAsia="Times New Roman"/>
            <w:noProof/>
          </w:rPr>
          <w:t>Một số ứng dụng của công nghệ in 3D</w:t>
        </w:r>
        <w:r w:rsidR="004410D2">
          <w:rPr>
            <w:noProof/>
            <w:webHidden/>
          </w:rPr>
          <w:tab/>
        </w:r>
        <w:r w:rsidR="004410D2">
          <w:rPr>
            <w:noProof/>
            <w:webHidden/>
          </w:rPr>
          <w:fldChar w:fldCharType="begin"/>
        </w:r>
        <w:r w:rsidR="004410D2">
          <w:rPr>
            <w:noProof/>
            <w:webHidden/>
          </w:rPr>
          <w:instrText xml:space="preserve"> PAGEREF _Toc14768675 \h </w:instrText>
        </w:r>
        <w:r w:rsidR="004410D2">
          <w:rPr>
            <w:noProof/>
            <w:webHidden/>
          </w:rPr>
        </w:r>
        <w:r w:rsidR="004410D2">
          <w:rPr>
            <w:noProof/>
            <w:webHidden/>
          </w:rPr>
          <w:fldChar w:fldCharType="separate"/>
        </w:r>
        <w:r w:rsidR="00BA1BD1">
          <w:rPr>
            <w:noProof/>
            <w:webHidden/>
          </w:rPr>
          <w:t>26</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76" w:history="1">
        <w:r w:rsidR="004410D2" w:rsidRPr="00EC08C0">
          <w:rPr>
            <w:rStyle w:val="Hyperlink"/>
            <w:rFonts w:eastAsia="Times New Roman"/>
            <w:noProof/>
          </w:rPr>
          <w:t>2.2.5</w:t>
        </w:r>
        <w:r w:rsidR="004410D2">
          <w:rPr>
            <w:rFonts w:asciiTheme="minorHAnsi" w:eastAsiaTheme="minorEastAsia" w:hAnsiTheme="minorHAnsi"/>
            <w:noProof/>
            <w:sz w:val="22"/>
          </w:rPr>
          <w:tab/>
        </w:r>
        <w:r w:rsidR="004410D2" w:rsidRPr="00EC08C0">
          <w:rPr>
            <w:rStyle w:val="Hyperlink"/>
            <w:rFonts w:eastAsia="Times New Roman"/>
            <w:noProof/>
          </w:rPr>
          <w:t>Các loại máy in 3D thực phẩm có trên thị trường</w:t>
        </w:r>
        <w:r w:rsidR="004410D2">
          <w:rPr>
            <w:noProof/>
            <w:webHidden/>
          </w:rPr>
          <w:tab/>
        </w:r>
        <w:r w:rsidR="004410D2">
          <w:rPr>
            <w:noProof/>
            <w:webHidden/>
          </w:rPr>
          <w:fldChar w:fldCharType="begin"/>
        </w:r>
        <w:r w:rsidR="004410D2">
          <w:rPr>
            <w:noProof/>
            <w:webHidden/>
          </w:rPr>
          <w:instrText xml:space="preserve"> PAGEREF _Toc14768676 \h </w:instrText>
        </w:r>
        <w:r w:rsidR="004410D2">
          <w:rPr>
            <w:noProof/>
            <w:webHidden/>
          </w:rPr>
        </w:r>
        <w:r w:rsidR="004410D2">
          <w:rPr>
            <w:noProof/>
            <w:webHidden/>
          </w:rPr>
          <w:fldChar w:fldCharType="separate"/>
        </w:r>
        <w:r w:rsidR="00BA1BD1">
          <w:rPr>
            <w:noProof/>
            <w:webHidden/>
          </w:rPr>
          <w:t>27</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77" w:history="1">
        <w:r w:rsidR="004410D2" w:rsidRPr="00EC08C0">
          <w:rPr>
            <w:rStyle w:val="Hyperlink"/>
            <w:noProof/>
          </w:rPr>
          <w:t>2.2.6</w:t>
        </w:r>
        <w:r w:rsidR="004410D2">
          <w:rPr>
            <w:rFonts w:asciiTheme="minorHAnsi" w:eastAsiaTheme="minorEastAsia" w:hAnsiTheme="minorHAnsi"/>
            <w:noProof/>
            <w:sz w:val="22"/>
          </w:rPr>
          <w:tab/>
        </w:r>
        <w:r w:rsidR="004410D2" w:rsidRPr="00EC08C0">
          <w:rPr>
            <w:rStyle w:val="Hyperlink"/>
            <w:noProof/>
          </w:rPr>
          <w:t>Cấu trúc của máy in 3D</w:t>
        </w:r>
        <w:r w:rsidR="004410D2">
          <w:rPr>
            <w:noProof/>
            <w:webHidden/>
          </w:rPr>
          <w:tab/>
        </w:r>
        <w:r w:rsidR="004410D2">
          <w:rPr>
            <w:noProof/>
            <w:webHidden/>
          </w:rPr>
          <w:fldChar w:fldCharType="begin"/>
        </w:r>
        <w:r w:rsidR="004410D2">
          <w:rPr>
            <w:noProof/>
            <w:webHidden/>
          </w:rPr>
          <w:instrText xml:space="preserve"> PAGEREF _Toc14768677 \h </w:instrText>
        </w:r>
        <w:r w:rsidR="004410D2">
          <w:rPr>
            <w:noProof/>
            <w:webHidden/>
          </w:rPr>
        </w:r>
        <w:r w:rsidR="004410D2">
          <w:rPr>
            <w:noProof/>
            <w:webHidden/>
          </w:rPr>
          <w:fldChar w:fldCharType="separate"/>
        </w:r>
        <w:r w:rsidR="00BA1BD1">
          <w:rPr>
            <w:noProof/>
            <w:webHidden/>
          </w:rPr>
          <w:t>29</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78" w:history="1">
        <w:r w:rsidR="004410D2" w:rsidRPr="00EC08C0">
          <w:rPr>
            <w:rStyle w:val="Hyperlink"/>
            <w:noProof/>
          </w:rPr>
          <w:t>2.2.7</w:t>
        </w:r>
        <w:r w:rsidR="004410D2">
          <w:rPr>
            <w:rFonts w:asciiTheme="minorHAnsi" w:eastAsiaTheme="minorEastAsia" w:hAnsiTheme="minorHAnsi"/>
            <w:noProof/>
            <w:sz w:val="22"/>
          </w:rPr>
          <w:tab/>
        </w:r>
        <w:r w:rsidR="004410D2" w:rsidRPr="00EC08C0">
          <w:rPr>
            <w:rStyle w:val="Hyperlink"/>
            <w:noProof/>
          </w:rPr>
          <w:t>Các phần mềm in 3D</w:t>
        </w:r>
        <w:r w:rsidR="004410D2">
          <w:rPr>
            <w:noProof/>
            <w:webHidden/>
          </w:rPr>
          <w:tab/>
        </w:r>
        <w:r w:rsidR="004410D2">
          <w:rPr>
            <w:noProof/>
            <w:webHidden/>
          </w:rPr>
          <w:fldChar w:fldCharType="begin"/>
        </w:r>
        <w:r w:rsidR="004410D2">
          <w:rPr>
            <w:noProof/>
            <w:webHidden/>
          </w:rPr>
          <w:instrText xml:space="preserve"> PAGEREF _Toc14768678 \h </w:instrText>
        </w:r>
        <w:r w:rsidR="004410D2">
          <w:rPr>
            <w:noProof/>
            <w:webHidden/>
          </w:rPr>
        </w:r>
        <w:r w:rsidR="004410D2">
          <w:rPr>
            <w:noProof/>
            <w:webHidden/>
          </w:rPr>
          <w:fldChar w:fldCharType="separate"/>
        </w:r>
        <w:r w:rsidR="00BA1BD1">
          <w:rPr>
            <w:noProof/>
            <w:webHidden/>
          </w:rPr>
          <w:t>44</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679" w:history="1">
        <w:r w:rsidR="004410D2" w:rsidRPr="00EC08C0">
          <w:rPr>
            <w:rStyle w:val="Hyperlink"/>
            <w:noProof/>
          </w:rPr>
          <w:t>2.3</w:t>
        </w:r>
        <w:r w:rsidR="004410D2">
          <w:rPr>
            <w:rFonts w:asciiTheme="minorHAnsi" w:eastAsiaTheme="minorEastAsia" w:hAnsiTheme="minorHAnsi"/>
            <w:noProof/>
            <w:sz w:val="22"/>
          </w:rPr>
          <w:tab/>
        </w:r>
        <w:r w:rsidR="004410D2" w:rsidRPr="00EC08C0">
          <w:rPr>
            <w:rStyle w:val="Hyperlink"/>
            <w:noProof/>
          </w:rPr>
          <w:t>Một số phần mềm thiết kế 3D</w:t>
        </w:r>
        <w:r w:rsidR="004410D2">
          <w:rPr>
            <w:noProof/>
            <w:webHidden/>
          </w:rPr>
          <w:tab/>
        </w:r>
        <w:r w:rsidR="004410D2">
          <w:rPr>
            <w:noProof/>
            <w:webHidden/>
          </w:rPr>
          <w:fldChar w:fldCharType="begin"/>
        </w:r>
        <w:r w:rsidR="004410D2">
          <w:rPr>
            <w:noProof/>
            <w:webHidden/>
          </w:rPr>
          <w:instrText xml:space="preserve"> PAGEREF _Toc14768679 \h </w:instrText>
        </w:r>
        <w:r w:rsidR="004410D2">
          <w:rPr>
            <w:noProof/>
            <w:webHidden/>
          </w:rPr>
        </w:r>
        <w:r w:rsidR="004410D2">
          <w:rPr>
            <w:noProof/>
            <w:webHidden/>
          </w:rPr>
          <w:fldChar w:fldCharType="separate"/>
        </w:r>
        <w:r w:rsidR="00BA1BD1">
          <w:rPr>
            <w:noProof/>
            <w:webHidden/>
          </w:rPr>
          <w:t>47</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80" w:history="1">
        <w:r w:rsidR="004410D2" w:rsidRPr="00EC08C0">
          <w:rPr>
            <w:rStyle w:val="Hyperlink"/>
            <w:noProof/>
          </w:rPr>
          <w:t>2.3.1</w:t>
        </w:r>
        <w:r w:rsidR="004410D2">
          <w:rPr>
            <w:rFonts w:asciiTheme="minorHAnsi" w:eastAsiaTheme="minorEastAsia" w:hAnsiTheme="minorHAnsi"/>
            <w:noProof/>
            <w:sz w:val="22"/>
          </w:rPr>
          <w:tab/>
        </w:r>
        <w:r w:rsidR="004410D2" w:rsidRPr="00EC08C0">
          <w:rPr>
            <w:rStyle w:val="Hyperlink"/>
            <w:noProof/>
          </w:rPr>
          <w:t>FreeCad</w:t>
        </w:r>
        <w:r w:rsidR="004410D2">
          <w:rPr>
            <w:noProof/>
            <w:webHidden/>
          </w:rPr>
          <w:tab/>
        </w:r>
        <w:r w:rsidR="004410D2">
          <w:rPr>
            <w:noProof/>
            <w:webHidden/>
          </w:rPr>
          <w:fldChar w:fldCharType="begin"/>
        </w:r>
        <w:r w:rsidR="004410D2">
          <w:rPr>
            <w:noProof/>
            <w:webHidden/>
          </w:rPr>
          <w:instrText xml:space="preserve"> PAGEREF _Toc14768680 \h </w:instrText>
        </w:r>
        <w:r w:rsidR="004410D2">
          <w:rPr>
            <w:noProof/>
            <w:webHidden/>
          </w:rPr>
        </w:r>
        <w:r w:rsidR="004410D2">
          <w:rPr>
            <w:noProof/>
            <w:webHidden/>
          </w:rPr>
          <w:fldChar w:fldCharType="separate"/>
        </w:r>
        <w:r w:rsidR="00BA1BD1">
          <w:rPr>
            <w:noProof/>
            <w:webHidden/>
          </w:rPr>
          <w:t>47</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81" w:history="1">
        <w:r w:rsidR="004410D2" w:rsidRPr="00EC08C0">
          <w:rPr>
            <w:rStyle w:val="Hyperlink"/>
            <w:noProof/>
          </w:rPr>
          <w:t>2.3.2</w:t>
        </w:r>
        <w:r w:rsidR="004410D2">
          <w:rPr>
            <w:rFonts w:asciiTheme="minorHAnsi" w:eastAsiaTheme="minorEastAsia" w:hAnsiTheme="minorHAnsi"/>
            <w:noProof/>
            <w:sz w:val="22"/>
          </w:rPr>
          <w:tab/>
        </w:r>
        <w:r w:rsidR="004410D2" w:rsidRPr="00EC08C0">
          <w:rPr>
            <w:rStyle w:val="Hyperlink"/>
            <w:noProof/>
          </w:rPr>
          <w:t>MeshMixer</w:t>
        </w:r>
        <w:r w:rsidR="004410D2">
          <w:rPr>
            <w:noProof/>
            <w:webHidden/>
          </w:rPr>
          <w:tab/>
        </w:r>
        <w:r w:rsidR="004410D2">
          <w:rPr>
            <w:noProof/>
            <w:webHidden/>
          </w:rPr>
          <w:fldChar w:fldCharType="begin"/>
        </w:r>
        <w:r w:rsidR="004410D2">
          <w:rPr>
            <w:noProof/>
            <w:webHidden/>
          </w:rPr>
          <w:instrText xml:space="preserve"> PAGEREF _Toc14768681 \h </w:instrText>
        </w:r>
        <w:r w:rsidR="004410D2">
          <w:rPr>
            <w:noProof/>
            <w:webHidden/>
          </w:rPr>
        </w:r>
        <w:r w:rsidR="004410D2">
          <w:rPr>
            <w:noProof/>
            <w:webHidden/>
          </w:rPr>
          <w:fldChar w:fldCharType="separate"/>
        </w:r>
        <w:r w:rsidR="00BA1BD1">
          <w:rPr>
            <w:noProof/>
            <w:webHidden/>
          </w:rPr>
          <w:t>47</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82" w:history="1">
        <w:r w:rsidR="004410D2" w:rsidRPr="00EC08C0">
          <w:rPr>
            <w:rStyle w:val="Hyperlink"/>
            <w:noProof/>
          </w:rPr>
          <w:t>2.3.3</w:t>
        </w:r>
        <w:r w:rsidR="004410D2">
          <w:rPr>
            <w:rFonts w:asciiTheme="minorHAnsi" w:eastAsiaTheme="minorEastAsia" w:hAnsiTheme="minorHAnsi"/>
            <w:noProof/>
            <w:sz w:val="22"/>
          </w:rPr>
          <w:tab/>
        </w:r>
        <w:r w:rsidR="004410D2" w:rsidRPr="00EC08C0">
          <w:rPr>
            <w:rStyle w:val="Hyperlink"/>
            <w:noProof/>
          </w:rPr>
          <w:t>SolidWorks</w:t>
        </w:r>
        <w:r w:rsidR="004410D2">
          <w:rPr>
            <w:noProof/>
            <w:webHidden/>
          </w:rPr>
          <w:tab/>
        </w:r>
        <w:r w:rsidR="004410D2">
          <w:rPr>
            <w:noProof/>
            <w:webHidden/>
          </w:rPr>
          <w:fldChar w:fldCharType="begin"/>
        </w:r>
        <w:r w:rsidR="004410D2">
          <w:rPr>
            <w:noProof/>
            <w:webHidden/>
          </w:rPr>
          <w:instrText xml:space="preserve"> PAGEREF _Toc14768682 \h </w:instrText>
        </w:r>
        <w:r w:rsidR="004410D2">
          <w:rPr>
            <w:noProof/>
            <w:webHidden/>
          </w:rPr>
        </w:r>
        <w:r w:rsidR="004410D2">
          <w:rPr>
            <w:noProof/>
            <w:webHidden/>
          </w:rPr>
          <w:fldChar w:fldCharType="separate"/>
        </w:r>
        <w:r w:rsidR="00BA1BD1">
          <w:rPr>
            <w:noProof/>
            <w:webHidden/>
          </w:rPr>
          <w:t>48</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683" w:history="1">
        <w:r w:rsidR="004410D2" w:rsidRPr="00EC08C0">
          <w:rPr>
            <w:rStyle w:val="Hyperlink"/>
            <w:rFonts w:eastAsia="Times New Roman"/>
            <w:noProof/>
          </w:rPr>
          <w:t>2.4</w:t>
        </w:r>
        <w:r w:rsidR="004410D2">
          <w:rPr>
            <w:rFonts w:asciiTheme="minorHAnsi" w:eastAsiaTheme="minorEastAsia" w:hAnsiTheme="minorHAnsi"/>
            <w:noProof/>
            <w:sz w:val="22"/>
          </w:rPr>
          <w:tab/>
        </w:r>
        <w:r w:rsidR="004410D2" w:rsidRPr="00EC08C0">
          <w:rPr>
            <w:rStyle w:val="Hyperlink"/>
            <w:rFonts w:eastAsia="Times New Roman"/>
            <w:noProof/>
          </w:rPr>
          <w:t>Các loại vật liệu thường dùng trong máy in 3D thực phẩm</w:t>
        </w:r>
        <w:r w:rsidR="004410D2">
          <w:rPr>
            <w:noProof/>
            <w:webHidden/>
          </w:rPr>
          <w:tab/>
        </w:r>
        <w:r w:rsidR="004410D2">
          <w:rPr>
            <w:noProof/>
            <w:webHidden/>
          </w:rPr>
          <w:fldChar w:fldCharType="begin"/>
        </w:r>
        <w:r w:rsidR="004410D2">
          <w:rPr>
            <w:noProof/>
            <w:webHidden/>
          </w:rPr>
          <w:instrText xml:space="preserve"> PAGEREF _Toc14768683 \h </w:instrText>
        </w:r>
        <w:r w:rsidR="004410D2">
          <w:rPr>
            <w:noProof/>
            <w:webHidden/>
          </w:rPr>
        </w:r>
        <w:r w:rsidR="004410D2">
          <w:rPr>
            <w:noProof/>
            <w:webHidden/>
          </w:rPr>
          <w:fldChar w:fldCharType="separate"/>
        </w:r>
        <w:r w:rsidR="00BA1BD1">
          <w:rPr>
            <w:noProof/>
            <w:webHidden/>
          </w:rPr>
          <w:t>49</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84" w:history="1">
        <w:r w:rsidR="004410D2" w:rsidRPr="00EC08C0">
          <w:rPr>
            <w:rStyle w:val="Hyperlink"/>
            <w:rFonts w:eastAsia="Times New Roman"/>
            <w:noProof/>
          </w:rPr>
          <w:t>2.4.1</w:t>
        </w:r>
        <w:r w:rsidR="004410D2">
          <w:rPr>
            <w:rFonts w:asciiTheme="minorHAnsi" w:eastAsiaTheme="minorEastAsia" w:hAnsiTheme="minorHAnsi"/>
            <w:noProof/>
            <w:sz w:val="22"/>
          </w:rPr>
          <w:tab/>
        </w:r>
        <w:r w:rsidR="004410D2" w:rsidRPr="00EC08C0">
          <w:rPr>
            <w:rStyle w:val="Hyperlink"/>
            <w:rFonts w:eastAsia="Times New Roman"/>
            <w:noProof/>
          </w:rPr>
          <w:t>Sô cô la</w:t>
        </w:r>
        <w:r w:rsidR="004410D2">
          <w:rPr>
            <w:noProof/>
            <w:webHidden/>
          </w:rPr>
          <w:tab/>
        </w:r>
        <w:r w:rsidR="004410D2">
          <w:rPr>
            <w:noProof/>
            <w:webHidden/>
          </w:rPr>
          <w:fldChar w:fldCharType="begin"/>
        </w:r>
        <w:r w:rsidR="004410D2">
          <w:rPr>
            <w:noProof/>
            <w:webHidden/>
          </w:rPr>
          <w:instrText xml:space="preserve"> PAGEREF _Toc14768684 \h </w:instrText>
        </w:r>
        <w:r w:rsidR="004410D2">
          <w:rPr>
            <w:noProof/>
            <w:webHidden/>
          </w:rPr>
        </w:r>
        <w:r w:rsidR="004410D2">
          <w:rPr>
            <w:noProof/>
            <w:webHidden/>
          </w:rPr>
          <w:fldChar w:fldCharType="separate"/>
        </w:r>
        <w:r w:rsidR="00BA1BD1">
          <w:rPr>
            <w:noProof/>
            <w:webHidden/>
          </w:rPr>
          <w:t>49</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85" w:history="1">
        <w:r w:rsidR="004410D2" w:rsidRPr="00EC08C0">
          <w:rPr>
            <w:rStyle w:val="Hyperlink"/>
            <w:rFonts w:eastAsia="Times New Roman"/>
            <w:noProof/>
          </w:rPr>
          <w:t>2.4.2</w:t>
        </w:r>
        <w:r w:rsidR="004410D2">
          <w:rPr>
            <w:rFonts w:asciiTheme="minorHAnsi" w:eastAsiaTheme="minorEastAsia" w:hAnsiTheme="minorHAnsi"/>
            <w:noProof/>
            <w:sz w:val="22"/>
          </w:rPr>
          <w:tab/>
        </w:r>
        <w:r w:rsidR="004410D2" w:rsidRPr="00EC08C0">
          <w:rPr>
            <w:rStyle w:val="Hyperlink"/>
            <w:rFonts w:eastAsia="Times New Roman"/>
            <w:noProof/>
          </w:rPr>
          <w:t>Kẹo dẻo</w:t>
        </w:r>
        <w:r w:rsidR="004410D2">
          <w:rPr>
            <w:noProof/>
            <w:webHidden/>
          </w:rPr>
          <w:tab/>
        </w:r>
        <w:r w:rsidR="004410D2">
          <w:rPr>
            <w:noProof/>
            <w:webHidden/>
          </w:rPr>
          <w:fldChar w:fldCharType="begin"/>
        </w:r>
        <w:r w:rsidR="004410D2">
          <w:rPr>
            <w:noProof/>
            <w:webHidden/>
          </w:rPr>
          <w:instrText xml:space="preserve"> PAGEREF _Toc14768685 \h </w:instrText>
        </w:r>
        <w:r w:rsidR="004410D2">
          <w:rPr>
            <w:noProof/>
            <w:webHidden/>
          </w:rPr>
        </w:r>
        <w:r w:rsidR="004410D2">
          <w:rPr>
            <w:noProof/>
            <w:webHidden/>
          </w:rPr>
          <w:fldChar w:fldCharType="separate"/>
        </w:r>
        <w:r w:rsidR="00BA1BD1">
          <w:rPr>
            <w:noProof/>
            <w:webHidden/>
          </w:rPr>
          <w:t>49</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86" w:history="1">
        <w:r w:rsidR="004410D2" w:rsidRPr="00EC08C0">
          <w:rPr>
            <w:rStyle w:val="Hyperlink"/>
            <w:rFonts w:eastAsia="Times New Roman"/>
            <w:noProof/>
          </w:rPr>
          <w:t>2.4.3</w:t>
        </w:r>
        <w:r w:rsidR="004410D2">
          <w:rPr>
            <w:rFonts w:asciiTheme="minorHAnsi" w:eastAsiaTheme="minorEastAsia" w:hAnsiTheme="minorHAnsi"/>
            <w:noProof/>
            <w:sz w:val="22"/>
          </w:rPr>
          <w:tab/>
        </w:r>
        <w:r w:rsidR="004410D2" w:rsidRPr="00EC08C0">
          <w:rPr>
            <w:rStyle w:val="Hyperlink"/>
            <w:rFonts w:eastAsia="Times New Roman"/>
            <w:noProof/>
          </w:rPr>
          <w:t>Bánh quy</w:t>
        </w:r>
        <w:r w:rsidR="004410D2">
          <w:rPr>
            <w:noProof/>
            <w:webHidden/>
          </w:rPr>
          <w:tab/>
        </w:r>
        <w:r w:rsidR="004410D2">
          <w:rPr>
            <w:noProof/>
            <w:webHidden/>
          </w:rPr>
          <w:fldChar w:fldCharType="begin"/>
        </w:r>
        <w:r w:rsidR="004410D2">
          <w:rPr>
            <w:noProof/>
            <w:webHidden/>
          </w:rPr>
          <w:instrText xml:space="preserve"> PAGEREF _Toc14768686 \h </w:instrText>
        </w:r>
        <w:r w:rsidR="004410D2">
          <w:rPr>
            <w:noProof/>
            <w:webHidden/>
          </w:rPr>
        </w:r>
        <w:r w:rsidR="004410D2">
          <w:rPr>
            <w:noProof/>
            <w:webHidden/>
          </w:rPr>
          <w:fldChar w:fldCharType="separate"/>
        </w:r>
        <w:r w:rsidR="00BA1BD1">
          <w:rPr>
            <w:noProof/>
            <w:webHidden/>
          </w:rPr>
          <w:t>50</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687" w:history="1">
        <w:r w:rsidR="004410D2" w:rsidRPr="00EC08C0">
          <w:rPr>
            <w:rStyle w:val="Hyperlink"/>
            <w:noProof/>
          </w:rPr>
          <w:t>2.5</w:t>
        </w:r>
        <w:r w:rsidR="004410D2">
          <w:rPr>
            <w:rFonts w:asciiTheme="minorHAnsi" w:eastAsiaTheme="minorEastAsia" w:hAnsiTheme="minorHAnsi"/>
            <w:noProof/>
            <w:sz w:val="22"/>
          </w:rPr>
          <w:tab/>
        </w:r>
        <w:r w:rsidR="004410D2" w:rsidRPr="00EC08C0">
          <w:rPr>
            <w:rStyle w:val="Hyperlink"/>
            <w:noProof/>
          </w:rPr>
          <w:t>Các loại đầu bơm</w:t>
        </w:r>
        <w:r w:rsidR="004410D2">
          <w:rPr>
            <w:noProof/>
            <w:webHidden/>
          </w:rPr>
          <w:tab/>
        </w:r>
        <w:r w:rsidR="004410D2">
          <w:rPr>
            <w:noProof/>
            <w:webHidden/>
          </w:rPr>
          <w:fldChar w:fldCharType="begin"/>
        </w:r>
        <w:r w:rsidR="004410D2">
          <w:rPr>
            <w:noProof/>
            <w:webHidden/>
          </w:rPr>
          <w:instrText xml:space="preserve"> PAGEREF _Toc14768687 \h </w:instrText>
        </w:r>
        <w:r w:rsidR="004410D2">
          <w:rPr>
            <w:noProof/>
            <w:webHidden/>
          </w:rPr>
        </w:r>
        <w:r w:rsidR="004410D2">
          <w:rPr>
            <w:noProof/>
            <w:webHidden/>
          </w:rPr>
          <w:fldChar w:fldCharType="separate"/>
        </w:r>
        <w:r w:rsidR="00BA1BD1">
          <w:rPr>
            <w:noProof/>
            <w:webHidden/>
          </w:rPr>
          <w:t>51</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688" w:history="1">
        <w:r w:rsidR="004410D2" w:rsidRPr="00EC08C0">
          <w:rPr>
            <w:rStyle w:val="Hyperlink"/>
            <w:rFonts w:eastAsia="Times New Roman"/>
            <w:noProof/>
          </w:rPr>
          <w:t>2.6</w:t>
        </w:r>
        <w:r w:rsidR="004410D2">
          <w:rPr>
            <w:rFonts w:asciiTheme="minorHAnsi" w:eastAsiaTheme="minorEastAsia" w:hAnsiTheme="minorHAnsi"/>
            <w:noProof/>
            <w:sz w:val="22"/>
          </w:rPr>
          <w:tab/>
        </w:r>
        <w:r w:rsidR="004410D2" w:rsidRPr="00EC08C0">
          <w:rPr>
            <w:rStyle w:val="Hyperlink"/>
            <w:rFonts w:eastAsia="Times New Roman"/>
            <w:noProof/>
          </w:rPr>
          <w:t>Các đề tài liên quan</w:t>
        </w:r>
        <w:r w:rsidR="004410D2">
          <w:rPr>
            <w:noProof/>
            <w:webHidden/>
          </w:rPr>
          <w:tab/>
        </w:r>
        <w:r w:rsidR="004410D2">
          <w:rPr>
            <w:noProof/>
            <w:webHidden/>
          </w:rPr>
          <w:fldChar w:fldCharType="begin"/>
        </w:r>
        <w:r w:rsidR="004410D2">
          <w:rPr>
            <w:noProof/>
            <w:webHidden/>
          </w:rPr>
          <w:instrText xml:space="preserve"> PAGEREF _Toc14768688 \h </w:instrText>
        </w:r>
        <w:r w:rsidR="004410D2">
          <w:rPr>
            <w:noProof/>
            <w:webHidden/>
          </w:rPr>
        </w:r>
        <w:r w:rsidR="004410D2">
          <w:rPr>
            <w:noProof/>
            <w:webHidden/>
          </w:rPr>
          <w:fldChar w:fldCharType="separate"/>
        </w:r>
        <w:r w:rsidR="00BA1BD1">
          <w:rPr>
            <w:noProof/>
            <w:webHidden/>
          </w:rPr>
          <w:t>51</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89" w:history="1">
        <w:r w:rsidR="004410D2" w:rsidRPr="00EC08C0">
          <w:rPr>
            <w:rStyle w:val="Hyperlink"/>
            <w:rFonts w:eastAsia="Times New Roman"/>
            <w:noProof/>
          </w:rPr>
          <w:t>2.6.1</w:t>
        </w:r>
        <w:r w:rsidR="004410D2">
          <w:rPr>
            <w:rFonts w:asciiTheme="minorHAnsi" w:eastAsiaTheme="minorEastAsia" w:hAnsiTheme="minorHAnsi"/>
            <w:noProof/>
            <w:sz w:val="22"/>
          </w:rPr>
          <w:tab/>
        </w:r>
        <w:r w:rsidR="004410D2" w:rsidRPr="00EC08C0">
          <w:rPr>
            <w:rStyle w:val="Hyperlink"/>
            <w:rFonts w:eastAsia="Times New Roman"/>
            <w:noProof/>
          </w:rPr>
          <w:t>Các nghiên cứu trong nước</w:t>
        </w:r>
        <w:r w:rsidR="004410D2">
          <w:rPr>
            <w:noProof/>
            <w:webHidden/>
          </w:rPr>
          <w:tab/>
        </w:r>
        <w:r w:rsidR="004410D2">
          <w:rPr>
            <w:noProof/>
            <w:webHidden/>
          </w:rPr>
          <w:fldChar w:fldCharType="begin"/>
        </w:r>
        <w:r w:rsidR="004410D2">
          <w:rPr>
            <w:noProof/>
            <w:webHidden/>
          </w:rPr>
          <w:instrText xml:space="preserve"> PAGEREF _Toc14768689 \h </w:instrText>
        </w:r>
        <w:r w:rsidR="004410D2">
          <w:rPr>
            <w:noProof/>
            <w:webHidden/>
          </w:rPr>
        </w:r>
        <w:r w:rsidR="004410D2">
          <w:rPr>
            <w:noProof/>
            <w:webHidden/>
          </w:rPr>
          <w:fldChar w:fldCharType="separate"/>
        </w:r>
        <w:r w:rsidR="00BA1BD1">
          <w:rPr>
            <w:noProof/>
            <w:webHidden/>
          </w:rPr>
          <w:t>51</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90" w:history="1">
        <w:r w:rsidR="004410D2" w:rsidRPr="00EC08C0">
          <w:rPr>
            <w:rStyle w:val="Hyperlink"/>
            <w:rFonts w:eastAsia="Times New Roman"/>
            <w:noProof/>
          </w:rPr>
          <w:t>2.6.2</w:t>
        </w:r>
        <w:r w:rsidR="004410D2">
          <w:rPr>
            <w:rFonts w:asciiTheme="minorHAnsi" w:eastAsiaTheme="minorEastAsia" w:hAnsiTheme="minorHAnsi"/>
            <w:noProof/>
            <w:sz w:val="22"/>
          </w:rPr>
          <w:tab/>
        </w:r>
        <w:r w:rsidR="004410D2" w:rsidRPr="00EC08C0">
          <w:rPr>
            <w:rStyle w:val="Hyperlink"/>
            <w:rFonts w:eastAsia="Times New Roman"/>
            <w:noProof/>
          </w:rPr>
          <w:t>Các nghiên cứu nước ngoài</w:t>
        </w:r>
        <w:r w:rsidR="004410D2">
          <w:rPr>
            <w:noProof/>
            <w:webHidden/>
          </w:rPr>
          <w:tab/>
        </w:r>
        <w:r w:rsidR="004410D2">
          <w:rPr>
            <w:noProof/>
            <w:webHidden/>
          </w:rPr>
          <w:fldChar w:fldCharType="begin"/>
        </w:r>
        <w:r w:rsidR="004410D2">
          <w:rPr>
            <w:noProof/>
            <w:webHidden/>
          </w:rPr>
          <w:instrText xml:space="preserve"> PAGEREF _Toc14768690 \h </w:instrText>
        </w:r>
        <w:r w:rsidR="004410D2">
          <w:rPr>
            <w:noProof/>
            <w:webHidden/>
          </w:rPr>
        </w:r>
        <w:r w:rsidR="004410D2">
          <w:rPr>
            <w:noProof/>
            <w:webHidden/>
          </w:rPr>
          <w:fldChar w:fldCharType="separate"/>
        </w:r>
        <w:r w:rsidR="00BA1BD1">
          <w:rPr>
            <w:noProof/>
            <w:webHidden/>
          </w:rPr>
          <w:t>52</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691" w:history="1">
        <w:r w:rsidR="004410D2" w:rsidRPr="00EC08C0">
          <w:rPr>
            <w:rStyle w:val="Hyperlink"/>
            <w:rFonts w:eastAsia="Times New Roman"/>
            <w:noProof/>
          </w:rPr>
          <w:t>2.7</w:t>
        </w:r>
        <w:r w:rsidR="004410D2">
          <w:rPr>
            <w:rFonts w:asciiTheme="minorHAnsi" w:eastAsiaTheme="minorEastAsia" w:hAnsiTheme="minorHAnsi"/>
            <w:noProof/>
            <w:sz w:val="22"/>
          </w:rPr>
          <w:tab/>
        </w:r>
        <w:r w:rsidR="004410D2" w:rsidRPr="00EC08C0">
          <w:rPr>
            <w:rStyle w:val="Hyperlink"/>
            <w:rFonts w:eastAsia="Times New Roman"/>
            <w:noProof/>
          </w:rPr>
          <w:t>Kết luận</w:t>
        </w:r>
        <w:r w:rsidR="004410D2">
          <w:rPr>
            <w:noProof/>
            <w:webHidden/>
          </w:rPr>
          <w:tab/>
        </w:r>
        <w:r w:rsidR="004410D2">
          <w:rPr>
            <w:noProof/>
            <w:webHidden/>
          </w:rPr>
          <w:fldChar w:fldCharType="begin"/>
        </w:r>
        <w:r w:rsidR="004410D2">
          <w:rPr>
            <w:noProof/>
            <w:webHidden/>
          </w:rPr>
          <w:instrText xml:space="preserve"> PAGEREF _Toc14768691 \h </w:instrText>
        </w:r>
        <w:r w:rsidR="004410D2">
          <w:rPr>
            <w:noProof/>
            <w:webHidden/>
          </w:rPr>
        </w:r>
        <w:r w:rsidR="004410D2">
          <w:rPr>
            <w:noProof/>
            <w:webHidden/>
          </w:rPr>
          <w:fldChar w:fldCharType="separate"/>
        </w:r>
        <w:r w:rsidR="00BA1BD1">
          <w:rPr>
            <w:noProof/>
            <w:webHidden/>
          </w:rPr>
          <w:t>52</w:t>
        </w:r>
        <w:r w:rsidR="004410D2">
          <w:rPr>
            <w:noProof/>
            <w:webHidden/>
          </w:rPr>
          <w:fldChar w:fldCharType="end"/>
        </w:r>
      </w:hyperlink>
    </w:p>
    <w:p w:rsidR="004410D2" w:rsidRDefault="00633A2D">
      <w:pPr>
        <w:pStyle w:val="TOC1"/>
        <w:tabs>
          <w:tab w:val="left" w:pos="2042"/>
          <w:tab w:val="right" w:leader="dot" w:pos="8775"/>
        </w:tabs>
        <w:rPr>
          <w:rFonts w:asciiTheme="minorHAnsi" w:eastAsiaTheme="minorEastAsia" w:hAnsiTheme="minorHAnsi"/>
          <w:b w:val="0"/>
          <w:noProof/>
          <w:sz w:val="22"/>
        </w:rPr>
      </w:pPr>
      <w:hyperlink w:anchor="_Toc14768692" w:history="1">
        <w:r w:rsidR="004410D2" w:rsidRPr="00EC08C0">
          <w:rPr>
            <w:rStyle w:val="Hyperlink"/>
            <w:rFonts w:eastAsia="Times New Roman"/>
            <w:noProof/>
          </w:rPr>
          <w:t>Chương 3</w:t>
        </w:r>
        <w:r w:rsidR="004410D2">
          <w:rPr>
            <w:rFonts w:asciiTheme="minorHAnsi" w:eastAsiaTheme="minorEastAsia" w:hAnsiTheme="minorHAnsi"/>
            <w:b w:val="0"/>
            <w:noProof/>
            <w:sz w:val="22"/>
          </w:rPr>
          <w:tab/>
        </w:r>
        <w:r w:rsidR="004410D2" w:rsidRPr="00EC08C0">
          <w:rPr>
            <w:rStyle w:val="Hyperlink"/>
            <w:rFonts w:eastAsia="Times New Roman"/>
            <w:noProof/>
          </w:rPr>
          <w:t>YÊU CẦU VÀ PHƯƠNG ÁN THIẾT KẾ</w:t>
        </w:r>
        <w:r w:rsidR="004410D2">
          <w:rPr>
            <w:noProof/>
            <w:webHidden/>
          </w:rPr>
          <w:tab/>
        </w:r>
        <w:r w:rsidR="004410D2">
          <w:rPr>
            <w:noProof/>
            <w:webHidden/>
          </w:rPr>
          <w:fldChar w:fldCharType="begin"/>
        </w:r>
        <w:r w:rsidR="004410D2">
          <w:rPr>
            <w:noProof/>
            <w:webHidden/>
          </w:rPr>
          <w:instrText xml:space="preserve"> PAGEREF _Toc14768692 \h </w:instrText>
        </w:r>
        <w:r w:rsidR="004410D2">
          <w:rPr>
            <w:noProof/>
            <w:webHidden/>
          </w:rPr>
        </w:r>
        <w:r w:rsidR="004410D2">
          <w:rPr>
            <w:noProof/>
            <w:webHidden/>
          </w:rPr>
          <w:fldChar w:fldCharType="separate"/>
        </w:r>
        <w:r w:rsidR="00BA1BD1">
          <w:rPr>
            <w:noProof/>
            <w:webHidden/>
          </w:rPr>
          <w:t>53</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693" w:history="1">
        <w:r w:rsidR="004410D2" w:rsidRPr="00EC08C0">
          <w:rPr>
            <w:rStyle w:val="Hyperlink"/>
            <w:rFonts w:eastAsia="Times New Roman"/>
            <w:noProof/>
          </w:rPr>
          <w:t>3.1</w:t>
        </w:r>
        <w:r w:rsidR="004410D2">
          <w:rPr>
            <w:rFonts w:asciiTheme="minorHAnsi" w:eastAsiaTheme="minorEastAsia" w:hAnsiTheme="minorHAnsi"/>
            <w:noProof/>
            <w:sz w:val="22"/>
          </w:rPr>
          <w:tab/>
        </w:r>
        <w:r w:rsidR="004410D2" w:rsidRPr="00EC08C0">
          <w:rPr>
            <w:rStyle w:val="Hyperlink"/>
            <w:rFonts w:eastAsia="Times New Roman"/>
            <w:noProof/>
          </w:rPr>
          <w:t>Phân tích đối tượng thiết kế:</w:t>
        </w:r>
        <w:r w:rsidR="004410D2">
          <w:rPr>
            <w:noProof/>
            <w:webHidden/>
          </w:rPr>
          <w:tab/>
        </w:r>
        <w:r w:rsidR="004410D2">
          <w:rPr>
            <w:noProof/>
            <w:webHidden/>
          </w:rPr>
          <w:fldChar w:fldCharType="begin"/>
        </w:r>
        <w:r w:rsidR="004410D2">
          <w:rPr>
            <w:noProof/>
            <w:webHidden/>
          </w:rPr>
          <w:instrText xml:space="preserve"> PAGEREF _Toc14768693 \h </w:instrText>
        </w:r>
        <w:r w:rsidR="004410D2">
          <w:rPr>
            <w:noProof/>
            <w:webHidden/>
          </w:rPr>
        </w:r>
        <w:r w:rsidR="004410D2">
          <w:rPr>
            <w:noProof/>
            <w:webHidden/>
          </w:rPr>
          <w:fldChar w:fldCharType="separate"/>
        </w:r>
        <w:r w:rsidR="00BA1BD1">
          <w:rPr>
            <w:noProof/>
            <w:webHidden/>
          </w:rPr>
          <w:t>53</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94" w:history="1">
        <w:r w:rsidR="004410D2" w:rsidRPr="00EC08C0">
          <w:rPr>
            <w:rStyle w:val="Hyperlink"/>
            <w:noProof/>
          </w:rPr>
          <w:t>3.1.1</w:t>
        </w:r>
        <w:r w:rsidR="004410D2">
          <w:rPr>
            <w:rFonts w:asciiTheme="minorHAnsi" w:eastAsiaTheme="minorEastAsia" w:hAnsiTheme="minorHAnsi"/>
            <w:noProof/>
            <w:sz w:val="22"/>
          </w:rPr>
          <w:tab/>
        </w:r>
        <w:r w:rsidR="004410D2" w:rsidRPr="00EC08C0">
          <w:rPr>
            <w:rStyle w:val="Hyperlink"/>
            <w:noProof/>
          </w:rPr>
          <w:t>Sơ đồ tổng quan:</w:t>
        </w:r>
        <w:r w:rsidR="004410D2">
          <w:rPr>
            <w:noProof/>
            <w:webHidden/>
          </w:rPr>
          <w:tab/>
        </w:r>
        <w:r w:rsidR="004410D2">
          <w:rPr>
            <w:noProof/>
            <w:webHidden/>
          </w:rPr>
          <w:fldChar w:fldCharType="begin"/>
        </w:r>
        <w:r w:rsidR="004410D2">
          <w:rPr>
            <w:noProof/>
            <w:webHidden/>
          </w:rPr>
          <w:instrText xml:space="preserve"> PAGEREF _Toc14768694 \h </w:instrText>
        </w:r>
        <w:r w:rsidR="004410D2">
          <w:rPr>
            <w:noProof/>
            <w:webHidden/>
          </w:rPr>
        </w:r>
        <w:r w:rsidR="004410D2">
          <w:rPr>
            <w:noProof/>
            <w:webHidden/>
          </w:rPr>
          <w:fldChar w:fldCharType="separate"/>
        </w:r>
        <w:r w:rsidR="00BA1BD1">
          <w:rPr>
            <w:noProof/>
            <w:webHidden/>
          </w:rPr>
          <w:t>53</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95" w:history="1">
        <w:r w:rsidR="004410D2" w:rsidRPr="00EC08C0">
          <w:rPr>
            <w:rStyle w:val="Hyperlink"/>
            <w:noProof/>
          </w:rPr>
          <w:t>3.1.2</w:t>
        </w:r>
        <w:r w:rsidR="004410D2">
          <w:rPr>
            <w:rFonts w:asciiTheme="minorHAnsi" w:eastAsiaTheme="minorEastAsia" w:hAnsiTheme="minorHAnsi"/>
            <w:noProof/>
            <w:sz w:val="22"/>
          </w:rPr>
          <w:tab/>
        </w:r>
        <w:r w:rsidR="004410D2" w:rsidRPr="00EC08C0">
          <w:rPr>
            <w:rStyle w:val="Hyperlink"/>
            <w:noProof/>
          </w:rPr>
          <w:t>Nguyên lý hoạt động:</w:t>
        </w:r>
        <w:r w:rsidR="004410D2">
          <w:rPr>
            <w:noProof/>
            <w:webHidden/>
          </w:rPr>
          <w:tab/>
        </w:r>
        <w:r w:rsidR="004410D2">
          <w:rPr>
            <w:noProof/>
            <w:webHidden/>
          </w:rPr>
          <w:fldChar w:fldCharType="begin"/>
        </w:r>
        <w:r w:rsidR="004410D2">
          <w:rPr>
            <w:noProof/>
            <w:webHidden/>
          </w:rPr>
          <w:instrText xml:space="preserve"> PAGEREF _Toc14768695 \h </w:instrText>
        </w:r>
        <w:r w:rsidR="004410D2">
          <w:rPr>
            <w:noProof/>
            <w:webHidden/>
          </w:rPr>
        </w:r>
        <w:r w:rsidR="004410D2">
          <w:rPr>
            <w:noProof/>
            <w:webHidden/>
          </w:rPr>
          <w:fldChar w:fldCharType="separate"/>
        </w:r>
        <w:r w:rsidR="00BA1BD1">
          <w:rPr>
            <w:noProof/>
            <w:webHidden/>
          </w:rPr>
          <w:t>53</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696" w:history="1">
        <w:r w:rsidR="004410D2" w:rsidRPr="00EC08C0">
          <w:rPr>
            <w:rStyle w:val="Hyperlink"/>
            <w:rFonts w:eastAsia="Times New Roman"/>
            <w:noProof/>
          </w:rPr>
          <w:t>3.2</w:t>
        </w:r>
        <w:r w:rsidR="004410D2">
          <w:rPr>
            <w:rFonts w:asciiTheme="minorHAnsi" w:eastAsiaTheme="minorEastAsia" w:hAnsiTheme="minorHAnsi"/>
            <w:noProof/>
            <w:sz w:val="22"/>
          </w:rPr>
          <w:tab/>
        </w:r>
        <w:r w:rsidR="004410D2" w:rsidRPr="00EC08C0">
          <w:rPr>
            <w:rStyle w:val="Hyperlink"/>
            <w:rFonts w:eastAsia="Times New Roman"/>
            <w:noProof/>
          </w:rPr>
          <w:t>Phương án thiết kế</w:t>
        </w:r>
        <w:r w:rsidR="004410D2">
          <w:rPr>
            <w:noProof/>
            <w:webHidden/>
          </w:rPr>
          <w:tab/>
        </w:r>
        <w:r w:rsidR="004410D2">
          <w:rPr>
            <w:noProof/>
            <w:webHidden/>
          </w:rPr>
          <w:fldChar w:fldCharType="begin"/>
        </w:r>
        <w:r w:rsidR="004410D2">
          <w:rPr>
            <w:noProof/>
            <w:webHidden/>
          </w:rPr>
          <w:instrText xml:space="preserve"> PAGEREF _Toc14768696 \h </w:instrText>
        </w:r>
        <w:r w:rsidR="004410D2">
          <w:rPr>
            <w:noProof/>
            <w:webHidden/>
          </w:rPr>
        </w:r>
        <w:r w:rsidR="004410D2">
          <w:rPr>
            <w:noProof/>
            <w:webHidden/>
          </w:rPr>
          <w:fldChar w:fldCharType="separate"/>
        </w:r>
        <w:r w:rsidR="00BA1BD1">
          <w:rPr>
            <w:noProof/>
            <w:webHidden/>
          </w:rPr>
          <w:t>54</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97" w:history="1">
        <w:r w:rsidR="004410D2" w:rsidRPr="00EC08C0">
          <w:rPr>
            <w:rStyle w:val="Hyperlink"/>
            <w:rFonts w:eastAsia="Times New Roman"/>
            <w:noProof/>
          </w:rPr>
          <w:t>3.2.1</w:t>
        </w:r>
        <w:r w:rsidR="004410D2">
          <w:rPr>
            <w:rFonts w:asciiTheme="minorHAnsi" w:eastAsiaTheme="minorEastAsia" w:hAnsiTheme="minorHAnsi"/>
            <w:noProof/>
            <w:sz w:val="22"/>
          </w:rPr>
          <w:tab/>
        </w:r>
        <w:r w:rsidR="004410D2" w:rsidRPr="00EC08C0">
          <w:rPr>
            <w:rStyle w:val="Hyperlink"/>
            <w:rFonts w:eastAsia="Times New Roman"/>
            <w:noProof/>
          </w:rPr>
          <w:t>Phương án lựa chọn đầu quét</w:t>
        </w:r>
        <w:r w:rsidR="004410D2">
          <w:rPr>
            <w:noProof/>
            <w:webHidden/>
          </w:rPr>
          <w:tab/>
        </w:r>
        <w:r w:rsidR="004410D2">
          <w:rPr>
            <w:noProof/>
            <w:webHidden/>
          </w:rPr>
          <w:fldChar w:fldCharType="begin"/>
        </w:r>
        <w:r w:rsidR="004410D2">
          <w:rPr>
            <w:noProof/>
            <w:webHidden/>
          </w:rPr>
          <w:instrText xml:space="preserve"> PAGEREF _Toc14768697 \h </w:instrText>
        </w:r>
        <w:r w:rsidR="004410D2">
          <w:rPr>
            <w:noProof/>
            <w:webHidden/>
          </w:rPr>
        </w:r>
        <w:r w:rsidR="004410D2">
          <w:rPr>
            <w:noProof/>
            <w:webHidden/>
          </w:rPr>
          <w:fldChar w:fldCharType="separate"/>
        </w:r>
        <w:r w:rsidR="00BA1BD1">
          <w:rPr>
            <w:noProof/>
            <w:webHidden/>
          </w:rPr>
          <w:t>54</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98" w:history="1">
        <w:r w:rsidR="004410D2" w:rsidRPr="00EC08C0">
          <w:rPr>
            <w:rStyle w:val="Hyperlink"/>
            <w:noProof/>
          </w:rPr>
          <w:t>3.2.2</w:t>
        </w:r>
        <w:r w:rsidR="004410D2">
          <w:rPr>
            <w:rFonts w:asciiTheme="minorHAnsi" w:eastAsiaTheme="minorEastAsia" w:hAnsiTheme="minorHAnsi"/>
            <w:noProof/>
            <w:sz w:val="22"/>
          </w:rPr>
          <w:tab/>
        </w:r>
        <w:r w:rsidR="004410D2" w:rsidRPr="00EC08C0">
          <w:rPr>
            <w:rStyle w:val="Hyperlink"/>
            <w:noProof/>
          </w:rPr>
          <w:t>Phương án chọn kết cấu cho bàn xoay</w:t>
        </w:r>
        <w:r w:rsidR="004410D2">
          <w:rPr>
            <w:noProof/>
            <w:webHidden/>
          </w:rPr>
          <w:tab/>
        </w:r>
        <w:r w:rsidR="004410D2">
          <w:rPr>
            <w:noProof/>
            <w:webHidden/>
          </w:rPr>
          <w:fldChar w:fldCharType="begin"/>
        </w:r>
        <w:r w:rsidR="004410D2">
          <w:rPr>
            <w:noProof/>
            <w:webHidden/>
          </w:rPr>
          <w:instrText xml:space="preserve"> PAGEREF _Toc14768698 \h </w:instrText>
        </w:r>
        <w:r w:rsidR="004410D2">
          <w:rPr>
            <w:noProof/>
            <w:webHidden/>
          </w:rPr>
        </w:r>
        <w:r w:rsidR="004410D2">
          <w:rPr>
            <w:noProof/>
            <w:webHidden/>
          </w:rPr>
          <w:fldChar w:fldCharType="separate"/>
        </w:r>
        <w:r w:rsidR="00BA1BD1">
          <w:rPr>
            <w:noProof/>
            <w:webHidden/>
          </w:rPr>
          <w:t>56</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699" w:history="1">
        <w:r w:rsidR="004410D2" w:rsidRPr="00EC08C0">
          <w:rPr>
            <w:rStyle w:val="Hyperlink"/>
            <w:rFonts w:eastAsia="Times New Roman"/>
            <w:noProof/>
          </w:rPr>
          <w:t>3.2.3</w:t>
        </w:r>
        <w:r w:rsidR="004410D2">
          <w:rPr>
            <w:rFonts w:asciiTheme="minorHAnsi" w:eastAsiaTheme="minorEastAsia" w:hAnsiTheme="minorHAnsi"/>
            <w:noProof/>
            <w:sz w:val="22"/>
          </w:rPr>
          <w:tab/>
        </w:r>
        <w:r w:rsidR="004410D2" w:rsidRPr="00EC08C0">
          <w:rPr>
            <w:rStyle w:val="Hyperlink"/>
            <w:rFonts w:eastAsia="Times New Roman"/>
            <w:noProof/>
          </w:rPr>
          <w:t>Phương án chọn truyền động máy in 3D</w:t>
        </w:r>
        <w:r w:rsidR="004410D2">
          <w:rPr>
            <w:noProof/>
            <w:webHidden/>
          </w:rPr>
          <w:tab/>
        </w:r>
        <w:r w:rsidR="004410D2">
          <w:rPr>
            <w:noProof/>
            <w:webHidden/>
          </w:rPr>
          <w:fldChar w:fldCharType="begin"/>
        </w:r>
        <w:r w:rsidR="004410D2">
          <w:rPr>
            <w:noProof/>
            <w:webHidden/>
          </w:rPr>
          <w:instrText xml:space="preserve"> PAGEREF _Toc14768699 \h </w:instrText>
        </w:r>
        <w:r w:rsidR="004410D2">
          <w:rPr>
            <w:noProof/>
            <w:webHidden/>
          </w:rPr>
        </w:r>
        <w:r w:rsidR="004410D2">
          <w:rPr>
            <w:noProof/>
            <w:webHidden/>
          </w:rPr>
          <w:fldChar w:fldCharType="separate"/>
        </w:r>
        <w:r w:rsidR="00BA1BD1">
          <w:rPr>
            <w:noProof/>
            <w:webHidden/>
          </w:rPr>
          <w:t>57</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700" w:history="1">
        <w:r w:rsidR="004410D2" w:rsidRPr="00EC08C0">
          <w:rPr>
            <w:rStyle w:val="Hyperlink"/>
            <w:rFonts w:eastAsia="Times New Roman"/>
            <w:noProof/>
          </w:rPr>
          <w:t>3.2.4</w:t>
        </w:r>
        <w:r w:rsidR="004410D2">
          <w:rPr>
            <w:rFonts w:asciiTheme="minorHAnsi" w:eastAsiaTheme="minorEastAsia" w:hAnsiTheme="minorHAnsi"/>
            <w:noProof/>
            <w:sz w:val="22"/>
          </w:rPr>
          <w:tab/>
        </w:r>
        <w:r w:rsidR="004410D2" w:rsidRPr="00EC08C0">
          <w:rPr>
            <w:rStyle w:val="Hyperlink"/>
            <w:rFonts w:eastAsia="Times New Roman"/>
            <w:noProof/>
          </w:rPr>
          <w:t>Phương án chọn cơ cấu đùn nguyên liệu</w:t>
        </w:r>
        <w:r w:rsidR="004410D2">
          <w:rPr>
            <w:noProof/>
            <w:webHidden/>
          </w:rPr>
          <w:tab/>
        </w:r>
        <w:r w:rsidR="004410D2">
          <w:rPr>
            <w:noProof/>
            <w:webHidden/>
          </w:rPr>
          <w:fldChar w:fldCharType="begin"/>
        </w:r>
        <w:r w:rsidR="004410D2">
          <w:rPr>
            <w:noProof/>
            <w:webHidden/>
          </w:rPr>
          <w:instrText xml:space="preserve"> PAGEREF _Toc14768700 \h </w:instrText>
        </w:r>
        <w:r w:rsidR="004410D2">
          <w:rPr>
            <w:noProof/>
            <w:webHidden/>
          </w:rPr>
        </w:r>
        <w:r w:rsidR="004410D2">
          <w:rPr>
            <w:noProof/>
            <w:webHidden/>
          </w:rPr>
          <w:fldChar w:fldCharType="separate"/>
        </w:r>
        <w:r w:rsidR="00BA1BD1">
          <w:rPr>
            <w:noProof/>
            <w:webHidden/>
          </w:rPr>
          <w:t>60</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701" w:history="1">
        <w:r w:rsidR="004410D2" w:rsidRPr="00EC08C0">
          <w:rPr>
            <w:rStyle w:val="Hyperlink"/>
            <w:rFonts w:eastAsia="Times New Roman"/>
            <w:noProof/>
          </w:rPr>
          <w:t>3.3</w:t>
        </w:r>
        <w:r w:rsidR="004410D2">
          <w:rPr>
            <w:rFonts w:asciiTheme="minorHAnsi" w:eastAsiaTheme="minorEastAsia" w:hAnsiTheme="minorHAnsi"/>
            <w:noProof/>
            <w:sz w:val="22"/>
          </w:rPr>
          <w:tab/>
        </w:r>
        <w:r w:rsidR="004410D2" w:rsidRPr="00EC08C0">
          <w:rPr>
            <w:rStyle w:val="Hyperlink"/>
            <w:rFonts w:eastAsia="Times New Roman"/>
            <w:noProof/>
          </w:rPr>
          <w:t>Lựa chọn phương án thiết kế</w:t>
        </w:r>
        <w:r w:rsidR="004410D2">
          <w:rPr>
            <w:noProof/>
            <w:webHidden/>
          </w:rPr>
          <w:tab/>
        </w:r>
        <w:r w:rsidR="004410D2">
          <w:rPr>
            <w:noProof/>
            <w:webHidden/>
          </w:rPr>
          <w:fldChar w:fldCharType="begin"/>
        </w:r>
        <w:r w:rsidR="004410D2">
          <w:rPr>
            <w:noProof/>
            <w:webHidden/>
          </w:rPr>
          <w:instrText xml:space="preserve"> PAGEREF _Toc14768701 \h </w:instrText>
        </w:r>
        <w:r w:rsidR="004410D2">
          <w:rPr>
            <w:noProof/>
            <w:webHidden/>
          </w:rPr>
        </w:r>
        <w:r w:rsidR="004410D2">
          <w:rPr>
            <w:noProof/>
            <w:webHidden/>
          </w:rPr>
          <w:fldChar w:fldCharType="separate"/>
        </w:r>
        <w:r w:rsidR="00BA1BD1">
          <w:rPr>
            <w:noProof/>
            <w:webHidden/>
          </w:rPr>
          <w:t>62</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702" w:history="1">
        <w:r w:rsidR="004410D2" w:rsidRPr="00EC08C0">
          <w:rPr>
            <w:rStyle w:val="Hyperlink"/>
            <w:rFonts w:eastAsia="Times New Roman"/>
            <w:noProof/>
          </w:rPr>
          <w:t>3.4</w:t>
        </w:r>
        <w:r w:rsidR="004410D2">
          <w:rPr>
            <w:rFonts w:asciiTheme="minorHAnsi" w:eastAsiaTheme="minorEastAsia" w:hAnsiTheme="minorHAnsi"/>
            <w:noProof/>
            <w:sz w:val="22"/>
          </w:rPr>
          <w:tab/>
        </w:r>
        <w:r w:rsidR="004410D2" w:rsidRPr="00EC08C0">
          <w:rPr>
            <w:rStyle w:val="Hyperlink"/>
            <w:rFonts w:eastAsia="Times New Roman"/>
            <w:noProof/>
          </w:rPr>
          <w:t>Trình tự thực hiện</w:t>
        </w:r>
        <w:r w:rsidR="004410D2">
          <w:rPr>
            <w:noProof/>
            <w:webHidden/>
          </w:rPr>
          <w:tab/>
        </w:r>
        <w:r w:rsidR="004410D2">
          <w:rPr>
            <w:noProof/>
            <w:webHidden/>
          </w:rPr>
          <w:fldChar w:fldCharType="begin"/>
        </w:r>
        <w:r w:rsidR="004410D2">
          <w:rPr>
            <w:noProof/>
            <w:webHidden/>
          </w:rPr>
          <w:instrText xml:space="preserve"> PAGEREF _Toc14768702 \h </w:instrText>
        </w:r>
        <w:r w:rsidR="004410D2">
          <w:rPr>
            <w:noProof/>
            <w:webHidden/>
          </w:rPr>
        </w:r>
        <w:r w:rsidR="004410D2">
          <w:rPr>
            <w:noProof/>
            <w:webHidden/>
          </w:rPr>
          <w:fldChar w:fldCharType="separate"/>
        </w:r>
        <w:r w:rsidR="00BA1BD1">
          <w:rPr>
            <w:noProof/>
            <w:webHidden/>
          </w:rPr>
          <w:t>62</w:t>
        </w:r>
        <w:r w:rsidR="004410D2">
          <w:rPr>
            <w:noProof/>
            <w:webHidden/>
          </w:rPr>
          <w:fldChar w:fldCharType="end"/>
        </w:r>
      </w:hyperlink>
    </w:p>
    <w:p w:rsidR="004410D2" w:rsidRDefault="00633A2D">
      <w:pPr>
        <w:pStyle w:val="TOC1"/>
        <w:tabs>
          <w:tab w:val="left" w:pos="2042"/>
          <w:tab w:val="right" w:leader="dot" w:pos="8775"/>
        </w:tabs>
        <w:rPr>
          <w:rFonts w:asciiTheme="minorHAnsi" w:eastAsiaTheme="minorEastAsia" w:hAnsiTheme="minorHAnsi"/>
          <w:b w:val="0"/>
          <w:noProof/>
          <w:sz w:val="22"/>
        </w:rPr>
      </w:pPr>
      <w:hyperlink w:anchor="_Toc14768703" w:history="1">
        <w:r w:rsidR="004410D2" w:rsidRPr="00EC08C0">
          <w:rPr>
            <w:rStyle w:val="Hyperlink"/>
            <w:rFonts w:eastAsia="Times New Roman"/>
            <w:noProof/>
          </w:rPr>
          <w:t>Chương 4</w:t>
        </w:r>
        <w:r w:rsidR="004410D2">
          <w:rPr>
            <w:rFonts w:asciiTheme="minorHAnsi" w:eastAsiaTheme="minorEastAsia" w:hAnsiTheme="minorHAnsi"/>
            <w:b w:val="0"/>
            <w:noProof/>
            <w:sz w:val="22"/>
          </w:rPr>
          <w:tab/>
        </w:r>
        <w:r w:rsidR="004410D2" w:rsidRPr="00EC08C0">
          <w:rPr>
            <w:rStyle w:val="Hyperlink"/>
            <w:rFonts w:eastAsia="Times New Roman"/>
            <w:noProof/>
          </w:rPr>
          <w:t>TÍNH TOÁN THIẾT KẾ CƠ CẤU</w:t>
        </w:r>
        <w:r w:rsidR="004410D2">
          <w:rPr>
            <w:noProof/>
            <w:webHidden/>
          </w:rPr>
          <w:tab/>
        </w:r>
        <w:r w:rsidR="004410D2">
          <w:rPr>
            <w:noProof/>
            <w:webHidden/>
          </w:rPr>
          <w:fldChar w:fldCharType="begin"/>
        </w:r>
        <w:r w:rsidR="004410D2">
          <w:rPr>
            <w:noProof/>
            <w:webHidden/>
          </w:rPr>
          <w:instrText xml:space="preserve"> PAGEREF _Toc14768703 \h </w:instrText>
        </w:r>
        <w:r w:rsidR="004410D2">
          <w:rPr>
            <w:noProof/>
            <w:webHidden/>
          </w:rPr>
        </w:r>
        <w:r w:rsidR="004410D2">
          <w:rPr>
            <w:noProof/>
            <w:webHidden/>
          </w:rPr>
          <w:fldChar w:fldCharType="separate"/>
        </w:r>
        <w:r w:rsidR="00BA1BD1">
          <w:rPr>
            <w:noProof/>
            <w:webHidden/>
          </w:rPr>
          <w:t>63</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704" w:history="1">
        <w:r w:rsidR="004410D2" w:rsidRPr="00EC08C0">
          <w:rPr>
            <w:rStyle w:val="Hyperlink"/>
            <w:rFonts w:eastAsia="Times New Roman"/>
            <w:noProof/>
          </w:rPr>
          <w:t>4.1</w:t>
        </w:r>
        <w:r w:rsidR="004410D2">
          <w:rPr>
            <w:rFonts w:asciiTheme="minorHAnsi" w:eastAsiaTheme="minorEastAsia" w:hAnsiTheme="minorHAnsi"/>
            <w:noProof/>
            <w:sz w:val="22"/>
          </w:rPr>
          <w:tab/>
        </w:r>
        <w:r w:rsidR="004410D2" w:rsidRPr="00EC08C0">
          <w:rPr>
            <w:rStyle w:val="Hyperlink"/>
            <w:rFonts w:eastAsia="Times New Roman"/>
            <w:noProof/>
          </w:rPr>
          <w:t>Thiết kế tổng quan</w:t>
        </w:r>
        <w:r w:rsidR="004410D2">
          <w:rPr>
            <w:noProof/>
            <w:webHidden/>
          </w:rPr>
          <w:tab/>
        </w:r>
        <w:r w:rsidR="004410D2">
          <w:rPr>
            <w:noProof/>
            <w:webHidden/>
          </w:rPr>
          <w:fldChar w:fldCharType="begin"/>
        </w:r>
        <w:r w:rsidR="004410D2">
          <w:rPr>
            <w:noProof/>
            <w:webHidden/>
          </w:rPr>
          <w:instrText xml:space="preserve"> PAGEREF _Toc14768704 \h </w:instrText>
        </w:r>
        <w:r w:rsidR="004410D2">
          <w:rPr>
            <w:noProof/>
            <w:webHidden/>
          </w:rPr>
        </w:r>
        <w:r w:rsidR="004410D2">
          <w:rPr>
            <w:noProof/>
            <w:webHidden/>
          </w:rPr>
          <w:fldChar w:fldCharType="separate"/>
        </w:r>
        <w:r w:rsidR="00BA1BD1">
          <w:rPr>
            <w:noProof/>
            <w:webHidden/>
          </w:rPr>
          <w:t>63</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705" w:history="1">
        <w:r w:rsidR="004410D2" w:rsidRPr="00EC08C0">
          <w:rPr>
            <w:rStyle w:val="Hyperlink"/>
            <w:rFonts w:eastAsia="Times New Roman"/>
            <w:noProof/>
          </w:rPr>
          <w:t>4.2</w:t>
        </w:r>
        <w:r w:rsidR="004410D2">
          <w:rPr>
            <w:rFonts w:asciiTheme="minorHAnsi" w:eastAsiaTheme="minorEastAsia" w:hAnsiTheme="minorHAnsi"/>
            <w:noProof/>
            <w:sz w:val="22"/>
          </w:rPr>
          <w:tab/>
        </w:r>
        <w:r w:rsidR="004410D2" w:rsidRPr="00EC08C0">
          <w:rPr>
            <w:rStyle w:val="Hyperlink"/>
            <w:rFonts w:eastAsia="Times New Roman"/>
            <w:noProof/>
          </w:rPr>
          <w:t>Thiết kế cơ khí</w:t>
        </w:r>
        <w:r w:rsidR="004410D2">
          <w:rPr>
            <w:noProof/>
            <w:webHidden/>
          </w:rPr>
          <w:tab/>
        </w:r>
        <w:r w:rsidR="004410D2">
          <w:rPr>
            <w:noProof/>
            <w:webHidden/>
          </w:rPr>
          <w:fldChar w:fldCharType="begin"/>
        </w:r>
        <w:r w:rsidR="004410D2">
          <w:rPr>
            <w:noProof/>
            <w:webHidden/>
          </w:rPr>
          <w:instrText xml:space="preserve"> PAGEREF _Toc14768705 \h </w:instrText>
        </w:r>
        <w:r w:rsidR="004410D2">
          <w:rPr>
            <w:noProof/>
            <w:webHidden/>
          </w:rPr>
        </w:r>
        <w:r w:rsidR="004410D2">
          <w:rPr>
            <w:noProof/>
            <w:webHidden/>
          </w:rPr>
          <w:fldChar w:fldCharType="separate"/>
        </w:r>
        <w:r w:rsidR="00BA1BD1">
          <w:rPr>
            <w:noProof/>
            <w:webHidden/>
          </w:rPr>
          <w:t>63</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706" w:history="1">
        <w:r w:rsidR="004410D2" w:rsidRPr="00EC08C0">
          <w:rPr>
            <w:rStyle w:val="Hyperlink"/>
            <w:noProof/>
          </w:rPr>
          <w:t>4.2.1</w:t>
        </w:r>
        <w:r w:rsidR="004410D2">
          <w:rPr>
            <w:rFonts w:asciiTheme="minorHAnsi" w:eastAsiaTheme="minorEastAsia" w:hAnsiTheme="minorHAnsi"/>
            <w:noProof/>
            <w:sz w:val="22"/>
          </w:rPr>
          <w:tab/>
        </w:r>
        <w:r w:rsidR="004410D2" w:rsidRPr="00EC08C0">
          <w:rPr>
            <w:rStyle w:val="Hyperlink"/>
            <w:noProof/>
          </w:rPr>
          <w:t>Thiết kế cơ khí cho máy quét 3D</w:t>
        </w:r>
        <w:r w:rsidR="004410D2">
          <w:rPr>
            <w:noProof/>
            <w:webHidden/>
          </w:rPr>
          <w:tab/>
        </w:r>
        <w:r w:rsidR="004410D2">
          <w:rPr>
            <w:noProof/>
            <w:webHidden/>
          </w:rPr>
          <w:fldChar w:fldCharType="begin"/>
        </w:r>
        <w:r w:rsidR="004410D2">
          <w:rPr>
            <w:noProof/>
            <w:webHidden/>
          </w:rPr>
          <w:instrText xml:space="preserve"> PAGEREF _Toc14768706 \h </w:instrText>
        </w:r>
        <w:r w:rsidR="004410D2">
          <w:rPr>
            <w:noProof/>
            <w:webHidden/>
          </w:rPr>
        </w:r>
        <w:r w:rsidR="004410D2">
          <w:rPr>
            <w:noProof/>
            <w:webHidden/>
          </w:rPr>
          <w:fldChar w:fldCharType="separate"/>
        </w:r>
        <w:r w:rsidR="00BA1BD1">
          <w:rPr>
            <w:noProof/>
            <w:webHidden/>
          </w:rPr>
          <w:t>63</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707" w:history="1">
        <w:r w:rsidR="004410D2" w:rsidRPr="00EC08C0">
          <w:rPr>
            <w:rStyle w:val="Hyperlink"/>
            <w:noProof/>
          </w:rPr>
          <w:t>4.2.2</w:t>
        </w:r>
        <w:r w:rsidR="004410D2">
          <w:rPr>
            <w:rFonts w:asciiTheme="minorHAnsi" w:eastAsiaTheme="minorEastAsia" w:hAnsiTheme="minorHAnsi"/>
            <w:noProof/>
            <w:sz w:val="22"/>
          </w:rPr>
          <w:tab/>
        </w:r>
        <w:r w:rsidR="004410D2" w:rsidRPr="00EC08C0">
          <w:rPr>
            <w:rStyle w:val="Hyperlink"/>
            <w:noProof/>
          </w:rPr>
          <w:t>Thiết kế cơ khí cho máy in 3D thực phẩm</w:t>
        </w:r>
        <w:r w:rsidR="004410D2">
          <w:rPr>
            <w:noProof/>
            <w:webHidden/>
          </w:rPr>
          <w:tab/>
        </w:r>
        <w:r w:rsidR="004410D2">
          <w:rPr>
            <w:noProof/>
            <w:webHidden/>
          </w:rPr>
          <w:fldChar w:fldCharType="begin"/>
        </w:r>
        <w:r w:rsidR="004410D2">
          <w:rPr>
            <w:noProof/>
            <w:webHidden/>
          </w:rPr>
          <w:instrText xml:space="preserve"> PAGEREF _Toc14768707 \h </w:instrText>
        </w:r>
        <w:r w:rsidR="004410D2">
          <w:rPr>
            <w:noProof/>
            <w:webHidden/>
          </w:rPr>
        </w:r>
        <w:r w:rsidR="004410D2">
          <w:rPr>
            <w:noProof/>
            <w:webHidden/>
          </w:rPr>
          <w:fldChar w:fldCharType="separate"/>
        </w:r>
        <w:r w:rsidR="00BA1BD1">
          <w:rPr>
            <w:noProof/>
            <w:webHidden/>
          </w:rPr>
          <w:t>65</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708" w:history="1">
        <w:r w:rsidR="004410D2" w:rsidRPr="00EC08C0">
          <w:rPr>
            <w:rStyle w:val="Hyperlink"/>
            <w:noProof/>
            <w:lang w:val="fr-FR"/>
          </w:rPr>
          <w:t>4.2.3</w:t>
        </w:r>
        <w:r w:rsidR="004410D2">
          <w:rPr>
            <w:rFonts w:asciiTheme="minorHAnsi" w:eastAsiaTheme="minorEastAsia" w:hAnsiTheme="minorHAnsi"/>
            <w:noProof/>
            <w:sz w:val="22"/>
          </w:rPr>
          <w:tab/>
        </w:r>
        <w:r w:rsidR="004410D2" w:rsidRPr="00EC08C0">
          <w:rPr>
            <w:rStyle w:val="Hyperlink"/>
            <w:noProof/>
            <w:lang w:val="fr-FR"/>
          </w:rPr>
          <w:t>Lựa chọn, tính toán động cơ :</w:t>
        </w:r>
        <w:r w:rsidR="004410D2">
          <w:rPr>
            <w:noProof/>
            <w:webHidden/>
          </w:rPr>
          <w:tab/>
        </w:r>
        <w:r w:rsidR="004410D2">
          <w:rPr>
            <w:noProof/>
            <w:webHidden/>
          </w:rPr>
          <w:fldChar w:fldCharType="begin"/>
        </w:r>
        <w:r w:rsidR="004410D2">
          <w:rPr>
            <w:noProof/>
            <w:webHidden/>
          </w:rPr>
          <w:instrText xml:space="preserve"> PAGEREF _Toc14768708 \h </w:instrText>
        </w:r>
        <w:r w:rsidR="004410D2">
          <w:rPr>
            <w:noProof/>
            <w:webHidden/>
          </w:rPr>
        </w:r>
        <w:r w:rsidR="004410D2">
          <w:rPr>
            <w:noProof/>
            <w:webHidden/>
          </w:rPr>
          <w:fldChar w:fldCharType="separate"/>
        </w:r>
        <w:r w:rsidR="00BA1BD1">
          <w:rPr>
            <w:noProof/>
            <w:webHidden/>
          </w:rPr>
          <w:t>70</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709" w:history="1">
        <w:r w:rsidR="004410D2" w:rsidRPr="00EC08C0">
          <w:rPr>
            <w:rStyle w:val="Hyperlink"/>
            <w:noProof/>
          </w:rPr>
          <w:t>4.3</w:t>
        </w:r>
        <w:r w:rsidR="004410D2">
          <w:rPr>
            <w:rFonts w:asciiTheme="minorHAnsi" w:eastAsiaTheme="minorEastAsia" w:hAnsiTheme="minorHAnsi"/>
            <w:noProof/>
            <w:sz w:val="22"/>
          </w:rPr>
          <w:tab/>
        </w:r>
        <w:r w:rsidR="004410D2" w:rsidRPr="00EC08C0">
          <w:rPr>
            <w:rStyle w:val="Hyperlink"/>
            <w:noProof/>
          </w:rPr>
          <w:t>Thiết kế, lựa chọn phần điện</w:t>
        </w:r>
        <w:r w:rsidR="004410D2">
          <w:rPr>
            <w:noProof/>
            <w:webHidden/>
          </w:rPr>
          <w:tab/>
        </w:r>
        <w:r w:rsidR="004410D2">
          <w:rPr>
            <w:noProof/>
            <w:webHidden/>
          </w:rPr>
          <w:fldChar w:fldCharType="begin"/>
        </w:r>
        <w:r w:rsidR="004410D2">
          <w:rPr>
            <w:noProof/>
            <w:webHidden/>
          </w:rPr>
          <w:instrText xml:space="preserve"> PAGEREF _Toc14768709 \h </w:instrText>
        </w:r>
        <w:r w:rsidR="004410D2">
          <w:rPr>
            <w:noProof/>
            <w:webHidden/>
          </w:rPr>
        </w:r>
        <w:r w:rsidR="004410D2">
          <w:rPr>
            <w:noProof/>
            <w:webHidden/>
          </w:rPr>
          <w:fldChar w:fldCharType="separate"/>
        </w:r>
        <w:r w:rsidR="00BA1BD1">
          <w:rPr>
            <w:noProof/>
            <w:webHidden/>
          </w:rPr>
          <w:t>76</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710" w:history="1">
        <w:r w:rsidR="004410D2" w:rsidRPr="00EC08C0">
          <w:rPr>
            <w:rStyle w:val="Hyperlink"/>
            <w:noProof/>
          </w:rPr>
          <w:t>4.3.1</w:t>
        </w:r>
        <w:r w:rsidR="004410D2">
          <w:rPr>
            <w:rFonts w:asciiTheme="minorHAnsi" w:eastAsiaTheme="minorEastAsia" w:hAnsiTheme="minorHAnsi"/>
            <w:noProof/>
            <w:sz w:val="22"/>
          </w:rPr>
          <w:tab/>
        </w:r>
        <w:r w:rsidR="004410D2" w:rsidRPr="00EC08C0">
          <w:rPr>
            <w:rStyle w:val="Hyperlink"/>
            <w:noProof/>
          </w:rPr>
          <w:t>Thiết kế phần điện cho bàn xoay của máy quét 3D</w:t>
        </w:r>
        <w:r w:rsidR="004410D2">
          <w:rPr>
            <w:noProof/>
            <w:webHidden/>
          </w:rPr>
          <w:tab/>
        </w:r>
        <w:r w:rsidR="004410D2">
          <w:rPr>
            <w:noProof/>
            <w:webHidden/>
          </w:rPr>
          <w:fldChar w:fldCharType="begin"/>
        </w:r>
        <w:r w:rsidR="004410D2">
          <w:rPr>
            <w:noProof/>
            <w:webHidden/>
          </w:rPr>
          <w:instrText xml:space="preserve"> PAGEREF _Toc14768710 \h </w:instrText>
        </w:r>
        <w:r w:rsidR="004410D2">
          <w:rPr>
            <w:noProof/>
            <w:webHidden/>
          </w:rPr>
        </w:r>
        <w:r w:rsidR="004410D2">
          <w:rPr>
            <w:noProof/>
            <w:webHidden/>
          </w:rPr>
          <w:fldChar w:fldCharType="separate"/>
        </w:r>
        <w:r w:rsidR="00BA1BD1">
          <w:rPr>
            <w:noProof/>
            <w:webHidden/>
          </w:rPr>
          <w:t>76</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711" w:history="1">
        <w:r w:rsidR="004410D2" w:rsidRPr="00EC08C0">
          <w:rPr>
            <w:rStyle w:val="Hyperlink"/>
            <w:noProof/>
          </w:rPr>
          <w:t>4.3.2</w:t>
        </w:r>
        <w:r w:rsidR="004410D2">
          <w:rPr>
            <w:rFonts w:asciiTheme="minorHAnsi" w:eastAsiaTheme="minorEastAsia" w:hAnsiTheme="minorHAnsi"/>
            <w:noProof/>
            <w:sz w:val="22"/>
          </w:rPr>
          <w:tab/>
        </w:r>
        <w:r w:rsidR="004410D2" w:rsidRPr="00EC08C0">
          <w:rPr>
            <w:rStyle w:val="Hyperlink"/>
            <w:noProof/>
          </w:rPr>
          <w:t>Thiết kế, lựa chọn phần điện cho máy in 3D thực phẩm</w:t>
        </w:r>
        <w:r w:rsidR="004410D2">
          <w:rPr>
            <w:noProof/>
            <w:webHidden/>
          </w:rPr>
          <w:tab/>
        </w:r>
        <w:r w:rsidR="004410D2">
          <w:rPr>
            <w:noProof/>
            <w:webHidden/>
          </w:rPr>
          <w:fldChar w:fldCharType="begin"/>
        </w:r>
        <w:r w:rsidR="004410D2">
          <w:rPr>
            <w:noProof/>
            <w:webHidden/>
          </w:rPr>
          <w:instrText xml:space="preserve"> PAGEREF _Toc14768711 \h </w:instrText>
        </w:r>
        <w:r w:rsidR="004410D2">
          <w:rPr>
            <w:noProof/>
            <w:webHidden/>
          </w:rPr>
        </w:r>
        <w:r w:rsidR="004410D2">
          <w:rPr>
            <w:noProof/>
            <w:webHidden/>
          </w:rPr>
          <w:fldChar w:fldCharType="separate"/>
        </w:r>
        <w:r w:rsidR="00BA1BD1">
          <w:rPr>
            <w:noProof/>
            <w:webHidden/>
          </w:rPr>
          <w:t>80</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712" w:history="1">
        <w:r w:rsidR="004410D2" w:rsidRPr="00EC08C0">
          <w:rPr>
            <w:rStyle w:val="Hyperlink"/>
            <w:noProof/>
          </w:rPr>
          <w:t>4.4</w:t>
        </w:r>
        <w:r w:rsidR="004410D2">
          <w:rPr>
            <w:rFonts w:asciiTheme="minorHAnsi" w:eastAsiaTheme="minorEastAsia" w:hAnsiTheme="minorHAnsi"/>
            <w:noProof/>
            <w:sz w:val="22"/>
          </w:rPr>
          <w:tab/>
        </w:r>
        <w:r w:rsidR="004410D2" w:rsidRPr="00EC08C0">
          <w:rPr>
            <w:rStyle w:val="Hyperlink"/>
            <w:noProof/>
          </w:rPr>
          <w:t>Chế tạo</w:t>
        </w:r>
        <w:r w:rsidR="004410D2">
          <w:rPr>
            <w:noProof/>
            <w:webHidden/>
          </w:rPr>
          <w:tab/>
        </w:r>
        <w:r w:rsidR="004410D2">
          <w:rPr>
            <w:noProof/>
            <w:webHidden/>
          </w:rPr>
          <w:fldChar w:fldCharType="begin"/>
        </w:r>
        <w:r w:rsidR="004410D2">
          <w:rPr>
            <w:noProof/>
            <w:webHidden/>
          </w:rPr>
          <w:instrText xml:space="preserve"> PAGEREF _Toc14768712 \h </w:instrText>
        </w:r>
        <w:r w:rsidR="004410D2">
          <w:rPr>
            <w:noProof/>
            <w:webHidden/>
          </w:rPr>
        </w:r>
        <w:r w:rsidR="004410D2">
          <w:rPr>
            <w:noProof/>
            <w:webHidden/>
          </w:rPr>
          <w:fldChar w:fldCharType="separate"/>
        </w:r>
        <w:r w:rsidR="00BA1BD1">
          <w:rPr>
            <w:noProof/>
            <w:webHidden/>
          </w:rPr>
          <w:t>89</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713" w:history="1">
        <w:r w:rsidR="004410D2" w:rsidRPr="00EC08C0">
          <w:rPr>
            <w:rStyle w:val="Hyperlink"/>
            <w:noProof/>
          </w:rPr>
          <w:t>4.4.1</w:t>
        </w:r>
        <w:r w:rsidR="004410D2">
          <w:rPr>
            <w:rFonts w:asciiTheme="minorHAnsi" w:eastAsiaTheme="minorEastAsia" w:hAnsiTheme="minorHAnsi"/>
            <w:noProof/>
            <w:sz w:val="22"/>
          </w:rPr>
          <w:tab/>
        </w:r>
        <w:r w:rsidR="004410D2" w:rsidRPr="00EC08C0">
          <w:rPr>
            <w:rStyle w:val="Hyperlink"/>
            <w:noProof/>
          </w:rPr>
          <w:t>Chế tạo cơ khí</w:t>
        </w:r>
        <w:r w:rsidR="004410D2">
          <w:rPr>
            <w:noProof/>
            <w:webHidden/>
          </w:rPr>
          <w:tab/>
        </w:r>
        <w:r w:rsidR="004410D2">
          <w:rPr>
            <w:noProof/>
            <w:webHidden/>
          </w:rPr>
          <w:fldChar w:fldCharType="begin"/>
        </w:r>
        <w:r w:rsidR="004410D2">
          <w:rPr>
            <w:noProof/>
            <w:webHidden/>
          </w:rPr>
          <w:instrText xml:space="preserve"> PAGEREF _Toc14768713 \h </w:instrText>
        </w:r>
        <w:r w:rsidR="004410D2">
          <w:rPr>
            <w:noProof/>
            <w:webHidden/>
          </w:rPr>
        </w:r>
        <w:r w:rsidR="004410D2">
          <w:rPr>
            <w:noProof/>
            <w:webHidden/>
          </w:rPr>
          <w:fldChar w:fldCharType="separate"/>
        </w:r>
        <w:r w:rsidR="00BA1BD1">
          <w:rPr>
            <w:noProof/>
            <w:webHidden/>
          </w:rPr>
          <w:t>89</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714" w:history="1">
        <w:r w:rsidR="004410D2" w:rsidRPr="00EC08C0">
          <w:rPr>
            <w:rStyle w:val="Hyperlink"/>
            <w:noProof/>
          </w:rPr>
          <w:t>4.4.2</w:t>
        </w:r>
        <w:r w:rsidR="004410D2">
          <w:rPr>
            <w:rFonts w:asciiTheme="minorHAnsi" w:eastAsiaTheme="minorEastAsia" w:hAnsiTheme="minorHAnsi"/>
            <w:noProof/>
            <w:sz w:val="22"/>
          </w:rPr>
          <w:tab/>
        </w:r>
        <w:r w:rsidR="004410D2" w:rsidRPr="00EC08C0">
          <w:rPr>
            <w:rStyle w:val="Hyperlink"/>
            <w:noProof/>
          </w:rPr>
          <w:t>Lắp đặt phần điện</w:t>
        </w:r>
        <w:r w:rsidR="004410D2">
          <w:rPr>
            <w:noProof/>
            <w:webHidden/>
          </w:rPr>
          <w:tab/>
        </w:r>
        <w:r w:rsidR="004410D2">
          <w:rPr>
            <w:noProof/>
            <w:webHidden/>
          </w:rPr>
          <w:fldChar w:fldCharType="begin"/>
        </w:r>
        <w:r w:rsidR="004410D2">
          <w:rPr>
            <w:noProof/>
            <w:webHidden/>
          </w:rPr>
          <w:instrText xml:space="preserve"> PAGEREF _Toc14768714 \h </w:instrText>
        </w:r>
        <w:r w:rsidR="004410D2">
          <w:rPr>
            <w:noProof/>
            <w:webHidden/>
          </w:rPr>
        </w:r>
        <w:r w:rsidR="004410D2">
          <w:rPr>
            <w:noProof/>
            <w:webHidden/>
          </w:rPr>
          <w:fldChar w:fldCharType="separate"/>
        </w:r>
        <w:r w:rsidR="00BA1BD1">
          <w:rPr>
            <w:noProof/>
            <w:webHidden/>
          </w:rPr>
          <w:t>93</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715" w:history="1">
        <w:r w:rsidR="004410D2" w:rsidRPr="00EC08C0">
          <w:rPr>
            <w:rStyle w:val="Hyperlink"/>
            <w:noProof/>
          </w:rPr>
          <w:t>4.4.3</w:t>
        </w:r>
        <w:r w:rsidR="004410D2">
          <w:rPr>
            <w:rFonts w:asciiTheme="minorHAnsi" w:eastAsiaTheme="minorEastAsia" w:hAnsiTheme="minorHAnsi"/>
            <w:noProof/>
            <w:sz w:val="22"/>
          </w:rPr>
          <w:tab/>
        </w:r>
        <w:r w:rsidR="004410D2" w:rsidRPr="00EC08C0">
          <w:rPr>
            <w:rStyle w:val="Hyperlink"/>
            <w:noProof/>
          </w:rPr>
          <w:t>Lắp ráp máy</w:t>
        </w:r>
        <w:r w:rsidR="004410D2">
          <w:rPr>
            <w:noProof/>
            <w:webHidden/>
          </w:rPr>
          <w:tab/>
        </w:r>
        <w:r w:rsidR="004410D2">
          <w:rPr>
            <w:noProof/>
            <w:webHidden/>
          </w:rPr>
          <w:fldChar w:fldCharType="begin"/>
        </w:r>
        <w:r w:rsidR="004410D2">
          <w:rPr>
            <w:noProof/>
            <w:webHidden/>
          </w:rPr>
          <w:instrText xml:space="preserve"> PAGEREF _Toc14768715 \h </w:instrText>
        </w:r>
        <w:r w:rsidR="004410D2">
          <w:rPr>
            <w:noProof/>
            <w:webHidden/>
          </w:rPr>
        </w:r>
        <w:r w:rsidR="004410D2">
          <w:rPr>
            <w:noProof/>
            <w:webHidden/>
          </w:rPr>
          <w:fldChar w:fldCharType="separate"/>
        </w:r>
        <w:r w:rsidR="00BA1BD1">
          <w:rPr>
            <w:noProof/>
            <w:webHidden/>
          </w:rPr>
          <w:t>94</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716" w:history="1">
        <w:r w:rsidR="004410D2" w:rsidRPr="00EC08C0">
          <w:rPr>
            <w:rStyle w:val="Hyperlink"/>
            <w:noProof/>
          </w:rPr>
          <w:t>4.5</w:t>
        </w:r>
        <w:r w:rsidR="004410D2">
          <w:rPr>
            <w:rFonts w:asciiTheme="minorHAnsi" w:eastAsiaTheme="minorEastAsia" w:hAnsiTheme="minorHAnsi"/>
            <w:noProof/>
            <w:sz w:val="22"/>
          </w:rPr>
          <w:tab/>
        </w:r>
        <w:r w:rsidR="004410D2" w:rsidRPr="00EC08C0">
          <w:rPr>
            <w:rStyle w:val="Hyperlink"/>
            <w:noProof/>
          </w:rPr>
          <w:t>Lưu đồ giải thuật</w:t>
        </w:r>
        <w:r w:rsidR="004410D2">
          <w:rPr>
            <w:noProof/>
            <w:webHidden/>
          </w:rPr>
          <w:tab/>
        </w:r>
        <w:r w:rsidR="004410D2">
          <w:rPr>
            <w:noProof/>
            <w:webHidden/>
          </w:rPr>
          <w:fldChar w:fldCharType="begin"/>
        </w:r>
        <w:r w:rsidR="004410D2">
          <w:rPr>
            <w:noProof/>
            <w:webHidden/>
          </w:rPr>
          <w:instrText xml:space="preserve"> PAGEREF _Toc14768716 \h </w:instrText>
        </w:r>
        <w:r w:rsidR="004410D2">
          <w:rPr>
            <w:noProof/>
            <w:webHidden/>
          </w:rPr>
        </w:r>
        <w:r w:rsidR="004410D2">
          <w:rPr>
            <w:noProof/>
            <w:webHidden/>
          </w:rPr>
          <w:fldChar w:fldCharType="separate"/>
        </w:r>
        <w:r w:rsidR="00BA1BD1">
          <w:rPr>
            <w:noProof/>
            <w:webHidden/>
          </w:rPr>
          <w:t>97</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717" w:history="1">
        <w:r w:rsidR="004410D2" w:rsidRPr="00EC08C0">
          <w:rPr>
            <w:rStyle w:val="Hyperlink"/>
            <w:noProof/>
          </w:rPr>
          <w:t>4.6</w:t>
        </w:r>
        <w:r w:rsidR="004410D2">
          <w:rPr>
            <w:rFonts w:asciiTheme="minorHAnsi" w:eastAsiaTheme="minorEastAsia" w:hAnsiTheme="minorHAnsi"/>
            <w:noProof/>
            <w:sz w:val="22"/>
          </w:rPr>
          <w:tab/>
        </w:r>
        <w:r w:rsidR="004410D2" w:rsidRPr="00EC08C0">
          <w:rPr>
            <w:rStyle w:val="Hyperlink"/>
            <w:noProof/>
          </w:rPr>
          <w:t>Phần mềm điều khiển</w:t>
        </w:r>
        <w:r w:rsidR="004410D2">
          <w:rPr>
            <w:noProof/>
            <w:webHidden/>
          </w:rPr>
          <w:tab/>
        </w:r>
        <w:r w:rsidR="004410D2">
          <w:rPr>
            <w:noProof/>
            <w:webHidden/>
          </w:rPr>
          <w:fldChar w:fldCharType="begin"/>
        </w:r>
        <w:r w:rsidR="004410D2">
          <w:rPr>
            <w:noProof/>
            <w:webHidden/>
          </w:rPr>
          <w:instrText xml:space="preserve"> PAGEREF _Toc14768717 \h </w:instrText>
        </w:r>
        <w:r w:rsidR="004410D2">
          <w:rPr>
            <w:noProof/>
            <w:webHidden/>
          </w:rPr>
        </w:r>
        <w:r w:rsidR="004410D2">
          <w:rPr>
            <w:noProof/>
            <w:webHidden/>
          </w:rPr>
          <w:fldChar w:fldCharType="separate"/>
        </w:r>
        <w:r w:rsidR="00BA1BD1">
          <w:rPr>
            <w:noProof/>
            <w:webHidden/>
          </w:rPr>
          <w:t>98</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718" w:history="1">
        <w:r w:rsidR="004410D2" w:rsidRPr="00EC08C0">
          <w:rPr>
            <w:rStyle w:val="Hyperlink"/>
            <w:noProof/>
          </w:rPr>
          <w:t>4.6.1</w:t>
        </w:r>
        <w:r w:rsidR="004410D2">
          <w:rPr>
            <w:rFonts w:asciiTheme="minorHAnsi" w:eastAsiaTheme="minorEastAsia" w:hAnsiTheme="minorHAnsi"/>
            <w:noProof/>
            <w:sz w:val="22"/>
          </w:rPr>
          <w:tab/>
        </w:r>
        <w:r w:rsidR="004410D2" w:rsidRPr="00EC08C0">
          <w:rPr>
            <w:rStyle w:val="Hyperlink"/>
            <w:noProof/>
          </w:rPr>
          <w:t>Thiết lập Firmware</w:t>
        </w:r>
        <w:r w:rsidR="004410D2">
          <w:rPr>
            <w:noProof/>
            <w:webHidden/>
          </w:rPr>
          <w:tab/>
        </w:r>
        <w:r w:rsidR="004410D2">
          <w:rPr>
            <w:noProof/>
            <w:webHidden/>
          </w:rPr>
          <w:fldChar w:fldCharType="begin"/>
        </w:r>
        <w:r w:rsidR="004410D2">
          <w:rPr>
            <w:noProof/>
            <w:webHidden/>
          </w:rPr>
          <w:instrText xml:space="preserve"> PAGEREF _Toc14768718 \h </w:instrText>
        </w:r>
        <w:r w:rsidR="004410D2">
          <w:rPr>
            <w:noProof/>
            <w:webHidden/>
          </w:rPr>
        </w:r>
        <w:r w:rsidR="004410D2">
          <w:rPr>
            <w:noProof/>
            <w:webHidden/>
          </w:rPr>
          <w:fldChar w:fldCharType="separate"/>
        </w:r>
        <w:r w:rsidR="00BA1BD1">
          <w:rPr>
            <w:noProof/>
            <w:webHidden/>
          </w:rPr>
          <w:t>98</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719" w:history="1">
        <w:r w:rsidR="004410D2" w:rsidRPr="00EC08C0">
          <w:rPr>
            <w:rStyle w:val="Hyperlink"/>
            <w:rFonts w:eastAsia="Times New Roman"/>
            <w:noProof/>
          </w:rPr>
          <w:t>4.6.2</w:t>
        </w:r>
        <w:r w:rsidR="004410D2">
          <w:rPr>
            <w:rFonts w:asciiTheme="minorHAnsi" w:eastAsiaTheme="minorEastAsia" w:hAnsiTheme="minorHAnsi"/>
            <w:noProof/>
            <w:sz w:val="22"/>
          </w:rPr>
          <w:tab/>
        </w:r>
        <w:r w:rsidR="004410D2" w:rsidRPr="00EC08C0">
          <w:rPr>
            <w:rStyle w:val="Hyperlink"/>
            <w:rFonts w:eastAsia="Times New Roman"/>
            <w:noProof/>
          </w:rPr>
          <w:t>Hướng dẫn cài đặt phần mềm cho máy IN</w:t>
        </w:r>
        <w:r w:rsidR="004410D2">
          <w:rPr>
            <w:noProof/>
            <w:webHidden/>
          </w:rPr>
          <w:tab/>
        </w:r>
        <w:r w:rsidR="004410D2">
          <w:rPr>
            <w:noProof/>
            <w:webHidden/>
          </w:rPr>
          <w:fldChar w:fldCharType="begin"/>
        </w:r>
        <w:r w:rsidR="004410D2">
          <w:rPr>
            <w:noProof/>
            <w:webHidden/>
          </w:rPr>
          <w:instrText xml:space="preserve"> PAGEREF _Toc14768719 \h </w:instrText>
        </w:r>
        <w:r w:rsidR="004410D2">
          <w:rPr>
            <w:noProof/>
            <w:webHidden/>
          </w:rPr>
        </w:r>
        <w:r w:rsidR="004410D2">
          <w:rPr>
            <w:noProof/>
            <w:webHidden/>
          </w:rPr>
          <w:fldChar w:fldCharType="separate"/>
        </w:r>
        <w:r w:rsidR="00BA1BD1">
          <w:rPr>
            <w:noProof/>
            <w:webHidden/>
          </w:rPr>
          <w:t>100</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720" w:history="1">
        <w:r w:rsidR="004410D2" w:rsidRPr="00EC08C0">
          <w:rPr>
            <w:rStyle w:val="Hyperlink"/>
            <w:noProof/>
          </w:rPr>
          <w:t>4.6.3</w:t>
        </w:r>
        <w:r w:rsidR="004410D2">
          <w:rPr>
            <w:rFonts w:asciiTheme="minorHAnsi" w:eastAsiaTheme="minorEastAsia" w:hAnsiTheme="minorHAnsi"/>
            <w:noProof/>
            <w:sz w:val="22"/>
          </w:rPr>
          <w:tab/>
        </w:r>
        <w:r w:rsidR="004410D2" w:rsidRPr="00EC08C0">
          <w:rPr>
            <w:rStyle w:val="Hyperlink"/>
            <w:noProof/>
          </w:rPr>
          <w:t>Hướng dẫn cài đặt thông số phần mềm cho máy quét 3D</w:t>
        </w:r>
        <w:r w:rsidR="004410D2">
          <w:rPr>
            <w:noProof/>
            <w:webHidden/>
          </w:rPr>
          <w:tab/>
        </w:r>
        <w:r w:rsidR="004410D2">
          <w:rPr>
            <w:noProof/>
            <w:webHidden/>
          </w:rPr>
          <w:fldChar w:fldCharType="begin"/>
        </w:r>
        <w:r w:rsidR="004410D2">
          <w:rPr>
            <w:noProof/>
            <w:webHidden/>
          </w:rPr>
          <w:instrText xml:space="preserve"> PAGEREF _Toc14768720 \h </w:instrText>
        </w:r>
        <w:r w:rsidR="004410D2">
          <w:rPr>
            <w:noProof/>
            <w:webHidden/>
          </w:rPr>
        </w:r>
        <w:r w:rsidR="004410D2">
          <w:rPr>
            <w:noProof/>
            <w:webHidden/>
          </w:rPr>
          <w:fldChar w:fldCharType="separate"/>
        </w:r>
        <w:r w:rsidR="00BA1BD1">
          <w:rPr>
            <w:noProof/>
            <w:webHidden/>
          </w:rPr>
          <w:t>102</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721" w:history="1">
        <w:r w:rsidR="004410D2" w:rsidRPr="00EC08C0">
          <w:rPr>
            <w:rStyle w:val="Hyperlink"/>
            <w:noProof/>
          </w:rPr>
          <w:t>4.6.4</w:t>
        </w:r>
        <w:r w:rsidR="004410D2">
          <w:rPr>
            <w:rFonts w:asciiTheme="minorHAnsi" w:eastAsiaTheme="minorEastAsia" w:hAnsiTheme="minorHAnsi"/>
            <w:noProof/>
            <w:sz w:val="22"/>
          </w:rPr>
          <w:tab/>
        </w:r>
        <w:r w:rsidR="004410D2" w:rsidRPr="00EC08C0">
          <w:rPr>
            <w:rStyle w:val="Hyperlink"/>
            <w:noProof/>
          </w:rPr>
          <w:t>Hướng dẫn sử dụng phần mềm EasyPrint 3D cho điện thoại</w:t>
        </w:r>
        <w:r w:rsidR="004410D2">
          <w:rPr>
            <w:noProof/>
            <w:webHidden/>
          </w:rPr>
          <w:tab/>
        </w:r>
        <w:r w:rsidR="004410D2">
          <w:rPr>
            <w:noProof/>
            <w:webHidden/>
          </w:rPr>
          <w:fldChar w:fldCharType="begin"/>
        </w:r>
        <w:r w:rsidR="004410D2">
          <w:rPr>
            <w:noProof/>
            <w:webHidden/>
          </w:rPr>
          <w:instrText xml:space="preserve"> PAGEREF _Toc14768721 \h </w:instrText>
        </w:r>
        <w:r w:rsidR="004410D2">
          <w:rPr>
            <w:noProof/>
            <w:webHidden/>
          </w:rPr>
        </w:r>
        <w:r w:rsidR="004410D2">
          <w:rPr>
            <w:noProof/>
            <w:webHidden/>
          </w:rPr>
          <w:fldChar w:fldCharType="separate"/>
        </w:r>
        <w:r w:rsidR="00BA1BD1">
          <w:rPr>
            <w:noProof/>
            <w:webHidden/>
          </w:rPr>
          <w:t>103</w:t>
        </w:r>
        <w:r w:rsidR="004410D2">
          <w:rPr>
            <w:noProof/>
            <w:webHidden/>
          </w:rPr>
          <w:fldChar w:fldCharType="end"/>
        </w:r>
      </w:hyperlink>
    </w:p>
    <w:p w:rsidR="004410D2" w:rsidRDefault="00633A2D">
      <w:pPr>
        <w:pStyle w:val="TOC1"/>
        <w:tabs>
          <w:tab w:val="left" w:pos="2042"/>
          <w:tab w:val="right" w:leader="dot" w:pos="8775"/>
        </w:tabs>
        <w:rPr>
          <w:rFonts w:asciiTheme="minorHAnsi" w:eastAsiaTheme="minorEastAsia" w:hAnsiTheme="minorHAnsi"/>
          <w:b w:val="0"/>
          <w:noProof/>
          <w:sz w:val="22"/>
        </w:rPr>
      </w:pPr>
      <w:hyperlink w:anchor="_Toc14768722" w:history="1">
        <w:r w:rsidR="004410D2" w:rsidRPr="00EC08C0">
          <w:rPr>
            <w:rStyle w:val="Hyperlink"/>
            <w:rFonts w:eastAsia="Times New Roman"/>
            <w:noProof/>
          </w:rPr>
          <w:t>Chương 5</w:t>
        </w:r>
        <w:r w:rsidR="004410D2">
          <w:rPr>
            <w:rFonts w:asciiTheme="minorHAnsi" w:eastAsiaTheme="minorEastAsia" w:hAnsiTheme="minorHAnsi"/>
            <w:b w:val="0"/>
            <w:noProof/>
            <w:sz w:val="22"/>
          </w:rPr>
          <w:tab/>
        </w:r>
        <w:r w:rsidR="004410D2" w:rsidRPr="00EC08C0">
          <w:rPr>
            <w:rStyle w:val="Hyperlink"/>
            <w:rFonts w:eastAsia="Times New Roman"/>
            <w:noProof/>
          </w:rPr>
          <w:t>VẬN HÀNH VÀ ĐÁNH GIÁ</w:t>
        </w:r>
        <w:r w:rsidR="004410D2">
          <w:rPr>
            <w:noProof/>
            <w:webHidden/>
          </w:rPr>
          <w:tab/>
        </w:r>
        <w:r w:rsidR="004410D2">
          <w:rPr>
            <w:noProof/>
            <w:webHidden/>
          </w:rPr>
          <w:fldChar w:fldCharType="begin"/>
        </w:r>
        <w:r w:rsidR="004410D2">
          <w:rPr>
            <w:noProof/>
            <w:webHidden/>
          </w:rPr>
          <w:instrText xml:space="preserve"> PAGEREF _Toc14768722 \h </w:instrText>
        </w:r>
        <w:r w:rsidR="004410D2">
          <w:rPr>
            <w:noProof/>
            <w:webHidden/>
          </w:rPr>
        </w:r>
        <w:r w:rsidR="004410D2">
          <w:rPr>
            <w:noProof/>
            <w:webHidden/>
          </w:rPr>
          <w:fldChar w:fldCharType="separate"/>
        </w:r>
        <w:r w:rsidR="00BA1BD1">
          <w:rPr>
            <w:noProof/>
            <w:webHidden/>
          </w:rPr>
          <w:t>104</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723" w:history="1">
        <w:r w:rsidR="004410D2" w:rsidRPr="00EC08C0">
          <w:rPr>
            <w:rStyle w:val="Hyperlink"/>
            <w:noProof/>
          </w:rPr>
          <w:t>5.1</w:t>
        </w:r>
        <w:r w:rsidR="004410D2">
          <w:rPr>
            <w:rFonts w:asciiTheme="minorHAnsi" w:eastAsiaTheme="minorEastAsia" w:hAnsiTheme="minorHAnsi"/>
            <w:noProof/>
            <w:sz w:val="22"/>
          </w:rPr>
          <w:tab/>
        </w:r>
        <w:r w:rsidR="004410D2" w:rsidRPr="00EC08C0">
          <w:rPr>
            <w:rStyle w:val="Hyperlink"/>
            <w:noProof/>
          </w:rPr>
          <w:t>Vận hành máy</w:t>
        </w:r>
        <w:r w:rsidR="004410D2">
          <w:rPr>
            <w:noProof/>
            <w:webHidden/>
          </w:rPr>
          <w:tab/>
        </w:r>
        <w:r w:rsidR="004410D2">
          <w:rPr>
            <w:noProof/>
            <w:webHidden/>
          </w:rPr>
          <w:fldChar w:fldCharType="begin"/>
        </w:r>
        <w:r w:rsidR="004410D2">
          <w:rPr>
            <w:noProof/>
            <w:webHidden/>
          </w:rPr>
          <w:instrText xml:space="preserve"> PAGEREF _Toc14768723 \h </w:instrText>
        </w:r>
        <w:r w:rsidR="004410D2">
          <w:rPr>
            <w:noProof/>
            <w:webHidden/>
          </w:rPr>
        </w:r>
        <w:r w:rsidR="004410D2">
          <w:rPr>
            <w:noProof/>
            <w:webHidden/>
          </w:rPr>
          <w:fldChar w:fldCharType="separate"/>
        </w:r>
        <w:r w:rsidR="00BA1BD1">
          <w:rPr>
            <w:noProof/>
            <w:webHidden/>
          </w:rPr>
          <w:t>104</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724" w:history="1">
        <w:r w:rsidR="004410D2" w:rsidRPr="00EC08C0">
          <w:rPr>
            <w:rStyle w:val="Hyperlink"/>
            <w:noProof/>
          </w:rPr>
          <w:t>5.2</w:t>
        </w:r>
        <w:r w:rsidR="004410D2">
          <w:rPr>
            <w:rFonts w:asciiTheme="minorHAnsi" w:eastAsiaTheme="minorEastAsia" w:hAnsiTheme="minorHAnsi"/>
            <w:noProof/>
            <w:sz w:val="22"/>
          </w:rPr>
          <w:tab/>
        </w:r>
        <w:r w:rsidR="004410D2" w:rsidRPr="00EC08C0">
          <w:rPr>
            <w:rStyle w:val="Hyperlink"/>
            <w:noProof/>
          </w:rPr>
          <w:t>Thử nghiệm quét 3D</w:t>
        </w:r>
        <w:r w:rsidR="004410D2">
          <w:rPr>
            <w:noProof/>
            <w:webHidden/>
          </w:rPr>
          <w:tab/>
        </w:r>
        <w:r w:rsidR="004410D2">
          <w:rPr>
            <w:noProof/>
            <w:webHidden/>
          </w:rPr>
          <w:fldChar w:fldCharType="begin"/>
        </w:r>
        <w:r w:rsidR="004410D2">
          <w:rPr>
            <w:noProof/>
            <w:webHidden/>
          </w:rPr>
          <w:instrText xml:space="preserve"> PAGEREF _Toc14768724 \h </w:instrText>
        </w:r>
        <w:r w:rsidR="004410D2">
          <w:rPr>
            <w:noProof/>
            <w:webHidden/>
          </w:rPr>
        </w:r>
        <w:r w:rsidR="004410D2">
          <w:rPr>
            <w:noProof/>
            <w:webHidden/>
          </w:rPr>
          <w:fldChar w:fldCharType="separate"/>
        </w:r>
        <w:r w:rsidR="00BA1BD1">
          <w:rPr>
            <w:noProof/>
            <w:webHidden/>
          </w:rPr>
          <w:t>104</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725" w:history="1">
        <w:r w:rsidR="004410D2" w:rsidRPr="00EC08C0">
          <w:rPr>
            <w:rStyle w:val="Hyperlink"/>
            <w:noProof/>
          </w:rPr>
          <w:t>5.3</w:t>
        </w:r>
        <w:r w:rsidR="004410D2">
          <w:rPr>
            <w:rFonts w:asciiTheme="minorHAnsi" w:eastAsiaTheme="minorEastAsia" w:hAnsiTheme="minorHAnsi"/>
            <w:noProof/>
            <w:sz w:val="22"/>
          </w:rPr>
          <w:tab/>
        </w:r>
        <w:r w:rsidR="004410D2" w:rsidRPr="00EC08C0">
          <w:rPr>
            <w:rStyle w:val="Hyperlink"/>
            <w:noProof/>
          </w:rPr>
          <w:t>Thử nghiệm xác định nhiệt độ chuẩn cho sô cô la khi in.</w:t>
        </w:r>
        <w:r w:rsidR="004410D2">
          <w:rPr>
            <w:noProof/>
            <w:webHidden/>
          </w:rPr>
          <w:tab/>
        </w:r>
        <w:r w:rsidR="004410D2">
          <w:rPr>
            <w:noProof/>
            <w:webHidden/>
          </w:rPr>
          <w:fldChar w:fldCharType="begin"/>
        </w:r>
        <w:r w:rsidR="004410D2">
          <w:rPr>
            <w:noProof/>
            <w:webHidden/>
          </w:rPr>
          <w:instrText xml:space="preserve"> PAGEREF _Toc14768725 \h </w:instrText>
        </w:r>
        <w:r w:rsidR="004410D2">
          <w:rPr>
            <w:noProof/>
            <w:webHidden/>
          </w:rPr>
        </w:r>
        <w:r w:rsidR="004410D2">
          <w:rPr>
            <w:noProof/>
            <w:webHidden/>
          </w:rPr>
          <w:fldChar w:fldCharType="separate"/>
        </w:r>
        <w:r w:rsidR="00BA1BD1">
          <w:rPr>
            <w:noProof/>
            <w:webHidden/>
          </w:rPr>
          <w:t>105</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726" w:history="1">
        <w:r w:rsidR="004410D2" w:rsidRPr="00EC08C0">
          <w:rPr>
            <w:rStyle w:val="Hyperlink"/>
            <w:noProof/>
          </w:rPr>
          <w:t>5.4</w:t>
        </w:r>
        <w:r w:rsidR="004410D2">
          <w:rPr>
            <w:rFonts w:asciiTheme="minorHAnsi" w:eastAsiaTheme="minorEastAsia" w:hAnsiTheme="minorHAnsi"/>
            <w:noProof/>
            <w:sz w:val="22"/>
          </w:rPr>
          <w:tab/>
        </w:r>
        <w:r w:rsidR="004410D2" w:rsidRPr="00EC08C0">
          <w:rPr>
            <w:rStyle w:val="Hyperlink"/>
            <w:noProof/>
          </w:rPr>
          <w:t>Đánh giá sản phẩm theo tiêu chí độ thẩm mỹ</w:t>
        </w:r>
        <w:r w:rsidR="004410D2">
          <w:rPr>
            <w:noProof/>
            <w:webHidden/>
          </w:rPr>
          <w:tab/>
        </w:r>
        <w:r w:rsidR="004410D2">
          <w:rPr>
            <w:noProof/>
            <w:webHidden/>
          </w:rPr>
          <w:fldChar w:fldCharType="begin"/>
        </w:r>
        <w:r w:rsidR="004410D2">
          <w:rPr>
            <w:noProof/>
            <w:webHidden/>
          </w:rPr>
          <w:instrText xml:space="preserve"> PAGEREF _Toc14768726 \h </w:instrText>
        </w:r>
        <w:r w:rsidR="004410D2">
          <w:rPr>
            <w:noProof/>
            <w:webHidden/>
          </w:rPr>
        </w:r>
        <w:r w:rsidR="004410D2">
          <w:rPr>
            <w:noProof/>
            <w:webHidden/>
          </w:rPr>
          <w:fldChar w:fldCharType="separate"/>
        </w:r>
        <w:r w:rsidR="00BA1BD1">
          <w:rPr>
            <w:noProof/>
            <w:webHidden/>
          </w:rPr>
          <w:t>106</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727" w:history="1">
        <w:r w:rsidR="004410D2" w:rsidRPr="00EC08C0">
          <w:rPr>
            <w:rStyle w:val="Hyperlink"/>
            <w:noProof/>
          </w:rPr>
          <w:t>5.5</w:t>
        </w:r>
        <w:r w:rsidR="004410D2">
          <w:rPr>
            <w:rFonts w:asciiTheme="minorHAnsi" w:eastAsiaTheme="minorEastAsia" w:hAnsiTheme="minorHAnsi"/>
            <w:noProof/>
            <w:sz w:val="22"/>
          </w:rPr>
          <w:tab/>
        </w:r>
        <w:r w:rsidR="004410D2" w:rsidRPr="00EC08C0">
          <w:rPr>
            <w:rStyle w:val="Hyperlink"/>
            <w:noProof/>
          </w:rPr>
          <w:t>Đánh giá sản phẩm theo tiêu chí kích thước</w:t>
        </w:r>
        <w:r w:rsidR="004410D2">
          <w:rPr>
            <w:noProof/>
            <w:webHidden/>
          </w:rPr>
          <w:tab/>
        </w:r>
        <w:r w:rsidR="004410D2">
          <w:rPr>
            <w:noProof/>
            <w:webHidden/>
          </w:rPr>
          <w:fldChar w:fldCharType="begin"/>
        </w:r>
        <w:r w:rsidR="004410D2">
          <w:rPr>
            <w:noProof/>
            <w:webHidden/>
          </w:rPr>
          <w:instrText xml:space="preserve"> PAGEREF _Toc14768727 \h </w:instrText>
        </w:r>
        <w:r w:rsidR="004410D2">
          <w:rPr>
            <w:noProof/>
            <w:webHidden/>
          </w:rPr>
        </w:r>
        <w:r w:rsidR="004410D2">
          <w:rPr>
            <w:noProof/>
            <w:webHidden/>
          </w:rPr>
          <w:fldChar w:fldCharType="separate"/>
        </w:r>
        <w:r w:rsidR="00BA1BD1">
          <w:rPr>
            <w:noProof/>
            <w:webHidden/>
          </w:rPr>
          <w:t>108</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728" w:history="1">
        <w:r w:rsidR="004410D2" w:rsidRPr="00EC08C0">
          <w:rPr>
            <w:rStyle w:val="Hyperlink"/>
            <w:noProof/>
          </w:rPr>
          <w:t>5.6</w:t>
        </w:r>
        <w:r w:rsidR="004410D2">
          <w:rPr>
            <w:rFonts w:asciiTheme="minorHAnsi" w:eastAsiaTheme="minorEastAsia" w:hAnsiTheme="minorHAnsi"/>
            <w:noProof/>
            <w:sz w:val="22"/>
          </w:rPr>
          <w:tab/>
        </w:r>
        <w:r w:rsidR="004410D2" w:rsidRPr="00EC08C0">
          <w:rPr>
            <w:rStyle w:val="Hyperlink"/>
            <w:noProof/>
          </w:rPr>
          <w:t>Thiết bị đánh giá</w:t>
        </w:r>
        <w:r w:rsidR="004410D2">
          <w:rPr>
            <w:noProof/>
            <w:webHidden/>
          </w:rPr>
          <w:tab/>
        </w:r>
        <w:r w:rsidR="004410D2">
          <w:rPr>
            <w:noProof/>
            <w:webHidden/>
          </w:rPr>
          <w:fldChar w:fldCharType="begin"/>
        </w:r>
        <w:r w:rsidR="004410D2">
          <w:rPr>
            <w:noProof/>
            <w:webHidden/>
          </w:rPr>
          <w:instrText xml:space="preserve"> PAGEREF _Toc14768728 \h </w:instrText>
        </w:r>
        <w:r w:rsidR="004410D2">
          <w:rPr>
            <w:noProof/>
            <w:webHidden/>
          </w:rPr>
        </w:r>
        <w:r w:rsidR="004410D2">
          <w:rPr>
            <w:noProof/>
            <w:webHidden/>
          </w:rPr>
          <w:fldChar w:fldCharType="separate"/>
        </w:r>
        <w:r w:rsidR="00BA1BD1">
          <w:rPr>
            <w:noProof/>
            <w:webHidden/>
          </w:rPr>
          <w:t>109</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729" w:history="1">
        <w:r w:rsidR="004410D2" w:rsidRPr="00EC08C0">
          <w:rPr>
            <w:rStyle w:val="Hyperlink"/>
            <w:noProof/>
          </w:rPr>
          <w:t>5.7</w:t>
        </w:r>
        <w:r w:rsidR="004410D2">
          <w:rPr>
            <w:rFonts w:asciiTheme="minorHAnsi" w:eastAsiaTheme="minorEastAsia" w:hAnsiTheme="minorHAnsi"/>
            <w:noProof/>
            <w:sz w:val="22"/>
          </w:rPr>
          <w:tab/>
        </w:r>
        <w:r w:rsidR="004410D2" w:rsidRPr="00EC08C0">
          <w:rPr>
            <w:rStyle w:val="Hyperlink"/>
            <w:noProof/>
          </w:rPr>
          <w:t>Một số sản phẩm in 3D thực phẩm</w:t>
        </w:r>
        <w:r w:rsidR="004410D2">
          <w:rPr>
            <w:noProof/>
            <w:webHidden/>
          </w:rPr>
          <w:tab/>
        </w:r>
        <w:r w:rsidR="004410D2">
          <w:rPr>
            <w:noProof/>
            <w:webHidden/>
          </w:rPr>
          <w:fldChar w:fldCharType="begin"/>
        </w:r>
        <w:r w:rsidR="004410D2">
          <w:rPr>
            <w:noProof/>
            <w:webHidden/>
          </w:rPr>
          <w:instrText xml:space="preserve"> PAGEREF _Toc14768729 \h </w:instrText>
        </w:r>
        <w:r w:rsidR="004410D2">
          <w:rPr>
            <w:noProof/>
            <w:webHidden/>
          </w:rPr>
        </w:r>
        <w:r w:rsidR="004410D2">
          <w:rPr>
            <w:noProof/>
            <w:webHidden/>
          </w:rPr>
          <w:fldChar w:fldCharType="separate"/>
        </w:r>
        <w:r w:rsidR="00BA1BD1">
          <w:rPr>
            <w:noProof/>
            <w:webHidden/>
          </w:rPr>
          <w:t>110</w:t>
        </w:r>
        <w:r w:rsidR="004410D2">
          <w:rPr>
            <w:noProof/>
            <w:webHidden/>
          </w:rPr>
          <w:fldChar w:fldCharType="end"/>
        </w:r>
      </w:hyperlink>
    </w:p>
    <w:p w:rsidR="004410D2" w:rsidRDefault="00633A2D">
      <w:pPr>
        <w:pStyle w:val="TOC1"/>
        <w:tabs>
          <w:tab w:val="left" w:pos="2042"/>
          <w:tab w:val="right" w:leader="dot" w:pos="8775"/>
        </w:tabs>
        <w:rPr>
          <w:rFonts w:asciiTheme="minorHAnsi" w:eastAsiaTheme="minorEastAsia" w:hAnsiTheme="minorHAnsi"/>
          <w:b w:val="0"/>
          <w:noProof/>
          <w:sz w:val="22"/>
        </w:rPr>
      </w:pPr>
      <w:hyperlink w:anchor="_Toc14768730" w:history="1">
        <w:r w:rsidR="004410D2" w:rsidRPr="00EC08C0">
          <w:rPr>
            <w:rStyle w:val="Hyperlink"/>
            <w:noProof/>
          </w:rPr>
          <w:t>Chương 6</w:t>
        </w:r>
        <w:r w:rsidR="004410D2">
          <w:rPr>
            <w:rFonts w:asciiTheme="minorHAnsi" w:eastAsiaTheme="minorEastAsia" w:hAnsiTheme="minorHAnsi"/>
            <w:b w:val="0"/>
            <w:noProof/>
            <w:sz w:val="22"/>
          </w:rPr>
          <w:tab/>
        </w:r>
        <w:r w:rsidR="004410D2" w:rsidRPr="00EC08C0">
          <w:rPr>
            <w:rStyle w:val="Hyperlink"/>
            <w:noProof/>
          </w:rPr>
          <w:t>KẾT LUẬN VÀ KIẾN NGHỊ</w:t>
        </w:r>
        <w:r w:rsidR="004410D2">
          <w:rPr>
            <w:noProof/>
            <w:webHidden/>
          </w:rPr>
          <w:tab/>
        </w:r>
        <w:r w:rsidR="004410D2">
          <w:rPr>
            <w:noProof/>
            <w:webHidden/>
          </w:rPr>
          <w:fldChar w:fldCharType="begin"/>
        </w:r>
        <w:r w:rsidR="004410D2">
          <w:rPr>
            <w:noProof/>
            <w:webHidden/>
          </w:rPr>
          <w:instrText xml:space="preserve"> PAGEREF _Toc14768730 \h </w:instrText>
        </w:r>
        <w:r w:rsidR="004410D2">
          <w:rPr>
            <w:noProof/>
            <w:webHidden/>
          </w:rPr>
        </w:r>
        <w:r w:rsidR="004410D2">
          <w:rPr>
            <w:noProof/>
            <w:webHidden/>
          </w:rPr>
          <w:fldChar w:fldCharType="separate"/>
        </w:r>
        <w:r w:rsidR="00BA1BD1">
          <w:rPr>
            <w:noProof/>
            <w:webHidden/>
          </w:rPr>
          <w:t>113</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731" w:history="1">
        <w:r w:rsidR="004410D2" w:rsidRPr="00EC08C0">
          <w:rPr>
            <w:rStyle w:val="Hyperlink"/>
            <w:noProof/>
          </w:rPr>
          <w:t>6.1</w:t>
        </w:r>
        <w:r w:rsidR="004410D2">
          <w:rPr>
            <w:rFonts w:asciiTheme="minorHAnsi" w:eastAsiaTheme="minorEastAsia" w:hAnsiTheme="minorHAnsi"/>
            <w:noProof/>
            <w:sz w:val="22"/>
          </w:rPr>
          <w:tab/>
        </w:r>
        <w:r w:rsidR="004410D2" w:rsidRPr="00EC08C0">
          <w:rPr>
            <w:rStyle w:val="Hyperlink"/>
            <w:noProof/>
          </w:rPr>
          <w:t>Kết luận:</w:t>
        </w:r>
        <w:r w:rsidR="004410D2">
          <w:rPr>
            <w:noProof/>
            <w:webHidden/>
          </w:rPr>
          <w:tab/>
        </w:r>
        <w:r w:rsidR="004410D2">
          <w:rPr>
            <w:noProof/>
            <w:webHidden/>
          </w:rPr>
          <w:fldChar w:fldCharType="begin"/>
        </w:r>
        <w:r w:rsidR="004410D2">
          <w:rPr>
            <w:noProof/>
            <w:webHidden/>
          </w:rPr>
          <w:instrText xml:space="preserve"> PAGEREF _Toc14768731 \h </w:instrText>
        </w:r>
        <w:r w:rsidR="004410D2">
          <w:rPr>
            <w:noProof/>
            <w:webHidden/>
          </w:rPr>
        </w:r>
        <w:r w:rsidR="004410D2">
          <w:rPr>
            <w:noProof/>
            <w:webHidden/>
          </w:rPr>
          <w:fldChar w:fldCharType="separate"/>
        </w:r>
        <w:r w:rsidR="00BA1BD1">
          <w:rPr>
            <w:noProof/>
            <w:webHidden/>
          </w:rPr>
          <w:t>113</w:t>
        </w:r>
        <w:r w:rsidR="004410D2">
          <w:rPr>
            <w:noProof/>
            <w:webHidden/>
          </w:rPr>
          <w:fldChar w:fldCharType="end"/>
        </w:r>
      </w:hyperlink>
    </w:p>
    <w:p w:rsidR="004410D2" w:rsidRDefault="00633A2D">
      <w:pPr>
        <w:pStyle w:val="TOC2"/>
        <w:tabs>
          <w:tab w:val="left" w:pos="1540"/>
          <w:tab w:val="right" w:leader="dot" w:pos="8775"/>
        </w:tabs>
        <w:rPr>
          <w:rFonts w:asciiTheme="minorHAnsi" w:eastAsiaTheme="minorEastAsia" w:hAnsiTheme="minorHAnsi"/>
          <w:noProof/>
          <w:sz w:val="22"/>
        </w:rPr>
      </w:pPr>
      <w:hyperlink w:anchor="_Toc14768732" w:history="1">
        <w:r w:rsidR="004410D2" w:rsidRPr="00EC08C0">
          <w:rPr>
            <w:rStyle w:val="Hyperlink"/>
            <w:noProof/>
          </w:rPr>
          <w:t>6.2</w:t>
        </w:r>
        <w:r w:rsidR="004410D2">
          <w:rPr>
            <w:rFonts w:asciiTheme="minorHAnsi" w:eastAsiaTheme="minorEastAsia" w:hAnsiTheme="minorHAnsi"/>
            <w:noProof/>
            <w:sz w:val="22"/>
          </w:rPr>
          <w:tab/>
        </w:r>
        <w:r w:rsidR="004410D2" w:rsidRPr="00EC08C0">
          <w:rPr>
            <w:rStyle w:val="Hyperlink"/>
            <w:noProof/>
          </w:rPr>
          <w:t>Nhược điểm và hướng phát triển</w:t>
        </w:r>
        <w:r w:rsidR="004410D2">
          <w:rPr>
            <w:noProof/>
            <w:webHidden/>
          </w:rPr>
          <w:tab/>
        </w:r>
        <w:r w:rsidR="004410D2">
          <w:rPr>
            <w:noProof/>
            <w:webHidden/>
          </w:rPr>
          <w:fldChar w:fldCharType="begin"/>
        </w:r>
        <w:r w:rsidR="004410D2">
          <w:rPr>
            <w:noProof/>
            <w:webHidden/>
          </w:rPr>
          <w:instrText xml:space="preserve"> PAGEREF _Toc14768732 \h </w:instrText>
        </w:r>
        <w:r w:rsidR="004410D2">
          <w:rPr>
            <w:noProof/>
            <w:webHidden/>
          </w:rPr>
        </w:r>
        <w:r w:rsidR="004410D2">
          <w:rPr>
            <w:noProof/>
            <w:webHidden/>
          </w:rPr>
          <w:fldChar w:fldCharType="separate"/>
        </w:r>
        <w:r w:rsidR="00BA1BD1">
          <w:rPr>
            <w:noProof/>
            <w:webHidden/>
          </w:rPr>
          <w:t>113</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733" w:history="1">
        <w:r w:rsidR="004410D2" w:rsidRPr="00EC08C0">
          <w:rPr>
            <w:rStyle w:val="Hyperlink"/>
            <w:noProof/>
          </w:rPr>
          <w:t>6.2.1</w:t>
        </w:r>
        <w:r w:rsidR="004410D2">
          <w:rPr>
            <w:rFonts w:asciiTheme="minorHAnsi" w:eastAsiaTheme="minorEastAsia" w:hAnsiTheme="minorHAnsi"/>
            <w:noProof/>
            <w:sz w:val="22"/>
          </w:rPr>
          <w:tab/>
        </w:r>
        <w:r w:rsidR="004410D2" w:rsidRPr="00EC08C0">
          <w:rPr>
            <w:rStyle w:val="Hyperlink"/>
            <w:noProof/>
          </w:rPr>
          <w:t>Nhược điểm:</w:t>
        </w:r>
        <w:r w:rsidR="004410D2">
          <w:rPr>
            <w:noProof/>
            <w:webHidden/>
          </w:rPr>
          <w:tab/>
        </w:r>
        <w:r w:rsidR="004410D2">
          <w:rPr>
            <w:noProof/>
            <w:webHidden/>
          </w:rPr>
          <w:fldChar w:fldCharType="begin"/>
        </w:r>
        <w:r w:rsidR="004410D2">
          <w:rPr>
            <w:noProof/>
            <w:webHidden/>
          </w:rPr>
          <w:instrText xml:space="preserve"> PAGEREF _Toc14768733 \h </w:instrText>
        </w:r>
        <w:r w:rsidR="004410D2">
          <w:rPr>
            <w:noProof/>
            <w:webHidden/>
          </w:rPr>
        </w:r>
        <w:r w:rsidR="004410D2">
          <w:rPr>
            <w:noProof/>
            <w:webHidden/>
          </w:rPr>
          <w:fldChar w:fldCharType="separate"/>
        </w:r>
        <w:r w:rsidR="00BA1BD1">
          <w:rPr>
            <w:noProof/>
            <w:webHidden/>
          </w:rPr>
          <w:t>113</w:t>
        </w:r>
        <w:r w:rsidR="004410D2">
          <w:rPr>
            <w:noProof/>
            <w:webHidden/>
          </w:rPr>
          <w:fldChar w:fldCharType="end"/>
        </w:r>
      </w:hyperlink>
    </w:p>
    <w:p w:rsidR="004410D2" w:rsidRDefault="00633A2D">
      <w:pPr>
        <w:pStyle w:val="TOC3"/>
        <w:tabs>
          <w:tab w:val="left" w:pos="1980"/>
          <w:tab w:val="right" w:leader="dot" w:pos="8775"/>
        </w:tabs>
        <w:rPr>
          <w:rFonts w:asciiTheme="minorHAnsi" w:eastAsiaTheme="minorEastAsia" w:hAnsiTheme="minorHAnsi"/>
          <w:noProof/>
          <w:sz w:val="22"/>
        </w:rPr>
      </w:pPr>
      <w:hyperlink w:anchor="_Toc14768734" w:history="1">
        <w:r w:rsidR="004410D2" w:rsidRPr="00EC08C0">
          <w:rPr>
            <w:rStyle w:val="Hyperlink"/>
            <w:noProof/>
          </w:rPr>
          <w:t>6.2.2</w:t>
        </w:r>
        <w:r w:rsidR="004410D2">
          <w:rPr>
            <w:rFonts w:asciiTheme="minorHAnsi" w:eastAsiaTheme="minorEastAsia" w:hAnsiTheme="minorHAnsi"/>
            <w:noProof/>
            <w:sz w:val="22"/>
          </w:rPr>
          <w:tab/>
        </w:r>
        <w:r w:rsidR="004410D2" w:rsidRPr="00EC08C0">
          <w:rPr>
            <w:rStyle w:val="Hyperlink"/>
            <w:noProof/>
          </w:rPr>
          <w:t>Hướng phát triển:</w:t>
        </w:r>
        <w:r w:rsidR="004410D2">
          <w:rPr>
            <w:noProof/>
            <w:webHidden/>
          </w:rPr>
          <w:tab/>
        </w:r>
        <w:r w:rsidR="004410D2">
          <w:rPr>
            <w:noProof/>
            <w:webHidden/>
          </w:rPr>
          <w:fldChar w:fldCharType="begin"/>
        </w:r>
        <w:r w:rsidR="004410D2">
          <w:rPr>
            <w:noProof/>
            <w:webHidden/>
          </w:rPr>
          <w:instrText xml:space="preserve"> PAGEREF _Toc14768734 \h </w:instrText>
        </w:r>
        <w:r w:rsidR="004410D2">
          <w:rPr>
            <w:noProof/>
            <w:webHidden/>
          </w:rPr>
        </w:r>
        <w:r w:rsidR="004410D2">
          <w:rPr>
            <w:noProof/>
            <w:webHidden/>
          </w:rPr>
          <w:fldChar w:fldCharType="separate"/>
        </w:r>
        <w:r w:rsidR="00BA1BD1">
          <w:rPr>
            <w:noProof/>
            <w:webHidden/>
          </w:rPr>
          <w:t>113</w:t>
        </w:r>
        <w:r w:rsidR="004410D2">
          <w:rPr>
            <w:noProof/>
            <w:webHidden/>
          </w:rPr>
          <w:fldChar w:fldCharType="end"/>
        </w:r>
      </w:hyperlink>
    </w:p>
    <w:p w:rsidR="00034526" w:rsidRDefault="004410D2" w:rsidP="00034526">
      <w:pPr>
        <w:jc w:val="center"/>
      </w:pPr>
      <w:r>
        <w:fldChar w:fldCharType="end"/>
      </w:r>
    </w:p>
    <w:p w:rsidR="00B846D1" w:rsidRDefault="00B846D1" w:rsidP="00B846D1">
      <w:pPr>
        <w:jc w:val="center"/>
      </w:pPr>
    </w:p>
    <w:p w:rsidR="00382939" w:rsidRDefault="00382939" w:rsidP="00382939">
      <w:pPr>
        <w:jc w:val="center"/>
      </w:pPr>
    </w:p>
    <w:p w:rsidR="004C62CE" w:rsidRDefault="003B308D" w:rsidP="00014B97">
      <w:pPr>
        <w:pStyle w:val="ML"/>
      </w:pPr>
      <w:r>
        <w:t xml:space="preserve"> </w:t>
      </w:r>
    </w:p>
    <w:p w:rsidR="00E56C43" w:rsidRDefault="00F62853" w:rsidP="00E56C43">
      <w:pPr>
        <w:pStyle w:val="ML"/>
        <w:rPr>
          <w:rFonts w:eastAsia="Calibri"/>
          <w:color w:val="000000"/>
          <w:szCs w:val="26"/>
        </w:rPr>
      </w:pPr>
      <w:r>
        <w:rPr>
          <w:rFonts w:eastAsia="Calibri"/>
          <w:color w:val="000000"/>
          <w:szCs w:val="26"/>
        </w:rPr>
        <w:br w:type="page"/>
      </w:r>
    </w:p>
    <w:p w:rsidR="00E56C43" w:rsidRDefault="00E56C43" w:rsidP="00E56C43">
      <w:pPr>
        <w:pStyle w:val="ML"/>
      </w:pPr>
      <w:bookmarkStart w:id="24" w:name="_Toc12740211"/>
      <w:bookmarkStart w:id="25" w:name="_Toc12740727"/>
      <w:bookmarkStart w:id="26" w:name="_Toc13178953"/>
      <w:bookmarkStart w:id="27" w:name="_Toc13436924"/>
      <w:bookmarkStart w:id="28" w:name="_Toc14030609"/>
      <w:bookmarkStart w:id="29" w:name="_Toc14272878"/>
      <w:bookmarkStart w:id="30" w:name="_Toc14550053"/>
      <w:bookmarkStart w:id="31" w:name="_Toc14706215"/>
      <w:bookmarkStart w:id="32" w:name="_Toc14721978"/>
      <w:bookmarkStart w:id="33" w:name="_Toc14730251"/>
      <w:bookmarkStart w:id="34" w:name="_Toc14768879"/>
      <w:bookmarkStart w:id="35" w:name="_Toc15992994"/>
      <w:r>
        <w:lastRenderedPageBreak/>
        <w:t>DANH MỤC VIẾT TẮT</w:t>
      </w:r>
      <w:bookmarkEnd w:id="24"/>
      <w:bookmarkEnd w:id="25"/>
      <w:bookmarkEnd w:id="26"/>
      <w:bookmarkEnd w:id="27"/>
      <w:bookmarkEnd w:id="28"/>
      <w:bookmarkEnd w:id="29"/>
      <w:bookmarkEnd w:id="30"/>
      <w:bookmarkEnd w:id="31"/>
      <w:bookmarkEnd w:id="32"/>
      <w:bookmarkEnd w:id="33"/>
      <w:bookmarkEnd w:id="34"/>
      <w:bookmarkEnd w:id="35"/>
    </w:p>
    <w:p w:rsidR="00E56C43" w:rsidRPr="00E552E3" w:rsidRDefault="00E56C43" w:rsidP="00E56C43">
      <w:pPr>
        <w:rPr>
          <w:b/>
        </w:rPr>
      </w:pPr>
      <w:r>
        <w:rPr>
          <w:b/>
        </w:rPr>
        <w:t xml:space="preserve">3D    :  </w:t>
      </w:r>
      <w:r w:rsidRPr="00E552E3">
        <w:rPr>
          <w:b/>
          <w:u w:val="single"/>
        </w:rPr>
        <w:t>3</w:t>
      </w:r>
      <w:r w:rsidRPr="00E552E3">
        <w:t>-</w:t>
      </w:r>
      <w:r w:rsidRPr="00E552E3">
        <w:rPr>
          <w:b/>
          <w:u w:val="single"/>
        </w:rPr>
        <w:t>D</w:t>
      </w:r>
      <w:r w:rsidRPr="00E552E3">
        <w:t>imension</w:t>
      </w:r>
    </w:p>
    <w:p w:rsidR="00E56C43" w:rsidRDefault="00E56C43" w:rsidP="00E56C43">
      <w:r w:rsidRPr="00032F1E">
        <w:rPr>
          <w:b/>
        </w:rPr>
        <w:t>CAD</w:t>
      </w:r>
      <w:r>
        <w:rPr>
          <w:b/>
        </w:rPr>
        <w:t>:</w:t>
      </w:r>
      <w:r>
        <w:t xml:space="preserve"> </w:t>
      </w:r>
      <w:r>
        <w:tab/>
      </w:r>
      <w:r w:rsidRPr="00BC58F0">
        <w:rPr>
          <w:b/>
          <w:u w:val="single"/>
        </w:rPr>
        <w:t>C</w:t>
      </w:r>
      <w:r>
        <w:t xml:space="preserve">omputer </w:t>
      </w:r>
      <w:r w:rsidRPr="00BC58F0">
        <w:rPr>
          <w:b/>
          <w:u w:val="single"/>
        </w:rPr>
        <w:t>A</w:t>
      </w:r>
      <w:r>
        <w:t xml:space="preserve">ided </w:t>
      </w:r>
      <w:r w:rsidRPr="00BC58F0">
        <w:rPr>
          <w:b/>
          <w:u w:val="single"/>
        </w:rPr>
        <w:t>D</w:t>
      </w:r>
      <w:r>
        <w:t>esign</w:t>
      </w:r>
    </w:p>
    <w:p w:rsidR="00E56C43" w:rsidRDefault="00E56C43" w:rsidP="00E56C43">
      <w:r w:rsidRPr="00032F1E">
        <w:rPr>
          <w:b/>
        </w:rPr>
        <w:t>CAM</w:t>
      </w:r>
      <w:r>
        <w:t xml:space="preserve">: </w:t>
      </w:r>
      <w:r w:rsidRPr="00BC58F0">
        <w:rPr>
          <w:b/>
          <w:u w:val="single"/>
        </w:rPr>
        <w:t>C</w:t>
      </w:r>
      <w:r>
        <w:t xml:space="preserve">omputerized </w:t>
      </w:r>
      <w:r w:rsidRPr="00BC58F0">
        <w:rPr>
          <w:b/>
          <w:u w:val="single"/>
        </w:rPr>
        <w:t>A</w:t>
      </w:r>
      <w:r>
        <w:t xml:space="preserve">ided </w:t>
      </w:r>
      <w:r w:rsidRPr="00BC58F0">
        <w:rPr>
          <w:b/>
          <w:u w:val="single"/>
        </w:rPr>
        <w:t>M</w:t>
      </w:r>
      <w:r>
        <w:t>anufacturing</w:t>
      </w:r>
    </w:p>
    <w:p w:rsidR="00E56C43" w:rsidRDefault="00E56C43" w:rsidP="00E56C43">
      <w:r w:rsidRPr="00032F1E">
        <w:rPr>
          <w:b/>
        </w:rPr>
        <w:t>FDM</w:t>
      </w:r>
      <w:r>
        <w:rPr>
          <w:b/>
        </w:rPr>
        <w:t>:</w:t>
      </w:r>
      <w:r>
        <w:t xml:space="preserve"> </w:t>
      </w:r>
      <w:r w:rsidRPr="00BC58F0">
        <w:rPr>
          <w:b/>
          <w:u w:val="single"/>
        </w:rPr>
        <w:t>F</w:t>
      </w:r>
      <w:r>
        <w:t xml:space="preserve">used </w:t>
      </w:r>
      <w:r w:rsidRPr="00BC58F0">
        <w:rPr>
          <w:b/>
          <w:u w:val="single"/>
        </w:rPr>
        <w:t>D</w:t>
      </w:r>
      <w:r>
        <w:t xml:space="preserve">eposition </w:t>
      </w:r>
      <w:r w:rsidRPr="00BC58F0">
        <w:rPr>
          <w:b/>
          <w:u w:val="single"/>
        </w:rPr>
        <w:t>M</w:t>
      </w:r>
      <w:r>
        <w:t>odeling</w:t>
      </w:r>
    </w:p>
    <w:p w:rsidR="00E56C43" w:rsidRDefault="00E56C43" w:rsidP="00E56C43">
      <w:r w:rsidRPr="00032F1E">
        <w:rPr>
          <w:b/>
        </w:rPr>
        <w:t>SLA</w:t>
      </w:r>
      <w:r>
        <w:rPr>
          <w:b/>
        </w:rPr>
        <w:t>:</w:t>
      </w:r>
      <w:r>
        <w:t xml:space="preserve"> </w:t>
      </w:r>
      <w:r w:rsidRPr="00BC58F0">
        <w:rPr>
          <w:b/>
          <w:u w:val="single"/>
        </w:rPr>
        <w:t>S</w:t>
      </w:r>
      <w:r>
        <w:t xml:space="preserve">tereo </w:t>
      </w:r>
      <w:r w:rsidRPr="00BC58F0">
        <w:rPr>
          <w:b/>
          <w:u w:val="single"/>
        </w:rPr>
        <w:t>L</w:t>
      </w:r>
      <w:r>
        <w:t xml:space="preserve">ithography </w:t>
      </w:r>
      <w:r w:rsidRPr="00BC58F0">
        <w:rPr>
          <w:b/>
          <w:u w:val="single"/>
        </w:rPr>
        <w:t>A</w:t>
      </w:r>
      <w:r>
        <w:t>pparatus</w:t>
      </w:r>
    </w:p>
    <w:p w:rsidR="00E56C43" w:rsidRDefault="00E56C43" w:rsidP="00E56C43">
      <w:pPr>
        <w:spacing w:line="259" w:lineRule="auto"/>
        <w:jc w:val="left"/>
      </w:pPr>
      <w:r w:rsidRPr="00032F1E">
        <w:rPr>
          <w:b/>
        </w:rPr>
        <w:t>3DP</w:t>
      </w:r>
      <w:r>
        <w:rPr>
          <w:b/>
        </w:rPr>
        <w:t>:</w:t>
      </w:r>
      <w:r w:rsidRPr="00032F1E">
        <w:rPr>
          <w:b/>
        </w:rPr>
        <w:t xml:space="preserve"> </w:t>
      </w:r>
      <w:r>
        <w:t xml:space="preserve">Three </w:t>
      </w:r>
      <w:r w:rsidRPr="00BC58F0">
        <w:rPr>
          <w:b/>
          <w:u w:val="single"/>
        </w:rPr>
        <w:t>D</w:t>
      </w:r>
      <w:r>
        <w:t xml:space="preserve">imensional </w:t>
      </w:r>
      <w:r w:rsidRPr="00BC58F0">
        <w:rPr>
          <w:b/>
          <w:u w:val="single"/>
        </w:rPr>
        <w:t>P</w:t>
      </w:r>
      <w:r>
        <w:t>rinting</w:t>
      </w:r>
    </w:p>
    <w:p w:rsidR="00E56C43" w:rsidRDefault="00E56C43" w:rsidP="00E56C43">
      <w:pPr>
        <w:spacing w:line="259" w:lineRule="auto"/>
        <w:ind w:firstLine="0"/>
        <w:jc w:val="left"/>
        <w:rPr>
          <w:rFonts w:eastAsia="Calibri" w:cs="Times New Roman"/>
          <w:color w:val="000000"/>
          <w:szCs w:val="26"/>
        </w:rPr>
      </w:pPr>
      <w:r>
        <w:rPr>
          <w:b/>
          <w:shd w:val="clear" w:color="auto" w:fill="FFFFFF"/>
        </w:rPr>
        <w:t xml:space="preserve">           </w:t>
      </w:r>
      <w:r w:rsidRPr="003D2CAC">
        <w:rPr>
          <w:b/>
          <w:shd w:val="clear" w:color="auto" w:fill="FFFFFF"/>
        </w:rPr>
        <w:t>CCD</w:t>
      </w:r>
      <w:r>
        <w:rPr>
          <w:b/>
          <w:shd w:val="clear" w:color="auto" w:fill="FFFFFF"/>
        </w:rPr>
        <w:t xml:space="preserve">: </w:t>
      </w:r>
      <w:r w:rsidRPr="0091757A">
        <w:rPr>
          <w:b/>
          <w:u w:val="single"/>
          <w:shd w:val="clear" w:color="auto" w:fill="FFFFFF"/>
        </w:rPr>
        <w:t>C</w:t>
      </w:r>
      <w:r w:rsidRPr="0091757A">
        <w:rPr>
          <w:shd w:val="clear" w:color="auto" w:fill="FFFFFF"/>
        </w:rPr>
        <w:t xml:space="preserve">harge </w:t>
      </w:r>
      <w:r w:rsidRPr="0091757A">
        <w:rPr>
          <w:b/>
          <w:u w:val="single"/>
          <w:shd w:val="clear" w:color="auto" w:fill="FFFFFF"/>
        </w:rPr>
        <w:t>C</w:t>
      </w:r>
      <w:r w:rsidRPr="0091757A">
        <w:rPr>
          <w:shd w:val="clear" w:color="auto" w:fill="FFFFFF"/>
        </w:rPr>
        <w:t xml:space="preserve">ouple </w:t>
      </w:r>
      <w:r w:rsidRPr="0091757A">
        <w:rPr>
          <w:b/>
          <w:u w:val="single"/>
          <w:shd w:val="clear" w:color="auto" w:fill="FFFFFF"/>
        </w:rPr>
        <w:t>D</w:t>
      </w:r>
      <w:r w:rsidRPr="0091757A">
        <w:rPr>
          <w:shd w:val="clear" w:color="auto" w:fill="FFFFFF"/>
        </w:rPr>
        <w:t>evice</w:t>
      </w:r>
      <w:r w:rsidRPr="003B308D">
        <w:rPr>
          <w:rFonts w:eastAsia="Calibri" w:cs="Times New Roman"/>
          <w:color w:val="000000"/>
          <w:szCs w:val="26"/>
        </w:rPr>
        <w:t xml:space="preserve"> </w:t>
      </w:r>
    </w:p>
    <w:p w:rsidR="00E56C43" w:rsidRDefault="00E56C43" w:rsidP="00E56C43">
      <w:pPr>
        <w:spacing w:after="160" w:line="259" w:lineRule="auto"/>
        <w:ind w:firstLine="0"/>
        <w:jc w:val="left"/>
      </w:pPr>
      <w:r>
        <w:t xml:space="preserve">           </w:t>
      </w:r>
      <w:r w:rsidRPr="00882D55">
        <w:rPr>
          <w:b/>
        </w:rPr>
        <w:t>CMM</w:t>
      </w:r>
      <w:r>
        <w:rPr>
          <w:b/>
        </w:rPr>
        <w:t xml:space="preserve">: </w:t>
      </w:r>
      <w:r w:rsidRPr="00882D55">
        <w:rPr>
          <w:b/>
          <w:u w:val="single"/>
        </w:rPr>
        <w:t>C</w:t>
      </w:r>
      <w:r w:rsidRPr="00882D55">
        <w:t xml:space="preserve">oordinate </w:t>
      </w:r>
      <w:r w:rsidRPr="00882D55">
        <w:rPr>
          <w:b/>
          <w:u w:val="single"/>
        </w:rPr>
        <w:t>M</w:t>
      </w:r>
      <w:r w:rsidRPr="00882D55">
        <w:t xml:space="preserve">easuring </w:t>
      </w:r>
      <w:r w:rsidRPr="00882D55">
        <w:rPr>
          <w:b/>
          <w:u w:val="single"/>
        </w:rPr>
        <w:t>M</w:t>
      </w:r>
      <w:r w:rsidRPr="00882D55">
        <w:t>achin</w:t>
      </w:r>
      <w:r>
        <w:t>e</w:t>
      </w:r>
    </w:p>
    <w:p w:rsidR="00E56C43" w:rsidRDefault="00E56C43">
      <w:pPr>
        <w:spacing w:after="160" w:line="259" w:lineRule="auto"/>
        <w:ind w:firstLine="0"/>
        <w:jc w:val="left"/>
      </w:pPr>
      <w:r>
        <w:br w:type="page"/>
      </w:r>
    </w:p>
    <w:p w:rsidR="00D60455" w:rsidRDefault="00014B97" w:rsidP="00014B97">
      <w:pPr>
        <w:pStyle w:val="ML"/>
      </w:pPr>
      <w:bookmarkStart w:id="36" w:name="_Toc12740215"/>
      <w:bookmarkStart w:id="37" w:name="_Toc12740729"/>
      <w:bookmarkStart w:id="38" w:name="_Toc13178955"/>
      <w:bookmarkStart w:id="39" w:name="_Toc13436926"/>
      <w:bookmarkStart w:id="40" w:name="_Toc14030611"/>
      <w:bookmarkStart w:id="41" w:name="_Toc14272880"/>
      <w:bookmarkStart w:id="42" w:name="_Toc14390997"/>
      <w:bookmarkStart w:id="43" w:name="_Toc14424161"/>
      <w:bookmarkStart w:id="44" w:name="_Toc14549646"/>
      <w:bookmarkStart w:id="45" w:name="_Toc14550054"/>
      <w:bookmarkStart w:id="46" w:name="_Toc14706216"/>
      <w:bookmarkStart w:id="47" w:name="_Toc14721979"/>
      <w:bookmarkStart w:id="48" w:name="_Toc14730252"/>
      <w:bookmarkStart w:id="49" w:name="_Toc14768880"/>
      <w:bookmarkStart w:id="50" w:name="_Toc15992995"/>
      <w:r>
        <w:lastRenderedPageBreak/>
        <w:t>DANH SÁCH CÁC HÌNH</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rsidR="004410D2" w:rsidRDefault="004410D2">
      <w:pPr>
        <w:pStyle w:val="TOC2"/>
        <w:tabs>
          <w:tab w:val="left" w:pos="2110"/>
          <w:tab w:val="right" w:leader="dot" w:pos="8775"/>
        </w:tabs>
        <w:rPr>
          <w:rFonts w:asciiTheme="minorHAnsi" w:eastAsiaTheme="minorEastAsia" w:hAnsiTheme="minorHAnsi"/>
          <w:noProof/>
          <w:sz w:val="22"/>
        </w:rPr>
      </w:pPr>
      <w:r>
        <w:fldChar w:fldCharType="begin"/>
      </w:r>
      <w:r>
        <w:instrText xml:space="preserve"> TOC \h \z \t "hinh,2" </w:instrText>
      </w:r>
      <w:r>
        <w:fldChar w:fldCharType="separate"/>
      </w:r>
      <w:hyperlink w:anchor="_Toc14768735" w:history="1">
        <w:r w:rsidRPr="00AE3BF1">
          <w:rPr>
            <w:rStyle w:val="Hyperlink"/>
            <w:noProof/>
          </w:rPr>
          <w:t>Hình 2.1</w:t>
        </w:r>
        <w:r>
          <w:rPr>
            <w:rFonts w:asciiTheme="minorHAnsi" w:eastAsiaTheme="minorEastAsia" w:hAnsiTheme="minorHAnsi"/>
            <w:noProof/>
            <w:sz w:val="22"/>
          </w:rPr>
          <w:tab/>
        </w:r>
        <w:r w:rsidRPr="00AE3BF1">
          <w:rPr>
            <w:rStyle w:val="Hyperlink"/>
            <w:noProof/>
          </w:rPr>
          <w:t>Sơ đồ quá trình quét 3D</w:t>
        </w:r>
        <w:r>
          <w:rPr>
            <w:noProof/>
            <w:webHidden/>
          </w:rPr>
          <w:tab/>
        </w:r>
        <w:r>
          <w:rPr>
            <w:noProof/>
            <w:webHidden/>
          </w:rPr>
          <w:fldChar w:fldCharType="begin"/>
        </w:r>
        <w:r>
          <w:rPr>
            <w:noProof/>
            <w:webHidden/>
          </w:rPr>
          <w:instrText xml:space="preserve"> PAGEREF _Toc14768735 \h </w:instrText>
        </w:r>
        <w:r>
          <w:rPr>
            <w:noProof/>
            <w:webHidden/>
          </w:rPr>
        </w:r>
        <w:r>
          <w:rPr>
            <w:noProof/>
            <w:webHidden/>
          </w:rPr>
          <w:fldChar w:fldCharType="separate"/>
        </w:r>
        <w:r w:rsidR="00BA1BD1">
          <w:rPr>
            <w:noProof/>
            <w:webHidden/>
          </w:rPr>
          <w:t>4</w:t>
        </w:r>
        <w:r>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736" w:history="1">
        <w:r w:rsidR="004410D2" w:rsidRPr="00AE3BF1">
          <w:rPr>
            <w:rStyle w:val="Hyperlink"/>
            <w:noProof/>
          </w:rPr>
          <w:t>Hình 2.2</w:t>
        </w:r>
        <w:r w:rsidR="004410D2">
          <w:rPr>
            <w:rFonts w:asciiTheme="minorHAnsi" w:eastAsiaTheme="minorEastAsia" w:hAnsiTheme="minorHAnsi"/>
            <w:noProof/>
            <w:sz w:val="22"/>
          </w:rPr>
          <w:tab/>
        </w:r>
        <w:r w:rsidR="004410D2" w:rsidRPr="00AE3BF1">
          <w:rPr>
            <w:rStyle w:val="Hyperlink"/>
            <w:noProof/>
          </w:rPr>
          <w:t>Quá trình phát triển của máy quét 3D</w:t>
        </w:r>
        <w:r w:rsidR="004410D2">
          <w:rPr>
            <w:noProof/>
            <w:webHidden/>
          </w:rPr>
          <w:tab/>
        </w:r>
        <w:r w:rsidR="004410D2">
          <w:rPr>
            <w:noProof/>
            <w:webHidden/>
          </w:rPr>
          <w:fldChar w:fldCharType="begin"/>
        </w:r>
        <w:r w:rsidR="004410D2">
          <w:rPr>
            <w:noProof/>
            <w:webHidden/>
          </w:rPr>
          <w:instrText xml:space="preserve"> PAGEREF _Toc14768736 \h </w:instrText>
        </w:r>
        <w:r w:rsidR="004410D2">
          <w:rPr>
            <w:noProof/>
            <w:webHidden/>
          </w:rPr>
        </w:r>
        <w:r w:rsidR="004410D2">
          <w:rPr>
            <w:noProof/>
            <w:webHidden/>
          </w:rPr>
          <w:fldChar w:fldCharType="separate"/>
        </w:r>
        <w:r w:rsidR="00BA1BD1">
          <w:rPr>
            <w:noProof/>
            <w:webHidden/>
          </w:rPr>
          <w:t>5</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737" w:history="1">
        <w:r w:rsidR="004410D2" w:rsidRPr="00AE3BF1">
          <w:rPr>
            <w:rStyle w:val="Hyperlink"/>
            <w:noProof/>
          </w:rPr>
          <w:t>Hình 2.3</w:t>
        </w:r>
        <w:r w:rsidR="004410D2">
          <w:rPr>
            <w:rFonts w:asciiTheme="minorHAnsi" w:eastAsiaTheme="minorEastAsia" w:hAnsiTheme="minorHAnsi"/>
            <w:noProof/>
            <w:sz w:val="22"/>
          </w:rPr>
          <w:tab/>
        </w:r>
        <w:r w:rsidR="004410D2" w:rsidRPr="00AE3BF1">
          <w:rPr>
            <w:rStyle w:val="Hyperlink"/>
            <w:noProof/>
          </w:rPr>
          <w:t>Máy đo 3D CMM</w:t>
        </w:r>
        <w:r w:rsidR="004410D2">
          <w:rPr>
            <w:noProof/>
            <w:webHidden/>
          </w:rPr>
          <w:tab/>
        </w:r>
        <w:r w:rsidR="004410D2">
          <w:rPr>
            <w:noProof/>
            <w:webHidden/>
          </w:rPr>
          <w:fldChar w:fldCharType="begin"/>
        </w:r>
        <w:r w:rsidR="004410D2">
          <w:rPr>
            <w:noProof/>
            <w:webHidden/>
          </w:rPr>
          <w:instrText xml:space="preserve"> PAGEREF _Toc14768737 \h </w:instrText>
        </w:r>
        <w:r w:rsidR="004410D2">
          <w:rPr>
            <w:noProof/>
            <w:webHidden/>
          </w:rPr>
        </w:r>
        <w:r w:rsidR="004410D2">
          <w:rPr>
            <w:noProof/>
            <w:webHidden/>
          </w:rPr>
          <w:fldChar w:fldCharType="separate"/>
        </w:r>
        <w:r w:rsidR="00BA1BD1">
          <w:rPr>
            <w:noProof/>
            <w:webHidden/>
          </w:rPr>
          <w:t>5</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738" w:history="1">
        <w:r w:rsidR="004410D2" w:rsidRPr="00AE3BF1">
          <w:rPr>
            <w:rStyle w:val="Hyperlink"/>
            <w:noProof/>
          </w:rPr>
          <w:t>Hình 2.4</w:t>
        </w:r>
        <w:r w:rsidR="004410D2">
          <w:rPr>
            <w:rFonts w:asciiTheme="minorHAnsi" w:eastAsiaTheme="minorEastAsia" w:hAnsiTheme="minorHAnsi"/>
            <w:noProof/>
            <w:sz w:val="22"/>
          </w:rPr>
          <w:tab/>
        </w:r>
        <w:r w:rsidR="004410D2" w:rsidRPr="00AE3BF1">
          <w:rPr>
            <w:rStyle w:val="Hyperlink"/>
            <w:noProof/>
          </w:rPr>
          <w:t>Máy đo quét 3D ARM SCAN</w:t>
        </w:r>
        <w:r w:rsidR="004410D2">
          <w:rPr>
            <w:noProof/>
            <w:webHidden/>
          </w:rPr>
          <w:tab/>
        </w:r>
        <w:r w:rsidR="004410D2">
          <w:rPr>
            <w:noProof/>
            <w:webHidden/>
          </w:rPr>
          <w:fldChar w:fldCharType="begin"/>
        </w:r>
        <w:r w:rsidR="004410D2">
          <w:rPr>
            <w:noProof/>
            <w:webHidden/>
          </w:rPr>
          <w:instrText xml:space="preserve"> PAGEREF _Toc14768738 \h </w:instrText>
        </w:r>
        <w:r w:rsidR="004410D2">
          <w:rPr>
            <w:noProof/>
            <w:webHidden/>
          </w:rPr>
        </w:r>
        <w:r w:rsidR="004410D2">
          <w:rPr>
            <w:noProof/>
            <w:webHidden/>
          </w:rPr>
          <w:fldChar w:fldCharType="separate"/>
        </w:r>
        <w:r w:rsidR="00BA1BD1">
          <w:rPr>
            <w:noProof/>
            <w:webHidden/>
          </w:rPr>
          <w:t>6</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739" w:history="1">
        <w:r w:rsidR="004410D2" w:rsidRPr="00AE3BF1">
          <w:rPr>
            <w:rStyle w:val="Hyperlink"/>
            <w:noProof/>
          </w:rPr>
          <w:t>Hình 2.5</w:t>
        </w:r>
        <w:r w:rsidR="004410D2">
          <w:rPr>
            <w:rFonts w:asciiTheme="minorHAnsi" w:eastAsiaTheme="minorEastAsia" w:hAnsiTheme="minorHAnsi"/>
            <w:noProof/>
            <w:sz w:val="22"/>
          </w:rPr>
          <w:tab/>
        </w:r>
        <w:r w:rsidR="004410D2" w:rsidRPr="00AE3BF1">
          <w:rPr>
            <w:rStyle w:val="Hyperlink"/>
            <w:noProof/>
          </w:rPr>
          <w:t>3D Laser scanner</w:t>
        </w:r>
        <w:r w:rsidR="004410D2">
          <w:rPr>
            <w:noProof/>
            <w:webHidden/>
          </w:rPr>
          <w:tab/>
        </w:r>
        <w:r w:rsidR="004410D2">
          <w:rPr>
            <w:noProof/>
            <w:webHidden/>
          </w:rPr>
          <w:fldChar w:fldCharType="begin"/>
        </w:r>
        <w:r w:rsidR="004410D2">
          <w:rPr>
            <w:noProof/>
            <w:webHidden/>
          </w:rPr>
          <w:instrText xml:space="preserve"> PAGEREF _Toc14768739 \h </w:instrText>
        </w:r>
        <w:r w:rsidR="004410D2">
          <w:rPr>
            <w:noProof/>
            <w:webHidden/>
          </w:rPr>
        </w:r>
        <w:r w:rsidR="004410D2">
          <w:rPr>
            <w:noProof/>
            <w:webHidden/>
          </w:rPr>
          <w:fldChar w:fldCharType="separate"/>
        </w:r>
        <w:r w:rsidR="00BA1BD1">
          <w:rPr>
            <w:noProof/>
            <w:webHidden/>
          </w:rPr>
          <w:t>7</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740" w:history="1">
        <w:r w:rsidR="004410D2" w:rsidRPr="00AE3BF1">
          <w:rPr>
            <w:rStyle w:val="Hyperlink"/>
            <w:noProof/>
          </w:rPr>
          <w:t>Hình 2.6</w:t>
        </w:r>
        <w:r w:rsidR="004410D2">
          <w:rPr>
            <w:rFonts w:asciiTheme="minorHAnsi" w:eastAsiaTheme="minorEastAsia" w:hAnsiTheme="minorHAnsi"/>
            <w:noProof/>
            <w:sz w:val="22"/>
          </w:rPr>
          <w:tab/>
        </w:r>
        <w:r w:rsidR="004410D2" w:rsidRPr="00AE3BF1">
          <w:rPr>
            <w:rStyle w:val="Hyperlink"/>
            <w:noProof/>
            <w:shd w:val="clear" w:color="auto" w:fill="FFFFFF"/>
          </w:rPr>
          <w:t>Capture 3D – ATOS (white) Blue light</w:t>
        </w:r>
        <w:r w:rsidR="004410D2">
          <w:rPr>
            <w:noProof/>
            <w:webHidden/>
          </w:rPr>
          <w:tab/>
        </w:r>
        <w:r w:rsidR="004410D2">
          <w:rPr>
            <w:noProof/>
            <w:webHidden/>
          </w:rPr>
          <w:fldChar w:fldCharType="begin"/>
        </w:r>
        <w:r w:rsidR="004410D2">
          <w:rPr>
            <w:noProof/>
            <w:webHidden/>
          </w:rPr>
          <w:instrText xml:space="preserve"> PAGEREF _Toc14768740 \h </w:instrText>
        </w:r>
        <w:r w:rsidR="004410D2">
          <w:rPr>
            <w:noProof/>
            <w:webHidden/>
          </w:rPr>
        </w:r>
        <w:r w:rsidR="004410D2">
          <w:rPr>
            <w:noProof/>
            <w:webHidden/>
          </w:rPr>
          <w:fldChar w:fldCharType="separate"/>
        </w:r>
        <w:r w:rsidR="00BA1BD1">
          <w:rPr>
            <w:noProof/>
            <w:webHidden/>
          </w:rPr>
          <w:t>7</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741" w:history="1">
        <w:r w:rsidR="004410D2" w:rsidRPr="00AE3BF1">
          <w:rPr>
            <w:rStyle w:val="Hyperlink"/>
            <w:noProof/>
          </w:rPr>
          <w:t>Hình 2.7</w:t>
        </w:r>
        <w:r w:rsidR="004410D2">
          <w:rPr>
            <w:rFonts w:asciiTheme="minorHAnsi" w:eastAsiaTheme="minorEastAsia" w:hAnsiTheme="minorHAnsi"/>
            <w:noProof/>
            <w:sz w:val="22"/>
          </w:rPr>
          <w:tab/>
        </w:r>
        <w:r w:rsidR="004410D2" w:rsidRPr="00AE3BF1">
          <w:rPr>
            <w:rStyle w:val="Hyperlink"/>
            <w:noProof/>
          </w:rPr>
          <w:t>Quá trình quét 3D</w:t>
        </w:r>
        <w:r w:rsidR="004410D2">
          <w:rPr>
            <w:noProof/>
            <w:webHidden/>
          </w:rPr>
          <w:tab/>
        </w:r>
        <w:r w:rsidR="004410D2">
          <w:rPr>
            <w:noProof/>
            <w:webHidden/>
          </w:rPr>
          <w:fldChar w:fldCharType="begin"/>
        </w:r>
        <w:r w:rsidR="004410D2">
          <w:rPr>
            <w:noProof/>
            <w:webHidden/>
          </w:rPr>
          <w:instrText xml:space="preserve"> PAGEREF _Toc14768741 \h </w:instrText>
        </w:r>
        <w:r w:rsidR="004410D2">
          <w:rPr>
            <w:noProof/>
            <w:webHidden/>
          </w:rPr>
        </w:r>
        <w:r w:rsidR="004410D2">
          <w:rPr>
            <w:noProof/>
            <w:webHidden/>
          </w:rPr>
          <w:fldChar w:fldCharType="separate"/>
        </w:r>
        <w:r w:rsidR="00BA1BD1">
          <w:rPr>
            <w:noProof/>
            <w:webHidden/>
          </w:rPr>
          <w:t>8</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742" w:history="1">
        <w:r w:rsidR="004410D2" w:rsidRPr="00AE3BF1">
          <w:rPr>
            <w:rStyle w:val="Hyperlink"/>
            <w:noProof/>
          </w:rPr>
          <w:t>Hình 2.8</w:t>
        </w:r>
        <w:r w:rsidR="004410D2">
          <w:rPr>
            <w:rFonts w:asciiTheme="minorHAnsi" w:eastAsiaTheme="minorEastAsia" w:hAnsiTheme="minorHAnsi"/>
            <w:noProof/>
            <w:sz w:val="22"/>
          </w:rPr>
          <w:tab/>
        </w:r>
        <w:r w:rsidR="004410D2" w:rsidRPr="00AE3BF1">
          <w:rPr>
            <w:rStyle w:val="Hyperlink"/>
            <w:noProof/>
          </w:rPr>
          <w:t>Ứng dụng của quét 3D trong ngành khuôn mẫu</w:t>
        </w:r>
        <w:r w:rsidR="004410D2">
          <w:rPr>
            <w:noProof/>
            <w:webHidden/>
          </w:rPr>
          <w:tab/>
        </w:r>
        <w:r w:rsidR="004410D2">
          <w:rPr>
            <w:noProof/>
            <w:webHidden/>
          </w:rPr>
          <w:fldChar w:fldCharType="begin"/>
        </w:r>
        <w:r w:rsidR="004410D2">
          <w:rPr>
            <w:noProof/>
            <w:webHidden/>
          </w:rPr>
          <w:instrText xml:space="preserve"> PAGEREF _Toc14768742 \h </w:instrText>
        </w:r>
        <w:r w:rsidR="004410D2">
          <w:rPr>
            <w:noProof/>
            <w:webHidden/>
          </w:rPr>
        </w:r>
        <w:r w:rsidR="004410D2">
          <w:rPr>
            <w:noProof/>
            <w:webHidden/>
          </w:rPr>
          <w:fldChar w:fldCharType="separate"/>
        </w:r>
        <w:r w:rsidR="00BA1BD1">
          <w:rPr>
            <w:noProof/>
            <w:webHidden/>
          </w:rPr>
          <w:t>9</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743" w:history="1">
        <w:r w:rsidR="004410D2" w:rsidRPr="00AE3BF1">
          <w:rPr>
            <w:rStyle w:val="Hyperlink"/>
            <w:noProof/>
          </w:rPr>
          <w:t>Hình 2.9</w:t>
        </w:r>
        <w:r w:rsidR="004410D2">
          <w:rPr>
            <w:rFonts w:asciiTheme="minorHAnsi" w:eastAsiaTheme="minorEastAsia" w:hAnsiTheme="minorHAnsi"/>
            <w:noProof/>
            <w:sz w:val="22"/>
          </w:rPr>
          <w:tab/>
        </w:r>
        <w:r w:rsidR="004410D2" w:rsidRPr="00AE3BF1">
          <w:rPr>
            <w:rStyle w:val="Hyperlink"/>
            <w:noProof/>
          </w:rPr>
          <w:t>Ứng dụng của quét 3D trong đo đạc</w:t>
        </w:r>
        <w:r w:rsidR="004410D2">
          <w:rPr>
            <w:noProof/>
            <w:webHidden/>
          </w:rPr>
          <w:tab/>
        </w:r>
        <w:r w:rsidR="004410D2">
          <w:rPr>
            <w:noProof/>
            <w:webHidden/>
          </w:rPr>
          <w:fldChar w:fldCharType="begin"/>
        </w:r>
        <w:r w:rsidR="004410D2">
          <w:rPr>
            <w:noProof/>
            <w:webHidden/>
          </w:rPr>
          <w:instrText xml:space="preserve"> PAGEREF _Toc14768743 \h </w:instrText>
        </w:r>
        <w:r w:rsidR="004410D2">
          <w:rPr>
            <w:noProof/>
            <w:webHidden/>
          </w:rPr>
        </w:r>
        <w:r w:rsidR="004410D2">
          <w:rPr>
            <w:noProof/>
            <w:webHidden/>
          </w:rPr>
          <w:fldChar w:fldCharType="separate"/>
        </w:r>
        <w:r w:rsidR="00BA1BD1">
          <w:rPr>
            <w:noProof/>
            <w:webHidden/>
          </w:rPr>
          <w:t>9</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44" w:history="1">
        <w:r w:rsidR="004410D2" w:rsidRPr="00AE3BF1">
          <w:rPr>
            <w:rStyle w:val="Hyperlink"/>
            <w:noProof/>
          </w:rPr>
          <w:t>Hình 2.10</w:t>
        </w:r>
        <w:r w:rsidR="004410D2">
          <w:rPr>
            <w:rFonts w:asciiTheme="minorHAnsi" w:eastAsiaTheme="minorEastAsia" w:hAnsiTheme="minorHAnsi"/>
            <w:noProof/>
            <w:sz w:val="22"/>
          </w:rPr>
          <w:tab/>
        </w:r>
        <w:r w:rsidR="004410D2" w:rsidRPr="00AE3BF1">
          <w:rPr>
            <w:rStyle w:val="Hyperlink"/>
            <w:noProof/>
          </w:rPr>
          <w:t>Ứng dụng của quét 3D trong cải tiến sản phẩm</w:t>
        </w:r>
        <w:r w:rsidR="004410D2">
          <w:rPr>
            <w:noProof/>
            <w:webHidden/>
          </w:rPr>
          <w:tab/>
        </w:r>
        <w:r w:rsidR="004410D2">
          <w:rPr>
            <w:noProof/>
            <w:webHidden/>
          </w:rPr>
          <w:fldChar w:fldCharType="begin"/>
        </w:r>
        <w:r w:rsidR="004410D2">
          <w:rPr>
            <w:noProof/>
            <w:webHidden/>
          </w:rPr>
          <w:instrText xml:space="preserve"> PAGEREF _Toc14768744 \h </w:instrText>
        </w:r>
        <w:r w:rsidR="004410D2">
          <w:rPr>
            <w:noProof/>
            <w:webHidden/>
          </w:rPr>
        </w:r>
        <w:r w:rsidR="004410D2">
          <w:rPr>
            <w:noProof/>
            <w:webHidden/>
          </w:rPr>
          <w:fldChar w:fldCharType="separate"/>
        </w:r>
        <w:r w:rsidR="00BA1BD1">
          <w:rPr>
            <w:noProof/>
            <w:webHidden/>
          </w:rPr>
          <w:t>10</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45" w:history="1">
        <w:r w:rsidR="004410D2" w:rsidRPr="00AE3BF1">
          <w:rPr>
            <w:rStyle w:val="Hyperlink"/>
            <w:noProof/>
          </w:rPr>
          <w:t>Hình 2.11</w:t>
        </w:r>
        <w:r w:rsidR="004410D2">
          <w:rPr>
            <w:rFonts w:asciiTheme="minorHAnsi" w:eastAsiaTheme="minorEastAsia" w:hAnsiTheme="minorHAnsi"/>
            <w:noProof/>
            <w:sz w:val="22"/>
          </w:rPr>
          <w:tab/>
        </w:r>
        <w:r w:rsidR="004410D2" w:rsidRPr="00AE3BF1">
          <w:rPr>
            <w:rStyle w:val="Hyperlink"/>
            <w:noProof/>
          </w:rPr>
          <w:t>Ứng dụng của quét 3D trong Y học</w:t>
        </w:r>
        <w:r w:rsidR="004410D2">
          <w:rPr>
            <w:noProof/>
            <w:webHidden/>
          </w:rPr>
          <w:tab/>
        </w:r>
        <w:r w:rsidR="004410D2">
          <w:rPr>
            <w:noProof/>
            <w:webHidden/>
          </w:rPr>
          <w:fldChar w:fldCharType="begin"/>
        </w:r>
        <w:r w:rsidR="004410D2">
          <w:rPr>
            <w:noProof/>
            <w:webHidden/>
          </w:rPr>
          <w:instrText xml:space="preserve"> PAGEREF _Toc14768745 \h </w:instrText>
        </w:r>
        <w:r w:rsidR="004410D2">
          <w:rPr>
            <w:noProof/>
            <w:webHidden/>
          </w:rPr>
        </w:r>
        <w:r w:rsidR="004410D2">
          <w:rPr>
            <w:noProof/>
            <w:webHidden/>
          </w:rPr>
          <w:fldChar w:fldCharType="separate"/>
        </w:r>
        <w:r w:rsidR="00BA1BD1">
          <w:rPr>
            <w:noProof/>
            <w:webHidden/>
          </w:rPr>
          <w:t>10</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46" w:history="1">
        <w:r w:rsidR="004410D2" w:rsidRPr="00AE3BF1">
          <w:rPr>
            <w:rStyle w:val="Hyperlink"/>
            <w:noProof/>
          </w:rPr>
          <w:t>Hình 2.12</w:t>
        </w:r>
        <w:r w:rsidR="004410D2">
          <w:rPr>
            <w:rFonts w:asciiTheme="minorHAnsi" w:eastAsiaTheme="minorEastAsia" w:hAnsiTheme="minorHAnsi"/>
            <w:noProof/>
            <w:sz w:val="22"/>
          </w:rPr>
          <w:tab/>
        </w:r>
        <w:r w:rsidR="004410D2" w:rsidRPr="00AE3BF1">
          <w:rPr>
            <w:rStyle w:val="Hyperlink"/>
            <w:noProof/>
          </w:rPr>
          <w:t>Ứng dụng của quét 3D trong quảng cáo</w:t>
        </w:r>
        <w:r w:rsidR="004410D2">
          <w:rPr>
            <w:noProof/>
            <w:webHidden/>
          </w:rPr>
          <w:tab/>
        </w:r>
        <w:r w:rsidR="004410D2">
          <w:rPr>
            <w:noProof/>
            <w:webHidden/>
          </w:rPr>
          <w:fldChar w:fldCharType="begin"/>
        </w:r>
        <w:r w:rsidR="004410D2">
          <w:rPr>
            <w:noProof/>
            <w:webHidden/>
          </w:rPr>
          <w:instrText xml:space="preserve"> PAGEREF _Toc14768746 \h </w:instrText>
        </w:r>
        <w:r w:rsidR="004410D2">
          <w:rPr>
            <w:noProof/>
            <w:webHidden/>
          </w:rPr>
        </w:r>
        <w:r w:rsidR="004410D2">
          <w:rPr>
            <w:noProof/>
            <w:webHidden/>
          </w:rPr>
          <w:fldChar w:fldCharType="separate"/>
        </w:r>
        <w:r w:rsidR="00BA1BD1">
          <w:rPr>
            <w:noProof/>
            <w:webHidden/>
          </w:rPr>
          <w:t>11</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47" w:history="1">
        <w:r w:rsidR="004410D2" w:rsidRPr="00AE3BF1">
          <w:rPr>
            <w:rStyle w:val="Hyperlink"/>
            <w:noProof/>
          </w:rPr>
          <w:t>Hình 2.13</w:t>
        </w:r>
        <w:r w:rsidR="004410D2">
          <w:rPr>
            <w:rFonts w:asciiTheme="minorHAnsi" w:eastAsiaTheme="minorEastAsia" w:hAnsiTheme="minorHAnsi"/>
            <w:noProof/>
            <w:sz w:val="22"/>
          </w:rPr>
          <w:tab/>
        </w:r>
        <w:r w:rsidR="004410D2" w:rsidRPr="00AE3BF1">
          <w:rPr>
            <w:rStyle w:val="Hyperlink"/>
            <w:noProof/>
          </w:rPr>
          <w:t>Ứng dụng của quét 3D trong sản xuất hàng khối</w:t>
        </w:r>
        <w:r w:rsidR="004410D2">
          <w:rPr>
            <w:noProof/>
            <w:webHidden/>
          </w:rPr>
          <w:tab/>
        </w:r>
        <w:r w:rsidR="004410D2">
          <w:rPr>
            <w:noProof/>
            <w:webHidden/>
          </w:rPr>
          <w:fldChar w:fldCharType="begin"/>
        </w:r>
        <w:r w:rsidR="004410D2">
          <w:rPr>
            <w:noProof/>
            <w:webHidden/>
          </w:rPr>
          <w:instrText xml:space="preserve"> PAGEREF _Toc14768747 \h </w:instrText>
        </w:r>
        <w:r w:rsidR="004410D2">
          <w:rPr>
            <w:noProof/>
            <w:webHidden/>
          </w:rPr>
        </w:r>
        <w:r w:rsidR="004410D2">
          <w:rPr>
            <w:noProof/>
            <w:webHidden/>
          </w:rPr>
          <w:fldChar w:fldCharType="separate"/>
        </w:r>
        <w:r w:rsidR="00BA1BD1">
          <w:rPr>
            <w:noProof/>
            <w:webHidden/>
          </w:rPr>
          <w:t>11</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48" w:history="1">
        <w:r w:rsidR="004410D2" w:rsidRPr="00AE3BF1">
          <w:rPr>
            <w:rStyle w:val="Hyperlink"/>
            <w:noProof/>
          </w:rPr>
          <w:t>Hình 2.14</w:t>
        </w:r>
        <w:r w:rsidR="004410D2">
          <w:rPr>
            <w:rFonts w:asciiTheme="minorHAnsi" w:eastAsiaTheme="minorEastAsia" w:hAnsiTheme="minorHAnsi"/>
            <w:noProof/>
            <w:sz w:val="22"/>
          </w:rPr>
          <w:tab/>
        </w:r>
        <w:r w:rsidR="004410D2" w:rsidRPr="00AE3BF1">
          <w:rPr>
            <w:rStyle w:val="Hyperlink"/>
            <w:noProof/>
          </w:rPr>
          <w:t>Logo của hãng Shining 3D</w:t>
        </w:r>
        <w:r w:rsidR="004410D2">
          <w:rPr>
            <w:noProof/>
            <w:webHidden/>
          </w:rPr>
          <w:tab/>
        </w:r>
        <w:r w:rsidR="004410D2">
          <w:rPr>
            <w:noProof/>
            <w:webHidden/>
          </w:rPr>
          <w:fldChar w:fldCharType="begin"/>
        </w:r>
        <w:r w:rsidR="004410D2">
          <w:rPr>
            <w:noProof/>
            <w:webHidden/>
          </w:rPr>
          <w:instrText xml:space="preserve"> PAGEREF _Toc14768748 \h </w:instrText>
        </w:r>
        <w:r w:rsidR="004410D2">
          <w:rPr>
            <w:noProof/>
            <w:webHidden/>
          </w:rPr>
        </w:r>
        <w:r w:rsidR="004410D2">
          <w:rPr>
            <w:noProof/>
            <w:webHidden/>
          </w:rPr>
          <w:fldChar w:fldCharType="separate"/>
        </w:r>
        <w:r w:rsidR="00BA1BD1">
          <w:rPr>
            <w:noProof/>
            <w:webHidden/>
          </w:rPr>
          <w:t>12</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49" w:history="1">
        <w:r w:rsidR="004410D2" w:rsidRPr="00AE3BF1">
          <w:rPr>
            <w:rStyle w:val="Hyperlink"/>
            <w:noProof/>
          </w:rPr>
          <w:t>Hình 2.15</w:t>
        </w:r>
        <w:r w:rsidR="004410D2">
          <w:rPr>
            <w:rFonts w:asciiTheme="minorHAnsi" w:eastAsiaTheme="minorEastAsia" w:hAnsiTheme="minorHAnsi"/>
            <w:noProof/>
            <w:sz w:val="22"/>
          </w:rPr>
          <w:tab/>
        </w:r>
        <w:r w:rsidR="004410D2" w:rsidRPr="00AE3BF1">
          <w:rPr>
            <w:rStyle w:val="Hyperlink"/>
            <w:noProof/>
          </w:rPr>
          <w:t>Máy quét 3D Einscan S của hãng Shining</w:t>
        </w:r>
        <w:r w:rsidR="004410D2">
          <w:rPr>
            <w:noProof/>
            <w:webHidden/>
          </w:rPr>
          <w:tab/>
        </w:r>
        <w:r w:rsidR="004410D2">
          <w:rPr>
            <w:noProof/>
            <w:webHidden/>
          </w:rPr>
          <w:fldChar w:fldCharType="begin"/>
        </w:r>
        <w:r w:rsidR="004410D2">
          <w:rPr>
            <w:noProof/>
            <w:webHidden/>
          </w:rPr>
          <w:instrText xml:space="preserve"> PAGEREF _Toc14768749 \h </w:instrText>
        </w:r>
        <w:r w:rsidR="004410D2">
          <w:rPr>
            <w:noProof/>
            <w:webHidden/>
          </w:rPr>
        </w:r>
        <w:r w:rsidR="004410D2">
          <w:rPr>
            <w:noProof/>
            <w:webHidden/>
          </w:rPr>
          <w:fldChar w:fldCharType="separate"/>
        </w:r>
        <w:r w:rsidR="00BA1BD1">
          <w:rPr>
            <w:noProof/>
            <w:webHidden/>
          </w:rPr>
          <w:t>12</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50" w:history="1">
        <w:r w:rsidR="004410D2" w:rsidRPr="00AE3BF1">
          <w:rPr>
            <w:rStyle w:val="Hyperlink"/>
            <w:noProof/>
          </w:rPr>
          <w:t>Hình 2.16</w:t>
        </w:r>
        <w:r w:rsidR="004410D2">
          <w:rPr>
            <w:rFonts w:asciiTheme="minorHAnsi" w:eastAsiaTheme="minorEastAsia" w:hAnsiTheme="minorHAnsi"/>
            <w:noProof/>
            <w:sz w:val="22"/>
          </w:rPr>
          <w:tab/>
        </w:r>
        <w:r w:rsidR="004410D2" w:rsidRPr="00AE3BF1">
          <w:rPr>
            <w:rStyle w:val="Hyperlink"/>
            <w:noProof/>
          </w:rPr>
          <w:t>Máy quét 3D Einscan Pro của hãng Shining</w:t>
        </w:r>
        <w:r w:rsidR="004410D2">
          <w:rPr>
            <w:noProof/>
            <w:webHidden/>
          </w:rPr>
          <w:tab/>
        </w:r>
        <w:r w:rsidR="004410D2">
          <w:rPr>
            <w:noProof/>
            <w:webHidden/>
          </w:rPr>
          <w:fldChar w:fldCharType="begin"/>
        </w:r>
        <w:r w:rsidR="004410D2">
          <w:rPr>
            <w:noProof/>
            <w:webHidden/>
          </w:rPr>
          <w:instrText xml:space="preserve"> PAGEREF _Toc14768750 \h </w:instrText>
        </w:r>
        <w:r w:rsidR="004410D2">
          <w:rPr>
            <w:noProof/>
            <w:webHidden/>
          </w:rPr>
        </w:r>
        <w:r w:rsidR="004410D2">
          <w:rPr>
            <w:noProof/>
            <w:webHidden/>
          </w:rPr>
          <w:fldChar w:fldCharType="separate"/>
        </w:r>
        <w:r w:rsidR="00BA1BD1">
          <w:rPr>
            <w:noProof/>
            <w:webHidden/>
          </w:rPr>
          <w:t>13</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51" w:history="1">
        <w:r w:rsidR="004410D2" w:rsidRPr="00AE3BF1">
          <w:rPr>
            <w:rStyle w:val="Hyperlink"/>
            <w:noProof/>
          </w:rPr>
          <w:t>Hình 2.17</w:t>
        </w:r>
        <w:r w:rsidR="004410D2">
          <w:rPr>
            <w:rFonts w:asciiTheme="minorHAnsi" w:eastAsiaTheme="minorEastAsia" w:hAnsiTheme="minorHAnsi"/>
            <w:noProof/>
            <w:sz w:val="22"/>
          </w:rPr>
          <w:tab/>
        </w:r>
        <w:r w:rsidR="004410D2" w:rsidRPr="00AE3BF1">
          <w:rPr>
            <w:rStyle w:val="Hyperlink"/>
            <w:noProof/>
          </w:rPr>
          <w:t>Máy quét 3D Peel của Creaform</w:t>
        </w:r>
        <w:r w:rsidR="004410D2">
          <w:rPr>
            <w:noProof/>
            <w:webHidden/>
          </w:rPr>
          <w:tab/>
        </w:r>
        <w:r w:rsidR="004410D2">
          <w:rPr>
            <w:noProof/>
            <w:webHidden/>
          </w:rPr>
          <w:fldChar w:fldCharType="begin"/>
        </w:r>
        <w:r w:rsidR="004410D2">
          <w:rPr>
            <w:noProof/>
            <w:webHidden/>
          </w:rPr>
          <w:instrText xml:space="preserve"> PAGEREF _Toc14768751 \h </w:instrText>
        </w:r>
        <w:r w:rsidR="004410D2">
          <w:rPr>
            <w:noProof/>
            <w:webHidden/>
          </w:rPr>
        </w:r>
        <w:r w:rsidR="004410D2">
          <w:rPr>
            <w:noProof/>
            <w:webHidden/>
          </w:rPr>
          <w:fldChar w:fldCharType="separate"/>
        </w:r>
        <w:r w:rsidR="00BA1BD1">
          <w:rPr>
            <w:noProof/>
            <w:webHidden/>
          </w:rPr>
          <w:t>13</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52" w:history="1">
        <w:r w:rsidR="004410D2" w:rsidRPr="00AE3BF1">
          <w:rPr>
            <w:rStyle w:val="Hyperlink"/>
            <w:noProof/>
          </w:rPr>
          <w:t>Hình 2.18</w:t>
        </w:r>
        <w:r w:rsidR="004410D2">
          <w:rPr>
            <w:rFonts w:asciiTheme="minorHAnsi" w:eastAsiaTheme="minorEastAsia" w:hAnsiTheme="minorHAnsi"/>
            <w:noProof/>
            <w:sz w:val="22"/>
          </w:rPr>
          <w:tab/>
        </w:r>
        <w:r w:rsidR="004410D2" w:rsidRPr="00AE3BF1">
          <w:rPr>
            <w:rStyle w:val="Hyperlink"/>
            <w:noProof/>
          </w:rPr>
          <w:t>Đầu quét Kinect của hãng Microsoft</w:t>
        </w:r>
        <w:r w:rsidR="004410D2">
          <w:rPr>
            <w:noProof/>
            <w:webHidden/>
          </w:rPr>
          <w:tab/>
        </w:r>
        <w:r w:rsidR="004410D2">
          <w:rPr>
            <w:noProof/>
            <w:webHidden/>
          </w:rPr>
          <w:fldChar w:fldCharType="begin"/>
        </w:r>
        <w:r w:rsidR="004410D2">
          <w:rPr>
            <w:noProof/>
            <w:webHidden/>
          </w:rPr>
          <w:instrText xml:space="preserve"> PAGEREF _Toc14768752 \h </w:instrText>
        </w:r>
        <w:r w:rsidR="004410D2">
          <w:rPr>
            <w:noProof/>
            <w:webHidden/>
          </w:rPr>
        </w:r>
        <w:r w:rsidR="004410D2">
          <w:rPr>
            <w:noProof/>
            <w:webHidden/>
          </w:rPr>
          <w:fldChar w:fldCharType="separate"/>
        </w:r>
        <w:r w:rsidR="00BA1BD1">
          <w:rPr>
            <w:noProof/>
            <w:webHidden/>
          </w:rPr>
          <w:t>15</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53" w:history="1">
        <w:r w:rsidR="004410D2" w:rsidRPr="00AE3BF1">
          <w:rPr>
            <w:rStyle w:val="Hyperlink"/>
            <w:noProof/>
          </w:rPr>
          <w:t>Hình 2.19</w:t>
        </w:r>
        <w:r w:rsidR="004410D2">
          <w:rPr>
            <w:rFonts w:asciiTheme="minorHAnsi" w:eastAsiaTheme="minorEastAsia" w:hAnsiTheme="minorHAnsi"/>
            <w:noProof/>
            <w:sz w:val="22"/>
          </w:rPr>
          <w:tab/>
        </w:r>
        <w:r w:rsidR="004410D2" w:rsidRPr="00AE3BF1">
          <w:rPr>
            <w:rStyle w:val="Hyperlink"/>
            <w:noProof/>
          </w:rPr>
          <w:t>Cấu tạo của đầu quét Kinect</w:t>
        </w:r>
        <w:r w:rsidR="004410D2">
          <w:rPr>
            <w:noProof/>
            <w:webHidden/>
          </w:rPr>
          <w:tab/>
        </w:r>
        <w:r w:rsidR="004410D2">
          <w:rPr>
            <w:noProof/>
            <w:webHidden/>
          </w:rPr>
          <w:fldChar w:fldCharType="begin"/>
        </w:r>
        <w:r w:rsidR="004410D2">
          <w:rPr>
            <w:noProof/>
            <w:webHidden/>
          </w:rPr>
          <w:instrText xml:space="preserve"> PAGEREF _Toc14768753 \h </w:instrText>
        </w:r>
        <w:r w:rsidR="004410D2">
          <w:rPr>
            <w:noProof/>
            <w:webHidden/>
          </w:rPr>
        </w:r>
        <w:r w:rsidR="004410D2">
          <w:rPr>
            <w:noProof/>
            <w:webHidden/>
          </w:rPr>
          <w:fldChar w:fldCharType="separate"/>
        </w:r>
        <w:r w:rsidR="00BA1BD1">
          <w:rPr>
            <w:noProof/>
            <w:webHidden/>
          </w:rPr>
          <w:t>15</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54" w:history="1">
        <w:r w:rsidR="004410D2" w:rsidRPr="00AE3BF1">
          <w:rPr>
            <w:rStyle w:val="Hyperlink"/>
            <w:noProof/>
          </w:rPr>
          <w:t>Hình 2.20</w:t>
        </w:r>
        <w:r w:rsidR="004410D2">
          <w:rPr>
            <w:rFonts w:asciiTheme="minorHAnsi" w:eastAsiaTheme="minorEastAsia" w:hAnsiTheme="minorHAnsi"/>
            <w:noProof/>
            <w:sz w:val="22"/>
          </w:rPr>
          <w:tab/>
        </w:r>
        <w:r w:rsidR="004410D2" w:rsidRPr="00AE3BF1">
          <w:rPr>
            <w:rStyle w:val="Hyperlink"/>
            <w:noProof/>
          </w:rPr>
          <w:t>Sơ đồ khối của đầu quét Kinect</w:t>
        </w:r>
        <w:r w:rsidR="004410D2">
          <w:rPr>
            <w:noProof/>
            <w:webHidden/>
          </w:rPr>
          <w:tab/>
        </w:r>
        <w:r w:rsidR="004410D2">
          <w:rPr>
            <w:noProof/>
            <w:webHidden/>
          </w:rPr>
          <w:fldChar w:fldCharType="begin"/>
        </w:r>
        <w:r w:rsidR="004410D2">
          <w:rPr>
            <w:noProof/>
            <w:webHidden/>
          </w:rPr>
          <w:instrText xml:space="preserve"> PAGEREF _Toc14768754 \h </w:instrText>
        </w:r>
        <w:r w:rsidR="004410D2">
          <w:rPr>
            <w:noProof/>
            <w:webHidden/>
          </w:rPr>
        </w:r>
        <w:r w:rsidR="004410D2">
          <w:rPr>
            <w:noProof/>
            <w:webHidden/>
          </w:rPr>
          <w:fldChar w:fldCharType="separate"/>
        </w:r>
        <w:r w:rsidR="00BA1BD1">
          <w:rPr>
            <w:noProof/>
            <w:webHidden/>
          </w:rPr>
          <w:t>15</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55" w:history="1">
        <w:r w:rsidR="004410D2" w:rsidRPr="00AE3BF1">
          <w:rPr>
            <w:rStyle w:val="Hyperlink"/>
            <w:noProof/>
          </w:rPr>
          <w:t>Hình 2.21</w:t>
        </w:r>
        <w:r w:rsidR="004410D2">
          <w:rPr>
            <w:rFonts w:asciiTheme="minorHAnsi" w:eastAsiaTheme="minorEastAsia" w:hAnsiTheme="minorHAnsi"/>
            <w:noProof/>
            <w:sz w:val="22"/>
          </w:rPr>
          <w:tab/>
        </w:r>
        <w:r w:rsidR="004410D2" w:rsidRPr="00AE3BF1">
          <w:rPr>
            <w:rStyle w:val="Hyperlink"/>
            <w:noProof/>
          </w:rPr>
          <w:t>Phạm vi hoạt động của cảm biến</w:t>
        </w:r>
        <w:r w:rsidR="004410D2">
          <w:rPr>
            <w:noProof/>
            <w:webHidden/>
          </w:rPr>
          <w:tab/>
        </w:r>
        <w:r w:rsidR="004410D2">
          <w:rPr>
            <w:noProof/>
            <w:webHidden/>
          </w:rPr>
          <w:fldChar w:fldCharType="begin"/>
        </w:r>
        <w:r w:rsidR="004410D2">
          <w:rPr>
            <w:noProof/>
            <w:webHidden/>
          </w:rPr>
          <w:instrText xml:space="preserve"> PAGEREF _Toc14768755 \h </w:instrText>
        </w:r>
        <w:r w:rsidR="004410D2">
          <w:rPr>
            <w:noProof/>
            <w:webHidden/>
          </w:rPr>
        </w:r>
        <w:r w:rsidR="004410D2">
          <w:rPr>
            <w:noProof/>
            <w:webHidden/>
          </w:rPr>
          <w:fldChar w:fldCharType="separate"/>
        </w:r>
        <w:r w:rsidR="00BA1BD1">
          <w:rPr>
            <w:noProof/>
            <w:webHidden/>
          </w:rPr>
          <w:t>16</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56" w:history="1">
        <w:r w:rsidR="004410D2" w:rsidRPr="00AE3BF1">
          <w:rPr>
            <w:rStyle w:val="Hyperlink"/>
            <w:noProof/>
          </w:rPr>
          <w:t>Hình 2.22</w:t>
        </w:r>
        <w:r w:rsidR="004410D2">
          <w:rPr>
            <w:rFonts w:asciiTheme="minorHAnsi" w:eastAsiaTheme="minorEastAsia" w:hAnsiTheme="minorHAnsi"/>
            <w:noProof/>
            <w:sz w:val="22"/>
          </w:rPr>
          <w:tab/>
        </w:r>
        <w:r w:rsidR="004410D2" w:rsidRPr="00AE3BF1">
          <w:rPr>
            <w:rStyle w:val="Hyperlink"/>
            <w:noProof/>
          </w:rPr>
          <w:t>Hoạt động của cảm biến đo chiều sâu trong kinect</w:t>
        </w:r>
        <w:r w:rsidR="004410D2">
          <w:rPr>
            <w:noProof/>
            <w:webHidden/>
          </w:rPr>
          <w:tab/>
        </w:r>
        <w:r w:rsidR="004410D2">
          <w:rPr>
            <w:noProof/>
            <w:webHidden/>
          </w:rPr>
          <w:fldChar w:fldCharType="begin"/>
        </w:r>
        <w:r w:rsidR="004410D2">
          <w:rPr>
            <w:noProof/>
            <w:webHidden/>
          </w:rPr>
          <w:instrText xml:space="preserve"> PAGEREF _Toc14768756 \h </w:instrText>
        </w:r>
        <w:r w:rsidR="004410D2">
          <w:rPr>
            <w:noProof/>
            <w:webHidden/>
          </w:rPr>
        </w:r>
        <w:r w:rsidR="004410D2">
          <w:rPr>
            <w:noProof/>
            <w:webHidden/>
          </w:rPr>
          <w:fldChar w:fldCharType="separate"/>
        </w:r>
        <w:r w:rsidR="00BA1BD1">
          <w:rPr>
            <w:noProof/>
            <w:webHidden/>
          </w:rPr>
          <w:t>17</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57" w:history="1">
        <w:r w:rsidR="004410D2" w:rsidRPr="00AE3BF1">
          <w:rPr>
            <w:rStyle w:val="Hyperlink"/>
            <w:noProof/>
          </w:rPr>
          <w:t>Hình 2.23</w:t>
        </w:r>
        <w:r w:rsidR="004410D2">
          <w:rPr>
            <w:rFonts w:asciiTheme="minorHAnsi" w:eastAsiaTheme="minorEastAsia" w:hAnsiTheme="minorHAnsi"/>
            <w:noProof/>
            <w:sz w:val="22"/>
          </w:rPr>
          <w:tab/>
        </w:r>
        <w:r w:rsidR="004410D2" w:rsidRPr="00AE3BF1">
          <w:rPr>
            <w:rStyle w:val="Hyperlink"/>
            <w:noProof/>
          </w:rPr>
          <w:t>Vùng hoạt động của cảm biến</w:t>
        </w:r>
        <w:r w:rsidR="004410D2">
          <w:rPr>
            <w:noProof/>
            <w:webHidden/>
          </w:rPr>
          <w:tab/>
        </w:r>
        <w:r w:rsidR="004410D2">
          <w:rPr>
            <w:noProof/>
            <w:webHidden/>
          </w:rPr>
          <w:fldChar w:fldCharType="begin"/>
        </w:r>
        <w:r w:rsidR="004410D2">
          <w:rPr>
            <w:noProof/>
            <w:webHidden/>
          </w:rPr>
          <w:instrText xml:space="preserve"> PAGEREF _Toc14768757 \h </w:instrText>
        </w:r>
        <w:r w:rsidR="004410D2">
          <w:rPr>
            <w:noProof/>
            <w:webHidden/>
          </w:rPr>
        </w:r>
        <w:r w:rsidR="004410D2">
          <w:rPr>
            <w:noProof/>
            <w:webHidden/>
          </w:rPr>
          <w:fldChar w:fldCharType="separate"/>
        </w:r>
        <w:r w:rsidR="00BA1BD1">
          <w:rPr>
            <w:noProof/>
            <w:webHidden/>
          </w:rPr>
          <w:t>17</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58" w:history="1">
        <w:r w:rsidR="004410D2" w:rsidRPr="00AE3BF1">
          <w:rPr>
            <w:rStyle w:val="Hyperlink"/>
            <w:noProof/>
          </w:rPr>
          <w:t>Hình 2.24</w:t>
        </w:r>
        <w:r w:rsidR="004410D2">
          <w:rPr>
            <w:rFonts w:asciiTheme="minorHAnsi" w:eastAsiaTheme="minorEastAsia" w:hAnsiTheme="minorHAnsi"/>
            <w:noProof/>
            <w:sz w:val="22"/>
          </w:rPr>
          <w:tab/>
        </w:r>
        <w:r w:rsidR="004410D2" w:rsidRPr="00AE3BF1">
          <w:rPr>
            <w:rStyle w:val="Hyperlink"/>
            <w:noProof/>
          </w:rPr>
          <w:t>Cơ chế hoạt động của cảm biến</w:t>
        </w:r>
        <w:r w:rsidR="004410D2">
          <w:rPr>
            <w:noProof/>
            <w:webHidden/>
          </w:rPr>
          <w:tab/>
        </w:r>
        <w:r w:rsidR="004410D2">
          <w:rPr>
            <w:noProof/>
            <w:webHidden/>
          </w:rPr>
          <w:fldChar w:fldCharType="begin"/>
        </w:r>
        <w:r w:rsidR="004410D2">
          <w:rPr>
            <w:noProof/>
            <w:webHidden/>
          </w:rPr>
          <w:instrText xml:space="preserve"> PAGEREF _Toc14768758 \h </w:instrText>
        </w:r>
        <w:r w:rsidR="004410D2">
          <w:rPr>
            <w:noProof/>
            <w:webHidden/>
          </w:rPr>
        </w:r>
        <w:r w:rsidR="004410D2">
          <w:rPr>
            <w:noProof/>
            <w:webHidden/>
          </w:rPr>
          <w:fldChar w:fldCharType="separate"/>
        </w:r>
        <w:r w:rsidR="00BA1BD1">
          <w:rPr>
            <w:noProof/>
            <w:webHidden/>
          </w:rPr>
          <w:t>18</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59" w:history="1">
        <w:r w:rsidR="004410D2" w:rsidRPr="00AE3BF1">
          <w:rPr>
            <w:rStyle w:val="Hyperlink"/>
            <w:noProof/>
          </w:rPr>
          <w:t>Hình 2.25</w:t>
        </w:r>
        <w:r w:rsidR="004410D2">
          <w:rPr>
            <w:rFonts w:asciiTheme="minorHAnsi" w:eastAsiaTheme="minorEastAsia" w:hAnsiTheme="minorHAnsi"/>
            <w:noProof/>
            <w:sz w:val="22"/>
          </w:rPr>
          <w:tab/>
        </w:r>
        <w:r w:rsidR="004410D2" w:rsidRPr="00AE3BF1">
          <w:rPr>
            <w:rStyle w:val="Hyperlink"/>
            <w:noProof/>
          </w:rPr>
          <w:t>Mô hình được quét bằng cảm biến hình ảnh</w:t>
        </w:r>
        <w:r w:rsidR="004410D2">
          <w:rPr>
            <w:noProof/>
            <w:webHidden/>
          </w:rPr>
          <w:tab/>
        </w:r>
        <w:r w:rsidR="004410D2">
          <w:rPr>
            <w:noProof/>
            <w:webHidden/>
          </w:rPr>
          <w:fldChar w:fldCharType="begin"/>
        </w:r>
        <w:r w:rsidR="004410D2">
          <w:rPr>
            <w:noProof/>
            <w:webHidden/>
          </w:rPr>
          <w:instrText xml:space="preserve"> PAGEREF _Toc14768759 \h </w:instrText>
        </w:r>
        <w:r w:rsidR="004410D2">
          <w:rPr>
            <w:noProof/>
            <w:webHidden/>
          </w:rPr>
        </w:r>
        <w:r w:rsidR="004410D2">
          <w:rPr>
            <w:noProof/>
            <w:webHidden/>
          </w:rPr>
          <w:fldChar w:fldCharType="separate"/>
        </w:r>
        <w:r w:rsidR="00BA1BD1">
          <w:rPr>
            <w:noProof/>
            <w:webHidden/>
          </w:rPr>
          <w:t>18</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60" w:history="1">
        <w:r w:rsidR="004410D2" w:rsidRPr="00AE3BF1">
          <w:rPr>
            <w:rStyle w:val="Hyperlink"/>
            <w:noProof/>
          </w:rPr>
          <w:t>Hình 2.26</w:t>
        </w:r>
        <w:r w:rsidR="004410D2">
          <w:rPr>
            <w:rFonts w:asciiTheme="minorHAnsi" w:eastAsiaTheme="minorEastAsia" w:hAnsiTheme="minorHAnsi"/>
            <w:noProof/>
            <w:sz w:val="22"/>
          </w:rPr>
          <w:tab/>
        </w:r>
        <w:r w:rsidR="004410D2" w:rsidRPr="00AE3BF1">
          <w:rPr>
            <w:rStyle w:val="Hyperlink"/>
            <w:noProof/>
          </w:rPr>
          <w:t>Con đường tạo ra ảnh 3D</w:t>
        </w:r>
        <w:r w:rsidR="004410D2">
          <w:rPr>
            <w:noProof/>
            <w:webHidden/>
          </w:rPr>
          <w:tab/>
        </w:r>
        <w:r w:rsidR="004410D2">
          <w:rPr>
            <w:noProof/>
            <w:webHidden/>
          </w:rPr>
          <w:fldChar w:fldCharType="begin"/>
        </w:r>
        <w:r w:rsidR="004410D2">
          <w:rPr>
            <w:noProof/>
            <w:webHidden/>
          </w:rPr>
          <w:instrText xml:space="preserve"> PAGEREF _Toc14768760 \h </w:instrText>
        </w:r>
        <w:r w:rsidR="004410D2">
          <w:rPr>
            <w:noProof/>
            <w:webHidden/>
          </w:rPr>
        </w:r>
        <w:r w:rsidR="004410D2">
          <w:rPr>
            <w:noProof/>
            <w:webHidden/>
          </w:rPr>
          <w:fldChar w:fldCharType="separate"/>
        </w:r>
        <w:r w:rsidR="00BA1BD1">
          <w:rPr>
            <w:noProof/>
            <w:webHidden/>
          </w:rPr>
          <w:t>19</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61" w:history="1">
        <w:r w:rsidR="004410D2" w:rsidRPr="00AE3BF1">
          <w:rPr>
            <w:rStyle w:val="Hyperlink"/>
            <w:noProof/>
          </w:rPr>
          <w:t>Hình 2.27</w:t>
        </w:r>
        <w:r w:rsidR="004410D2">
          <w:rPr>
            <w:rFonts w:asciiTheme="minorHAnsi" w:eastAsiaTheme="minorEastAsia" w:hAnsiTheme="minorHAnsi"/>
            <w:noProof/>
            <w:sz w:val="22"/>
          </w:rPr>
          <w:tab/>
        </w:r>
        <w:r w:rsidR="004410D2" w:rsidRPr="00AE3BF1">
          <w:rPr>
            <w:rStyle w:val="Hyperlink"/>
            <w:noProof/>
          </w:rPr>
          <w:t>Ứng dụng Kinect trong tương tác vị trí</w:t>
        </w:r>
        <w:r w:rsidR="004410D2">
          <w:rPr>
            <w:noProof/>
            <w:webHidden/>
          </w:rPr>
          <w:tab/>
        </w:r>
        <w:r w:rsidR="004410D2">
          <w:rPr>
            <w:noProof/>
            <w:webHidden/>
          </w:rPr>
          <w:fldChar w:fldCharType="begin"/>
        </w:r>
        <w:r w:rsidR="004410D2">
          <w:rPr>
            <w:noProof/>
            <w:webHidden/>
          </w:rPr>
          <w:instrText xml:space="preserve"> PAGEREF _Toc14768761 \h </w:instrText>
        </w:r>
        <w:r w:rsidR="004410D2">
          <w:rPr>
            <w:noProof/>
            <w:webHidden/>
          </w:rPr>
        </w:r>
        <w:r w:rsidR="004410D2">
          <w:rPr>
            <w:noProof/>
            <w:webHidden/>
          </w:rPr>
          <w:fldChar w:fldCharType="separate"/>
        </w:r>
        <w:r w:rsidR="00BA1BD1">
          <w:rPr>
            <w:noProof/>
            <w:webHidden/>
          </w:rPr>
          <w:t>20</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62" w:history="1">
        <w:r w:rsidR="004410D2" w:rsidRPr="00AE3BF1">
          <w:rPr>
            <w:rStyle w:val="Hyperlink"/>
            <w:noProof/>
          </w:rPr>
          <w:t>Hình 2.28</w:t>
        </w:r>
        <w:r w:rsidR="004410D2">
          <w:rPr>
            <w:rFonts w:asciiTheme="minorHAnsi" w:eastAsiaTheme="minorEastAsia" w:hAnsiTheme="minorHAnsi"/>
            <w:noProof/>
            <w:sz w:val="22"/>
          </w:rPr>
          <w:tab/>
        </w:r>
        <w:r w:rsidR="004410D2" w:rsidRPr="00AE3BF1">
          <w:rPr>
            <w:rStyle w:val="Hyperlink"/>
            <w:noProof/>
          </w:rPr>
          <w:t>Ứng dụng Kinect tạo bản đồ 3D</w:t>
        </w:r>
        <w:r w:rsidR="004410D2">
          <w:rPr>
            <w:noProof/>
            <w:webHidden/>
          </w:rPr>
          <w:tab/>
        </w:r>
        <w:r w:rsidR="004410D2">
          <w:rPr>
            <w:noProof/>
            <w:webHidden/>
          </w:rPr>
          <w:fldChar w:fldCharType="begin"/>
        </w:r>
        <w:r w:rsidR="004410D2">
          <w:rPr>
            <w:noProof/>
            <w:webHidden/>
          </w:rPr>
          <w:instrText xml:space="preserve"> PAGEREF _Toc14768762 \h </w:instrText>
        </w:r>
        <w:r w:rsidR="004410D2">
          <w:rPr>
            <w:noProof/>
            <w:webHidden/>
          </w:rPr>
        </w:r>
        <w:r w:rsidR="004410D2">
          <w:rPr>
            <w:noProof/>
            <w:webHidden/>
          </w:rPr>
          <w:fldChar w:fldCharType="separate"/>
        </w:r>
        <w:r w:rsidR="00BA1BD1">
          <w:rPr>
            <w:noProof/>
            <w:webHidden/>
          </w:rPr>
          <w:t>20</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63" w:history="1">
        <w:r w:rsidR="004410D2" w:rsidRPr="00AE3BF1">
          <w:rPr>
            <w:rStyle w:val="Hyperlink"/>
            <w:noProof/>
          </w:rPr>
          <w:t>Hình 2.29</w:t>
        </w:r>
        <w:r w:rsidR="004410D2">
          <w:rPr>
            <w:rFonts w:asciiTheme="minorHAnsi" w:eastAsiaTheme="minorEastAsia" w:hAnsiTheme="minorHAnsi"/>
            <w:noProof/>
            <w:sz w:val="22"/>
          </w:rPr>
          <w:tab/>
        </w:r>
        <w:r w:rsidR="004410D2" w:rsidRPr="00AE3BF1">
          <w:rPr>
            <w:rStyle w:val="Hyperlink"/>
            <w:noProof/>
            <w:shd w:val="clear" w:color="auto" w:fill="FFFFFF"/>
          </w:rPr>
          <w:t xml:space="preserve">Giao diện phần mềm </w:t>
        </w:r>
        <w:r w:rsidR="004410D2" w:rsidRPr="00AE3BF1">
          <w:rPr>
            <w:rStyle w:val="Hyperlink"/>
            <w:noProof/>
          </w:rPr>
          <w:t>Occipital Skanect Pro</w:t>
        </w:r>
        <w:r w:rsidR="004410D2">
          <w:rPr>
            <w:noProof/>
            <w:webHidden/>
          </w:rPr>
          <w:tab/>
        </w:r>
        <w:r w:rsidR="004410D2">
          <w:rPr>
            <w:noProof/>
            <w:webHidden/>
          </w:rPr>
          <w:fldChar w:fldCharType="begin"/>
        </w:r>
        <w:r w:rsidR="004410D2">
          <w:rPr>
            <w:noProof/>
            <w:webHidden/>
          </w:rPr>
          <w:instrText xml:space="preserve"> PAGEREF _Toc14768763 \h </w:instrText>
        </w:r>
        <w:r w:rsidR="004410D2">
          <w:rPr>
            <w:noProof/>
            <w:webHidden/>
          </w:rPr>
        </w:r>
        <w:r w:rsidR="004410D2">
          <w:rPr>
            <w:noProof/>
            <w:webHidden/>
          </w:rPr>
          <w:fldChar w:fldCharType="separate"/>
        </w:r>
        <w:r w:rsidR="00BA1BD1">
          <w:rPr>
            <w:noProof/>
            <w:webHidden/>
          </w:rPr>
          <w:t>21</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64" w:history="1">
        <w:r w:rsidR="004410D2" w:rsidRPr="00AE3BF1">
          <w:rPr>
            <w:rStyle w:val="Hyperlink"/>
            <w:noProof/>
          </w:rPr>
          <w:t>Hình 2.30</w:t>
        </w:r>
        <w:r w:rsidR="004410D2">
          <w:rPr>
            <w:rFonts w:asciiTheme="minorHAnsi" w:eastAsiaTheme="minorEastAsia" w:hAnsiTheme="minorHAnsi"/>
            <w:noProof/>
            <w:sz w:val="22"/>
          </w:rPr>
          <w:tab/>
        </w:r>
        <w:r w:rsidR="004410D2" w:rsidRPr="00AE3BF1">
          <w:rPr>
            <w:rStyle w:val="Hyperlink"/>
            <w:noProof/>
          </w:rPr>
          <w:t>Giao diện phần mềm Reconstructme</w:t>
        </w:r>
        <w:r w:rsidR="004410D2">
          <w:rPr>
            <w:noProof/>
            <w:webHidden/>
          </w:rPr>
          <w:tab/>
        </w:r>
        <w:r w:rsidR="004410D2">
          <w:rPr>
            <w:noProof/>
            <w:webHidden/>
          </w:rPr>
          <w:fldChar w:fldCharType="begin"/>
        </w:r>
        <w:r w:rsidR="004410D2">
          <w:rPr>
            <w:noProof/>
            <w:webHidden/>
          </w:rPr>
          <w:instrText xml:space="preserve"> PAGEREF _Toc14768764 \h </w:instrText>
        </w:r>
        <w:r w:rsidR="004410D2">
          <w:rPr>
            <w:noProof/>
            <w:webHidden/>
          </w:rPr>
        </w:r>
        <w:r w:rsidR="004410D2">
          <w:rPr>
            <w:noProof/>
            <w:webHidden/>
          </w:rPr>
          <w:fldChar w:fldCharType="separate"/>
        </w:r>
        <w:r w:rsidR="00BA1BD1">
          <w:rPr>
            <w:noProof/>
            <w:webHidden/>
          </w:rPr>
          <w:t>22</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65" w:history="1">
        <w:r w:rsidR="004410D2" w:rsidRPr="00AE3BF1">
          <w:rPr>
            <w:rStyle w:val="Hyperlink"/>
            <w:noProof/>
          </w:rPr>
          <w:t>Hình 2.31</w:t>
        </w:r>
        <w:r w:rsidR="004410D2">
          <w:rPr>
            <w:rFonts w:asciiTheme="minorHAnsi" w:eastAsiaTheme="minorEastAsia" w:hAnsiTheme="minorHAnsi"/>
            <w:noProof/>
            <w:sz w:val="22"/>
          </w:rPr>
          <w:tab/>
        </w:r>
        <w:r w:rsidR="004410D2" w:rsidRPr="00AE3BF1">
          <w:rPr>
            <w:rStyle w:val="Hyperlink"/>
            <w:noProof/>
          </w:rPr>
          <w:t>Phần mềm scan 3D EinScan-Pro</w:t>
        </w:r>
        <w:r w:rsidR="004410D2">
          <w:rPr>
            <w:noProof/>
            <w:webHidden/>
          </w:rPr>
          <w:tab/>
        </w:r>
        <w:r w:rsidR="004410D2">
          <w:rPr>
            <w:noProof/>
            <w:webHidden/>
          </w:rPr>
          <w:fldChar w:fldCharType="begin"/>
        </w:r>
        <w:r w:rsidR="004410D2">
          <w:rPr>
            <w:noProof/>
            <w:webHidden/>
          </w:rPr>
          <w:instrText xml:space="preserve"> PAGEREF _Toc14768765 \h </w:instrText>
        </w:r>
        <w:r w:rsidR="004410D2">
          <w:rPr>
            <w:noProof/>
            <w:webHidden/>
          </w:rPr>
        </w:r>
        <w:r w:rsidR="004410D2">
          <w:rPr>
            <w:noProof/>
            <w:webHidden/>
          </w:rPr>
          <w:fldChar w:fldCharType="separate"/>
        </w:r>
        <w:r w:rsidR="00BA1BD1">
          <w:rPr>
            <w:noProof/>
            <w:webHidden/>
          </w:rPr>
          <w:t>22</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66" w:history="1">
        <w:r w:rsidR="004410D2" w:rsidRPr="00AE3BF1">
          <w:rPr>
            <w:rStyle w:val="Hyperlink"/>
            <w:noProof/>
          </w:rPr>
          <w:t>Hình 2.32</w:t>
        </w:r>
        <w:r w:rsidR="004410D2">
          <w:rPr>
            <w:rFonts w:asciiTheme="minorHAnsi" w:eastAsiaTheme="minorEastAsia" w:hAnsiTheme="minorHAnsi"/>
            <w:noProof/>
            <w:sz w:val="22"/>
          </w:rPr>
          <w:tab/>
        </w:r>
        <w:r w:rsidR="004410D2" w:rsidRPr="00AE3BF1">
          <w:rPr>
            <w:rStyle w:val="Hyperlink"/>
            <w:noProof/>
          </w:rPr>
          <w:t>Sơ đồ quá trình tạo mẫu</w:t>
        </w:r>
        <w:r w:rsidR="004410D2">
          <w:rPr>
            <w:noProof/>
            <w:webHidden/>
          </w:rPr>
          <w:tab/>
        </w:r>
        <w:r w:rsidR="004410D2">
          <w:rPr>
            <w:noProof/>
            <w:webHidden/>
          </w:rPr>
          <w:fldChar w:fldCharType="begin"/>
        </w:r>
        <w:r w:rsidR="004410D2">
          <w:rPr>
            <w:noProof/>
            <w:webHidden/>
          </w:rPr>
          <w:instrText xml:space="preserve"> PAGEREF _Toc14768766 \h </w:instrText>
        </w:r>
        <w:r w:rsidR="004410D2">
          <w:rPr>
            <w:noProof/>
            <w:webHidden/>
          </w:rPr>
        </w:r>
        <w:r w:rsidR="004410D2">
          <w:rPr>
            <w:noProof/>
            <w:webHidden/>
          </w:rPr>
          <w:fldChar w:fldCharType="separate"/>
        </w:r>
        <w:r w:rsidR="00BA1BD1">
          <w:rPr>
            <w:noProof/>
            <w:webHidden/>
          </w:rPr>
          <w:t>23</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67" w:history="1">
        <w:r w:rsidR="004410D2" w:rsidRPr="00AE3BF1">
          <w:rPr>
            <w:rStyle w:val="Hyperlink"/>
            <w:noProof/>
          </w:rPr>
          <w:t>Hình 2.33</w:t>
        </w:r>
        <w:r w:rsidR="004410D2">
          <w:rPr>
            <w:rFonts w:asciiTheme="minorHAnsi" w:eastAsiaTheme="minorEastAsia" w:hAnsiTheme="minorHAnsi"/>
            <w:noProof/>
            <w:sz w:val="22"/>
          </w:rPr>
          <w:tab/>
        </w:r>
        <w:r w:rsidR="004410D2" w:rsidRPr="00AE3BF1">
          <w:rPr>
            <w:rStyle w:val="Hyperlink"/>
            <w:noProof/>
          </w:rPr>
          <w:t>Sơ đồ nguyên lý tạo mẫu công nghệ SLA</w:t>
        </w:r>
        <w:r w:rsidR="004410D2">
          <w:rPr>
            <w:noProof/>
            <w:webHidden/>
          </w:rPr>
          <w:tab/>
        </w:r>
        <w:r w:rsidR="004410D2">
          <w:rPr>
            <w:noProof/>
            <w:webHidden/>
          </w:rPr>
          <w:fldChar w:fldCharType="begin"/>
        </w:r>
        <w:r w:rsidR="004410D2">
          <w:rPr>
            <w:noProof/>
            <w:webHidden/>
          </w:rPr>
          <w:instrText xml:space="preserve"> PAGEREF _Toc14768767 \h </w:instrText>
        </w:r>
        <w:r w:rsidR="004410D2">
          <w:rPr>
            <w:noProof/>
            <w:webHidden/>
          </w:rPr>
        </w:r>
        <w:r w:rsidR="004410D2">
          <w:rPr>
            <w:noProof/>
            <w:webHidden/>
          </w:rPr>
          <w:fldChar w:fldCharType="separate"/>
        </w:r>
        <w:r w:rsidR="00BA1BD1">
          <w:rPr>
            <w:noProof/>
            <w:webHidden/>
          </w:rPr>
          <w:t>24</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68" w:history="1">
        <w:r w:rsidR="004410D2" w:rsidRPr="00AE3BF1">
          <w:rPr>
            <w:rStyle w:val="Hyperlink"/>
            <w:noProof/>
          </w:rPr>
          <w:t>Hình 2.34</w:t>
        </w:r>
        <w:r w:rsidR="004410D2">
          <w:rPr>
            <w:rFonts w:asciiTheme="minorHAnsi" w:eastAsiaTheme="minorEastAsia" w:hAnsiTheme="minorHAnsi"/>
            <w:noProof/>
            <w:sz w:val="22"/>
          </w:rPr>
          <w:tab/>
        </w:r>
        <w:r w:rsidR="004410D2" w:rsidRPr="00AE3BF1">
          <w:rPr>
            <w:rStyle w:val="Hyperlink"/>
            <w:noProof/>
          </w:rPr>
          <w:t>Sơ đồ nguyên lý tạo mẫu công nghệ 3DP</w:t>
        </w:r>
        <w:r w:rsidR="004410D2">
          <w:rPr>
            <w:noProof/>
            <w:webHidden/>
          </w:rPr>
          <w:tab/>
        </w:r>
        <w:r w:rsidR="004410D2">
          <w:rPr>
            <w:noProof/>
            <w:webHidden/>
          </w:rPr>
          <w:fldChar w:fldCharType="begin"/>
        </w:r>
        <w:r w:rsidR="004410D2">
          <w:rPr>
            <w:noProof/>
            <w:webHidden/>
          </w:rPr>
          <w:instrText xml:space="preserve"> PAGEREF _Toc14768768 \h </w:instrText>
        </w:r>
        <w:r w:rsidR="004410D2">
          <w:rPr>
            <w:noProof/>
            <w:webHidden/>
          </w:rPr>
        </w:r>
        <w:r w:rsidR="004410D2">
          <w:rPr>
            <w:noProof/>
            <w:webHidden/>
          </w:rPr>
          <w:fldChar w:fldCharType="separate"/>
        </w:r>
        <w:r w:rsidR="00BA1BD1">
          <w:rPr>
            <w:noProof/>
            <w:webHidden/>
          </w:rPr>
          <w:t>25</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69" w:history="1">
        <w:r w:rsidR="004410D2" w:rsidRPr="00AE3BF1">
          <w:rPr>
            <w:rStyle w:val="Hyperlink"/>
            <w:noProof/>
          </w:rPr>
          <w:t>Hình 2.35</w:t>
        </w:r>
        <w:r w:rsidR="004410D2">
          <w:rPr>
            <w:rFonts w:asciiTheme="minorHAnsi" w:eastAsiaTheme="minorEastAsia" w:hAnsiTheme="minorHAnsi"/>
            <w:noProof/>
            <w:sz w:val="22"/>
          </w:rPr>
          <w:tab/>
        </w:r>
        <w:r w:rsidR="004410D2" w:rsidRPr="00AE3BF1">
          <w:rPr>
            <w:rStyle w:val="Hyperlink"/>
            <w:noProof/>
          </w:rPr>
          <w:t>Sơ đồ nguyên lý công nghệ FDM</w:t>
        </w:r>
        <w:r w:rsidR="004410D2">
          <w:rPr>
            <w:noProof/>
            <w:webHidden/>
          </w:rPr>
          <w:tab/>
        </w:r>
        <w:r w:rsidR="004410D2">
          <w:rPr>
            <w:noProof/>
            <w:webHidden/>
          </w:rPr>
          <w:fldChar w:fldCharType="begin"/>
        </w:r>
        <w:r w:rsidR="004410D2">
          <w:rPr>
            <w:noProof/>
            <w:webHidden/>
          </w:rPr>
          <w:instrText xml:space="preserve"> PAGEREF _Toc14768769 \h </w:instrText>
        </w:r>
        <w:r w:rsidR="004410D2">
          <w:rPr>
            <w:noProof/>
            <w:webHidden/>
          </w:rPr>
        </w:r>
        <w:r w:rsidR="004410D2">
          <w:rPr>
            <w:noProof/>
            <w:webHidden/>
          </w:rPr>
          <w:fldChar w:fldCharType="separate"/>
        </w:r>
        <w:r w:rsidR="00BA1BD1">
          <w:rPr>
            <w:noProof/>
            <w:webHidden/>
          </w:rPr>
          <w:t>25</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70" w:history="1">
        <w:r w:rsidR="004410D2" w:rsidRPr="00AE3BF1">
          <w:rPr>
            <w:rStyle w:val="Hyperlink"/>
            <w:noProof/>
          </w:rPr>
          <w:t>Hình 2.36</w:t>
        </w:r>
        <w:r w:rsidR="004410D2">
          <w:rPr>
            <w:rFonts w:asciiTheme="minorHAnsi" w:eastAsiaTheme="minorEastAsia" w:hAnsiTheme="minorHAnsi"/>
            <w:noProof/>
            <w:sz w:val="22"/>
          </w:rPr>
          <w:tab/>
        </w:r>
        <w:r w:rsidR="004410D2" w:rsidRPr="00AE3BF1">
          <w:rPr>
            <w:rStyle w:val="Hyperlink"/>
            <w:noProof/>
          </w:rPr>
          <w:t>Máy Foodini</w:t>
        </w:r>
        <w:r w:rsidR="004410D2">
          <w:rPr>
            <w:noProof/>
            <w:webHidden/>
          </w:rPr>
          <w:tab/>
        </w:r>
        <w:r w:rsidR="004410D2">
          <w:rPr>
            <w:noProof/>
            <w:webHidden/>
          </w:rPr>
          <w:fldChar w:fldCharType="begin"/>
        </w:r>
        <w:r w:rsidR="004410D2">
          <w:rPr>
            <w:noProof/>
            <w:webHidden/>
          </w:rPr>
          <w:instrText xml:space="preserve"> PAGEREF _Toc14768770 \h </w:instrText>
        </w:r>
        <w:r w:rsidR="004410D2">
          <w:rPr>
            <w:noProof/>
            <w:webHidden/>
          </w:rPr>
        </w:r>
        <w:r w:rsidR="004410D2">
          <w:rPr>
            <w:noProof/>
            <w:webHidden/>
          </w:rPr>
          <w:fldChar w:fldCharType="separate"/>
        </w:r>
        <w:r w:rsidR="00BA1BD1">
          <w:rPr>
            <w:noProof/>
            <w:webHidden/>
          </w:rPr>
          <w:t>27</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71" w:history="1">
        <w:r w:rsidR="004410D2" w:rsidRPr="00AE3BF1">
          <w:rPr>
            <w:rStyle w:val="Hyperlink"/>
            <w:noProof/>
          </w:rPr>
          <w:t>Hình 2.37</w:t>
        </w:r>
        <w:r w:rsidR="004410D2">
          <w:rPr>
            <w:rFonts w:asciiTheme="minorHAnsi" w:eastAsiaTheme="minorEastAsia" w:hAnsiTheme="minorHAnsi"/>
            <w:noProof/>
            <w:sz w:val="22"/>
          </w:rPr>
          <w:tab/>
        </w:r>
        <w:r w:rsidR="004410D2" w:rsidRPr="00AE3BF1">
          <w:rPr>
            <w:rStyle w:val="Hyperlink"/>
            <w:noProof/>
            <w:shd w:val="clear" w:color="auto" w:fill="FFFFFF"/>
          </w:rPr>
          <w:t>Máy Bocusini</w:t>
        </w:r>
        <w:r w:rsidR="004410D2">
          <w:rPr>
            <w:noProof/>
            <w:webHidden/>
          </w:rPr>
          <w:tab/>
        </w:r>
        <w:r w:rsidR="004410D2">
          <w:rPr>
            <w:noProof/>
            <w:webHidden/>
          </w:rPr>
          <w:fldChar w:fldCharType="begin"/>
        </w:r>
        <w:r w:rsidR="004410D2">
          <w:rPr>
            <w:noProof/>
            <w:webHidden/>
          </w:rPr>
          <w:instrText xml:space="preserve"> PAGEREF _Toc14768771 \h </w:instrText>
        </w:r>
        <w:r w:rsidR="004410D2">
          <w:rPr>
            <w:noProof/>
            <w:webHidden/>
          </w:rPr>
        </w:r>
        <w:r w:rsidR="004410D2">
          <w:rPr>
            <w:noProof/>
            <w:webHidden/>
          </w:rPr>
          <w:fldChar w:fldCharType="separate"/>
        </w:r>
        <w:r w:rsidR="00BA1BD1">
          <w:rPr>
            <w:noProof/>
            <w:webHidden/>
          </w:rPr>
          <w:t>28</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72" w:history="1">
        <w:r w:rsidR="004410D2" w:rsidRPr="00AE3BF1">
          <w:rPr>
            <w:rStyle w:val="Hyperlink"/>
            <w:noProof/>
          </w:rPr>
          <w:t>Hình 2.38</w:t>
        </w:r>
        <w:r w:rsidR="004410D2">
          <w:rPr>
            <w:rFonts w:asciiTheme="minorHAnsi" w:eastAsiaTheme="minorEastAsia" w:hAnsiTheme="minorHAnsi"/>
            <w:noProof/>
            <w:sz w:val="22"/>
          </w:rPr>
          <w:tab/>
        </w:r>
        <w:r w:rsidR="004410D2" w:rsidRPr="00AE3BF1">
          <w:rPr>
            <w:rStyle w:val="Hyperlink"/>
            <w:noProof/>
          </w:rPr>
          <w:t>Máy Bioprinter</w:t>
        </w:r>
        <w:r w:rsidR="004410D2">
          <w:rPr>
            <w:noProof/>
            <w:webHidden/>
          </w:rPr>
          <w:tab/>
        </w:r>
        <w:r w:rsidR="004410D2">
          <w:rPr>
            <w:noProof/>
            <w:webHidden/>
          </w:rPr>
          <w:fldChar w:fldCharType="begin"/>
        </w:r>
        <w:r w:rsidR="004410D2">
          <w:rPr>
            <w:noProof/>
            <w:webHidden/>
          </w:rPr>
          <w:instrText xml:space="preserve"> PAGEREF _Toc14768772 \h </w:instrText>
        </w:r>
        <w:r w:rsidR="004410D2">
          <w:rPr>
            <w:noProof/>
            <w:webHidden/>
          </w:rPr>
        </w:r>
        <w:r w:rsidR="004410D2">
          <w:rPr>
            <w:noProof/>
            <w:webHidden/>
          </w:rPr>
          <w:fldChar w:fldCharType="separate"/>
        </w:r>
        <w:r w:rsidR="00BA1BD1">
          <w:rPr>
            <w:noProof/>
            <w:webHidden/>
          </w:rPr>
          <w:t>28</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73" w:history="1">
        <w:r w:rsidR="004410D2" w:rsidRPr="00AE3BF1">
          <w:rPr>
            <w:rStyle w:val="Hyperlink"/>
            <w:noProof/>
          </w:rPr>
          <w:t>Hình 2.39</w:t>
        </w:r>
        <w:r w:rsidR="004410D2">
          <w:rPr>
            <w:rFonts w:asciiTheme="minorHAnsi" w:eastAsiaTheme="minorEastAsia" w:hAnsiTheme="minorHAnsi"/>
            <w:noProof/>
            <w:sz w:val="22"/>
          </w:rPr>
          <w:tab/>
        </w:r>
        <w:r w:rsidR="004410D2" w:rsidRPr="00AE3BF1">
          <w:rPr>
            <w:rStyle w:val="Hyperlink"/>
            <w:noProof/>
          </w:rPr>
          <w:t>Cấu trúc của máy in 3D thực phẩm</w:t>
        </w:r>
        <w:r w:rsidR="004410D2">
          <w:rPr>
            <w:noProof/>
            <w:webHidden/>
          </w:rPr>
          <w:tab/>
        </w:r>
        <w:r w:rsidR="004410D2">
          <w:rPr>
            <w:noProof/>
            <w:webHidden/>
          </w:rPr>
          <w:fldChar w:fldCharType="begin"/>
        </w:r>
        <w:r w:rsidR="004410D2">
          <w:rPr>
            <w:noProof/>
            <w:webHidden/>
          </w:rPr>
          <w:instrText xml:space="preserve"> PAGEREF _Toc14768773 \h </w:instrText>
        </w:r>
        <w:r w:rsidR="004410D2">
          <w:rPr>
            <w:noProof/>
            <w:webHidden/>
          </w:rPr>
        </w:r>
        <w:r w:rsidR="004410D2">
          <w:rPr>
            <w:noProof/>
            <w:webHidden/>
          </w:rPr>
          <w:fldChar w:fldCharType="separate"/>
        </w:r>
        <w:r w:rsidR="00BA1BD1">
          <w:rPr>
            <w:noProof/>
            <w:webHidden/>
          </w:rPr>
          <w:t>29</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74" w:history="1">
        <w:r w:rsidR="004410D2" w:rsidRPr="00AE3BF1">
          <w:rPr>
            <w:rStyle w:val="Hyperlink"/>
            <w:noProof/>
          </w:rPr>
          <w:t>Hình 2.40</w:t>
        </w:r>
        <w:r w:rsidR="004410D2">
          <w:rPr>
            <w:rFonts w:asciiTheme="minorHAnsi" w:eastAsiaTheme="minorEastAsia" w:hAnsiTheme="minorHAnsi"/>
            <w:noProof/>
            <w:sz w:val="22"/>
          </w:rPr>
          <w:tab/>
        </w:r>
        <w:r w:rsidR="004410D2" w:rsidRPr="00AE3BF1">
          <w:rPr>
            <w:rStyle w:val="Hyperlink"/>
            <w:noProof/>
          </w:rPr>
          <w:t>Động cơ bước</w:t>
        </w:r>
        <w:r w:rsidR="004410D2">
          <w:rPr>
            <w:noProof/>
            <w:webHidden/>
          </w:rPr>
          <w:tab/>
        </w:r>
        <w:r w:rsidR="004410D2">
          <w:rPr>
            <w:noProof/>
            <w:webHidden/>
          </w:rPr>
          <w:fldChar w:fldCharType="begin"/>
        </w:r>
        <w:r w:rsidR="004410D2">
          <w:rPr>
            <w:noProof/>
            <w:webHidden/>
          </w:rPr>
          <w:instrText xml:space="preserve"> PAGEREF _Toc14768774 \h </w:instrText>
        </w:r>
        <w:r w:rsidR="004410D2">
          <w:rPr>
            <w:noProof/>
            <w:webHidden/>
          </w:rPr>
        </w:r>
        <w:r w:rsidR="004410D2">
          <w:rPr>
            <w:noProof/>
            <w:webHidden/>
          </w:rPr>
          <w:fldChar w:fldCharType="separate"/>
        </w:r>
        <w:r w:rsidR="00BA1BD1">
          <w:rPr>
            <w:noProof/>
            <w:webHidden/>
          </w:rPr>
          <w:t>33</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75" w:history="1">
        <w:r w:rsidR="004410D2" w:rsidRPr="00AE3BF1">
          <w:rPr>
            <w:rStyle w:val="Hyperlink"/>
            <w:noProof/>
          </w:rPr>
          <w:t>Hình 2.41</w:t>
        </w:r>
        <w:r w:rsidR="004410D2">
          <w:rPr>
            <w:rFonts w:asciiTheme="minorHAnsi" w:eastAsiaTheme="minorEastAsia" w:hAnsiTheme="minorHAnsi"/>
            <w:noProof/>
            <w:sz w:val="22"/>
          </w:rPr>
          <w:tab/>
        </w:r>
        <w:r w:rsidR="004410D2" w:rsidRPr="00AE3BF1">
          <w:rPr>
            <w:rStyle w:val="Hyperlink"/>
            <w:noProof/>
          </w:rPr>
          <w:t>Cấu tạo động cơ bước nam châm vĩnh cửu</w:t>
        </w:r>
        <w:r w:rsidR="004410D2">
          <w:rPr>
            <w:noProof/>
            <w:webHidden/>
          </w:rPr>
          <w:tab/>
        </w:r>
        <w:r w:rsidR="004410D2">
          <w:rPr>
            <w:noProof/>
            <w:webHidden/>
          </w:rPr>
          <w:fldChar w:fldCharType="begin"/>
        </w:r>
        <w:r w:rsidR="004410D2">
          <w:rPr>
            <w:noProof/>
            <w:webHidden/>
          </w:rPr>
          <w:instrText xml:space="preserve"> PAGEREF _Toc14768775 \h </w:instrText>
        </w:r>
        <w:r w:rsidR="004410D2">
          <w:rPr>
            <w:noProof/>
            <w:webHidden/>
          </w:rPr>
        </w:r>
        <w:r w:rsidR="004410D2">
          <w:rPr>
            <w:noProof/>
            <w:webHidden/>
          </w:rPr>
          <w:fldChar w:fldCharType="separate"/>
        </w:r>
        <w:r w:rsidR="00BA1BD1">
          <w:rPr>
            <w:noProof/>
            <w:webHidden/>
          </w:rPr>
          <w:t>34</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76" w:history="1">
        <w:r w:rsidR="004410D2" w:rsidRPr="00AE3BF1">
          <w:rPr>
            <w:rStyle w:val="Hyperlink"/>
            <w:noProof/>
          </w:rPr>
          <w:t>Hình 2.42</w:t>
        </w:r>
        <w:r w:rsidR="004410D2">
          <w:rPr>
            <w:rFonts w:asciiTheme="minorHAnsi" w:eastAsiaTheme="minorEastAsia" w:hAnsiTheme="minorHAnsi"/>
            <w:noProof/>
            <w:sz w:val="22"/>
          </w:rPr>
          <w:tab/>
        </w:r>
        <w:r w:rsidR="004410D2" w:rsidRPr="00AE3BF1">
          <w:rPr>
            <w:rStyle w:val="Hyperlink"/>
            <w:noProof/>
          </w:rPr>
          <w:t>Nguyên lý hoạt động của động cơ bước</w:t>
        </w:r>
        <w:r w:rsidR="004410D2">
          <w:rPr>
            <w:noProof/>
            <w:webHidden/>
          </w:rPr>
          <w:tab/>
        </w:r>
        <w:r w:rsidR="004410D2">
          <w:rPr>
            <w:noProof/>
            <w:webHidden/>
          </w:rPr>
          <w:fldChar w:fldCharType="begin"/>
        </w:r>
        <w:r w:rsidR="004410D2">
          <w:rPr>
            <w:noProof/>
            <w:webHidden/>
          </w:rPr>
          <w:instrText xml:space="preserve"> PAGEREF _Toc14768776 \h </w:instrText>
        </w:r>
        <w:r w:rsidR="004410D2">
          <w:rPr>
            <w:noProof/>
            <w:webHidden/>
          </w:rPr>
        </w:r>
        <w:r w:rsidR="004410D2">
          <w:rPr>
            <w:noProof/>
            <w:webHidden/>
          </w:rPr>
          <w:fldChar w:fldCharType="separate"/>
        </w:r>
        <w:r w:rsidR="00BA1BD1">
          <w:rPr>
            <w:noProof/>
            <w:webHidden/>
          </w:rPr>
          <w:t>35</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77" w:history="1">
        <w:r w:rsidR="004410D2" w:rsidRPr="00AE3BF1">
          <w:rPr>
            <w:rStyle w:val="Hyperlink"/>
            <w:rFonts w:eastAsia="Calibri" w:cs="Times New Roman"/>
            <w:noProof/>
          </w:rPr>
          <w:t>Hình 2.43</w:t>
        </w:r>
        <w:r w:rsidR="004410D2">
          <w:rPr>
            <w:rFonts w:asciiTheme="minorHAnsi" w:eastAsiaTheme="minorEastAsia" w:hAnsiTheme="minorHAnsi"/>
            <w:noProof/>
            <w:sz w:val="22"/>
          </w:rPr>
          <w:tab/>
        </w:r>
        <w:r w:rsidR="004410D2" w:rsidRPr="00AE3BF1">
          <w:rPr>
            <w:rStyle w:val="Hyperlink"/>
            <w:noProof/>
          </w:rPr>
          <w:t>Nguyên lý hoạt động của động cơ bước biến từ</w:t>
        </w:r>
        <w:r w:rsidR="004410D2">
          <w:rPr>
            <w:noProof/>
            <w:webHidden/>
          </w:rPr>
          <w:tab/>
        </w:r>
        <w:r w:rsidR="004410D2">
          <w:rPr>
            <w:noProof/>
            <w:webHidden/>
          </w:rPr>
          <w:fldChar w:fldCharType="begin"/>
        </w:r>
        <w:r w:rsidR="004410D2">
          <w:rPr>
            <w:noProof/>
            <w:webHidden/>
          </w:rPr>
          <w:instrText xml:space="preserve"> PAGEREF _Toc14768777 \h </w:instrText>
        </w:r>
        <w:r w:rsidR="004410D2">
          <w:rPr>
            <w:noProof/>
            <w:webHidden/>
          </w:rPr>
        </w:r>
        <w:r w:rsidR="004410D2">
          <w:rPr>
            <w:noProof/>
            <w:webHidden/>
          </w:rPr>
          <w:fldChar w:fldCharType="separate"/>
        </w:r>
        <w:r w:rsidR="00BA1BD1">
          <w:rPr>
            <w:noProof/>
            <w:webHidden/>
          </w:rPr>
          <w:t>36</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78" w:history="1">
        <w:r w:rsidR="004410D2" w:rsidRPr="00AE3BF1">
          <w:rPr>
            <w:rStyle w:val="Hyperlink"/>
            <w:noProof/>
          </w:rPr>
          <w:t>Hình 2.44</w:t>
        </w:r>
        <w:r w:rsidR="004410D2">
          <w:rPr>
            <w:rFonts w:asciiTheme="minorHAnsi" w:eastAsiaTheme="minorEastAsia" w:hAnsiTheme="minorHAnsi"/>
            <w:noProof/>
            <w:sz w:val="22"/>
          </w:rPr>
          <w:tab/>
        </w:r>
        <w:r w:rsidR="004410D2" w:rsidRPr="00AE3BF1">
          <w:rPr>
            <w:rStyle w:val="Hyperlink"/>
            <w:noProof/>
          </w:rPr>
          <w:t>Sơ đồ nguyên lý của động cơ bước hỗn hợp</w:t>
        </w:r>
        <w:r w:rsidR="004410D2">
          <w:rPr>
            <w:noProof/>
            <w:webHidden/>
          </w:rPr>
          <w:tab/>
        </w:r>
        <w:r w:rsidR="004410D2">
          <w:rPr>
            <w:noProof/>
            <w:webHidden/>
          </w:rPr>
          <w:fldChar w:fldCharType="begin"/>
        </w:r>
        <w:r w:rsidR="004410D2">
          <w:rPr>
            <w:noProof/>
            <w:webHidden/>
          </w:rPr>
          <w:instrText xml:space="preserve"> PAGEREF _Toc14768778 \h </w:instrText>
        </w:r>
        <w:r w:rsidR="004410D2">
          <w:rPr>
            <w:noProof/>
            <w:webHidden/>
          </w:rPr>
        </w:r>
        <w:r w:rsidR="004410D2">
          <w:rPr>
            <w:noProof/>
            <w:webHidden/>
          </w:rPr>
          <w:fldChar w:fldCharType="separate"/>
        </w:r>
        <w:r w:rsidR="00BA1BD1">
          <w:rPr>
            <w:noProof/>
            <w:webHidden/>
          </w:rPr>
          <w:t>37</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79" w:history="1">
        <w:r w:rsidR="004410D2" w:rsidRPr="00AE3BF1">
          <w:rPr>
            <w:rStyle w:val="Hyperlink"/>
            <w:rFonts w:eastAsia="Calibri" w:cs="Times New Roman"/>
            <w:noProof/>
          </w:rPr>
          <w:t>Hình 2.45</w:t>
        </w:r>
        <w:r w:rsidR="004410D2">
          <w:rPr>
            <w:rFonts w:asciiTheme="minorHAnsi" w:eastAsiaTheme="minorEastAsia" w:hAnsiTheme="minorHAnsi"/>
            <w:noProof/>
            <w:sz w:val="22"/>
          </w:rPr>
          <w:tab/>
        </w:r>
        <w:r w:rsidR="004410D2" w:rsidRPr="00AE3BF1">
          <w:rPr>
            <w:rStyle w:val="Hyperlink"/>
            <w:rFonts w:eastAsia="Calibri" w:cs="Times New Roman"/>
            <w:noProof/>
          </w:rPr>
          <w:t xml:space="preserve">Sơ đồ nguyên lý </w:t>
        </w:r>
        <w:r w:rsidR="004410D2" w:rsidRPr="00AE3BF1">
          <w:rPr>
            <w:rStyle w:val="Hyperlink"/>
            <w:noProof/>
          </w:rPr>
          <w:t>động cơ bước lưỡng cực</w:t>
        </w:r>
        <w:r w:rsidR="004410D2">
          <w:rPr>
            <w:noProof/>
            <w:webHidden/>
          </w:rPr>
          <w:tab/>
        </w:r>
        <w:r w:rsidR="004410D2">
          <w:rPr>
            <w:noProof/>
            <w:webHidden/>
          </w:rPr>
          <w:fldChar w:fldCharType="begin"/>
        </w:r>
        <w:r w:rsidR="004410D2">
          <w:rPr>
            <w:noProof/>
            <w:webHidden/>
          </w:rPr>
          <w:instrText xml:space="preserve"> PAGEREF _Toc14768779 \h </w:instrText>
        </w:r>
        <w:r w:rsidR="004410D2">
          <w:rPr>
            <w:noProof/>
            <w:webHidden/>
          </w:rPr>
        </w:r>
        <w:r w:rsidR="004410D2">
          <w:rPr>
            <w:noProof/>
            <w:webHidden/>
          </w:rPr>
          <w:fldChar w:fldCharType="separate"/>
        </w:r>
        <w:r w:rsidR="00BA1BD1">
          <w:rPr>
            <w:noProof/>
            <w:webHidden/>
          </w:rPr>
          <w:t>38</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80" w:history="1">
        <w:r w:rsidR="004410D2" w:rsidRPr="00AE3BF1">
          <w:rPr>
            <w:rStyle w:val="Hyperlink"/>
            <w:noProof/>
          </w:rPr>
          <w:t>Hình 2.46</w:t>
        </w:r>
        <w:r w:rsidR="004410D2">
          <w:rPr>
            <w:rFonts w:asciiTheme="minorHAnsi" w:eastAsiaTheme="minorEastAsia" w:hAnsiTheme="minorHAnsi"/>
            <w:noProof/>
            <w:sz w:val="22"/>
          </w:rPr>
          <w:tab/>
        </w:r>
        <w:r w:rsidR="004410D2" w:rsidRPr="00AE3BF1">
          <w:rPr>
            <w:rStyle w:val="Hyperlink"/>
            <w:noProof/>
          </w:rPr>
          <w:t>Các phương pháp điều khiển động cơ bước</w:t>
        </w:r>
        <w:r w:rsidR="004410D2">
          <w:rPr>
            <w:noProof/>
            <w:webHidden/>
          </w:rPr>
          <w:tab/>
        </w:r>
        <w:r w:rsidR="004410D2">
          <w:rPr>
            <w:noProof/>
            <w:webHidden/>
          </w:rPr>
          <w:fldChar w:fldCharType="begin"/>
        </w:r>
        <w:r w:rsidR="004410D2">
          <w:rPr>
            <w:noProof/>
            <w:webHidden/>
          </w:rPr>
          <w:instrText xml:space="preserve"> PAGEREF _Toc14768780 \h </w:instrText>
        </w:r>
        <w:r w:rsidR="004410D2">
          <w:rPr>
            <w:noProof/>
            <w:webHidden/>
          </w:rPr>
        </w:r>
        <w:r w:rsidR="004410D2">
          <w:rPr>
            <w:noProof/>
            <w:webHidden/>
          </w:rPr>
          <w:fldChar w:fldCharType="separate"/>
        </w:r>
        <w:r w:rsidR="00BA1BD1">
          <w:rPr>
            <w:noProof/>
            <w:webHidden/>
          </w:rPr>
          <w:t>38</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81" w:history="1">
        <w:r w:rsidR="004410D2" w:rsidRPr="00AE3BF1">
          <w:rPr>
            <w:rStyle w:val="Hyperlink"/>
            <w:rFonts w:eastAsia="Calibri" w:cs="Times New Roman"/>
            <w:noProof/>
          </w:rPr>
          <w:t>Hình 2.47</w:t>
        </w:r>
        <w:r w:rsidR="004410D2">
          <w:rPr>
            <w:rFonts w:asciiTheme="minorHAnsi" w:eastAsiaTheme="minorEastAsia" w:hAnsiTheme="minorHAnsi"/>
            <w:noProof/>
            <w:sz w:val="22"/>
          </w:rPr>
          <w:tab/>
        </w:r>
        <w:r w:rsidR="004410D2" w:rsidRPr="00AE3BF1">
          <w:rPr>
            <w:rStyle w:val="Hyperlink"/>
            <w:noProof/>
          </w:rPr>
          <w:t>Vít me – đai ốc trượt</w:t>
        </w:r>
        <w:r w:rsidR="004410D2">
          <w:rPr>
            <w:noProof/>
            <w:webHidden/>
          </w:rPr>
          <w:tab/>
        </w:r>
        <w:r w:rsidR="004410D2">
          <w:rPr>
            <w:noProof/>
            <w:webHidden/>
          </w:rPr>
          <w:fldChar w:fldCharType="begin"/>
        </w:r>
        <w:r w:rsidR="004410D2">
          <w:rPr>
            <w:noProof/>
            <w:webHidden/>
          </w:rPr>
          <w:instrText xml:space="preserve"> PAGEREF _Toc14768781 \h </w:instrText>
        </w:r>
        <w:r w:rsidR="004410D2">
          <w:rPr>
            <w:noProof/>
            <w:webHidden/>
          </w:rPr>
        </w:r>
        <w:r w:rsidR="004410D2">
          <w:rPr>
            <w:noProof/>
            <w:webHidden/>
          </w:rPr>
          <w:fldChar w:fldCharType="separate"/>
        </w:r>
        <w:r w:rsidR="00BA1BD1">
          <w:rPr>
            <w:noProof/>
            <w:webHidden/>
          </w:rPr>
          <w:t>39</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82" w:history="1">
        <w:r w:rsidR="004410D2" w:rsidRPr="00AE3BF1">
          <w:rPr>
            <w:rStyle w:val="Hyperlink"/>
            <w:noProof/>
          </w:rPr>
          <w:t>Hình 2.48</w:t>
        </w:r>
        <w:r w:rsidR="004410D2">
          <w:rPr>
            <w:rFonts w:asciiTheme="minorHAnsi" w:eastAsiaTheme="minorEastAsia" w:hAnsiTheme="minorHAnsi"/>
            <w:noProof/>
            <w:sz w:val="22"/>
          </w:rPr>
          <w:tab/>
        </w:r>
        <w:r w:rsidR="004410D2" w:rsidRPr="00AE3BF1">
          <w:rPr>
            <w:rStyle w:val="Hyperlink"/>
            <w:noProof/>
          </w:rPr>
          <w:t>Đai ốc 2 nửa</w:t>
        </w:r>
        <w:r w:rsidR="004410D2">
          <w:rPr>
            <w:noProof/>
            <w:webHidden/>
          </w:rPr>
          <w:tab/>
        </w:r>
        <w:r w:rsidR="004410D2">
          <w:rPr>
            <w:noProof/>
            <w:webHidden/>
          </w:rPr>
          <w:fldChar w:fldCharType="begin"/>
        </w:r>
        <w:r w:rsidR="004410D2">
          <w:rPr>
            <w:noProof/>
            <w:webHidden/>
          </w:rPr>
          <w:instrText xml:space="preserve"> PAGEREF _Toc14768782 \h </w:instrText>
        </w:r>
        <w:r w:rsidR="004410D2">
          <w:rPr>
            <w:noProof/>
            <w:webHidden/>
          </w:rPr>
        </w:r>
        <w:r w:rsidR="004410D2">
          <w:rPr>
            <w:noProof/>
            <w:webHidden/>
          </w:rPr>
          <w:fldChar w:fldCharType="separate"/>
        </w:r>
        <w:r w:rsidR="00BA1BD1">
          <w:rPr>
            <w:noProof/>
            <w:webHidden/>
          </w:rPr>
          <w:t>40</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83" w:history="1">
        <w:r w:rsidR="004410D2" w:rsidRPr="00AE3BF1">
          <w:rPr>
            <w:rStyle w:val="Hyperlink"/>
            <w:noProof/>
          </w:rPr>
          <w:t>Hình 2.49</w:t>
        </w:r>
        <w:r w:rsidR="004410D2">
          <w:rPr>
            <w:rFonts w:asciiTheme="minorHAnsi" w:eastAsiaTheme="minorEastAsia" w:hAnsiTheme="minorHAnsi"/>
            <w:noProof/>
            <w:sz w:val="22"/>
          </w:rPr>
          <w:tab/>
        </w:r>
        <w:r w:rsidR="004410D2" w:rsidRPr="00AE3BF1">
          <w:rPr>
            <w:rStyle w:val="Hyperlink"/>
            <w:noProof/>
          </w:rPr>
          <w:t>Vít me đai ốc bi</w:t>
        </w:r>
        <w:r w:rsidR="004410D2">
          <w:rPr>
            <w:noProof/>
            <w:webHidden/>
          </w:rPr>
          <w:tab/>
        </w:r>
        <w:r w:rsidR="004410D2">
          <w:rPr>
            <w:noProof/>
            <w:webHidden/>
          </w:rPr>
          <w:fldChar w:fldCharType="begin"/>
        </w:r>
        <w:r w:rsidR="004410D2">
          <w:rPr>
            <w:noProof/>
            <w:webHidden/>
          </w:rPr>
          <w:instrText xml:space="preserve"> PAGEREF _Toc14768783 \h </w:instrText>
        </w:r>
        <w:r w:rsidR="004410D2">
          <w:rPr>
            <w:noProof/>
            <w:webHidden/>
          </w:rPr>
        </w:r>
        <w:r w:rsidR="004410D2">
          <w:rPr>
            <w:noProof/>
            <w:webHidden/>
          </w:rPr>
          <w:fldChar w:fldCharType="separate"/>
        </w:r>
        <w:r w:rsidR="00BA1BD1">
          <w:rPr>
            <w:noProof/>
            <w:webHidden/>
          </w:rPr>
          <w:t>40</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84" w:history="1">
        <w:r w:rsidR="004410D2" w:rsidRPr="00AE3BF1">
          <w:rPr>
            <w:rStyle w:val="Hyperlink"/>
            <w:rFonts w:eastAsia="Calibri" w:cs="Times New Roman"/>
            <w:noProof/>
          </w:rPr>
          <w:t>Hình 2.50</w:t>
        </w:r>
        <w:r w:rsidR="004410D2">
          <w:rPr>
            <w:rFonts w:asciiTheme="minorHAnsi" w:eastAsiaTheme="minorEastAsia" w:hAnsiTheme="minorHAnsi"/>
            <w:noProof/>
            <w:sz w:val="22"/>
          </w:rPr>
          <w:tab/>
        </w:r>
        <w:r w:rsidR="004410D2" w:rsidRPr="00AE3BF1">
          <w:rPr>
            <w:rStyle w:val="Hyperlink"/>
            <w:noProof/>
          </w:rPr>
          <w:t>Vít me đai ốc bi</w:t>
        </w:r>
        <w:r w:rsidR="004410D2">
          <w:rPr>
            <w:noProof/>
            <w:webHidden/>
          </w:rPr>
          <w:tab/>
        </w:r>
        <w:r w:rsidR="004410D2">
          <w:rPr>
            <w:noProof/>
            <w:webHidden/>
          </w:rPr>
          <w:fldChar w:fldCharType="begin"/>
        </w:r>
        <w:r w:rsidR="004410D2">
          <w:rPr>
            <w:noProof/>
            <w:webHidden/>
          </w:rPr>
          <w:instrText xml:space="preserve"> PAGEREF _Toc14768784 \h </w:instrText>
        </w:r>
        <w:r w:rsidR="004410D2">
          <w:rPr>
            <w:noProof/>
            <w:webHidden/>
          </w:rPr>
        </w:r>
        <w:r w:rsidR="004410D2">
          <w:rPr>
            <w:noProof/>
            <w:webHidden/>
          </w:rPr>
          <w:fldChar w:fldCharType="separate"/>
        </w:r>
        <w:r w:rsidR="00BA1BD1">
          <w:rPr>
            <w:noProof/>
            <w:webHidden/>
          </w:rPr>
          <w:t>41</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85" w:history="1">
        <w:r w:rsidR="004410D2" w:rsidRPr="00AE3BF1">
          <w:rPr>
            <w:rStyle w:val="Hyperlink"/>
            <w:rFonts w:eastAsia="Calibri" w:cs="Times New Roman"/>
            <w:noProof/>
          </w:rPr>
          <w:t>Hình 2.51</w:t>
        </w:r>
        <w:r w:rsidR="004410D2">
          <w:rPr>
            <w:rFonts w:asciiTheme="minorHAnsi" w:eastAsiaTheme="minorEastAsia" w:hAnsiTheme="minorHAnsi"/>
            <w:noProof/>
            <w:sz w:val="22"/>
          </w:rPr>
          <w:tab/>
        </w:r>
        <w:r w:rsidR="004410D2" w:rsidRPr="00AE3BF1">
          <w:rPr>
            <w:rStyle w:val="Hyperlink"/>
            <w:noProof/>
          </w:rPr>
          <w:t>Đai ốc kép</w:t>
        </w:r>
        <w:r w:rsidR="004410D2">
          <w:rPr>
            <w:noProof/>
            <w:webHidden/>
          </w:rPr>
          <w:tab/>
        </w:r>
        <w:r w:rsidR="004410D2">
          <w:rPr>
            <w:noProof/>
            <w:webHidden/>
          </w:rPr>
          <w:fldChar w:fldCharType="begin"/>
        </w:r>
        <w:r w:rsidR="004410D2">
          <w:rPr>
            <w:noProof/>
            <w:webHidden/>
          </w:rPr>
          <w:instrText xml:space="preserve"> PAGEREF _Toc14768785 \h </w:instrText>
        </w:r>
        <w:r w:rsidR="004410D2">
          <w:rPr>
            <w:noProof/>
            <w:webHidden/>
          </w:rPr>
        </w:r>
        <w:r w:rsidR="004410D2">
          <w:rPr>
            <w:noProof/>
            <w:webHidden/>
          </w:rPr>
          <w:fldChar w:fldCharType="separate"/>
        </w:r>
        <w:r w:rsidR="00BA1BD1">
          <w:rPr>
            <w:noProof/>
            <w:webHidden/>
          </w:rPr>
          <w:t>41</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86" w:history="1">
        <w:r w:rsidR="004410D2" w:rsidRPr="00AE3BF1">
          <w:rPr>
            <w:rStyle w:val="Hyperlink"/>
            <w:rFonts w:eastAsia="Calibri" w:cs="Times New Roman"/>
            <w:noProof/>
          </w:rPr>
          <w:t>Hình 2.52</w:t>
        </w:r>
        <w:r w:rsidR="004410D2">
          <w:rPr>
            <w:rFonts w:asciiTheme="minorHAnsi" w:eastAsiaTheme="minorEastAsia" w:hAnsiTheme="minorHAnsi"/>
            <w:noProof/>
            <w:sz w:val="22"/>
          </w:rPr>
          <w:tab/>
        </w:r>
        <w:r w:rsidR="004410D2" w:rsidRPr="00AE3BF1">
          <w:rPr>
            <w:rStyle w:val="Hyperlink"/>
            <w:noProof/>
          </w:rPr>
          <w:t>Thanh trượt dẫn hướng</w:t>
        </w:r>
        <w:r w:rsidR="004410D2">
          <w:rPr>
            <w:noProof/>
            <w:webHidden/>
          </w:rPr>
          <w:tab/>
        </w:r>
        <w:r w:rsidR="004410D2">
          <w:rPr>
            <w:noProof/>
            <w:webHidden/>
          </w:rPr>
          <w:fldChar w:fldCharType="begin"/>
        </w:r>
        <w:r w:rsidR="004410D2">
          <w:rPr>
            <w:noProof/>
            <w:webHidden/>
          </w:rPr>
          <w:instrText xml:space="preserve"> PAGEREF _Toc14768786 \h </w:instrText>
        </w:r>
        <w:r w:rsidR="004410D2">
          <w:rPr>
            <w:noProof/>
            <w:webHidden/>
          </w:rPr>
        </w:r>
        <w:r w:rsidR="004410D2">
          <w:rPr>
            <w:noProof/>
            <w:webHidden/>
          </w:rPr>
          <w:fldChar w:fldCharType="separate"/>
        </w:r>
        <w:r w:rsidR="00BA1BD1">
          <w:rPr>
            <w:noProof/>
            <w:webHidden/>
          </w:rPr>
          <w:t>42</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87" w:history="1">
        <w:r w:rsidR="004410D2" w:rsidRPr="00AE3BF1">
          <w:rPr>
            <w:rStyle w:val="Hyperlink"/>
            <w:noProof/>
          </w:rPr>
          <w:t>Hình 2.53</w:t>
        </w:r>
        <w:r w:rsidR="004410D2">
          <w:rPr>
            <w:rFonts w:asciiTheme="minorHAnsi" w:eastAsiaTheme="minorEastAsia" w:hAnsiTheme="minorHAnsi"/>
            <w:noProof/>
            <w:sz w:val="22"/>
          </w:rPr>
          <w:tab/>
        </w:r>
        <w:r w:rsidR="004410D2" w:rsidRPr="00AE3BF1">
          <w:rPr>
            <w:rStyle w:val="Hyperlink"/>
            <w:noProof/>
          </w:rPr>
          <w:t>Cơ cấu truyền động đai</w:t>
        </w:r>
        <w:r w:rsidR="004410D2">
          <w:rPr>
            <w:noProof/>
            <w:webHidden/>
          </w:rPr>
          <w:tab/>
        </w:r>
        <w:r w:rsidR="004410D2">
          <w:rPr>
            <w:noProof/>
            <w:webHidden/>
          </w:rPr>
          <w:fldChar w:fldCharType="begin"/>
        </w:r>
        <w:r w:rsidR="004410D2">
          <w:rPr>
            <w:noProof/>
            <w:webHidden/>
          </w:rPr>
          <w:instrText xml:space="preserve"> PAGEREF _Toc14768787 \h </w:instrText>
        </w:r>
        <w:r w:rsidR="004410D2">
          <w:rPr>
            <w:noProof/>
            <w:webHidden/>
          </w:rPr>
        </w:r>
        <w:r w:rsidR="004410D2">
          <w:rPr>
            <w:noProof/>
            <w:webHidden/>
          </w:rPr>
          <w:fldChar w:fldCharType="separate"/>
        </w:r>
        <w:r w:rsidR="00BA1BD1">
          <w:rPr>
            <w:noProof/>
            <w:webHidden/>
          </w:rPr>
          <w:t>43</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88" w:history="1">
        <w:r w:rsidR="004410D2" w:rsidRPr="00AE3BF1">
          <w:rPr>
            <w:rStyle w:val="Hyperlink"/>
            <w:noProof/>
          </w:rPr>
          <w:t>Hình 2.54</w:t>
        </w:r>
        <w:r w:rsidR="004410D2">
          <w:rPr>
            <w:rFonts w:asciiTheme="minorHAnsi" w:eastAsiaTheme="minorEastAsia" w:hAnsiTheme="minorHAnsi"/>
            <w:noProof/>
            <w:sz w:val="22"/>
          </w:rPr>
          <w:tab/>
        </w:r>
        <w:r w:rsidR="004410D2" w:rsidRPr="00AE3BF1">
          <w:rPr>
            <w:rStyle w:val="Hyperlink"/>
            <w:noProof/>
          </w:rPr>
          <w:t>Giao diện phần mềm Cura</w:t>
        </w:r>
        <w:r w:rsidR="004410D2">
          <w:rPr>
            <w:noProof/>
            <w:webHidden/>
          </w:rPr>
          <w:tab/>
        </w:r>
        <w:r w:rsidR="004410D2">
          <w:rPr>
            <w:noProof/>
            <w:webHidden/>
          </w:rPr>
          <w:fldChar w:fldCharType="begin"/>
        </w:r>
        <w:r w:rsidR="004410D2">
          <w:rPr>
            <w:noProof/>
            <w:webHidden/>
          </w:rPr>
          <w:instrText xml:space="preserve"> PAGEREF _Toc14768788 \h </w:instrText>
        </w:r>
        <w:r w:rsidR="004410D2">
          <w:rPr>
            <w:noProof/>
            <w:webHidden/>
          </w:rPr>
        </w:r>
        <w:r w:rsidR="004410D2">
          <w:rPr>
            <w:noProof/>
            <w:webHidden/>
          </w:rPr>
          <w:fldChar w:fldCharType="separate"/>
        </w:r>
        <w:r w:rsidR="00BA1BD1">
          <w:rPr>
            <w:noProof/>
            <w:webHidden/>
          </w:rPr>
          <w:t>45</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89" w:history="1">
        <w:r w:rsidR="004410D2" w:rsidRPr="00AE3BF1">
          <w:rPr>
            <w:rStyle w:val="Hyperlink"/>
            <w:noProof/>
          </w:rPr>
          <w:t>Hình 2.55</w:t>
        </w:r>
        <w:r w:rsidR="004410D2">
          <w:rPr>
            <w:rFonts w:asciiTheme="minorHAnsi" w:eastAsiaTheme="minorEastAsia" w:hAnsiTheme="minorHAnsi"/>
            <w:noProof/>
            <w:sz w:val="22"/>
          </w:rPr>
          <w:tab/>
        </w:r>
        <w:r w:rsidR="004410D2" w:rsidRPr="00AE3BF1">
          <w:rPr>
            <w:rStyle w:val="Hyperlink"/>
            <w:noProof/>
          </w:rPr>
          <w:t>Giao diện phần mềm in 3D Repetier Host</w:t>
        </w:r>
        <w:r w:rsidR="004410D2">
          <w:rPr>
            <w:noProof/>
            <w:webHidden/>
          </w:rPr>
          <w:tab/>
        </w:r>
        <w:r w:rsidR="004410D2">
          <w:rPr>
            <w:noProof/>
            <w:webHidden/>
          </w:rPr>
          <w:fldChar w:fldCharType="begin"/>
        </w:r>
        <w:r w:rsidR="004410D2">
          <w:rPr>
            <w:noProof/>
            <w:webHidden/>
          </w:rPr>
          <w:instrText xml:space="preserve"> PAGEREF _Toc14768789 \h </w:instrText>
        </w:r>
        <w:r w:rsidR="004410D2">
          <w:rPr>
            <w:noProof/>
            <w:webHidden/>
          </w:rPr>
        </w:r>
        <w:r w:rsidR="004410D2">
          <w:rPr>
            <w:noProof/>
            <w:webHidden/>
          </w:rPr>
          <w:fldChar w:fldCharType="separate"/>
        </w:r>
        <w:r w:rsidR="00BA1BD1">
          <w:rPr>
            <w:noProof/>
            <w:webHidden/>
          </w:rPr>
          <w:t>46</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90" w:history="1">
        <w:r w:rsidR="004410D2" w:rsidRPr="00AE3BF1">
          <w:rPr>
            <w:rStyle w:val="Hyperlink"/>
            <w:noProof/>
          </w:rPr>
          <w:t>Hình 2.56</w:t>
        </w:r>
        <w:r w:rsidR="004410D2">
          <w:rPr>
            <w:rFonts w:asciiTheme="minorHAnsi" w:eastAsiaTheme="minorEastAsia" w:hAnsiTheme="minorHAnsi"/>
            <w:noProof/>
            <w:sz w:val="22"/>
          </w:rPr>
          <w:tab/>
        </w:r>
        <w:r w:rsidR="004410D2" w:rsidRPr="00AE3BF1">
          <w:rPr>
            <w:rStyle w:val="Hyperlink"/>
            <w:noProof/>
          </w:rPr>
          <w:t>Giao diện phần mềm in 3D Simplify3D</w:t>
        </w:r>
        <w:r w:rsidR="004410D2">
          <w:rPr>
            <w:noProof/>
            <w:webHidden/>
          </w:rPr>
          <w:tab/>
        </w:r>
        <w:r w:rsidR="004410D2">
          <w:rPr>
            <w:noProof/>
            <w:webHidden/>
          </w:rPr>
          <w:fldChar w:fldCharType="begin"/>
        </w:r>
        <w:r w:rsidR="004410D2">
          <w:rPr>
            <w:noProof/>
            <w:webHidden/>
          </w:rPr>
          <w:instrText xml:space="preserve"> PAGEREF _Toc14768790 \h </w:instrText>
        </w:r>
        <w:r w:rsidR="004410D2">
          <w:rPr>
            <w:noProof/>
            <w:webHidden/>
          </w:rPr>
        </w:r>
        <w:r w:rsidR="004410D2">
          <w:rPr>
            <w:noProof/>
            <w:webHidden/>
          </w:rPr>
          <w:fldChar w:fldCharType="separate"/>
        </w:r>
        <w:r w:rsidR="00BA1BD1">
          <w:rPr>
            <w:noProof/>
            <w:webHidden/>
          </w:rPr>
          <w:t>46</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91" w:history="1">
        <w:r w:rsidR="004410D2" w:rsidRPr="00AE3BF1">
          <w:rPr>
            <w:rStyle w:val="Hyperlink"/>
            <w:noProof/>
          </w:rPr>
          <w:t>Hình 2.57</w:t>
        </w:r>
        <w:r w:rsidR="004410D2">
          <w:rPr>
            <w:rFonts w:asciiTheme="minorHAnsi" w:eastAsiaTheme="minorEastAsia" w:hAnsiTheme="minorHAnsi"/>
            <w:noProof/>
            <w:sz w:val="22"/>
          </w:rPr>
          <w:tab/>
        </w:r>
        <w:r w:rsidR="004410D2" w:rsidRPr="00AE3BF1">
          <w:rPr>
            <w:rStyle w:val="Hyperlink"/>
            <w:noProof/>
          </w:rPr>
          <w:t>Giao diện phần mềm FreeCad</w:t>
        </w:r>
        <w:r w:rsidR="004410D2">
          <w:rPr>
            <w:noProof/>
            <w:webHidden/>
          </w:rPr>
          <w:tab/>
        </w:r>
        <w:r w:rsidR="004410D2">
          <w:rPr>
            <w:noProof/>
            <w:webHidden/>
          </w:rPr>
          <w:fldChar w:fldCharType="begin"/>
        </w:r>
        <w:r w:rsidR="004410D2">
          <w:rPr>
            <w:noProof/>
            <w:webHidden/>
          </w:rPr>
          <w:instrText xml:space="preserve"> PAGEREF _Toc14768791 \h </w:instrText>
        </w:r>
        <w:r w:rsidR="004410D2">
          <w:rPr>
            <w:noProof/>
            <w:webHidden/>
          </w:rPr>
        </w:r>
        <w:r w:rsidR="004410D2">
          <w:rPr>
            <w:noProof/>
            <w:webHidden/>
          </w:rPr>
          <w:fldChar w:fldCharType="separate"/>
        </w:r>
        <w:r w:rsidR="00BA1BD1">
          <w:rPr>
            <w:noProof/>
            <w:webHidden/>
          </w:rPr>
          <w:t>47</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92" w:history="1">
        <w:r w:rsidR="004410D2" w:rsidRPr="00AE3BF1">
          <w:rPr>
            <w:rStyle w:val="Hyperlink"/>
            <w:noProof/>
          </w:rPr>
          <w:t>Hình 2.58</w:t>
        </w:r>
        <w:r w:rsidR="004410D2">
          <w:rPr>
            <w:rFonts w:asciiTheme="minorHAnsi" w:eastAsiaTheme="minorEastAsia" w:hAnsiTheme="minorHAnsi"/>
            <w:noProof/>
            <w:sz w:val="22"/>
          </w:rPr>
          <w:tab/>
        </w:r>
        <w:r w:rsidR="004410D2" w:rsidRPr="00AE3BF1">
          <w:rPr>
            <w:rStyle w:val="Hyperlink"/>
            <w:noProof/>
          </w:rPr>
          <w:t>Giao diện MeshMixer</w:t>
        </w:r>
        <w:r w:rsidR="004410D2">
          <w:rPr>
            <w:noProof/>
            <w:webHidden/>
          </w:rPr>
          <w:tab/>
        </w:r>
        <w:r w:rsidR="004410D2">
          <w:rPr>
            <w:noProof/>
            <w:webHidden/>
          </w:rPr>
          <w:fldChar w:fldCharType="begin"/>
        </w:r>
        <w:r w:rsidR="004410D2">
          <w:rPr>
            <w:noProof/>
            <w:webHidden/>
          </w:rPr>
          <w:instrText xml:space="preserve"> PAGEREF _Toc14768792 \h </w:instrText>
        </w:r>
        <w:r w:rsidR="004410D2">
          <w:rPr>
            <w:noProof/>
            <w:webHidden/>
          </w:rPr>
        </w:r>
        <w:r w:rsidR="004410D2">
          <w:rPr>
            <w:noProof/>
            <w:webHidden/>
          </w:rPr>
          <w:fldChar w:fldCharType="separate"/>
        </w:r>
        <w:r w:rsidR="00BA1BD1">
          <w:rPr>
            <w:noProof/>
            <w:webHidden/>
          </w:rPr>
          <w:t>47</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93" w:history="1">
        <w:r w:rsidR="004410D2" w:rsidRPr="00AE3BF1">
          <w:rPr>
            <w:rStyle w:val="Hyperlink"/>
            <w:noProof/>
          </w:rPr>
          <w:t>Hình 2.59</w:t>
        </w:r>
        <w:r w:rsidR="004410D2">
          <w:rPr>
            <w:rFonts w:asciiTheme="minorHAnsi" w:eastAsiaTheme="minorEastAsia" w:hAnsiTheme="minorHAnsi"/>
            <w:noProof/>
            <w:sz w:val="22"/>
          </w:rPr>
          <w:tab/>
        </w:r>
        <w:r w:rsidR="004410D2" w:rsidRPr="00AE3BF1">
          <w:rPr>
            <w:rStyle w:val="Hyperlink"/>
            <w:noProof/>
          </w:rPr>
          <w:t>Giao diện phần mềm SolidWorks</w:t>
        </w:r>
        <w:r w:rsidR="004410D2">
          <w:rPr>
            <w:noProof/>
            <w:webHidden/>
          </w:rPr>
          <w:tab/>
        </w:r>
        <w:r w:rsidR="004410D2">
          <w:rPr>
            <w:noProof/>
            <w:webHidden/>
          </w:rPr>
          <w:fldChar w:fldCharType="begin"/>
        </w:r>
        <w:r w:rsidR="004410D2">
          <w:rPr>
            <w:noProof/>
            <w:webHidden/>
          </w:rPr>
          <w:instrText xml:space="preserve"> PAGEREF _Toc14768793 \h </w:instrText>
        </w:r>
        <w:r w:rsidR="004410D2">
          <w:rPr>
            <w:noProof/>
            <w:webHidden/>
          </w:rPr>
        </w:r>
        <w:r w:rsidR="004410D2">
          <w:rPr>
            <w:noProof/>
            <w:webHidden/>
          </w:rPr>
          <w:fldChar w:fldCharType="separate"/>
        </w:r>
        <w:r w:rsidR="00BA1BD1">
          <w:rPr>
            <w:noProof/>
            <w:webHidden/>
          </w:rPr>
          <w:t>48</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94" w:history="1">
        <w:r w:rsidR="004410D2" w:rsidRPr="00AE3BF1">
          <w:rPr>
            <w:rStyle w:val="Hyperlink"/>
            <w:noProof/>
          </w:rPr>
          <w:t>Hình 2.60</w:t>
        </w:r>
        <w:r w:rsidR="004410D2">
          <w:rPr>
            <w:rFonts w:asciiTheme="minorHAnsi" w:eastAsiaTheme="minorEastAsia" w:hAnsiTheme="minorHAnsi"/>
            <w:noProof/>
            <w:sz w:val="22"/>
          </w:rPr>
          <w:tab/>
        </w:r>
        <w:r w:rsidR="004410D2" w:rsidRPr="00AE3BF1">
          <w:rPr>
            <w:rStyle w:val="Hyperlink"/>
            <w:noProof/>
          </w:rPr>
          <w:t>Sản phẩm Sô cô la</w:t>
        </w:r>
        <w:r w:rsidR="004410D2">
          <w:rPr>
            <w:noProof/>
            <w:webHidden/>
          </w:rPr>
          <w:tab/>
        </w:r>
        <w:r w:rsidR="004410D2">
          <w:rPr>
            <w:noProof/>
            <w:webHidden/>
          </w:rPr>
          <w:fldChar w:fldCharType="begin"/>
        </w:r>
        <w:r w:rsidR="004410D2">
          <w:rPr>
            <w:noProof/>
            <w:webHidden/>
          </w:rPr>
          <w:instrText xml:space="preserve"> PAGEREF _Toc14768794 \h </w:instrText>
        </w:r>
        <w:r w:rsidR="004410D2">
          <w:rPr>
            <w:noProof/>
            <w:webHidden/>
          </w:rPr>
        </w:r>
        <w:r w:rsidR="004410D2">
          <w:rPr>
            <w:noProof/>
            <w:webHidden/>
          </w:rPr>
          <w:fldChar w:fldCharType="separate"/>
        </w:r>
        <w:r w:rsidR="00BA1BD1">
          <w:rPr>
            <w:noProof/>
            <w:webHidden/>
          </w:rPr>
          <w:t>49</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95" w:history="1">
        <w:r w:rsidR="004410D2" w:rsidRPr="00AE3BF1">
          <w:rPr>
            <w:rStyle w:val="Hyperlink"/>
            <w:noProof/>
          </w:rPr>
          <w:t>Hình 2.61</w:t>
        </w:r>
        <w:r w:rsidR="004410D2">
          <w:rPr>
            <w:rFonts w:asciiTheme="minorHAnsi" w:eastAsiaTheme="minorEastAsia" w:hAnsiTheme="minorHAnsi"/>
            <w:noProof/>
            <w:sz w:val="22"/>
          </w:rPr>
          <w:tab/>
        </w:r>
        <w:r w:rsidR="004410D2" w:rsidRPr="00AE3BF1">
          <w:rPr>
            <w:rStyle w:val="Hyperlink"/>
            <w:noProof/>
          </w:rPr>
          <w:t>Sản phẩm in 3D từ kẹo dẻo</w:t>
        </w:r>
        <w:r w:rsidR="004410D2">
          <w:rPr>
            <w:noProof/>
            <w:webHidden/>
          </w:rPr>
          <w:tab/>
        </w:r>
        <w:r w:rsidR="004410D2">
          <w:rPr>
            <w:noProof/>
            <w:webHidden/>
          </w:rPr>
          <w:fldChar w:fldCharType="begin"/>
        </w:r>
        <w:r w:rsidR="004410D2">
          <w:rPr>
            <w:noProof/>
            <w:webHidden/>
          </w:rPr>
          <w:instrText xml:space="preserve"> PAGEREF _Toc14768795 \h </w:instrText>
        </w:r>
        <w:r w:rsidR="004410D2">
          <w:rPr>
            <w:noProof/>
            <w:webHidden/>
          </w:rPr>
        </w:r>
        <w:r w:rsidR="004410D2">
          <w:rPr>
            <w:noProof/>
            <w:webHidden/>
          </w:rPr>
          <w:fldChar w:fldCharType="separate"/>
        </w:r>
        <w:r w:rsidR="00BA1BD1">
          <w:rPr>
            <w:noProof/>
            <w:webHidden/>
          </w:rPr>
          <w:t>50</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96" w:history="1">
        <w:r w:rsidR="004410D2" w:rsidRPr="00AE3BF1">
          <w:rPr>
            <w:rStyle w:val="Hyperlink"/>
            <w:noProof/>
          </w:rPr>
          <w:t>Hình 2.62</w:t>
        </w:r>
        <w:r w:rsidR="004410D2">
          <w:rPr>
            <w:rFonts w:asciiTheme="minorHAnsi" w:eastAsiaTheme="minorEastAsia" w:hAnsiTheme="minorHAnsi"/>
            <w:noProof/>
            <w:sz w:val="22"/>
          </w:rPr>
          <w:tab/>
        </w:r>
        <w:r w:rsidR="004410D2" w:rsidRPr="00AE3BF1">
          <w:rPr>
            <w:rStyle w:val="Hyperlink"/>
            <w:noProof/>
          </w:rPr>
          <w:t>Sản phẩm in 3D từ bánh quy</w:t>
        </w:r>
        <w:r w:rsidR="004410D2">
          <w:rPr>
            <w:noProof/>
            <w:webHidden/>
          </w:rPr>
          <w:tab/>
        </w:r>
        <w:r w:rsidR="004410D2">
          <w:rPr>
            <w:noProof/>
            <w:webHidden/>
          </w:rPr>
          <w:fldChar w:fldCharType="begin"/>
        </w:r>
        <w:r w:rsidR="004410D2">
          <w:rPr>
            <w:noProof/>
            <w:webHidden/>
          </w:rPr>
          <w:instrText xml:space="preserve"> PAGEREF _Toc14768796 \h </w:instrText>
        </w:r>
        <w:r w:rsidR="004410D2">
          <w:rPr>
            <w:noProof/>
            <w:webHidden/>
          </w:rPr>
        </w:r>
        <w:r w:rsidR="004410D2">
          <w:rPr>
            <w:noProof/>
            <w:webHidden/>
          </w:rPr>
          <w:fldChar w:fldCharType="separate"/>
        </w:r>
        <w:r w:rsidR="00BA1BD1">
          <w:rPr>
            <w:noProof/>
            <w:webHidden/>
          </w:rPr>
          <w:t>50</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797" w:history="1">
        <w:r w:rsidR="004410D2" w:rsidRPr="00AE3BF1">
          <w:rPr>
            <w:rStyle w:val="Hyperlink"/>
            <w:noProof/>
          </w:rPr>
          <w:t>Hình 2.63</w:t>
        </w:r>
        <w:r w:rsidR="004410D2">
          <w:rPr>
            <w:rFonts w:asciiTheme="minorHAnsi" w:eastAsiaTheme="minorEastAsia" w:hAnsiTheme="minorHAnsi"/>
            <w:noProof/>
            <w:sz w:val="22"/>
          </w:rPr>
          <w:tab/>
        </w:r>
        <w:r w:rsidR="004410D2" w:rsidRPr="00AE3BF1">
          <w:rPr>
            <w:rStyle w:val="Hyperlink"/>
            <w:noProof/>
          </w:rPr>
          <w:t>Các đầu bơm trên thị trường</w:t>
        </w:r>
        <w:r w:rsidR="004410D2">
          <w:rPr>
            <w:noProof/>
            <w:webHidden/>
          </w:rPr>
          <w:tab/>
        </w:r>
        <w:r w:rsidR="004410D2">
          <w:rPr>
            <w:noProof/>
            <w:webHidden/>
          </w:rPr>
          <w:fldChar w:fldCharType="begin"/>
        </w:r>
        <w:r w:rsidR="004410D2">
          <w:rPr>
            <w:noProof/>
            <w:webHidden/>
          </w:rPr>
          <w:instrText xml:space="preserve"> PAGEREF _Toc14768797 \h </w:instrText>
        </w:r>
        <w:r w:rsidR="004410D2">
          <w:rPr>
            <w:noProof/>
            <w:webHidden/>
          </w:rPr>
        </w:r>
        <w:r w:rsidR="004410D2">
          <w:rPr>
            <w:noProof/>
            <w:webHidden/>
          </w:rPr>
          <w:fldChar w:fldCharType="separate"/>
        </w:r>
        <w:r w:rsidR="00BA1BD1">
          <w:rPr>
            <w:noProof/>
            <w:webHidden/>
          </w:rPr>
          <w:t>51</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798" w:history="1">
        <w:r w:rsidR="004410D2" w:rsidRPr="00AE3BF1">
          <w:rPr>
            <w:rStyle w:val="Hyperlink"/>
            <w:noProof/>
          </w:rPr>
          <w:t>Hình 3.1</w:t>
        </w:r>
        <w:r w:rsidR="004410D2">
          <w:rPr>
            <w:rFonts w:asciiTheme="minorHAnsi" w:eastAsiaTheme="minorEastAsia" w:hAnsiTheme="minorHAnsi"/>
            <w:noProof/>
            <w:sz w:val="22"/>
          </w:rPr>
          <w:tab/>
        </w:r>
        <w:r w:rsidR="004410D2" w:rsidRPr="00AE3BF1">
          <w:rPr>
            <w:rStyle w:val="Hyperlink"/>
            <w:noProof/>
          </w:rPr>
          <w:t>Sơ đồ tổng quan của máy quét và in 3D thực phẩm</w:t>
        </w:r>
        <w:r w:rsidR="004410D2">
          <w:rPr>
            <w:noProof/>
            <w:webHidden/>
          </w:rPr>
          <w:tab/>
        </w:r>
        <w:r w:rsidR="004410D2">
          <w:rPr>
            <w:noProof/>
            <w:webHidden/>
          </w:rPr>
          <w:fldChar w:fldCharType="begin"/>
        </w:r>
        <w:r w:rsidR="004410D2">
          <w:rPr>
            <w:noProof/>
            <w:webHidden/>
          </w:rPr>
          <w:instrText xml:space="preserve"> PAGEREF _Toc14768798 \h </w:instrText>
        </w:r>
        <w:r w:rsidR="004410D2">
          <w:rPr>
            <w:noProof/>
            <w:webHidden/>
          </w:rPr>
        </w:r>
        <w:r w:rsidR="004410D2">
          <w:rPr>
            <w:noProof/>
            <w:webHidden/>
          </w:rPr>
          <w:fldChar w:fldCharType="separate"/>
        </w:r>
        <w:r w:rsidR="00BA1BD1">
          <w:rPr>
            <w:noProof/>
            <w:webHidden/>
          </w:rPr>
          <w:t>53</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799" w:history="1">
        <w:r w:rsidR="004410D2" w:rsidRPr="00AE3BF1">
          <w:rPr>
            <w:rStyle w:val="Hyperlink"/>
            <w:noProof/>
          </w:rPr>
          <w:t>Hình 3.2</w:t>
        </w:r>
        <w:r w:rsidR="004410D2">
          <w:rPr>
            <w:rFonts w:asciiTheme="minorHAnsi" w:eastAsiaTheme="minorEastAsia" w:hAnsiTheme="minorHAnsi"/>
            <w:noProof/>
            <w:sz w:val="22"/>
          </w:rPr>
          <w:tab/>
        </w:r>
        <w:r w:rsidR="004410D2" w:rsidRPr="00AE3BF1">
          <w:rPr>
            <w:rStyle w:val="Hyperlink"/>
            <w:noProof/>
          </w:rPr>
          <w:t>Nguyên lý hoạt động của máy quét và in 3D thực phẩm</w:t>
        </w:r>
        <w:r w:rsidR="004410D2">
          <w:rPr>
            <w:noProof/>
            <w:webHidden/>
          </w:rPr>
          <w:tab/>
        </w:r>
        <w:r w:rsidR="004410D2">
          <w:rPr>
            <w:noProof/>
            <w:webHidden/>
          </w:rPr>
          <w:fldChar w:fldCharType="begin"/>
        </w:r>
        <w:r w:rsidR="004410D2">
          <w:rPr>
            <w:noProof/>
            <w:webHidden/>
          </w:rPr>
          <w:instrText xml:space="preserve"> PAGEREF _Toc14768799 \h </w:instrText>
        </w:r>
        <w:r w:rsidR="004410D2">
          <w:rPr>
            <w:noProof/>
            <w:webHidden/>
          </w:rPr>
        </w:r>
        <w:r w:rsidR="004410D2">
          <w:rPr>
            <w:noProof/>
            <w:webHidden/>
          </w:rPr>
          <w:fldChar w:fldCharType="separate"/>
        </w:r>
        <w:r w:rsidR="00BA1BD1">
          <w:rPr>
            <w:noProof/>
            <w:webHidden/>
          </w:rPr>
          <w:t>53</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00" w:history="1">
        <w:r w:rsidR="004410D2" w:rsidRPr="00AE3BF1">
          <w:rPr>
            <w:rStyle w:val="Hyperlink"/>
            <w:noProof/>
          </w:rPr>
          <w:t>Hình 3.3</w:t>
        </w:r>
        <w:r w:rsidR="004410D2">
          <w:rPr>
            <w:rFonts w:asciiTheme="minorHAnsi" w:eastAsiaTheme="minorEastAsia" w:hAnsiTheme="minorHAnsi"/>
            <w:noProof/>
            <w:sz w:val="22"/>
          </w:rPr>
          <w:tab/>
        </w:r>
        <w:r w:rsidR="004410D2" w:rsidRPr="00AE3BF1">
          <w:rPr>
            <w:rStyle w:val="Hyperlink"/>
            <w:noProof/>
          </w:rPr>
          <w:t>Máy quét laser EinScan-Pro [10]</w:t>
        </w:r>
        <w:r w:rsidR="004410D2">
          <w:rPr>
            <w:noProof/>
            <w:webHidden/>
          </w:rPr>
          <w:tab/>
        </w:r>
        <w:r w:rsidR="004410D2">
          <w:rPr>
            <w:noProof/>
            <w:webHidden/>
          </w:rPr>
          <w:fldChar w:fldCharType="begin"/>
        </w:r>
        <w:r w:rsidR="004410D2">
          <w:rPr>
            <w:noProof/>
            <w:webHidden/>
          </w:rPr>
          <w:instrText xml:space="preserve"> PAGEREF _Toc14768800 \h </w:instrText>
        </w:r>
        <w:r w:rsidR="004410D2">
          <w:rPr>
            <w:noProof/>
            <w:webHidden/>
          </w:rPr>
        </w:r>
        <w:r w:rsidR="004410D2">
          <w:rPr>
            <w:noProof/>
            <w:webHidden/>
          </w:rPr>
          <w:fldChar w:fldCharType="separate"/>
        </w:r>
        <w:r w:rsidR="00BA1BD1">
          <w:rPr>
            <w:noProof/>
            <w:webHidden/>
          </w:rPr>
          <w:t>54</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01" w:history="1">
        <w:r w:rsidR="004410D2" w:rsidRPr="00AE3BF1">
          <w:rPr>
            <w:rStyle w:val="Hyperlink"/>
            <w:noProof/>
          </w:rPr>
          <w:t>Hình 3.4</w:t>
        </w:r>
        <w:r w:rsidR="004410D2">
          <w:rPr>
            <w:rFonts w:asciiTheme="minorHAnsi" w:eastAsiaTheme="minorEastAsia" w:hAnsiTheme="minorHAnsi"/>
            <w:noProof/>
            <w:sz w:val="22"/>
          </w:rPr>
          <w:tab/>
        </w:r>
        <w:r w:rsidR="004410D2" w:rsidRPr="00AE3BF1">
          <w:rPr>
            <w:rStyle w:val="Hyperlink"/>
            <w:noProof/>
          </w:rPr>
          <w:t>Đầu quét Kinect [12]</w:t>
        </w:r>
        <w:r w:rsidR="004410D2">
          <w:rPr>
            <w:noProof/>
            <w:webHidden/>
          </w:rPr>
          <w:tab/>
        </w:r>
        <w:r w:rsidR="004410D2">
          <w:rPr>
            <w:noProof/>
            <w:webHidden/>
          </w:rPr>
          <w:fldChar w:fldCharType="begin"/>
        </w:r>
        <w:r w:rsidR="004410D2">
          <w:rPr>
            <w:noProof/>
            <w:webHidden/>
          </w:rPr>
          <w:instrText xml:space="preserve"> PAGEREF _Toc14768801 \h </w:instrText>
        </w:r>
        <w:r w:rsidR="004410D2">
          <w:rPr>
            <w:noProof/>
            <w:webHidden/>
          </w:rPr>
        </w:r>
        <w:r w:rsidR="004410D2">
          <w:rPr>
            <w:noProof/>
            <w:webHidden/>
          </w:rPr>
          <w:fldChar w:fldCharType="separate"/>
        </w:r>
        <w:r w:rsidR="00BA1BD1">
          <w:rPr>
            <w:noProof/>
            <w:webHidden/>
          </w:rPr>
          <w:t>55</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02" w:history="1">
        <w:r w:rsidR="004410D2" w:rsidRPr="00AE3BF1">
          <w:rPr>
            <w:rStyle w:val="Hyperlink"/>
            <w:noProof/>
          </w:rPr>
          <w:t>Hình 3.5</w:t>
        </w:r>
        <w:r w:rsidR="004410D2">
          <w:rPr>
            <w:rFonts w:asciiTheme="minorHAnsi" w:eastAsiaTheme="minorEastAsia" w:hAnsiTheme="minorHAnsi"/>
            <w:noProof/>
            <w:sz w:val="22"/>
          </w:rPr>
          <w:tab/>
        </w:r>
        <w:r w:rsidR="004410D2" w:rsidRPr="00AE3BF1">
          <w:rPr>
            <w:rStyle w:val="Hyperlink"/>
            <w:noProof/>
          </w:rPr>
          <w:t>Động cơ giảm tốc hộp số</w:t>
        </w:r>
        <w:r w:rsidR="004410D2">
          <w:rPr>
            <w:noProof/>
            <w:webHidden/>
          </w:rPr>
          <w:tab/>
        </w:r>
        <w:r w:rsidR="004410D2">
          <w:rPr>
            <w:noProof/>
            <w:webHidden/>
          </w:rPr>
          <w:fldChar w:fldCharType="begin"/>
        </w:r>
        <w:r w:rsidR="004410D2">
          <w:rPr>
            <w:noProof/>
            <w:webHidden/>
          </w:rPr>
          <w:instrText xml:space="preserve"> PAGEREF _Toc14768802 \h </w:instrText>
        </w:r>
        <w:r w:rsidR="004410D2">
          <w:rPr>
            <w:noProof/>
            <w:webHidden/>
          </w:rPr>
        </w:r>
        <w:r w:rsidR="004410D2">
          <w:rPr>
            <w:noProof/>
            <w:webHidden/>
          </w:rPr>
          <w:fldChar w:fldCharType="separate"/>
        </w:r>
        <w:r w:rsidR="00BA1BD1">
          <w:rPr>
            <w:noProof/>
            <w:webHidden/>
          </w:rPr>
          <w:t>56</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03" w:history="1">
        <w:r w:rsidR="004410D2" w:rsidRPr="00AE3BF1">
          <w:rPr>
            <w:rStyle w:val="Hyperlink"/>
            <w:noProof/>
          </w:rPr>
          <w:t>Hình 3.6</w:t>
        </w:r>
        <w:r w:rsidR="004410D2">
          <w:rPr>
            <w:rFonts w:asciiTheme="minorHAnsi" w:eastAsiaTheme="minorEastAsia" w:hAnsiTheme="minorHAnsi"/>
            <w:noProof/>
            <w:sz w:val="22"/>
          </w:rPr>
          <w:tab/>
        </w:r>
        <w:r w:rsidR="004410D2" w:rsidRPr="00AE3BF1">
          <w:rPr>
            <w:rStyle w:val="Hyperlink"/>
            <w:noProof/>
          </w:rPr>
          <w:t>Động cơ bước nema 17</w:t>
        </w:r>
        <w:r w:rsidR="004410D2">
          <w:rPr>
            <w:noProof/>
            <w:webHidden/>
          </w:rPr>
          <w:tab/>
        </w:r>
        <w:r w:rsidR="004410D2">
          <w:rPr>
            <w:noProof/>
            <w:webHidden/>
          </w:rPr>
          <w:fldChar w:fldCharType="begin"/>
        </w:r>
        <w:r w:rsidR="004410D2">
          <w:rPr>
            <w:noProof/>
            <w:webHidden/>
          </w:rPr>
          <w:instrText xml:space="preserve"> PAGEREF _Toc14768803 \h </w:instrText>
        </w:r>
        <w:r w:rsidR="004410D2">
          <w:rPr>
            <w:noProof/>
            <w:webHidden/>
          </w:rPr>
        </w:r>
        <w:r w:rsidR="004410D2">
          <w:rPr>
            <w:noProof/>
            <w:webHidden/>
          </w:rPr>
          <w:fldChar w:fldCharType="separate"/>
        </w:r>
        <w:r w:rsidR="00BA1BD1">
          <w:rPr>
            <w:noProof/>
            <w:webHidden/>
          </w:rPr>
          <w:t>56</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04" w:history="1">
        <w:r w:rsidR="004410D2" w:rsidRPr="00AE3BF1">
          <w:rPr>
            <w:rStyle w:val="Hyperlink"/>
            <w:noProof/>
          </w:rPr>
          <w:t>Hình 3.7</w:t>
        </w:r>
        <w:r w:rsidR="004410D2">
          <w:rPr>
            <w:rFonts w:asciiTheme="minorHAnsi" w:eastAsiaTheme="minorEastAsia" w:hAnsiTheme="minorHAnsi"/>
            <w:noProof/>
            <w:sz w:val="22"/>
          </w:rPr>
          <w:tab/>
        </w:r>
        <w:r w:rsidR="004410D2" w:rsidRPr="00AE3BF1">
          <w:rPr>
            <w:rStyle w:val="Hyperlink"/>
            <w:noProof/>
          </w:rPr>
          <w:t xml:space="preserve">Cơ cấu truyền động </w:t>
        </w:r>
        <w:r w:rsidR="004410D2" w:rsidRPr="00AE3BF1">
          <w:rPr>
            <w:rStyle w:val="Hyperlink"/>
            <w:iCs/>
            <w:noProof/>
          </w:rPr>
          <w:t>Cartesian [3]</w:t>
        </w:r>
        <w:r w:rsidR="004410D2">
          <w:rPr>
            <w:noProof/>
            <w:webHidden/>
          </w:rPr>
          <w:tab/>
        </w:r>
        <w:r w:rsidR="004410D2">
          <w:rPr>
            <w:noProof/>
            <w:webHidden/>
          </w:rPr>
          <w:fldChar w:fldCharType="begin"/>
        </w:r>
        <w:r w:rsidR="004410D2">
          <w:rPr>
            <w:noProof/>
            <w:webHidden/>
          </w:rPr>
          <w:instrText xml:space="preserve"> PAGEREF _Toc14768804 \h </w:instrText>
        </w:r>
        <w:r w:rsidR="004410D2">
          <w:rPr>
            <w:noProof/>
            <w:webHidden/>
          </w:rPr>
        </w:r>
        <w:r w:rsidR="004410D2">
          <w:rPr>
            <w:noProof/>
            <w:webHidden/>
          </w:rPr>
          <w:fldChar w:fldCharType="separate"/>
        </w:r>
        <w:r w:rsidR="00BA1BD1">
          <w:rPr>
            <w:noProof/>
            <w:webHidden/>
          </w:rPr>
          <w:t>57</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05" w:history="1">
        <w:r w:rsidR="004410D2" w:rsidRPr="00AE3BF1">
          <w:rPr>
            <w:rStyle w:val="Hyperlink"/>
            <w:rFonts w:eastAsia="Calibri" w:cs="Times New Roman"/>
            <w:noProof/>
          </w:rPr>
          <w:t>Hình 3.8</w:t>
        </w:r>
        <w:r w:rsidR="004410D2">
          <w:rPr>
            <w:rFonts w:asciiTheme="minorHAnsi" w:eastAsiaTheme="minorEastAsia" w:hAnsiTheme="minorHAnsi"/>
            <w:noProof/>
            <w:sz w:val="22"/>
          </w:rPr>
          <w:tab/>
        </w:r>
        <w:r w:rsidR="004410D2" w:rsidRPr="00AE3BF1">
          <w:rPr>
            <w:rStyle w:val="Hyperlink"/>
            <w:rFonts w:eastAsia="Calibri" w:cs="Times New Roman"/>
            <w:noProof/>
          </w:rPr>
          <w:t>Cơ cấu D</w:t>
        </w:r>
        <w:r w:rsidR="004410D2" w:rsidRPr="00AE3BF1">
          <w:rPr>
            <w:rStyle w:val="Hyperlink"/>
            <w:noProof/>
          </w:rPr>
          <w:t>elta [3]</w:t>
        </w:r>
        <w:r w:rsidR="004410D2">
          <w:rPr>
            <w:noProof/>
            <w:webHidden/>
          </w:rPr>
          <w:tab/>
        </w:r>
        <w:r w:rsidR="004410D2">
          <w:rPr>
            <w:noProof/>
            <w:webHidden/>
          </w:rPr>
          <w:fldChar w:fldCharType="begin"/>
        </w:r>
        <w:r w:rsidR="004410D2">
          <w:rPr>
            <w:noProof/>
            <w:webHidden/>
          </w:rPr>
          <w:instrText xml:space="preserve"> PAGEREF _Toc14768805 \h </w:instrText>
        </w:r>
        <w:r w:rsidR="004410D2">
          <w:rPr>
            <w:noProof/>
            <w:webHidden/>
          </w:rPr>
        </w:r>
        <w:r w:rsidR="004410D2">
          <w:rPr>
            <w:noProof/>
            <w:webHidden/>
          </w:rPr>
          <w:fldChar w:fldCharType="separate"/>
        </w:r>
        <w:r w:rsidR="00BA1BD1">
          <w:rPr>
            <w:noProof/>
            <w:webHidden/>
          </w:rPr>
          <w:t>58</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06" w:history="1">
        <w:r w:rsidR="004410D2" w:rsidRPr="00AE3BF1">
          <w:rPr>
            <w:rStyle w:val="Hyperlink"/>
            <w:rFonts w:eastAsia="Calibri" w:cs="Times New Roman"/>
            <w:noProof/>
          </w:rPr>
          <w:t>Hình 3.9</w:t>
        </w:r>
        <w:r w:rsidR="004410D2">
          <w:rPr>
            <w:rFonts w:asciiTheme="minorHAnsi" w:eastAsiaTheme="minorEastAsia" w:hAnsiTheme="minorHAnsi"/>
            <w:noProof/>
            <w:sz w:val="22"/>
          </w:rPr>
          <w:tab/>
        </w:r>
        <w:r w:rsidR="004410D2" w:rsidRPr="00AE3BF1">
          <w:rPr>
            <w:rStyle w:val="Hyperlink"/>
            <w:rFonts w:eastAsia="Calibri" w:cs="Times New Roman"/>
            <w:noProof/>
          </w:rPr>
          <w:t xml:space="preserve">Cơ cấu </w:t>
        </w:r>
        <w:r w:rsidR="004410D2" w:rsidRPr="00AE3BF1">
          <w:rPr>
            <w:rStyle w:val="Hyperlink"/>
            <w:noProof/>
          </w:rPr>
          <w:t>Truyền động Polar [3]</w:t>
        </w:r>
        <w:r w:rsidR="004410D2">
          <w:rPr>
            <w:noProof/>
            <w:webHidden/>
          </w:rPr>
          <w:tab/>
        </w:r>
        <w:r w:rsidR="004410D2">
          <w:rPr>
            <w:noProof/>
            <w:webHidden/>
          </w:rPr>
          <w:fldChar w:fldCharType="begin"/>
        </w:r>
        <w:r w:rsidR="004410D2">
          <w:rPr>
            <w:noProof/>
            <w:webHidden/>
          </w:rPr>
          <w:instrText xml:space="preserve"> PAGEREF _Toc14768806 \h </w:instrText>
        </w:r>
        <w:r w:rsidR="004410D2">
          <w:rPr>
            <w:noProof/>
            <w:webHidden/>
          </w:rPr>
        </w:r>
        <w:r w:rsidR="004410D2">
          <w:rPr>
            <w:noProof/>
            <w:webHidden/>
          </w:rPr>
          <w:fldChar w:fldCharType="separate"/>
        </w:r>
        <w:r w:rsidR="00BA1BD1">
          <w:rPr>
            <w:noProof/>
            <w:webHidden/>
          </w:rPr>
          <w:t>59</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07" w:history="1">
        <w:r w:rsidR="004410D2" w:rsidRPr="00AE3BF1">
          <w:rPr>
            <w:rStyle w:val="Hyperlink"/>
            <w:noProof/>
          </w:rPr>
          <w:t>Hình 3.1</w:t>
        </w:r>
        <w:r w:rsidR="004410D2">
          <w:rPr>
            <w:rFonts w:asciiTheme="minorHAnsi" w:eastAsiaTheme="minorEastAsia" w:hAnsiTheme="minorHAnsi"/>
            <w:noProof/>
            <w:sz w:val="22"/>
          </w:rPr>
          <w:tab/>
        </w:r>
        <w:r w:rsidR="004410D2" w:rsidRPr="00AE3BF1">
          <w:rPr>
            <w:rStyle w:val="Hyperlink"/>
            <w:noProof/>
          </w:rPr>
          <w:t>Cơ cấu đùn bằng xi lanh</w:t>
        </w:r>
        <w:r w:rsidR="004410D2">
          <w:rPr>
            <w:noProof/>
            <w:webHidden/>
          </w:rPr>
          <w:tab/>
        </w:r>
        <w:r w:rsidR="004410D2">
          <w:rPr>
            <w:noProof/>
            <w:webHidden/>
          </w:rPr>
          <w:fldChar w:fldCharType="begin"/>
        </w:r>
        <w:r w:rsidR="004410D2">
          <w:rPr>
            <w:noProof/>
            <w:webHidden/>
          </w:rPr>
          <w:instrText xml:space="preserve"> PAGEREF _Toc14768807 \h </w:instrText>
        </w:r>
        <w:r w:rsidR="004410D2">
          <w:rPr>
            <w:noProof/>
            <w:webHidden/>
          </w:rPr>
        </w:r>
        <w:r w:rsidR="004410D2">
          <w:rPr>
            <w:noProof/>
            <w:webHidden/>
          </w:rPr>
          <w:fldChar w:fldCharType="separate"/>
        </w:r>
        <w:r w:rsidR="00BA1BD1">
          <w:rPr>
            <w:noProof/>
            <w:webHidden/>
          </w:rPr>
          <w:t>60</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08" w:history="1">
        <w:r w:rsidR="004410D2" w:rsidRPr="00AE3BF1">
          <w:rPr>
            <w:rStyle w:val="Hyperlink"/>
            <w:noProof/>
          </w:rPr>
          <w:t>Hình 3.2</w:t>
        </w:r>
        <w:r w:rsidR="004410D2">
          <w:rPr>
            <w:rFonts w:asciiTheme="minorHAnsi" w:eastAsiaTheme="minorEastAsia" w:hAnsiTheme="minorHAnsi"/>
            <w:noProof/>
            <w:sz w:val="22"/>
          </w:rPr>
          <w:tab/>
        </w:r>
        <w:r w:rsidR="004410D2" w:rsidRPr="00AE3BF1">
          <w:rPr>
            <w:rStyle w:val="Hyperlink"/>
            <w:noProof/>
          </w:rPr>
          <w:t>Phương án đùn vật liệu bằng ống dẫn</w:t>
        </w:r>
        <w:r w:rsidR="004410D2">
          <w:rPr>
            <w:noProof/>
            <w:webHidden/>
          </w:rPr>
          <w:tab/>
        </w:r>
        <w:r w:rsidR="004410D2">
          <w:rPr>
            <w:noProof/>
            <w:webHidden/>
          </w:rPr>
          <w:fldChar w:fldCharType="begin"/>
        </w:r>
        <w:r w:rsidR="004410D2">
          <w:rPr>
            <w:noProof/>
            <w:webHidden/>
          </w:rPr>
          <w:instrText xml:space="preserve"> PAGEREF _Toc14768808 \h </w:instrText>
        </w:r>
        <w:r w:rsidR="004410D2">
          <w:rPr>
            <w:noProof/>
            <w:webHidden/>
          </w:rPr>
        </w:r>
        <w:r w:rsidR="004410D2">
          <w:rPr>
            <w:noProof/>
            <w:webHidden/>
          </w:rPr>
          <w:fldChar w:fldCharType="separate"/>
        </w:r>
        <w:r w:rsidR="00BA1BD1">
          <w:rPr>
            <w:noProof/>
            <w:webHidden/>
          </w:rPr>
          <w:t>61</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09" w:history="1">
        <w:r w:rsidR="004410D2" w:rsidRPr="00AE3BF1">
          <w:rPr>
            <w:rStyle w:val="Hyperlink"/>
            <w:noProof/>
          </w:rPr>
          <w:t>Hình 3.3</w:t>
        </w:r>
        <w:r w:rsidR="004410D2">
          <w:rPr>
            <w:rFonts w:asciiTheme="minorHAnsi" w:eastAsiaTheme="minorEastAsia" w:hAnsiTheme="minorHAnsi"/>
            <w:noProof/>
            <w:sz w:val="22"/>
          </w:rPr>
          <w:tab/>
        </w:r>
        <w:r w:rsidR="004410D2" w:rsidRPr="00AE3BF1">
          <w:rPr>
            <w:rStyle w:val="Hyperlink"/>
            <w:noProof/>
          </w:rPr>
          <w:t>Thiết kế máy trên phần mềm [1]</w:t>
        </w:r>
        <w:r w:rsidR="004410D2">
          <w:rPr>
            <w:noProof/>
            <w:webHidden/>
          </w:rPr>
          <w:tab/>
        </w:r>
        <w:r w:rsidR="004410D2">
          <w:rPr>
            <w:noProof/>
            <w:webHidden/>
          </w:rPr>
          <w:fldChar w:fldCharType="begin"/>
        </w:r>
        <w:r w:rsidR="004410D2">
          <w:rPr>
            <w:noProof/>
            <w:webHidden/>
          </w:rPr>
          <w:instrText xml:space="preserve"> PAGEREF _Toc14768809 \h </w:instrText>
        </w:r>
        <w:r w:rsidR="004410D2">
          <w:rPr>
            <w:noProof/>
            <w:webHidden/>
          </w:rPr>
        </w:r>
        <w:r w:rsidR="004410D2">
          <w:rPr>
            <w:noProof/>
            <w:webHidden/>
          </w:rPr>
          <w:fldChar w:fldCharType="separate"/>
        </w:r>
        <w:r w:rsidR="00BA1BD1">
          <w:rPr>
            <w:noProof/>
            <w:webHidden/>
          </w:rPr>
          <w:t>62</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10" w:history="1">
        <w:r w:rsidR="004410D2" w:rsidRPr="00AE3BF1">
          <w:rPr>
            <w:rStyle w:val="Hyperlink"/>
            <w:noProof/>
          </w:rPr>
          <w:t>Hình 4.1</w:t>
        </w:r>
        <w:r w:rsidR="004410D2">
          <w:rPr>
            <w:rFonts w:asciiTheme="minorHAnsi" w:eastAsiaTheme="minorEastAsia" w:hAnsiTheme="minorHAnsi"/>
            <w:noProof/>
            <w:sz w:val="22"/>
          </w:rPr>
          <w:tab/>
        </w:r>
        <w:r w:rsidR="004410D2" w:rsidRPr="00AE3BF1">
          <w:rPr>
            <w:rStyle w:val="Hyperlink"/>
            <w:noProof/>
          </w:rPr>
          <w:t>Máy quét 3D mô phỏng trên SolidWorks</w:t>
        </w:r>
        <w:r w:rsidR="004410D2">
          <w:rPr>
            <w:noProof/>
            <w:webHidden/>
          </w:rPr>
          <w:tab/>
        </w:r>
        <w:r w:rsidR="004410D2">
          <w:rPr>
            <w:noProof/>
            <w:webHidden/>
          </w:rPr>
          <w:fldChar w:fldCharType="begin"/>
        </w:r>
        <w:r w:rsidR="004410D2">
          <w:rPr>
            <w:noProof/>
            <w:webHidden/>
          </w:rPr>
          <w:instrText xml:space="preserve"> PAGEREF _Toc14768810 \h </w:instrText>
        </w:r>
        <w:r w:rsidR="004410D2">
          <w:rPr>
            <w:noProof/>
            <w:webHidden/>
          </w:rPr>
        </w:r>
        <w:r w:rsidR="004410D2">
          <w:rPr>
            <w:noProof/>
            <w:webHidden/>
          </w:rPr>
          <w:fldChar w:fldCharType="separate"/>
        </w:r>
        <w:r w:rsidR="00BA1BD1">
          <w:rPr>
            <w:noProof/>
            <w:webHidden/>
          </w:rPr>
          <w:t>63</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11" w:history="1">
        <w:r w:rsidR="004410D2" w:rsidRPr="00AE3BF1">
          <w:rPr>
            <w:rStyle w:val="Hyperlink"/>
            <w:noProof/>
          </w:rPr>
          <w:t>Hình 4.2</w:t>
        </w:r>
        <w:r w:rsidR="004410D2">
          <w:rPr>
            <w:rFonts w:asciiTheme="minorHAnsi" w:eastAsiaTheme="minorEastAsia" w:hAnsiTheme="minorHAnsi"/>
            <w:noProof/>
            <w:sz w:val="22"/>
          </w:rPr>
          <w:tab/>
        </w:r>
        <w:r w:rsidR="004410D2" w:rsidRPr="00AE3BF1">
          <w:rPr>
            <w:rStyle w:val="Hyperlink"/>
            <w:noProof/>
          </w:rPr>
          <w:t>Mô phỏng bàn xoay trên Solidwork</w:t>
        </w:r>
        <w:r w:rsidR="004410D2">
          <w:rPr>
            <w:noProof/>
            <w:webHidden/>
          </w:rPr>
          <w:tab/>
        </w:r>
        <w:r w:rsidR="004410D2">
          <w:rPr>
            <w:noProof/>
            <w:webHidden/>
          </w:rPr>
          <w:fldChar w:fldCharType="begin"/>
        </w:r>
        <w:r w:rsidR="004410D2">
          <w:rPr>
            <w:noProof/>
            <w:webHidden/>
          </w:rPr>
          <w:instrText xml:space="preserve"> PAGEREF _Toc14768811 \h </w:instrText>
        </w:r>
        <w:r w:rsidR="004410D2">
          <w:rPr>
            <w:noProof/>
            <w:webHidden/>
          </w:rPr>
        </w:r>
        <w:r w:rsidR="004410D2">
          <w:rPr>
            <w:noProof/>
            <w:webHidden/>
          </w:rPr>
          <w:fldChar w:fldCharType="separate"/>
        </w:r>
        <w:r w:rsidR="00BA1BD1">
          <w:rPr>
            <w:noProof/>
            <w:webHidden/>
          </w:rPr>
          <w:t>64</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12" w:history="1">
        <w:r w:rsidR="004410D2" w:rsidRPr="00AE3BF1">
          <w:rPr>
            <w:rStyle w:val="Hyperlink"/>
            <w:noProof/>
          </w:rPr>
          <w:t>Hình 4.3</w:t>
        </w:r>
        <w:r w:rsidR="004410D2">
          <w:rPr>
            <w:rFonts w:asciiTheme="minorHAnsi" w:eastAsiaTheme="minorEastAsia" w:hAnsiTheme="minorHAnsi"/>
            <w:noProof/>
            <w:sz w:val="22"/>
          </w:rPr>
          <w:tab/>
        </w:r>
        <w:r w:rsidR="004410D2" w:rsidRPr="00AE3BF1">
          <w:rPr>
            <w:rStyle w:val="Hyperlink"/>
            <w:noProof/>
          </w:rPr>
          <w:t>Tấm vỏ trên và dưới</w:t>
        </w:r>
        <w:r w:rsidR="004410D2">
          <w:rPr>
            <w:noProof/>
            <w:webHidden/>
          </w:rPr>
          <w:tab/>
        </w:r>
        <w:r w:rsidR="004410D2">
          <w:rPr>
            <w:noProof/>
            <w:webHidden/>
          </w:rPr>
          <w:fldChar w:fldCharType="begin"/>
        </w:r>
        <w:r w:rsidR="004410D2">
          <w:rPr>
            <w:noProof/>
            <w:webHidden/>
          </w:rPr>
          <w:instrText xml:space="preserve"> PAGEREF _Toc14768812 \h </w:instrText>
        </w:r>
        <w:r w:rsidR="004410D2">
          <w:rPr>
            <w:noProof/>
            <w:webHidden/>
          </w:rPr>
        </w:r>
        <w:r w:rsidR="004410D2">
          <w:rPr>
            <w:noProof/>
            <w:webHidden/>
          </w:rPr>
          <w:fldChar w:fldCharType="separate"/>
        </w:r>
        <w:r w:rsidR="00BA1BD1">
          <w:rPr>
            <w:noProof/>
            <w:webHidden/>
          </w:rPr>
          <w:t>64</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13" w:history="1">
        <w:r w:rsidR="004410D2" w:rsidRPr="00AE3BF1">
          <w:rPr>
            <w:rStyle w:val="Hyperlink"/>
            <w:rFonts w:eastAsia="Calibri" w:cs="Times New Roman"/>
            <w:noProof/>
          </w:rPr>
          <w:t>Hình 4.4</w:t>
        </w:r>
        <w:r w:rsidR="004410D2">
          <w:rPr>
            <w:rFonts w:asciiTheme="minorHAnsi" w:eastAsiaTheme="minorEastAsia" w:hAnsiTheme="minorHAnsi"/>
            <w:noProof/>
            <w:sz w:val="22"/>
          </w:rPr>
          <w:tab/>
        </w:r>
        <w:r w:rsidR="004410D2" w:rsidRPr="00AE3BF1">
          <w:rPr>
            <w:rStyle w:val="Hyperlink"/>
            <w:noProof/>
          </w:rPr>
          <w:t>Chân đế cao su</w:t>
        </w:r>
        <w:r w:rsidR="004410D2">
          <w:rPr>
            <w:noProof/>
            <w:webHidden/>
          </w:rPr>
          <w:tab/>
        </w:r>
        <w:r w:rsidR="004410D2">
          <w:rPr>
            <w:noProof/>
            <w:webHidden/>
          </w:rPr>
          <w:fldChar w:fldCharType="begin"/>
        </w:r>
        <w:r w:rsidR="004410D2">
          <w:rPr>
            <w:noProof/>
            <w:webHidden/>
          </w:rPr>
          <w:instrText xml:space="preserve"> PAGEREF _Toc14768813 \h </w:instrText>
        </w:r>
        <w:r w:rsidR="004410D2">
          <w:rPr>
            <w:noProof/>
            <w:webHidden/>
          </w:rPr>
        </w:r>
        <w:r w:rsidR="004410D2">
          <w:rPr>
            <w:noProof/>
            <w:webHidden/>
          </w:rPr>
          <w:fldChar w:fldCharType="separate"/>
        </w:r>
        <w:r w:rsidR="00BA1BD1">
          <w:rPr>
            <w:noProof/>
            <w:webHidden/>
          </w:rPr>
          <w:t>65</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14" w:history="1">
        <w:r w:rsidR="004410D2" w:rsidRPr="00AE3BF1">
          <w:rPr>
            <w:rStyle w:val="Hyperlink"/>
            <w:noProof/>
          </w:rPr>
          <w:t>Hình 4.5</w:t>
        </w:r>
        <w:r w:rsidR="004410D2">
          <w:rPr>
            <w:rFonts w:asciiTheme="minorHAnsi" w:eastAsiaTheme="minorEastAsia" w:hAnsiTheme="minorHAnsi"/>
            <w:noProof/>
            <w:sz w:val="22"/>
          </w:rPr>
          <w:tab/>
        </w:r>
        <w:r w:rsidR="004410D2" w:rsidRPr="00AE3BF1">
          <w:rPr>
            <w:rStyle w:val="Hyperlink"/>
            <w:noProof/>
          </w:rPr>
          <w:t>Thành phần trục X</w:t>
        </w:r>
        <w:r w:rsidR="004410D2">
          <w:rPr>
            <w:noProof/>
            <w:webHidden/>
          </w:rPr>
          <w:tab/>
        </w:r>
        <w:r w:rsidR="004410D2">
          <w:rPr>
            <w:noProof/>
            <w:webHidden/>
          </w:rPr>
          <w:fldChar w:fldCharType="begin"/>
        </w:r>
        <w:r w:rsidR="004410D2">
          <w:rPr>
            <w:noProof/>
            <w:webHidden/>
          </w:rPr>
          <w:instrText xml:space="preserve"> PAGEREF _Toc14768814 \h </w:instrText>
        </w:r>
        <w:r w:rsidR="004410D2">
          <w:rPr>
            <w:noProof/>
            <w:webHidden/>
          </w:rPr>
        </w:r>
        <w:r w:rsidR="004410D2">
          <w:rPr>
            <w:noProof/>
            <w:webHidden/>
          </w:rPr>
          <w:fldChar w:fldCharType="separate"/>
        </w:r>
        <w:r w:rsidR="00BA1BD1">
          <w:rPr>
            <w:noProof/>
            <w:webHidden/>
          </w:rPr>
          <w:t>66</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15" w:history="1">
        <w:r w:rsidR="004410D2" w:rsidRPr="00AE3BF1">
          <w:rPr>
            <w:rStyle w:val="Hyperlink"/>
            <w:noProof/>
          </w:rPr>
          <w:t>Hình 4.6</w:t>
        </w:r>
        <w:r w:rsidR="004410D2">
          <w:rPr>
            <w:rFonts w:asciiTheme="minorHAnsi" w:eastAsiaTheme="minorEastAsia" w:hAnsiTheme="minorHAnsi"/>
            <w:noProof/>
            <w:sz w:val="22"/>
          </w:rPr>
          <w:tab/>
        </w:r>
        <w:r w:rsidR="004410D2" w:rsidRPr="00AE3BF1">
          <w:rPr>
            <w:rStyle w:val="Hyperlink"/>
            <w:noProof/>
          </w:rPr>
          <w:t>Thành phần trục In</w:t>
        </w:r>
        <w:r w:rsidR="004410D2">
          <w:rPr>
            <w:noProof/>
            <w:webHidden/>
          </w:rPr>
          <w:tab/>
        </w:r>
        <w:r w:rsidR="004410D2">
          <w:rPr>
            <w:noProof/>
            <w:webHidden/>
          </w:rPr>
          <w:fldChar w:fldCharType="begin"/>
        </w:r>
        <w:r w:rsidR="004410D2">
          <w:rPr>
            <w:noProof/>
            <w:webHidden/>
          </w:rPr>
          <w:instrText xml:space="preserve"> PAGEREF _Toc14768815 \h </w:instrText>
        </w:r>
        <w:r w:rsidR="004410D2">
          <w:rPr>
            <w:noProof/>
            <w:webHidden/>
          </w:rPr>
        </w:r>
        <w:r w:rsidR="004410D2">
          <w:rPr>
            <w:noProof/>
            <w:webHidden/>
          </w:rPr>
          <w:fldChar w:fldCharType="separate"/>
        </w:r>
        <w:r w:rsidR="00BA1BD1">
          <w:rPr>
            <w:noProof/>
            <w:webHidden/>
          </w:rPr>
          <w:t>67</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16" w:history="1">
        <w:r w:rsidR="004410D2" w:rsidRPr="00AE3BF1">
          <w:rPr>
            <w:rStyle w:val="Hyperlink"/>
            <w:noProof/>
          </w:rPr>
          <w:t>Hình 4.7</w:t>
        </w:r>
        <w:r w:rsidR="004410D2">
          <w:rPr>
            <w:rFonts w:asciiTheme="minorHAnsi" w:eastAsiaTheme="minorEastAsia" w:hAnsiTheme="minorHAnsi"/>
            <w:noProof/>
            <w:sz w:val="22"/>
          </w:rPr>
          <w:tab/>
        </w:r>
        <w:r w:rsidR="004410D2" w:rsidRPr="00AE3BF1">
          <w:rPr>
            <w:rStyle w:val="Hyperlink"/>
            <w:noProof/>
          </w:rPr>
          <w:t>Thành phần trục Y</w:t>
        </w:r>
        <w:r w:rsidR="004410D2">
          <w:rPr>
            <w:noProof/>
            <w:webHidden/>
          </w:rPr>
          <w:tab/>
        </w:r>
        <w:r w:rsidR="004410D2">
          <w:rPr>
            <w:noProof/>
            <w:webHidden/>
          </w:rPr>
          <w:fldChar w:fldCharType="begin"/>
        </w:r>
        <w:r w:rsidR="004410D2">
          <w:rPr>
            <w:noProof/>
            <w:webHidden/>
          </w:rPr>
          <w:instrText xml:space="preserve"> PAGEREF _Toc14768816 \h </w:instrText>
        </w:r>
        <w:r w:rsidR="004410D2">
          <w:rPr>
            <w:noProof/>
            <w:webHidden/>
          </w:rPr>
        </w:r>
        <w:r w:rsidR="004410D2">
          <w:rPr>
            <w:noProof/>
            <w:webHidden/>
          </w:rPr>
          <w:fldChar w:fldCharType="separate"/>
        </w:r>
        <w:r w:rsidR="00BA1BD1">
          <w:rPr>
            <w:noProof/>
            <w:webHidden/>
          </w:rPr>
          <w:t>67</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17" w:history="1">
        <w:r w:rsidR="004410D2" w:rsidRPr="00AE3BF1">
          <w:rPr>
            <w:rStyle w:val="Hyperlink"/>
            <w:noProof/>
          </w:rPr>
          <w:t>Hình 4.8</w:t>
        </w:r>
        <w:r w:rsidR="004410D2">
          <w:rPr>
            <w:rFonts w:asciiTheme="minorHAnsi" w:eastAsiaTheme="minorEastAsia" w:hAnsiTheme="minorHAnsi"/>
            <w:noProof/>
            <w:sz w:val="22"/>
          </w:rPr>
          <w:tab/>
        </w:r>
        <w:r w:rsidR="004410D2" w:rsidRPr="00AE3BF1">
          <w:rPr>
            <w:rStyle w:val="Hyperlink"/>
            <w:noProof/>
          </w:rPr>
          <w:t>Thành phần trục Z</w:t>
        </w:r>
        <w:r w:rsidR="004410D2">
          <w:rPr>
            <w:noProof/>
            <w:webHidden/>
          </w:rPr>
          <w:tab/>
        </w:r>
        <w:r w:rsidR="004410D2">
          <w:rPr>
            <w:noProof/>
            <w:webHidden/>
          </w:rPr>
          <w:fldChar w:fldCharType="begin"/>
        </w:r>
        <w:r w:rsidR="004410D2">
          <w:rPr>
            <w:noProof/>
            <w:webHidden/>
          </w:rPr>
          <w:instrText xml:space="preserve"> PAGEREF _Toc14768817 \h </w:instrText>
        </w:r>
        <w:r w:rsidR="004410D2">
          <w:rPr>
            <w:noProof/>
            <w:webHidden/>
          </w:rPr>
        </w:r>
        <w:r w:rsidR="004410D2">
          <w:rPr>
            <w:noProof/>
            <w:webHidden/>
          </w:rPr>
          <w:fldChar w:fldCharType="separate"/>
        </w:r>
        <w:r w:rsidR="00BA1BD1">
          <w:rPr>
            <w:noProof/>
            <w:webHidden/>
          </w:rPr>
          <w:t>68</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18" w:history="1">
        <w:r w:rsidR="004410D2" w:rsidRPr="00AE3BF1">
          <w:rPr>
            <w:rStyle w:val="Hyperlink"/>
            <w:noProof/>
          </w:rPr>
          <w:t>Hình 4.9</w:t>
        </w:r>
        <w:r w:rsidR="004410D2">
          <w:rPr>
            <w:rFonts w:asciiTheme="minorHAnsi" w:eastAsiaTheme="minorEastAsia" w:hAnsiTheme="minorHAnsi"/>
            <w:noProof/>
            <w:sz w:val="22"/>
          </w:rPr>
          <w:tab/>
        </w:r>
        <w:r w:rsidR="004410D2" w:rsidRPr="00AE3BF1">
          <w:rPr>
            <w:rStyle w:val="Hyperlink"/>
            <w:noProof/>
          </w:rPr>
          <w:t>Đế máy thiết kế trên SoildWorks</w:t>
        </w:r>
        <w:r w:rsidR="004410D2">
          <w:rPr>
            <w:noProof/>
            <w:webHidden/>
          </w:rPr>
          <w:tab/>
        </w:r>
        <w:r w:rsidR="004410D2">
          <w:rPr>
            <w:noProof/>
            <w:webHidden/>
          </w:rPr>
          <w:fldChar w:fldCharType="begin"/>
        </w:r>
        <w:r w:rsidR="004410D2">
          <w:rPr>
            <w:noProof/>
            <w:webHidden/>
          </w:rPr>
          <w:instrText xml:space="preserve"> PAGEREF _Toc14768818 \h </w:instrText>
        </w:r>
        <w:r w:rsidR="004410D2">
          <w:rPr>
            <w:noProof/>
            <w:webHidden/>
          </w:rPr>
        </w:r>
        <w:r w:rsidR="004410D2">
          <w:rPr>
            <w:noProof/>
            <w:webHidden/>
          </w:rPr>
          <w:fldChar w:fldCharType="separate"/>
        </w:r>
        <w:r w:rsidR="00BA1BD1">
          <w:rPr>
            <w:noProof/>
            <w:webHidden/>
          </w:rPr>
          <w:t>68</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19" w:history="1">
        <w:r w:rsidR="004410D2" w:rsidRPr="00AE3BF1">
          <w:rPr>
            <w:rStyle w:val="Hyperlink"/>
            <w:noProof/>
          </w:rPr>
          <w:t>Hình 4.10</w:t>
        </w:r>
        <w:r w:rsidR="004410D2">
          <w:rPr>
            <w:rFonts w:asciiTheme="minorHAnsi" w:eastAsiaTheme="minorEastAsia" w:hAnsiTheme="minorHAnsi"/>
            <w:noProof/>
            <w:sz w:val="22"/>
          </w:rPr>
          <w:tab/>
        </w:r>
        <w:r w:rsidR="004410D2" w:rsidRPr="00AE3BF1">
          <w:rPr>
            <w:rStyle w:val="Hyperlink"/>
            <w:noProof/>
          </w:rPr>
          <w:t>Mô hình máy in 3D thực phẩm trên phần mềm</w:t>
        </w:r>
        <w:r w:rsidR="004410D2">
          <w:rPr>
            <w:noProof/>
            <w:webHidden/>
          </w:rPr>
          <w:tab/>
        </w:r>
        <w:r w:rsidR="004410D2">
          <w:rPr>
            <w:noProof/>
            <w:webHidden/>
          </w:rPr>
          <w:fldChar w:fldCharType="begin"/>
        </w:r>
        <w:r w:rsidR="004410D2">
          <w:rPr>
            <w:noProof/>
            <w:webHidden/>
          </w:rPr>
          <w:instrText xml:space="preserve"> PAGEREF _Toc14768819 \h </w:instrText>
        </w:r>
        <w:r w:rsidR="004410D2">
          <w:rPr>
            <w:noProof/>
            <w:webHidden/>
          </w:rPr>
        </w:r>
        <w:r w:rsidR="004410D2">
          <w:rPr>
            <w:noProof/>
            <w:webHidden/>
          </w:rPr>
          <w:fldChar w:fldCharType="separate"/>
        </w:r>
        <w:r w:rsidR="00BA1BD1">
          <w:rPr>
            <w:noProof/>
            <w:webHidden/>
          </w:rPr>
          <w:t>69</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20" w:history="1">
        <w:r w:rsidR="004410D2" w:rsidRPr="00AE3BF1">
          <w:rPr>
            <w:rStyle w:val="Hyperlink"/>
            <w:noProof/>
          </w:rPr>
          <w:t>Hình 4.11</w:t>
        </w:r>
        <w:r w:rsidR="004410D2">
          <w:rPr>
            <w:rFonts w:asciiTheme="minorHAnsi" w:eastAsiaTheme="minorEastAsia" w:hAnsiTheme="minorHAnsi"/>
            <w:noProof/>
            <w:sz w:val="22"/>
          </w:rPr>
          <w:tab/>
        </w:r>
        <w:r w:rsidR="004410D2" w:rsidRPr="00AE3BF1">
          <w:rPr>
            <w:rStyle w:val="Hyperlink"/>
            <w:noProof/>
          </w:rPr>
          <w:t>Sơ đồ truyền động trục Z</w:t>
        </w:r>
        <w:r w:rsidR="004410D2">
          <w:rPr>
            <w:noProof/>
            <w:webHidden/>
          </w:rPr>
          <w:tab/>
        </w:r>
        <w:r w:rsidR="004410D2">
          <w:rPr>
            <w:noProof/>
            <w:webHidden/>
          </w:rPr>
          <w:fldChar w:fldCharType="begin"/>
        </w:r>
        <w:r w:rsidR="004410D2">
          <w:rPr>
            <w:noProof/>
            <w:webHidden/>
          </w:rPr>
          <w:instrText xml:space="preserve"> PAGEREF _Toc14768820 \h </w:instrText>
        </w:r>
        <w:r w:rsidR="004410D2">
          <w:rPr>
            <w:noProof/>
            <w:webHidden/>
          </w:rPr>
        </w:r>
        <w:r w:rsidR="004410D2">
          <w:rPr>
            <w:noProof/>
            <w:webHidden/>
          </w:rPr>
          <w:fldChar w:fldCharType="separate"/>
        </w:r>
        <w:r w:rsidR="00BA1BD1">
          <w:rPr>
            <w:noProof/>
            <w:webHidden/>
          </w:rPr>
          <w:t>71</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21" w:history="1">
        <w:r w:rsidR="004410D2" w:rsidRPr="00AE3BF1">
          <w:rPr>
            <w:rStyle w:val="Hyperlink"/>
            <w:noProof/>
          </w:rPr>
          <w:t>Hình 4.12</w:t>
        </w:r>
        <w:r w:rsidR="004410D2">
          <w:rPr>
            <w:rFonts w:asciiTheme="minorHAnsi" w:eastAsiaTheme="minorEastAsia" w:hAnsiTheme="minorHAnsi"/>
            <w:noProof/>
            <w:sz w:val="22"/>
          </w:rPr>
          <w:tab/>
        </w:r>
        <w:r w:rsidR="004410D2" w:rsidRPr="00AE3BF1">
          <w:rPr>
            <w:rStyle w:val="Hyperlink"/>
            <w:noProof/>
          </w:rPr>
          <w:t>Nguồn Adapter và nguồn tổ ong</w:t>
        </w:r>
        <w:r w:rsidR="004410D2">
          <w:rPr>
            <w:noProof/>
            <w:webHidden/>
          </w:rPr>
          <w:tab/>
        </w:r>
        <w:r w:rsidR="004410D2">
          <w:rPr>
            <w:noProof/>
            <w:webHidden/>
          </w:rPr>
          <w:fldChar w:fldCharType="begin"/>
        </w:r>
        <w:r w:rsidR="004410D2">
          <w:rPr>
            <w:noProof/>
            <w:webHidden/>
          </w:rPr>
          <w:instrText xml:space="preserve"> PAGEREF _Toc14768821 \h </w:instrText>
        </w:r>
        <w:r w:rsidR="004410D2">
          <w:rPr>
            <w:noProof/>
            <w:webHidden/>
          </w:rPr>
        </w:r>
        <w:r w:rsidR="004410D2">
          <w:rPr>
            <w:noProof/>
            <w:webHidden/>
          </w:rPr>
          <w:fldChar w:fldCharType="separate"/>
        </w:r>
        <w:r w:rsidR="00BA1BD1">
          <w:rPr>
            <w:noProof/>
            <w:webHidden/>
          </w:rPr>
          <w:t>76</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22" w:history="1">
        <w:r w:rsidR="004410D2" w:rsidRPr="00AE3BF1">
          <w:rPr>
            <w:rStyle w:val="Hyperlink"/>
            <w:noProof/>
          </w:rPr>
          <w:t>Hình 4.13</w:t>
        </w:r>
        <w:r w:rsidR="004410D2">
          <w:rPr>
            <w:rFonts w:asciiTheme="minorHAnsi" w:eastAsiaTheme="minorEastAsia" w:hAnsiTheme="minorHAnsi"/>
            <w:noProof/>
            <w:sz w:val="22"/>
          </w:rPr>
          <w:tab/>
        </w:r>
        <w:r w:rsidR="004410D2" w:rsidRPr="00AE3BF1">
          <w:rPr>
            <w:rStyle w:val="Hyperlink"/>
            <w:noProof/>
          </w:rPr>
          <w:t>Sơ đồ tổng quan bàn xoay</w:t>
        </w:r>
        <w:r w:rsidR="004410D2">
          <w:rPr>
            <w:noProof/>
            <w:webHidden/>
          </w:rPr>
          <w:tab/>
        </w:r>
        <w:r w:rsidR="004410D2">
          <w:rPr>
            <w:noProof/>
            <w:webHidden/>
          </w:rPr>
          <w:fldChar w:fldCharType="begin"/>
        </w:r>
        <w:r w:rsidR="004410D2">
          <w:rPr>
            <w:noProof/>
            <w:webHidden/>
          </w:rPr>
          <w:instrText xml:space="preserve"> PAGEREF _Toc14768822 \h </w:instrText>
        </w:r>
        <w:r w:rsidR="004410D2">
          <w:rPr>
            <w:noProof/>
            <w:webHidden/>
          </w:rPr>
        </w:r>
        <w:r w:rsidR="004410D2">
          <w:rPr>
            <w:noProof/>
            <w:webHidden/>
          </w:rPr>
          <w:fldChar w:fldCharType="separate"/>
        </w:r>
        <w:r w:rsidR="00BA1BD1">
          <w:rPr>
            <w:noProof/>
            <w:webHidden/>
          </w:rPr>
          <w:t>77</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23" w:history="1">
        <w:r w:rsidR="004410D2" w:rsidRPr="00AE3BF1">
          <w:rPr>
            <w:rStyle w:val="Hyperlink"/>
            <w:noProof/>
          </w:rPr>
          <w:t>Hình 4.14</w:t>
        </w:r>
        <w:r w:rsidR="004410D2">
          <w:rPr>
            <w:rFonts w:asciiTheme="minorHAnsi" w:eastAsiaTheme="minorEastAsia" w:hAnsiTheme="minorHAnsi"/>
            <w:noProof/>
            <w:sz w:val="22"/>
          </w:rPr>
          <w:tab/>
        </w:r>
        <w:r w:rsidR="004410D2" w:rsidRPr="00AE3BF1">
          <w:rPr>
            <w:rStyle w:val="Hyperlink"/>
            <w:noProof/>
          </w:rPr>
          <w:t>Nút nhấn nhả</w:t>
        </w:r>
        <w:r w:rsidR="004410D2">
          <w:rPr>
            <w:noProof/>
            <w:webHidden/>
          </w:rPr>
          <w:tab/>
        </w:r>
        <w:r w:rsidR="004410D2">
          <w:rPr>
            <w:noProof/>
            <w:webHidden/>
          </w:rPr>
          <w:fldChar w:fldCharType="begin"/>
        </w:r>
        <w:r w:rsidR="004410D2">
          <w:rPr>
            <w:noProof/>
            <w:webHidden/>
          </w:rPr>
          <w:instrText xml:space="preserve"> PAGEREF _Toc14768823 \h </w:instrText>
        </w:r>
        <w:r w:rsidR="004410D2">
          <w:rPr>
            <w:noProof/>
            <w:webHidden/>
          </w:rPr>
        </w:r>
        <w:r w:rsidR="004410D2">
          <w:rPr>
            <w:noProof/>
            <w:webHidden/>
          </w:rPr>
          <w:fldChar w:fldCharType="separate"/>
        </w:r>
        <w:r w:rsidR="00BA1BD1">
          <w:rPr>
            <w:noProof/>
            <w:webHidden/>
          </w:rPr>
          <w:t>78</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24" w:history="1">
        <w:r w:rsidR="004410D2" w:rsidRPr="00AE3BF1">
          <w:rPr>
            <w:rStyle w:val="Hyperlink"/>
            <w:noProof/>
          </w:rPr>
          <w:t>Hình 4.15</w:t>
        </w:r>
        <w:r w:rsidR="004410D2">
          <w:rPr>
            <w:rFonts w:asciiTheme="minorHAnsi" w:eastAsiaTheme="minorEastAsia" w:hAnsiTheme="minorHAnsi"/>
            <w:noProof/>
            <w:sz w:val="22"/>
          </w:rPr>
          <w:tab/>
        </w:r>
        <w:r w:rsidR="004410D2" w:rsidRPr="00AE3BF1">
          <w:rPr>
            <w:rStyle w:val="Hyperlink"/>
            <w:noProof/>
          </w:rPr>
          <w:t>Mạch Arduino Nano</w:t>
        </w:r>
        <w:r w:rsidR="004410D2">
          <w:rPr>
            <w:noProof/>
            <w:webHidden/>
          </w:rPr>
          <w:tab/>
        </w:r>
        <w:r w:rsidR="004410D2">
          <w:rPr>
            <w:noProof/>
            <w:webHidden/>
          </w:rPr>
          <w:fldChar w:fldCharType="begin"/>
        </w:r>
        <w:r w:rsidR="004410D2">
          <w:rPr>
            <w:noProof/>
            <w:webHidden/>
          </w:rPr>
          <w:instrText xml:space="preserve"> PAGEREF _Toc14768824 \h </w:instrText>
        </w:r>
        <w:r w:rsidR="004410D2">
          <w:rPr>
            <w:noProof/>
            <w:webHidden/>
          </w:rPr>
        </w:r>
        <w:r w:rsidR="004410D2">
          <w:rPr>
            <w:noProof/>
            <w:webHidden/>
          </w:rPr>
          <w:fldChar w:fldCharType="separate"/>
        </w:r>
        <w:r w:rsidR="00BA1BD1">
          <w:rPr>
            <w:noProof/>
            <w:webHidden/>
          </w:rPr>
          <w:t>78</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25" w:history="1">
        <w:r w:rsidR="004410D2" w:rsidRPr="00AE3BF1">
          <w:rPr>
            <w:rStyle w:val="Hyperlink"/>
            <w:noProof/>
          </w:rPr>
          <w:t>Hình 4.16</w:t>
        </w:r>
        <w:r w:rsidR="004410D2">
          <w:rPr>
            <w:rFonts w:asciiTheme="minorHAnsi" w:eastAsiaTheme="minorEastAsia" w:hAnsiTheme="minorHAnsi"/>
            <w:noProof/>
            <w:sz w:val="22"/>
          </w:rPr>
          <w:tab/>
        </w:r>
        <w:r w:rsidR="004410D2" w:rsidRPr="00AE3BF1">
          <w:rPr>
            <w:rStyle w:val="Hyperlink"/>
            <w:noProof/>
          </w:rPr>
          <w:t>Mạch A4988 DRV8825</w:t>
        </w:r>
        <w:r w:rsidR="004410D2">
          <w:rPr>
            <w:noProof/>
            <w:webHidden/>
          </w:rPr>
          <w:tab/>
        </w:r>
        <w:r w:rsidR="004410D2">
          <w:rPr>
            <w:noProof/>
            <w:webHidden/>
          </w:rPr>
          <w:fldChar w:fldCharType="begin"/>
        </w:r>
        <w:r w:rsidR="004410D2">
          <w:rPr>
            <w:noProof/>
            <w:webHidden/>
          </w:rPr>
          <w:instrText xml:space="preserve"> PAGEREF _Toc14768825 \h </w:instrText>
        </w:r>
        <w:r w:rsidR="004410D2">
          <w:rPr>
            <w:noProof/>
            <w:webHidden/>
          </w:rPr>
        </w:r>
        <w:r w:rsidR="004410D2">
          <w:rPr>
            <w:noProof/>
            <w:webHidden/>
          </w:rPr>
          <w:fldChar w:fldCharType="separate"/>
        </w:r>
        <w:r w:rsidR="00BA1BD1">
          <w:rPr>
            <w:noProof/>
            <w:webHidden/>
          </w:rPr>
          <w:t>79</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26" w:history="1">
        <w:r w:rsidR="004410D2" w:rsidRPr="00AE3BF1">
          <w:rPr>
            <w:rStyle w:val="Hyperlink"/>
            <w:noProof/>
          </w:rPr>
          <w:t>Hình 4.17</w:t>
        </w:r>
        <w:r w:rsidR="004410D2">
          <w:rPr>
            <w:rFonts w:asciiTheme="minorHAnsi" w:eastAsiaTheme="minorEastAsia" w:hAnsiTheme="minorHAnsi"/>
            <w:noProof/>
            <w:sz w:val="22"/>
          </w:rPr>
          <w:tab/>
        </w:r>
        <w:r w:rsidR="004410D2" w:rsidRPr="00AE3BF1">
          <w:rPr>
            <w:rStyle w:val="Hyperlink"/>
            <w:noProof/>
          </w:rPr>
          <w:t>Mạch driver A4988</w:t>
        </w:r>
        <w:r w:rsidR="004410D2">
          <w:rPr>
            <w:noProof/>
            <w:webHidden/>
          </w:rPr>
          <w:tab/>
        </w:r>
        <w:r w:rsidR="004410D2">
          <w:rPr>
            <w:noProof/>
            <w:webHidden/>
          </w:rPr>
          <w:fldChar w:fldCharType="begin"/>
        </w:r>
        <w:r w:rsidR="004410D2">
          <w:rPr>
            <w:noProof/>
            <w:webHidden/>
          </w:rPr>
          <w:instrText xml:space="preserve"> PAGEREF _Toc14768826 \h </w:instrText>
        </w:r>
        <w:r w:rsidR="004410D2">
          <w:rPr>
            <w:noProof/>
            <w:webHidden/>
          </w:rPr>
        </w:r>
        <w:r w:rsidR="004410D2">
          <w:rPr>
            <w:noProof/>
            <w:webHidden/>
          </w:rPr>
          <w:fldChar w:fldCharType="separate"/>
        </w:r>
        <w:r w:rsidR="00BA1BD1">
          <w:rPr>
            <w:noProof/>
            <w:webHidden/>
          </w:rPr>
          <w:t>79</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27" w:history="1">
        <w:r w:rsidR="004410D2" w:rsidRPr="00AE3BF1">
          <w:rPr>
            <w:rStyle w:val="Hyperlink"/>
            <w:noProof/>
          </w:rPr>
          <w:t>Hình 4.18</w:t>
        </w:r>
        <w:r w:rsidR="004410D2">
          <w:rPr>
            <w:rFonts w:asciiTheme="minorHAnsi" w:eastAsiaTheme="minorEastAsia" w:hAnsiTheme="minorHAnsi"/>
            <w:noProof/>
            <w:sz w:val="22"/>
          </w:rPr>
          <w:tab/>
        </w:r>
        <w:r w:rsidR="004410D2" w:rsidRPr="00AE3BF1">
          <w:rPr>
            <w:rStyle w:val="Hyperlink"/>
            <w:noProof/>
          </w:rPr>
          <w:t>Sơ đồ kết nối phần điện của bàn xoay</w:t>
        </w:r>
        <w:r w:rsidR="004410D2">
          <w:rPr>
            <w:noProof/>
            <w:webHidden/>
          </w:rPr>
          <w:tab/>
        </w:r>
        <w:r w:rsidR="004410D2">
          <w:rPr>
            <w:noProof/>
            <w:webHidden/>
          </w:rPr>
          <w:fldChar w:fldCharType="begin"/>
        </w:r>
        <w:r w:rsidR="004410D2">
          <w:rPr>
            <w:noProof/>
            <w:webHidden/>
          </w:rPr>
          <w:instrText xml:space="preserve"> PAGEREF _Toc14768827 \h </w:instrText>
        </w:r>
        <w:r w:rsidR="004410D2">
          <w:rPr>
            <w:noProof/>
            <w:webHidden/>
          </w:rPr>
        </w:r>
        <w:r w:rsidR="004410D2">
          <w:rPr>
            <w:noProof/>
            <w:webHidden/>
          </w:rPr>
          <w:fldChar w:fldCharType="separate"/>
        </w:r>
        <w:r w:rsidR="00BA1BD1">
          <w:rPr>
            <w:noProof/>
            <w:webHidden/>
          </w:rPr>
          <w:t>80</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28" w:history="1">
        <w:r w:rsidR="004410D2" w:rsidRPr="00AE3BF1">
          <w:rPr>
            <w:rStyle w:val="Hyperlink"/>
            <w:noProof/>
          </w:rPr>
          <w:t>Hình 4.19</w:t>
        </w:r>
        <w:r w:rsidR="004410D2">
          <w:rPr>
            <w:rFonts w:asciiTheme="minorHAnsi" w:eastAsiaTheme="minorEastAsia" w:hAnsiTheme="minorHAnsi"/>
            <w:noProof/>
            <w:sz w:val="22"/>
          </w:rPr>
          <w:tab/>
        </w:r>
        <w:r w:rsidR="004410D2" w:rsidRPr="00AE3BF1">
          <w:rPr>
            <w:rStyle w:val="Hyperlink"/>
            <w:noProof/>
          </w:rPr>
          <w:t>Nguồn tổ ong và nguồn adapter</w:t>
        </w:r>
        <w:r w:rsidR="004410D2">
          <w:rPr>
            <w:noProof/>
            <w:webHidden/>
          </w:rPr>
          <w:tab/>
        </w:r>
        <w:r w:rsidR="004410D2">
          <w:rPr>
            <w:noProof/>
            <w:webHidden/>
          </w:rPr>
          <w:fldChar w:fldCharType="begin"/>
        </w:r>
        <w:r w:rsidR="004410D2">
          <w:rPr>
            <w:noProof/>
            <w:webHidden/>
          </w:rPr>
          <w:instrText xml:space="preserve"> PAGEREF _Toc14768828 \h </w:instrText>
        </w:r>
        <w:r w:rsidR="004410D2">
          <w:rPr>
            <w:noProof/>
            <w:webHidden/>
          </w:rPr>
        </w:r>
        <w:r w:rsidR="004410D2">
          <w:rPr>
            <w:noProof/>
            <w:webHidden/>
          </w:rPr>
          <w:fldChar w:fldCharType="separate"/>
        </w:r>
        <w:r w:rsidR="00BA1BD1">
          <w:rPr>
            <w:noProof/>
            <w:webHidden/>
          </w:rPr>
          <w:t>80</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29" w:history="1">
        <w:r w:rsidR="004410D2" w:rsidRPr="00AE3BF1">
          <w:rPr>
            <w:rStyle w:val="Hyperlink"/>
            <w:noProof/>
          </w:rPr>
          <w:t>Hình 4.20</w:t>
        </w:r>
        <w:r w:rsidR="004410D2">
          <w:rPr>
            <w:rFonts w:asciiTheme="minorHAnsi" w:eastAsiaTheme="minorEastAsia" w:hAnsiTheme="minorHAnsi"/>
            <w:noProof/>
            <w:sz w:val="22"/>
          </w:rPr>
          <w:tab/>
        </w:r>
        <w:r w:rsidR="004410D2" w:rsidRPr="00AE3BF1">
          <w:rPr>
            <w:rStyle w:val="Hyperlink"/>
            <w:noProof/>
          </w:rPr>
          <w:t>Sơ đồ khối các linh kiện điện tử</w:t>
        </w:r>
        <w:r w:rsidR="004410D2">
          <w:rPr>
            <w:noProof/>
            <w:webHidden/>
          </w:rPr>
          <w:tab/>
        </w:r>
        <w:r w:rsidR="004410D2">
          <w:rPr>
            <w:noProof/>
            <w:webHidden/>
          </w:rPr>
          <w:fldChar w:fldCharType="begin"/>
        </w:r>
        <w:r w:rsidR="004410D2">
          <w:rPr>
            <w:noProof/>
            <w:webHidden/>
          </w:rPr>
          <w:instrText xml:space="preserve"> PAGEREF _Toc14768829 \h </w:instrText>
        </w:r>
        <w:r w:rsidR="004410D2">
          <w:rPr>
            <w:noProof/>
            <w:webHidden/>
          </w:rPr>
        </w:r>
        <w:r w:rsidR="004410D2">
          <w:rPr>
            <w:noProof/>
            <w:webHidden/>
          </w:rPr>
          <w:fldChar w:fldCharType="separate"/>
        </w:r>
        <w:r w:rsidR="00BA1BD1">
          <w:rPr>
            <w:noProof/>
            <w:webHidden/>
          </w:rPr>
          <w:t>82</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30" w:history="1">
        <w:r w:rsidR="004410D2" w:rsidRPr="00AE3BF1">
          <w:rPr>
            <w:rStyle w:val="Hyperlink"/>
            <w:noProof/>
          </w:rPr>
          <w:t>Hình 4.21</w:t>
        </w:r>
        <w:r w:rsidR="004410D2">
          <w:rPr>
            <w:rFonts w:asciiTheme="minorHAnsi" w:eastAsiaTheme="minorEastAsia" w:hAnsiTheme="minorHAnsi"/>
            <w:noProof/>
            <w:sz w:val="22"/>
          </w:rPr>
          <w:tab/>
        </w:r>
        <w:r w:rsidR="004410D2" w:rsidRPr="00AE3BF1">
          <w:rPr>
            <w:rStyle w:val="Hyperlink"/>
            <w:noProof/>
          </w:rPr>
          <w:t>Module 3D wifi</w:t>
        </w:r>
        <w:r w:rsidR="004410D2">
          <w:rPr>
            <w:noProof/>
            <w:webHidden/>
          </w:rPr>
          <w:tab/>
        </w:r>
        <w:r w:rsidR="004410D2">
          <w:rPr>
            <w:noProof/>
            <w:webHidden/>
          </w:rPr>
          <w:fldChar w:fldCharType="begin"/>
        </w:r>
        <w:r w:rsidR="004410D2">
          <w:rPr>
            <w:noProof/>
            <w:webHidden/>
          </w:rPr>
          <w:instrText xml:space="preserve"> PAGEREF _Toc14768830 \h </w:instrText>
        </w:r>
        <w:r w:rsidR="004410D2">
          <w:rPr>
            <w:noProof/>
            <w:webHidden/>
          </w:rPr>
        </w:r>
        <w:r w:rsidR="004410D2">
          <w:rPr>
            <w:noProof/>
            <w:webHidden/>
          </w:rPr>
          <w:fldChar w:fldCharType="separate"/>
        </w:r>
        <w:r w:rsidR="00BA1BD1">
          <w:rPr>
            <w:noProof/>
            <w:webHidden/>
          </w:rPr>
          <w:t>82</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31" w:history="1">
        <w:r w:rsidR="004410D2" w:rsidRPr="00AE3BF1">
          <w:rPr>
            <w:rStyle w:val="Hyperlink"/>
            <w:noProof/>
          </w:rPr>
          <w:t>Hình 4.22</w:t>
        </w:r>
        <w:r w:rsidR="004410D2">
          <w:rPr>
            <w:rFonts w:asciiTheme="minorHAnsi" w:eastAsiaTheme="minorEastAsia" w:hAnsiTheme="minorHAnsi"/>
            <w:noProof/>
            <w:sz w:val="22"/>
          </w:rPr>
          <w:tab/>
        </w:r>
        <w:r w:rsidR="004410D2" w:rsidRPr="00AE3BF1">
          <w:rPr>
            <w:rStyle w:val="Hyperlink"/>
            <w:noProof/>
          </w:rPr>
          <w:t>Các dòng vi điều khiển trên thị trường</w:t>
        </w:r>
        <w:r w:rsidR="004410D2">
          <w:rPr>
            <w:noProof/>
            <w:webHidden/>
          </w:rPr>
          <w:tab/>
        </w:r>
        <w:r w:rsidR="004410D2">
          <w:rPr>
            <w:noProof/>
            <w:webHidden/>
          </w:rPr>
          <w:fldChar w:fldCharType="begin"/>
        </w:r>
        <w:r w:rsidR="004410D2">
          <w:rPr>
            <w:noProof/>
            <w:webHidden/>
          </w:rPr>
          <w:instrText xml:space="preserve"> PAGEREF _Toc14768831 \h </w:instrText>
        </w:r>
        <w:r w:rsidR="004410D2">
          <w:rPr>
            <w:noProof/>
            <w:webHidden/>
          </w:rPr>
        </w:r>
        <w:r w:rsidR="004410D2">
          <w:rPr>
            <w:noProof/>
            <w:webHidden/>
          </w:rPr>
          <w:fldChar w:fldCharType="separate"/>
        </w:r>
        <w:r w:rsidR="00BA1BD1">
          <w:rPr>
            <w:noProof/>
            <w:webHidden/>
          </w:rPr>
          <w:t>83</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32" w:history="1">
        <w:r w:rsidR="004410D2" w:rsidRPr="00AE3BF1">
          <w:rPr>
            <w:rStyle w:val="Hyperlink"/>
            <w:noProof/>
          </w:rPr>
          <w:t>Hình 4.23</w:t>
        </w:r>
        <w:r w:rsidR="004410D2">
          <w:rPr>
            <w:rFonts w:asciiTheme="minorHAnsi" w:eastAsiaTheme="minorEastAsia" w:hAnsiTheme="minorHAnsi"/>
            <w:noProof/>
            <w:sz w:val="22"/>
          </w:rPr>
          <w:tab/>
        </w:r>
        <w:r w:rsidR="004410D2" w:rsidRPr="00AE3BF1">
          <w:rPr>
            <w:rStyle w:val="Hyperlink"/>
            <w:noProof/>
          </w:rPr>
          <w:t xml:space="preserve">Arduino MEGA </w:t>
        </w:r>
        <w:r w:rsidR="004410D2" w:rsidRPr="00AE3BF1">
          <w:rPr>
            <w:rStyle w:val="Hyperlink"/>
            <w:rFonts w:eastAsia="Calibri" w:cs="Times New Roman"/>
            <w:noProof/>
          </w:rPr>
          <w:t>2560</w:t>
        </w:r>
        <w:r w:rsidR="004410D2">
          <w:rPr>
            <w:noProof/>
            <w:webHidden/>
          </w:rPr>
          <w:tab/>
        </w:r>
        <w:r w:rsidR="004410D2">
          <w:rPr>
            <w:noProof/>
            <w:webHidden/>
          </w:rPr>
          <w:fldChar w:fldCharType="begin"/>
        </w:r>
        <w:r w:rsidR="004410D2">
          <w:rPr>
            <w:noProof/>
            <w:webHidden/>
          </w:rPr>
          <w:instrText xml:space="preserve"> PAGEREF _Toc14768832 \h </w:instrText>
        </w:r>
        <w:r w:rsidR="004410D2">
          <w:rPr>
            <w:noProof/>
            <w:webHidden/>
          </w:rPr>
        </w:r>
        <w:r w:rsidR="004410D2">
          <w:rPr>
            <w:noProof/>
            <w:webHidden/>
          </w:rPr>
          <w:fldChar w:fldCharType="separate"/>
        </w:r>
        <w:r w:rsidR="00BA1BD1">
          <w:rPr>
            <w:noProof/>
            <w:webHidden/>
          </w:rPr>
          <w:t>84</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33" w:history="1">
        <w:r w:rsidR="004410D2" w:rsidRPr="00AE3BF1">
          <w:rPr>
            <w:rStyle w:val="Hyperlink"/>
            <w:noProof/>
          </w:rPr>
          <w:t>Hình 4.24</w:t>
        </w:r>
        <w:r w:rsidR="004410D2">
          <w:rPr>
            <w:rFonts w:asciiTheme="minorHAnsi" w:eastAsiaTheme="minorEastAsia" w:hAnsiTheme="minorHAnsi"/>
            <w:noProof/>
            <w:sz w:val="22"/>
          </w:rPr>
          <w:tab/>
        </w:r>
        <w:r w:rsidR="004410D2" w:rsidRPr="00AE3BF1">
          <w:rPr>
            <w:rStyle w:val="Hyperlink"/>
            <w:noProof/>
          </w:rPr>
          <w:t>Board Melzi và board RAMPS</w:t>
        </w:r>
        <w:r w:rsidR="004410D2">
          <w:rPr>
            <w:noProof/>
            <w:webHidden/>
          </w:rPr>
          <w:tab/>
        </w:r>
        <w:r w:rsidR="004410D2">
          <w:rPr>
            <w:noProof/>
            <w:webHidden/>
          </w:rPr>
          <w:fldChar w:fldCharType="begin"/>
        </w:r>
        <w:r w:rsidR="004410D2">
          <w:rPr>
            <w:noProof/>
            <w:webHidden/>
          </w:rPr>
          <w:instrText xml:space="preserve"> PAGEREF _Toc14768833 \h </w:instrText>
        </w:r>
        <w:r w:rsidR="004410D2">
          <w:rPr>
            <w:noProof/>
            <w:webHidden/>
          </w:rPr>
        </w:r>
        <w:r w:rsidR="004410D2">
          <w:rPr>
            <w:noProof/>
            <w:webHidden/>
          </w:rPr>
          <w:fldChar w:fldCharType="separate"/>
        </w:r>
        <w:r w:rsidR="00BA1BD1">
          <w:rPr>
            <w:noProof/>
            <w:webHidden/>
          </w:rPr>
          <w:t>85</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34" w:history="1">
        <w:r w:rsidR="004410D2" w:rsidRPr="00AE3BF1">
          <w:rPr>
            <w:rStyle w:val="Hyperlink"/>
            <w:noProof/>
          </w:rPr>
          <w:t>Hình 4.25</w:t>
        </w:r>
        <w:r w:rsidR="004410D2">
          <w:rPr>
            <w:rFonts w:asciiTheme="minorHAnsi" w:eastAsiaTheme="minorEastAsia" w:hAnsiTheme="minorHAnsi"/>
            <w:noProof/>
            <w:sz w:val="22"/>
          </w:rPr>
          <w:tab/>
        </w:r>
        <w:r w:rsidR="004410D2" w:rsidRPr="00AE3BF1">
          <w:rPr>
            <w:rStyle w:val="Hyperlink"/>
            <w:noProof/>
          </w:rPr>
          <w:t>Driver A4988 và driver DVR8825</w:t>
        </w:r>
        <w:r w:rsidR="004410D2">
          <w:rPr>
            <w:noProof/>
            <w:webHidden/>
          </w:rPr>
          <w:tab/>
        </w:r>
        <w:r w:rsidR="004410D2">
          <w:rPr>
            <w:noProof/>
            <w:webHidden/>
          </w:rPr>
          <w:fldChar w:fldCharType="begin"/>
        </w:r>
        <w:r w:rsidR="004410D2">
          <w:rPr>
            <w:noProof/>
            <w:webHidden/>
          </w:rPr>
          <w:instrText xml:space="preserve"> PAGEREF _Toc14768834 \h </w:instrText>
        </w:r>
        <w:r w:rsidR="004410D2">
          <w:rPr>
            <w:noProof/>
            <w:webHidden/>
          </w:rPr>
        </w:r>
        <w:r w:rsidR="004410D2">
          <w:rPr>
            <w:noProof/>
            <w:webHidden/>
          </w:rPr>
          <w:fldChar w:fldCharType="separate"/>
        </w:r>
        <w:r w:rsidR="00BA1BD1">
          <w:rPr>
            <w:noProof/>
            <w:webHidden/>
          </w:rPr>
          <w:t>86</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35" w:history="1">
        <w:r w:rsidR="004410D2" w:rsidRPr="00AE3BF1">
          <w:rPr>
            <w:rStyle w:val="Hyperlink"/>
            <w:noProof/>
          </w:rPr>
          <w:t>Hình 4.26</w:t>
        </w:r>
        <w:r w:rsidR="004410D2">
          <w:rPr>
            <w:rFonts w:asciiTheme="minorHAnsi" w:eastAsiaTheme="minorEastAsia" w:hAnsiTheme="minorHAnsi"/>
            <w:noProof/>
            <w:sz w:val="22"/>
          </w:rPr>
          <w:tab/>
        </w:r>
        <w:r w:rsidR="004410D2" w:rsidRPr="00AE3BF1">
          <w:rPr>
            <w:rStyle w:val="Hyperlink"/>
            <w:noProof/>
          </w:rPr>
          <w:t>Các loại màn hình LCD</w:t>
        </w:r>
        <w:r w:rsidR="004410D2">
          <w:rPr>
            <w:noProof/>
            <w:webHidden/>
          </w:rPr>
          <w:tab/>
        </w:r>
        <w:r w:rsidR="004410D2">
          <w:rPr>
            <w:noProof/>
            <w:webHidden/>
          </w:rPr>
          <w:fldChar w:fldCharType="begin"/>
        </w:r>
        <w:r w:rsidR="004410D2">
          <w:rPr>
            <w:noProof/>
            <w:webHidden/>
          </w:rPr>
          <w:instrText xml:space="preserve"> PAGEREF _Toc14768835 \h </w:instrText>
        </w:r>
        <w:r w:rsidR="004410D2">
          <w:rPr>
            <w:noProof/>
            <w:webHidden/>
          </w:rPr>
        </w:r>
        <w:r w:rsidR="004410D2">
          <w:rPr>
            <w:noProof/>
            <w:webHidden/>
          </w:rPr>
          <w:fldChar w:fldCharType="separate"/>
        </w:r>
        <w:r w:rsidR="00BA1BD1">
          <w:rPr>
            <w:noProof/>
            <w:webHidden/>
          </w:rPr>
          <w:t>87</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36" w:history="1">
        <w:r w:rsidR="004410D2" w:rsidRPr="00AE3BF1">
          <w:rPr>
            <w:rStyle w:val="Hyperlink"/>
            <w:noProof/>
          </w:rPr>
          <w:t>Hình 4.27</w:t>
        </w:r>
        <w:r w:rsidR="004410D2">
          <w:rPr>
            <w:rFonts w:asciiTheme="minorHAnsi" w:eastAsiaTheme="minorEastAsia" w:hAnsiTheme="minorHAnsi"/>
            <w:noProof/>
            <w:sz w:val="22"/>
          </w:rPr>
          <w:tab/>
        </w:r>
        <w:r w:rsidR="004410D2" w:rsidRPr="00AE3BF1">
          <w:rPr>
            <w:rStyle w:val="Hyperlink"/>
            <w:noProof/>
          </w:rPr>
          <w:t>Cảm biến nhiệt độ của máy in 3D</w:t>
        </w:r>
        <w:r w:rsidR="004410D2">
          <w:rPr>
            <w:noProof/>
            <w:webHidden/>
          </w:rPr>
          <w:tab/>
        </w:r>
        <w:r w:rsidR="004410D2">
          <w:rPr>
            <w:noProof/>
            <w:webHidden/>
          </w:rPr>
          <w:fldChar w:fldCharType="begin"/>
        </w:r>
        <w:r w:rsidR="004410D2">
          <w:rPr>
            <w:noProof/>
            <w:webHidden/>
          </w:rPr>
          <w:instrText xml:space="preserve"> PAGEREF _Toc14768836 \h </w:instrText>
        </w:r>
        <w:r w:rsidR="004410D2">
          <w:rPr>
            <w:noProof/>
            <w:webHidden/>
          </w:rPr>
        </w:r>
        <w:r w:rsidR="004410D2">
          <w:rPr>
            <w:noProof/>
            <w:webHidden/>
          </w:rPr>
          <w:fldChar w:fldCharType="separate"/>
        </w:r>
        <w:r w:rsidR="00BA1BD1">
          <w:rPr>
            <w:noProof/>
            <w:webHidden/>
          </w:rPr>
          <w:t>88</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37" w:history="1">
        <w:r w:rsidR="004410D2" w:rsidRPr="00AE3BF1">
          <w:rPr>
            <w:rStyle w:val="Hyperlink"/>
            <w:noProof/>
          </w:rPr>
          <w:t>Hình 4.28</w:t>
        </w:r>
        <w:r w:rsidR="004410D2">
          <w:rPr>
            <w:rFonts w:asciiTheme="minorHAnsi" w:eastAsiaTheme="minorEastAsia" w:hAnsiTheme="minorHAnsi"/>
            <w:noProof/>
            <w:sz w:val="22"/>
          </w:rPr>
          <w:tab/>
        </w:r>
        <w:r w:rsidR="004410D2" w:rsidRPr="00AE3BF1">
          <w:rPr>
            <w:rStyle w:val="Hyperlink"/>
            <w:noProof/>
          </w:rPr>
          <w:t>Công tắc hành trình của máy in 3D</w:t>
        </w:r>
        <w:r w:rsidR="004410D2">
          <w:rPr>
            <w:noProof/>
            <w:webHidden/>
          </w:rPr>
          <w:tab/>
        </w:r>
        <w:r w:rsidR="004410D2">
          <w:rPr>
            <w:noProof/>
            <w:webHidden/>
          </w:rPr>
          <w:fldChar w:fldCharType="begin"/>
        </w:r>
        <w:r w:rsidR="004410D2">
          <w:rPr>
            <w:noProof/>
            <w:webHidden/>
          </w:rPr>
          <w:instrText xml:space="preserve"> PAGEREF _Toc14768837 \h </w:instrText>
        </w:r>
        <w:r w:rsidR="004410D2">
          <w:rPr>
            <w:noProof/>
            <w:webHidden/>
          </w:rPr>
        </w:r>
        <w:r w:rsidR="004410D2">
          <w:rPr>
            <w:noProof/>
            <w:webHidden/>
          </w:rPr>
          <w:fldChar w:fldCharType="separate"/>
        </w:r>
        <w:r w:rsidR="00BA1BD1">
          <w:rPr>
            <w:noProof/>
            <w:webHidden/>
          </w:rPr>
          <w:t>88</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38" w:history="1">
        <w:r w:rsidR="004410D2" w:rsidRPr="00AE3BF1">
          <w:rPr>
            <w:rStyle w:val="Hyperlink"/>
            <w:noProof/>
          </w:rPr>
          <w:t>Hình 4.29</w:t>
        </w:r>
        <w:r w:rsidR="004410D2">
          <w:rPr>
            <w:rFonts w:asciiTheme="minorHAnsi" w:eastAsiaTheme="minorEastAsia" w:hAnsiTheme="minorHAnsi"/>
            <w:noProof/>
            <w:sz w:val="22"/>
          </w:rPr>
          <w:tab/>
        </w:r>
        <w:r w:rsidR="004410D2" w:rsidRPr="00AE3BF1">
          <w:rPr>
            <w:rStyle w:val="Hyperlink"/>
            <w:noProof/>
          </w:rPr>
          <w:t>Sơ đồ kết nối phần điện của máy in 3D</w:t>
        </w:r>
        <w:r w:rsidR="004410D2">
          <w:rPr>
            <w:noProof/>
            <w:webHidden/>
          </w:rPr>
          <w:tab/>
        </w:r>
        <w:r w:rsidR="004410D2">
          <w:rPr>
            <w:noProof/>
            <w:webHidden/>
          </w:rPr>
          <w:fldChar w:fldCharType="begin"/>
        </w:r>
        <w:r w:rsidR="004410D2">
          <w:rPr>
            <w:noProof/>
            <w:webHidden/>
          </w:rPr>
          <w:instrText xml:space="preserve"> PAGEREF _Toc14768838 \h </w:instrText>
        </w:r>
        <w:r w:rsidR="004410D2">
          <w:rPr>
            <w:noProof/>
            <w:webHidden/>
          </w:rPr>
        </w:r>
        <w:r w:rsidR="004410D2">
          <w:rPr>
            <w:noProof/>
            <w:webHidden/>
          </w:rPr>
          <w:fldChar w:fldCharType="separate"/>
        </w:r>
        <w:r w:rsidR="00BA1BD1">
          <w:rPr>
            <w:noProof/>
            <w:webHidden/>
          </w:rPr>
          <w:t>89</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39" w:history="1">
        <w:r w:rsidR="004410D2" w:rsidRPr="00AE3BF1">
          <w:rPr>
            <w:rStyle w:val="Hyperlink"/>
            <w:noProof/>
          </w:rPr>
          <w:t>Hình 4.30</w:t>
        </w:r>
        <w:r w:rsidR="004410D2">
          <w:rPr>
            <w:rFonts w:asciiTheme="minorHAnsi" w:eastAsiaTheme="minorEastAsia" w:hAnsiTheme="minorHAnsi"/>
            <w:noProof/>
            <w:sz w:val="22"/>
          </w:rPr>
          <w:tab/>
        </w:r>
        <w:r w:rsidR="004410D2" w:rsidRPr="00AE3BF1">
          <w:rPr>
            <w:rStyle w:val="Hyperlink"/>
            <w:noProof/>
          </w:rPr>
          <w:t>Mô hình bàn xoay thực tế</w:t>
        </w:r>
        <w:r w:rsidR="004410D2">
          <w:rPr>
            <w:noProof/>
            <w:webHidden/>
          </w:rPr>
          <w:tab/>
        </w:r>
        <w:r w:rsidR="004410D2">
          <w:rPr>
            <w:noProof/>
            <w:webHidden/>
          </w:rPr>
          <w:fldChar w:fldCharType="begin"/>
        </w:r>
        <w:r w:rsidR="004410D2">
          <w:rPr>
            <w:noProof/>
            <w:webHidden/>
          </w:rPr>
          <w:instrText xml:space="preserve"> PAGEREF _Toc14768839 \h </w:instrText>
        </w:r>
        <w:r w:rsidR="004410D2">
          <w:rPr>
            <w:noProof/>
            <w:webHidden/>
          </w:rPr>
        </w:r>
        <w:r w:rsidR="004410D2">
          <w:rPr>
            <w:noProof/>
            <w:webHidden/>
          </w:rPr>
          <w:fldChar w:fldCharType="separate"/>
        </w:r>
        <w:r w:rsidR="00BA1BD1">
          <w:rPr>
            <w:noProof/>
            <w:webHidden/>
          </w:rPr>
          <w:t>89</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40" w:history="1">
        <w:r w:rsidR="004410D2" w:rsidRPr="00AE3BF1">
          <w:rPr>
            <w:rStyle w:val="Hyperlink"/>
            <w:noProof/>
          </w:rPr>
          <w:t>Hình 4.31</w:t>
        </w:r>
        <w:r w:rsidR="004410D2">
          <w:rPr>
            <w:rFonts w:asciiTheme="minorHAnsi" w:eastAsiaTheme="minorEastAsia" w:hAnsiTheme="minorHAnsi"/>
            <w:noProof/>
            <w:sz w:val="22"/>
          </w:rPr>
          <w:tab/>
        </w:r>
        <w:r w:rsidR="004410D2" w:rsidRPr="00AE3BF1">
          <w:rPr>
            <w:rStyle w:val="Hyperlink"/>
            <w:noProof/>
          </w:rPr>
          <w:t>Mô hình trục X thực tế</w:t>
        </w:r>
        <w:r w:rsidR="004410D2">
          <w:rPr>
            <w:noProof/>
            <w:webHidden/>
          </w:rPr>
          <w:tab/>
        </w:r>
        <w:r w:rsidR="004410D2">
          <w:rPr>
            <w:noProof/>
            <w:webHidden/>
          </w:rPr>
          <w:fldChar w:fldCharType="begin"/>
        </w:r>
        <w:r w:rsidR="004410D2">
          <w:rPr>
            <w:noProof/>
            <w:webHidden/>
          </w:rPr>
          <w:instrText xml:space="preserve"> PAGEREF _Toc14768840 \h </w:instrText>
        </w:r>
        <w:r w:rsidR="004410D2">
          <w:rPr>
            <w:noProof/>
            <w:webHidden/>
          </w:rPr>
        </w:r>
        <w:r w:rsidR="004410D2">
          <w:rPr>
            <w:noProof/>
            <w:webHidden/>
          </w:rPr>
          <w:fldChar w:fldCharType="separate"/>
        </w:r>
        <w:r w:rsidR="00BA1BD1">
          <w:rPr>
            <w:noProof/>
            <w:webHidden/>
          </w:rPr>
          <w:t>90</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41" w:history="1">
        <w:r w:rsidR="004410D2" w:rsidRPr="00AE3BF1">
          <w:rPr>
            <w:rStyle w:val="Hyperlink"/>
            <w:noProof/>
          </w:rPr>
          <w:t>Hình 4.32</w:t>
        </w:r>
        <w:r w:rsidR="004410D2">
          <w:rPr>
            <w:rFonts w:asciiTheme="minorHAnsi" w:eastAsiaTheme="minorEastAsia" w:hAnsiTheme="minorHAnsi"/>
            <w:noProof/>
            <w:sz w:val="22"/>
          </w:rPr>
          <w:tab/>
        </w:r>
        <w:r w:rsidR="004410D2" w:rsidRPr="00AE3BF1">
          <w:rPr>
            <w:rStyle w:val="Hyperlink"/>
            <w:noProof/>
          </w:rPr>
          <w:t>Mô hình trục Y thực tế</w:t>
        </w:r>
        <w:r w:rsidR="004410D2">
          <w:rPr>
            <w:noProof/>
            <w:webHidden/>
          </w:rPr>
          <w:tab/>
        </w:r>
        <w:r w:rsidR="004410D2">
          <w:rPr>
            <w:noProof/>
            <w:webHidden/>
          </w:rPr>
          <w:fldChar w:fldCharType="begin"/>
        </w:r>
        <w:r w:rsidR="004410D2">
          <w:rPr>
            <w:noProof/>
            <w:webHidden/>
          </w:rPr>
          <w:instrText xml:space="preserve"> PAGEREF _Toc14768841 \h </w:instrText>
        </w:r>
        <w:r w:rsidR="004410D2">
          <w:rPr>
            <w:noProof/>
            <w:webHidden/>
          </w:rPr>
        </w:r>
        <w:r w:rsidR="004410D2">
          <w:rPr>
            <w:noProof/>
            <w:webHidden/>
          </w:rPr>
          <w:fldChar w:fldCharType="separate"/>
        </w:r>
        <w:r w:rsidR="00BA1BD1">
          <w:rPr>
            <w:noProof/>
            <w:webHidden/>
          </w:rPr>
          <w:t>90</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42" w:history="1">
        <w:r w:rsidR="004410D2" w:rsidRPr="00AE3BF1">
          <w:rPr>
            <w:rStyle w:val="Hyperlink"/>
            <w:noProof/>
          </w:rPr>
          <w:t>Hình 4.33</w:t>
        </w:r>
        <w:r w:rsidR="004410D2">
          <w:rPr>
            <w:rFonts w:asciiTheme="minorHAnsi" w:eastAsiaTheme="minorEastAsia" w:hAnsiTheme="minorHAnsi"/>
            <w:noProof/>
            <w:sz w:val="22"/>
          </w:rPr>
          <w:tab/>
        </w:r>
        <w:r w:rsidR="004410D2" w:rsidRPr="00AE3BF1">
          <w:rPr>
            <w:rStyle w:val="Hyperlink"/>
            <w:noProof/>
          </w:rPr>
          <w:t>Mô hình trục Z thực tế</w:t>
        </w:r>
        <w:r w:rsidR="004410D2">
          <w:rPr>
            <w:noProof/>
            <w:webHidden/>
          </w:rPr>
          <w:tab/>
        </w:r>
        <w:r w:rsidR="004410D2">
          <w:rPr>
            <w:noProof/>
            <w:webHidden/>
          </w:rPr>
          <w:fldChar w:fldCharType="begin"/>
        </w:r>
        <w:r w:rsidR="004410D2">
          <w:rPr>
            <w:noProof/>
            <w:webHidden/>
          </w:rPr>
          <w:instrText xml:space="preserve"> PAGEREF _Toc14768842 \h </w:instrText>
        </w:r>
        <w:r w:rsidR="004410D2">
          <w:rPr>
            <w:noProof/>
            <w:webHidden/>
          </w:rPr>
        </w:r>
        <w:r w:rsidR="004410D2">
          <w:rPr>
            <w:noProof/>
            <w:webHidden/>
          </w:rPr>
          <w:fldChar w:fldCharType="separate"/>
        </w:r>
        <w:r w:rsidR="00BA1BD1">
          <w:rPr>
            <w:noProof/>
            <w:webHidden/>
          </w:rPr>
          <w:t>91</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43" w:history="1">
        <w:r w:rsidR="004410D2" w:rsidRPr="00AE3BF1">
          <w:rPr>
            <w:rStyle w:val="Hyperlink"/>
            <w:noProof/>
          </w:rPr>
          <w:t>Hình 4.34</w:t>
        </w:r>
        <w:r w:rsidR="004410D2">
          <w:rPr>
            <w:rFonts w:asciiTheme="minorHAnsi" w:eastAsiaTheme="minorEastAsia" w:hAnsiTheme="minorHAnsi"/>
            <w:noProof/>
            <w:sz w:val="22"/>
          </w:rPr>
          <w:tab/>
        </w:r>
        <w:r w:rsidR="004410D2" w:rsidRPr="00AE3BF1">
          <w:rPr>
            <w:rStyle w:val="Hyperlink"/>
            <w:noProof/>
          </w:rPr>
          <w:t>Mô hình trục in thực tế</w:t>
        </w:r>
        <w:r w:rsidR="004410D2">
          <w:rPr>
            <w:noProof/>
            <w:webHidden/>
          </w:rPr>
          <w:tab/>
        </w:r>
        <w:r w:rsidR="004410D2">
          <w:rPr>
            <w:noProof/>
            <w:webHidden/>
          </w:rPr>
          <w:fldChar w:fldCharType="begin"/>
        </w:r>
        <w:r w:rsidR="004410D2">
          <w:rPr>
            <w:noProof/>
            <w:webHidden/>
          </w:rPr>
          <w:instrText xml:space="preserve"> PAGEREF _Toc14768843 \h </w:instrText>
        </w:r>
        <w:r w:rsidR="004410D2">
          <w:rPr>
            <w:noProof/>
            <w:webHidden/>
          </w:rPr>
        </w:r>
        <w:r w:rsidR="004410D2">
          <w:rPr>
            <w:noProof/>
            <w:webHidden/>
          </w:rPr>
          <w:fldChar w:fldCharType="separate"/>
        </w:r>
        <w:r w:rsidR="00BA1BD1">
          <w:rPr>
            <w:noProof/>
            <w:webHidden/>
          </w:rPr>
          <w:t>92</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44" w:history="1">
        <w:r w:rsidR="004410D2" w:rsidRPr="00AE3BF1">
          <w:rPr>
            <w:rStyle w:val="Hyperlink"/>
            <w:noProof/>
          </w:rPr>
          <w:t>Hình 4.35</w:t>
        </w:r>
        <w:r w:rsidR="004410D2">
          <w:rPr>
            <w:rFonts w:asciiTheme="minorHAnsi" w:eastAsiaTheme="minorEastAsia" w:hAnsiTheme="minorHAnsi"/>
            <w:noProof/>
            <w:sz w:val="22"/>
          </w:rPr>
          <w:tab/>
        </w:r>
        <w:r w:rsidR="004410D2" w:rsidRPr="00AE3BF1">
          <w:rPr>
            <w:rStyle w:val="Hyperlink"/>
            <w:noProof/>
          </w:rPr>
          <w:t>Mô hình đế máy thực tế</w:t>
        </w:r>
        <w:r w:rsidR="004410D2">
          <w:rPr>
            <w:noProof/>
            <w:webHidden/>
          </w:rPr>
          <w:tab/>
        </w:r>
        <w:r w:rsidR="004410D2">
          <w:rPr>
            <w:noProof/>
            <w:webHidden/>
          </w:rPr>
          <w:fldChar w:fldCharType="begin"/>
        </w:r>
        <w:r w:rsidR="004410D2">
          <w:rPr>
            <w:noProof/>
            <w:webHidden/>
          </w:rPr>
          <w:instrText xml:space="preserve"> PAGEREF _Toc14768844 \h </w:instrText>
        </w:r>
        <w:r w:rsidR="004410D2">
          <w:rPr>
            <w:noProof/>
            <w:webHidden/>
          </w:rPr>
        </w:r>
        <w:r w:rsidR="004410D2">
          <w:rPr>
            <w:noProof/>
            <w:webHidden/>
          </w:rPr>
          <w:fldChar w:fldCharType="separate"/>
        </w:r>
        <w:r w:rsidR="00BA1BD1">
          <w:rPr>
            <w:noProof/>
            <w:webHidden/>
          </w:rPr>
          <w:t>92</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45" w:history="1">
        <w:r w:rsidR="004410D2" w:rsidRPr="00AE3BF1">
          <w:rPr>
            <w:rStyle w:val="Hyperlink"/>
            <w:noProof/>
          </w:rPr>
          <w:t>Hình 4.36</w:t>
        </w:r>
        <w:r w:rsidR="004410D2">
          <w:rPr>
            <w:rFonts w:asciiTheme="minorHAnsi" w:eastAsiaTheme="minorEastAsia" w:hAnsiTheme="minorHAnsi"/>
            <w:noProof/>
            <w:sz w:val="22"/>
          </w:rPr>
          <w:tab/>
        </w:r>
        <w:r w:rsidR="004410D2" w:rsidRPr="00AE3BF1">
          <w:rPr>
            <w:rStyle w:val="Hyperlink"/>
            <w:noProof/>
          </w:rPr>
          <w:t>Sơ đồ kết nối các linh kiện của bàn xoay</w:t>
        </w:r>
        <w:r w:rsidR="004410D2">
          <w:rPr>
            <w:noProof/>
            <w:webHidden/>
          </w:rPr>
          <w:tab/>
        </w:r>
        <w:r w:rsidR="004410D2">
          <w:rPr>
            <w:noProof/>
            <w:webHidden/>
          </w:rPr>
          <w:fldChar w:fldCharType="begin"/>
        </w:r>
        <w:r w:rsidR="004410D2">
          <w:rPr>
            <w:noProof/>
            <w:webHidden/>
          </w:rPr>
          <w:instrText xml:space="preserve"> PAGEREF _Toc14768845 \h </w:instrText>
        </w:r>
        <w:r w:rsidR="004410D2">
          <w:rPr>
            <w:noProof/>
            <w:webHidden/>
          </w:rPr>
        </w:r>
        <w:r w:rsidR="004410D2">
          <w:rPr>
            <w:noProof/>
            <w:webHidden/>
          </w:rPr>
          <w:fldChar w:fldCharType="separate"/>
        </w:r>
        <w:r w:rsidR="00BA1BD1">
          <w:rPr>
            <w:noProof/>
            <w:webHidden/>
          </w:rPr>
          <w:t>93</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46" w:history="1">
        <w:r w:rsidR="004410D2" w:rsidRPr="00AE3BF1">
          <w:rPr>
            <w:rStyle w:val="Hyperlink"/>
            <w:noProof/>
          </w:rPr>
          <w:t>Hình 4.37</w:t>
        </w:r>
        <w:r w:rsidR="004410D2">
          <w:rPr>
            <w:rFonts w:asciiTheme="minorHAnsi" w:eastAsiaTheme="minorEastAsia" w:hAnsiTheme="minorHAnsi"/>
            <w:noProof/>
            <w:sz w:val="22"/>
          </w:rPr>
          <w:tab/>
        </w:r>
        <w:r w:rsidR="004410D2" w:rsidRPr="00AE3BF1">
          <w:rPr>
            <w:rStyle w:val="Hyperlink"/>
            <w:noProof/>
          </w:rPr>
          <w:t>Mạch điện của máy In 3D thực phẩm</w:t>
        </w:r>
        <w:r w:rsidR="004410D2">
          <w:rPr>
            <w:noProof/>
            <w:webHidden/>
          </w:rPr>
          <w:tab/>
        </w:r>
        <w:r w:rsidR="004410D2">
          <w:rPr>
            <w:noProof/>
            <w:webHidden/>
          </w:rPr>
          <w:fldChar w:fldCharType="begin"/>
        </w:r>
        <w:r w:rsidR="004410D2">
          <w:rPr>
            <w:noProof/>
            <w:webHidden/>
          </w:rPr>
          <w:instrText xml:space="preserve"> PAGEREF _Toc14768846 \h </w:instrText>
        </w:r>
        <w:r w:rsidR="004410D2">
          <w:rPr>
            <w:noProof/>
            <w:webHidden/>
          </w:rPr>
        </w:r>
        <w:r w:rsidR="004410D2">
          <w:rPr>
            <w:noProof/>
            <w:webHidden/>
          </w:rPr>
          <w:fldChar w:fldCharType="separate"/>
        </w:r>
        <w:r w:rsidR="00BA1BD1">
          <w:rPr>
            <w:noProof/>
            <w:webHidden/>
          </w:rPr>
          <w:t>93</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47" w:history="1">
        <w:r w:rsidR="004410D2" w:rsidRPr="00AE3BF1">
          <w:rPr>
            <w:rStyle w:val="Hyperlink"/>
            <w:noProof/>
          </w:rPr>
          <w:t>Hình 4.38</w:t>
        </w:r>
        <w:r w:rsidR="004410D2">
          <w:rPr>
            <w:rFonts w:asciiTheme="minorHAnsi" w:eastAsiaTheme="minorEastAsia" w:hAnsiTheme="minorHAnsi"/>
            <w:noProof/>
            <w:sz w:val="22"/>
          </w:rPr>
          <w:tab/>
        </w:r>
        <w:r w:rsidR="004410D2" w:rsidRPr="00AE3BF1">
          <w:rPr>
            <w:rStyle w:val="Hyperlink"/>
            <w:noProof/>
          </w:rPr>
          <w:t>Máy quét 3D hoàn chỉnh</w:t>
        </w:r>
        <w:r w:rsidR="004410D2">
          <w:rPr>
            <w:noProof/>
            <w:webHidden/>
          </w:rPr>
          <w:tab/>
        </w:r>
        <w:r w:rsidR="004410D2">
          <w:rPr>
            <w:noProof/>
            <w:webHidden/>
          </w:rPr>
          <w:fldChar w:fldCharType="begin"/>
        </w:r>
        <w:r w:rsidR="004410D2">
          <w:rPr>
            <w:noProof/>
            <w:webHidden/>
          </w:rPr>
          <w:instrText xml:space="preserve"> PAGEREF _Toc14768847 \h </w:instrText>
        </w:r>
        <w:r w:rsidR="004410D2">
          <w:rPr>
            <w:noProof/>
            <w:webHidden/>
          </w:rPr>
        </w:r>
        <w:r w:rsidR="004410D2">
          <w:rPr>
            <w:noProof/>
            <w:webHidden/>
          </w:rPr>
          <w:fldChar w:fldCharType="separate"/>
        </w:r>
        <w:r w:rsidR="00BA1BD1">
          <w:rPr>
            <w:noProof/>
            <w:webHidden/>
          </w:rPr>
          <w:t>94</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48" w:history="1">
        <w:r w:rsidR="004410D2" w:rsidRPr="00AE3BF1">
          <w:rPr>
            <w:rStyle w:val="Hyperlink"/>
            <w:noProof/>
          </w:rPr>
          <w:t>Hình 4.39</w:t>
        </w:r>
        <w:r w:rsidR="004410D2">
          <w:rPr>
            <w:rFonts w:asciiTheme="minorHAnsi" w:eastAsiaTheme="minorEastAsia" w:hAnsiTheme="minorHAnsi"/>
            <w:noProof/>
            <w:sz w:val="22"/>
          </w:rPr>
          <w:tab/>
        </w:r>
        <w:r w:rsidR="004410D2" w:rsidRPr="00AE3BF1">
          <w:rPr>
            <w:rStyle w:val="Hyperlink"/>
            <w:noProof/>
          </w:rPr>
          <w:t>Máy in 3D thực phẩm hoàn chỉnh</w:t>
        </w:r>
        <w:r w:rsidR="004410D2">
          <w:rPr>
            <w:noProof/>
            <w:webHidden/>
          </w:rPr>
          <w:tab/>
        </w:r>
        <w:r w:rsidR="004410D2">
          <w:rPr>
            <w:noProof/>
            <w:webHidden/>
          </w:rPr>
          <w:fldChar w:fldCharType="begin"/>
        </w:r>
        <w:r w:rsidR="004410D2">
          <w:rPr>
            <w:noProof/>
            <w:webHidden/>
          </w:rPr>
          <w:instrText xml:space="preserve"> PAGEREF _Toc14768848 \h </w:instrText>
        </w:r>
        <w:r w:rsidR="004410D2">
          <w:rPr>
            <w:noProof/>
            <w:webHidden/>
          </w:rPr>
        </w:r>
        <w:r w:rsidR="004410D2">
          <w:rPr>
            <w:noProof/>
            <w:webHidden/>
          </w:rPr>
          <w:fldChar w:fldCharType="separate"/>
        </w:r>
        <w:r w:rsidR="00BA1BD1">
          <w:rPr>
            <w:noProof/>
            <w:webHidden/>
          </w:rPr>
          <w:t>96</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49" w:history="1">
        <w:r w:rsidR="004410D2" w:rsidRPr="00AE3BF1">
          <w:rPr>
            <w:rStyle w:val="Hyperlink"/>
            <w:noProof/>
          </w:rPr>
          <w:t>Hình 4.40</w:t>
        </w:r>
        <w:r w:rsidR="004410D2">
          <w:rPr>
            <w:rFonts w:asciiTheme="minorHAnsi" w:eastAsiaTheme="minorEastAsia" w:hAnsiTheme="minorHAnsi"/>
            <w:noProof/>
            <w:sz w:val="22"/>
          </w:rPr>
          <w:tab/>
        </w:r>
        <w:r w:rsidR="004410D2" w:rsidRPr="00AE3BF1">
          <w:rPr>
            <w:rStyle w:val="Hyperlink"/>
            <w:noProof/>
          </w:rPr>
          <w:t>Giao diện của Firmware Marlin</w:t>
        </w:r>
        <w:r w:rsidR="004410D2">
          <w:rPr>
            <w:noProof/>
            <w:webHidden/>
          </w:rPr>
          <w:tab/>
        </w:r>
        <w:r w:rsidR="004410D2">
          <w:rPr>
            <w:noProof/>
            <w:webHidden/>
          </w:rPr>
          <w:fldChar w:fldCharType="begin"/>
        </w:r>
        <w:r w:rsidR="004410D2">
          <w:rPr>
            <w:noProof/>
            <w:webHidden/>
          </w:rPr>
          <w:instrText xml:space="preserve"> PAGEREF _Toc14768849 \h </w:instrText>
        </w:r>
        <w:r w:rsidR="004410D2">
          <w:rPr>
            <w:noProof/>
            <w:webHidden/>
          </w:rPr>
        </w:r>
        <w:r w:rsidR="004410D2">
          <w:rPr>
            <w:noProof/>
            <w:webHidden/>
          </w:rPr>
          <w:fldChar w:fldCharType="separate"/>
        </w:r>
        <w:r w:rsidR="00BA1BD1">
          <w:rPr>
            <w:noProof/>
            <w:webHidden/>
          </w:rPr>
          <w:t>99</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50" w:history="1">
        <w:r w:rsidR="004410D2" w:rsidRPr="00AE3BF1">
          <w:rPr>
            <w:rStyle w:val="Hyperlink"/>
            <w:rFonts w:eastAsia="Calibri" w:cs="Times New Roman"/>
            <w:noProof/>
          </w:rPr>
          <w:t>Hình 4.41</w:t>
        </w:r>
        <w:r w:rsidR="004410D2">
          <w:rPr>
            <w:rFonts w:asciiTheme="minorHAnsi" w:eastAsiaTheme="minorEastAsia" w:hAnsiTheme="minorHAnsi"/>
            <w:noProof/>
            <w:sz w:val="22"/>
          </w:rPr>
          <w:tab/>
        </w:r>
        <w:r w:rsidR="004410D2" w:rsidRPr="00AE3BF1">
          <w:rPr>
            <w:rStyle w:val="Hyperlink"/>
            <w:rFonts w:eastAsia="Calibri" w:cs="Times New Roman"/>
            <w:noProof/>
          </w:rPr>
          <w:t xml:space="preserve">Nạp </w:t>
        </w:r>
        <w:r w:rsidR="004410D2" w:rsidRPr="00AE3BF1">
          <w:rPr>
            <w:rStyle w:val="Hyperlink"/>
            <w:noProof/>
          </w:rPr>
          <w:t>Firmware</w:t>
        </w:r>
        <w:r w:rsidR="004410D2">
          <w:rPr>
            <w:noProof/>
            <w:webHidden/>
          </w:rPr>
          <w:tab/>
        </w:r>
        <w:r w:rsidR="004410D2">
          <w:rPr>
            <w:noProof/>
            <w:webHidden/>
          </w:rPr>
          <w:fldChar w:fldCharType="begin"/>
        </w:r>
        <w:r w:rsidR="004410D2">
          <w:rPr>
            <w:noProof/>
            <w:webHidden/>
          </w:rPr>
          <w:instrText xml:space="preserve"> PAGEREF _Toc14768850 \h </w:instrText>
        </w:r>
        <w:r w:rsidR="004410D2">
          <w:rPr>
            <w:noProof/>
            <w:webHidden/>
          </w:rPr>
        </w:r>
        <w:r w:rsidR="004410D2">
          <w:rPr>
            <w:noProof/>
            <w:webHidden/>
          </w:rPr>
          <w:fldChar w:fldCharType="separate"/>
        </w:r>
        <w:r w:rsidR="00BA1BD1">
          <w:rPr>
            <w:noProof/>
            <w:webHidden/>
          </w:rPr>
          <w:t>99</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51" w:history="1">
        <w:r w:rsidR="004410D2" w:rsidRPr="00AE3BF1">
          <w:rPr>
            <w:rStyle w:val="Hyperlink"/>
            <w:noProof/>
          </w:rPr>
          <w:t>Hình 4.42</w:t>
        </w:r>
        <w:r w:rsidR="004410D2">
          <w:rPr>
            <w:rFonts w:asciiTheme="minorHAnsi" w:eastAsiaTheme="minorEastAsia" w:hAnsiTheme="minorHAnsi"/>
            <w:noProof/>
            <w:sz w:val="22"/>
          </w:rPr>
          <w:tab/>
        </w:r>
        <w:r w:rsidR="004410D2" w:rsidRPr="00AE3BF1">
          <w:rPr>
            <w:rStyle w:val="Hyperlink"/>
            <w:noProof/>
          </w:rPr>
          <w:t>Chọn cổng Com</w:t>
        </w:r>
        <w:r w:rsidR="004410D2">
          <w:rPr>
            <w:noProof/>
            <w:webHidden/>
          </w:rPr>
          <w:tab/>
        </w:r>
        <w:r w:rsidR="004410D2">
          <w:rPr>
            <w:noProof/>
            <w:webHidden/>
          </w:rPr>
          <w:fldChar w:fldCharType="begin"/>
        </w:r>
        <w:r w:rsidR="004410D2">
          <w:rPr>
            <w:noProof/>
            <w:webHidden/>
          </w:rPr>
          <w:instrText xml:space="preserve"> PAGEREF _Toc14768851 \h </w:instrText>
        </w:r>
        <w:r w:rsidR="004410D2">
          <w:rPr>
            <w:noProof/>
            <w:webHidden/>
          </w:rPr>
        </w:r>
        <w:r w:rsidR="004410D2">
          <w:rPr>
            <w:noProof/>
            <w:webHidden/>
          </w:rPr>
          <w:fldChar w:fldCharType="separate"/>
        </w:r>
        <w:r w:rsidR="00BA1BD1">
          <w:rPr>
            <w:noProof/>
            <w:webHidden/>
          </w:rPr>
          <w:t>100</w:t>
        </w:r>
        <w:r w:rsidR="004410D2">
          <w:rPr>
            <w:noProof/>
            <w:webHidden/>
          </w:rPr>
          <w:fldChar w:fldCharType="end"/>
        </w:r>
      </w:hyperlink>
    </w:p>
    <w:p w:rsidR="004410D2" w:rsidRDefault="00633A2D">
      <w:pPr>
        <w:pStyle w:val="TOC2"/>
        <w:tabs>
          <w:tab w:val="left" w:pos="2240"/>
          <w:tab w:val="right" w:leader="dot" w:pos="8775"/>
        </w:tabs>
        <w:rPr>
          <w:rFonts w:asciiTheme="minorHAnsi" w:eastAsiaTheme="minorEastAsia" w:hAnsiTheme="minorHAnsi"/>
          <w:noProof/>
          <w:sz w:val="22"/>
        </w:rPr>
      </w:pPr>
      <w:hyperlink w:anchor="_Toc14768852" w:history="1">
        <w:r w:rsidR="004410D2" w:rsidRPr="00AE3BF1">
          <w:rPr>
            <w:rStyle w:val="Hyperlink"/>
            <w:noProof/>
          </w:rPr>
          <w:t>Hình 4.43</w:t>
        </w:r>
        <w:r w:rsidR="004410D2">
          <w:rPr>
            <w:rFonts w:asciiTheme="minorHAnsi" w:eastAsiaTheme="minorEastAsia" w:hAnsiTheme="minorHAnsi"/>
            <w:noProof/>
            <w:sz w:val="22"/>
          </w:rPr>
          <w:tab/>
        </w:r>
        <w:r w:rsidR="004410D2" w:rsidRPr="00AE3BF1">
          <w:rPr>
            <w:rStyle w:val="Hyperlink"/>
            <w:noProof/>
          </w:rPr>
          <w:t>App Easyprint 3D trên CH play</w:t>
        </w:r>
        <w:r w:rsidR="004410D2">
          <w:rPr>
            <w:noProof/>
            <w:webHidden/>
          </w:rPr>
          <w:tab/>
        </w:r>
        <w:r w:rsidR="004410D2">
          <w:rPr>
            <w:noProof/>
            <w:webHidden/>
          </w:rPr>
          <w:fldChar w:fldCharType="begin"/>
        </w:r>
        <w:r w:rsidR="004410D2">
          <w:rPr>
            <w:noProof/>
            <w:webHidden/>
          </w:rPr>
          <w:instrText xml:space="preserve"> PAGEREF _Toc14768852 \h </w:instrText>
        </w:r>
        <w:r w:rsidR="004410D2">
          <w:rPr>
            <w:noProof/>
            <w:webHidden/>
          </w:rPr>
        </w:r>
        <w:r w:rsidR="004410D2">
          <w:rPr>
            <w:noProof/>
            <w:webHidden/>
          </w:rPr>
          <w:fldChar w:fldCharType="separate"/>
        </w:r>
        <w:r w:rsidR="00BA1BD1">
          <w:rPr>
            <w:noProof/>
            <w:webHidden/>
          </w:rPr>
          <w:t>103</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53" w:history="1">
        <w:r w:rsidR="004410D2" w:rsidRPr="00AE3BF1">
          <w:rPr>
            <w:rStyle w:val="Hyperlink"/>
            <w:noProof/>
          </w:rPr>
          <w:t>Hình 5.1</w:t>
        </w:r>
        <w:r w:rsidR="004410D2">
          <w:rPr>
            <w:rFonts w:asciiTheme="minorHAnsi" w:eastAsiaTheme="minorEastAsia" w:hAnsiTheme="minorHAnsi"/>
            <w:noProof/>
            <w:sz w:val="22"/>
          </w:rPr>
          <w:tab/>
        </w:r>
        <w:r w:rsidR="004410D2" w:rsidRPr="00AE3BF1">
          <w:rPr>
            <w:rStyle w:val="Hyperlink"/>
            <w:noProof/>
          </w:rPr>
          <w:t>Tổng quan máy quét và in 3D</w:t>
        </w:r>
        <w:r w:rsidR="004410D2">
          <w:rPr>
            <w:noProof/>
            <w:webHidden/>
          </w:rPr>
          <w:tab/>
        </w:r>
        <w:r w:rsidR="004410D2">
          <w:rPr>
            <w:noProof/>
            <w:webHidden/>
          </w:rPr>
          <w:fldChar w:fldCharType="begin"/>
        </w:r>
        <w:r w:rsidR="004410D2">
          <w:rPr>
            <w:noProof/>
            <w:webHidden/>
          </w:rPr>
          <w:instrText xml:space="preserve"> PAGEREF _Toc14768853 \h </w:instrText>
        </w:r>
        <w:r w:rsidR="004410D2">
          <w:rPr>
            <w:noProof/>
            <w:webHidden/>
          </w:rPr>
        </w:r>
        <w:r w:rsidR="004410D2">
          <w:rPr>
            <w:noProof/>
            <w:webHidden/>
          </w:rPr>
          <w:fldChar w:fldCharType="separate"/>
        </w:r>
        <w:r w:rsidR="00BA1BD1">
          <w:rPr>
            <w:noProof/>
            <w:webHidden/>
          </w:rPr>
          <w:t>104</w:t>
        </w:r>
        <w:r w:rsidR="004410D2">
          <w:rPr>
            <w:noProof/>
            <w:webHidden/>
          </w:rPr>
          <w:fldChar w:fldCharType="end"/>
        </w:r>
      </w:hyperlink>
    </w:p>
    <w:p w:rsidR="004410D2" w:rsidRDefault="00633A2D">
      <w:pPr>
        <w:pStyle w:val="TOC2"/>
        <w:tabs>
          <w:tab w:val="left" w:pos="2110"/>
          <w:tab w:val="right" w:leader="dot" w:pos="8775"/>
        </w:tabs>
        <w:rPr>
          <w:rFonts w:asciiTheme="minorHAnsi" w:eastAsiaTheme="minorEastAsia" w:hAnsiTheme="minorHAnsi"/>
          <w:noProof/>
          <w:sz w:val="22"/>
        </w:rPr>
      </w:pPr>
      <w:hyperlink w:anchor="_Toc14768854" w:history="1">
        <w:r w:rsidR="004410D2" w:rsidRPr="00AE3BF1">
          <w:rPr>
            <w:rStyle w:val="Hyperlink"/>
            <w:noProof/>
          </w:rPr>
          <w:t>Hình 5.2</w:t>
        </w:r>
        <w:r w:rsidR="004410D2">
          <w:rPr>
            <w:rFonts w:asciiTheme="minorHAnsi" w:eastAsiaTheme="minorEastAsia" w:hAnsiTheme="minorHAnsi"/>
            <w:noProof/>
            <w:sz w:val="22"/>
          </w:rPr>
          <w:tab/>
        </w:r>
        <w:r w:rsidR="004410D2" w:rsidRPr="00AE3BF1">
          <w:rPr>
            <w:rStyle w:val="Hyperlink"/>
            <w:noProof/>
          </w:rPr>
          <w:t>Vật mẫu</w:t>
        </w:r>
        <w:r w:rsidR="004410D2">
          <w:rPr>
            <w:noProof/>
            <w:webHidden/>
          </w:rPr>
          <w:tab/>
        </w:r>
        <w:r w:rsidR="004410D2">
          <w:rPr>
            <w:noProof/>
            <w:webHidden/>
          </w:rPr>
          <w:fldChar w:fldCharType="begin"/>
        </w:r>
        <w:r w:rsidR="004410D2">
          <w:rPr>
            <w:noProof/>
            <w:webHidden/>
          </w:rPr>
          <w:instrText xml:space="preserve"> PAGEREF _Toc14768854 \h </w:instrText>
        </w:r>
        <w:r w:rsidR="004410D2">
          <w:rPr>
            <w:noProof/>
            <w:webHidden/>
          </w:rPr>
        </w:r>
        <w:r w:rsidR="004410D2">
          <w:rPr>
            <w:noProof/>
            <w:webHidden/>
          </w:rPr>
          <w:fldChar w:fldCharType="separate"/>
        </w:r>
        <w:r w:rsidR="00BA1BD1">
          <w:rPr>
            <w:noProof/>
            <w:webHidden/>
          </w:rPr>
          <w:t>108</w:t>
        </w:r>
        <w:r w:rsidR="004410D2">
          <w:rPr>
            <w:noProof/>
            <w:webHidden/>
          </w:rPr>
          <w:fldChar w:fldCharType="end"/>
        </w:r>
      </w:hyperlink>
    </w:p>
    <w:p w:rsidR="000F3A79" w:rsidRDefault="004410D2" w:rsidP="000F3A79">
      <w:pPr>
        <w:pStyle w:val="TOC2"/>
        <w:tabs>
          <w:tab w:val="left" w:pos="2110"/>
          <w:tab w:val="right" w:leader="dot" w:pos="9065"/>
        </w:tabs>
        <w:rPr>
          <w:rFonts w:asciiTheme="minorHAnsi" w:eastAsiaTheme="minorEastAsia" w:hAnsiTheme="minorHAnsi"/>
          <w:noProof/>
          <w:sz w:val="22"/>
        </w:rPr>
      </w:pPr>
      <w:r>
        <w:fldChar w:fldCharType="end"/>
      </w:r>
      <w:r w:rsidR="009673D3">
        <w:fldChar w:fldCharType="begin"/>
      </w:r>
      <w:r w:rsidR="009673D3">
        <w:instrText xml:space="preserve"> TOC \h \z \t "hinh,2" </w:instrText>
      </w:r>
      <w:r w:rsidR="009673D3">
        <w:fldChar w:fldCharType="separate"/>
      </w:r>
    </w:p>
    <w:p w:rsidR="009673D3" w:rsidRDefault="009673D3">
      <w:pPr>
        <w:pStyle w:val="TOC2"/>
        <w:tabs>
          <w:tab w:val="left" w:pos="2110"/>
          <w:tab w:val="right" w:leader="dot" w:pos="9065"/>
        </w:tabs>
        <w:rPr>
          <w:rFonts w:asciiTheme="minorHAnsi" w:eastAsiaTheme="minorEastAsia" w:hAnsiTheme="minorHAnsi"/>
          <w:noProof/>
          <w:sz w:val="22"/>
        </w:rPr>
      </w:pPr>
    </w:p>
    <w:p w:rsidR="00EE1B80" w:rsidRDefault="009673D3" w:rsidP="00EE1B80">
      <w:pPr>
        <w:pStyle w:val="TOC2"/>
        <w:tabs>
          <w:tab w:val="left" w:pos="2110"/>
          <w:tab w:val="right" w:leader="dot" w:pos="9065"/>
        </w:tabs>
        <w:rPr>
          <w:rFonts w:asciiTheme="minorHAnsi" w:eastAsiaTheme="minorEastAsia" w:hAnsiTheme="minorHAnsi"/>
          <w:noProof/>
          <w:sz w:val="22"/>
        </w:rPr>
      </w:pPr>
      <w:r>
        <w:fldChar w:fldCharType="end"/>
      </w:r>
      <w:r w:rsidR="0035176C">
        <w:fldChar w:fldCharType="begin"/>
      </w:r>
      <w:r w:rsidR="0035176C">
        <w:instrText xml:space="preserve"> TOC \h \z \t "hinh,2" </w:instrText>
      </w:r>
      <w:r w:rsidR="0035176C">
        <w:fldChar w:fldCharType="separate"/>
      </w:r>
    </w:p>
    <w:p w:rsidR="0035176C" w:rsidRDefault="0035176C">
      <w:pPr>
        <w:pStyle w:val="TOC2"/>
        <w:tabs>
          <w:tab w:val="left" w:pos="2240"/>
          <w:tab w:val="right" w:leader="dot" w:pos="9065"/>
        </w:tabs>
        <w:rPr>
          <w:rFonts w:asciiTheme="minorHAnsi" w:eastAsiaTheme="minorEastAsia" w:hAnsiTheme="minorHAnsi"/>
          <w:noProof/>
          <w:sz w:val="22"/>
        </w:rPr>
      </w:pPr>
    </w:p>
    <w:p w:rsidR="0035176C" w:rsidRDefault="0035176C" w:rsidP="00014B97">
      <w:pPr>
        <w:pStyle w:val="ML"/>
      </w:pPr>
      <w:r>
        <w:fldChar w:fldCharType="end"/>
      </w:r>
    </w:p>
    <w:p w:rsidR="0035176C" w:rsidRDefault="003B308D" w:rsidP="0035176C">
      <w:pPr>
        <w:tabs>
          <w:tab w:val="left" w:pos="1590"/>
        </w:tabs>
        <w:spacing w:after="200" w:line="276" w:lineRule="auto"/>
        <w:ind w:firstLine="0"/>
        <w:jc w:val="left"/>
        <w:rPr>
          <w:rFonts w:eastAsia="Calibri" w:cs="Times New Roman"/>
          <w:color w:val="000000"/>
          <w:szCs w:val="26"/>
        </w:rPr>
      </w:pPr>
      <w:r>
        <w:rPr>
          <w:rFonts w:eastAsia="Calibri" w:cs="Times New Roman"/>
          <w:color w:val="000000"/>
          <w:szCs w:val="26"/>
        </w:rPr>
        <w:t xml:space="preserve">          </w:t>
      </w:r>
    </w:p>
    <w:p w:rsidR="0035176C" w:rsidRDefault="0035176C">
      <w:pPr>
        <w:spacing w:line="259" w:lineRule="auto"/>
        <w:ind w:firstLine="0"/>
        <w:jc w:val="left"/>
        <w:rPr>
          <w:rFonts w:eastAsia="Calibri" w:cs="Times New Roman"/>
          <w:color w:val="000000"/>
          <w:szCs w:val="26"/>
        </w:rPr>
      </w:pPr>
      <w:r>
        <w:rPr>
          <w:rFonts w:eastAsia="Calibri" w:cs="Times New Roman"/>
          <w:color w:val="000000"/>
          <w:szCs w:val="26"/>
        </w:rPr>
        <w:br w:type="page"/>
      </w:r>
    </w:p>
    <w:p w:rsidR="0035176C" w:rsidRDefault="0035176C" w:rsidP="0035176C">
      <w:pPr>
        <w:pStyle w:val="ML"/>
      </w:pPr>
      <w:bookmarkStart w:id="51" w:name="_Toc12740730"/>
      <w:bookmarkStart w:id="52" w:name="_Toc13178956"/>
      <w:bookmarkStart w:id="53" w:name="_Toc13436927"/>
      <w:bookmarkStart w:id="54" w:name="_Toc14030612"/>
      <w:bookmarkStart w:id="55" w:name="_Toc14272881"/>
      <w:bookmarkStart w:id="56" w:name="_Toc14390998"/>
      <w:bookmarkStart w:id="57" w:name="_Toc14424162"/>
      <w:bookmarkStart w:id="58" w:name="_Toc14549647"/>
      <w:bookmarkStart w:id="59" w:name="_Toc14550055"/>
      <w:bookmarkStart w:id="60" w:name="_Toc14706217"/>
      <w:bookmarkStart w:id="61" w:name="_Toc14721980"/>
      <w:bookmarkStart w:id="62" w:name="_Toc14730253"/>
      <w:bookmarkStart w:id="63" w:name="_Toc14768881"/>
      <w:bookmarkStart w:id="64" w:name="_Toc15992996"/>
      <w:r>
        <w:lastRenderedPageBreak/>
        <w:t>DANH SÁCH CÁC BẢNG</w:t>
      </w:r>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4410D2" w:rsidRDefault="004410D2">
      <w:pPr>
        <w:pStyle w:val="TOC2"/>
        <w:tabs>
          <w:tab w:val="left" w:pos="2139"/>
          <w:tab w:val="right" w:leader="dot" w:pos="8775"/>
        </w:tabs>
        <w:rPr>
          <w:rFonts w:asciiTheme="minorHAnsi" w:eastAsiaTheme="minorEastAsia" w:hAnsiTheme="minorHAnsi"/>
          <w:noProof/>
          <w:sz w:val="22"/>
        </w:rPr>
      </w:pPr>
      <w:r>
        <w:fldChar w:fldCharType="begin"/>
      </w:r>
      <w:r>
        <w:instrText xml:space="preserve"> TOC \h \z \t "bảng,2" </w:instrText>
      </w:r>
      <w:r>
        <w:fldChar w:fldCharType="separate"/>
      </w:r>
      <w:hyperlink w:anchor="_Toc14768855" w:history="1">
        <w:r w:rsidRPr="00BB6B8E">
          <w:rPr>
            <w:rStyle w:val="Hyperlink"/>
            <w:noProof/>
          </w:rPr>
          <w:t>Bảng 2.1</w:t>
        </w:r>
        <w:r>
          <w:rPr>
            <w:rFonts w:asciiTheme="minorHAnsi" w:eastAsiaTheme="minorEastAsia" w:hAnsiTheme="minorHAnsi"/>
            <w:noProof/>
            <w:sz w:val="22"/>
          </w:rPr>
          <w:tab/>
        </w:r>
        <w:r w:rsidRPr="00BB6B8E">
          <w:rPr>
            <w:rStyle w:val="Hyperlink"/>
            <w:noProof/>
          </w:rPr>
          <w:t>Thông số của máy quét 3D Peel [12]</w:t>
        </w:r>
        <w:r>
          <w:rPr>
            <w:noProof/>
            <w:webHidden/>
          </w:rPr>
          <w:tab/>
        </w:r>
        <w:r>
          <w:rPr>
            <w:noProof/>
            <w:webHidden/>
          </w:rPr>
          <w:fldChar w:fldCharType="begin"/>
        </w:r>
        <w:r>
          <w:rPr>
            <w:noProof/>
            <w:webHidden/>
          </w:rPr>
          <w:instrText xml:space="preserve"> PAGEREF _Toc14768855 \h </w:instrText>
        </w:r>
        <w:r>
          <w:rPr>
            <w:noProof/>
            <w:webHidden/>
          </w:rPr>
        </w:r>
        <w:r>
          <w:rPr>
            <w:noProof/>
            <w:webHidden/>
          </w:rPr>
          <w:fldChar w:fldCharType="separate"/>
        </w:r>
        <w:r w:rsidR="00BA1BD1">
          <w:rPr>
            <w:noProof/>
            <w:webHidden/>
          </w:rPr>
          <w:t>14</w:t>
        </w:r>
        <w:r>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56" w:history="1">
        <w:r w:rsidR="004410D2" w:rsidRPr="00BB6B8E">
          <w:rPr>
            <w:rStyle w:val="Hyperlink"/>
            <w:rFonts w:eastAsia="Calibri"/>
            <w:noProof/>
          </w:rPr>
          <w:t>Bảng 2.2</w:t>
        </w:r>
        <w:r w:rsidR="004410D2">
          <w:rPr>
            <w:rFonts w:asciiTheme="minorHAnsi" w:eastAsiaTheme="minorEastAsia" w:hAnsiTheme="minorHAnsi"/>
            <w:noProof/>
            <w:sz w:val="22"/>
          </w:rPr>
          <w:tab/>
        </w:r>
        <w:r w:rsidR="004410D2" w:rsidRPr="00BB6B8E">
          <w:rPr>
            <w:rStyle w:val="Hyperlink"/>
            <w:noProof/>
          </w:rPr>
          <w:t>Tập lệnh thường dùng với máy in 3D:</w:t>
        </w:r>
        <w:r w:rsidR="004410D2">
          <w:rPr>
            <w:noProof/>
            <w:webHidden/>
          </w:rPr>
          <w:tab/>
        </w:r>
        <w:r w:rsidR="004410D2">
          <w:rPr>
            <w:noProof/>
            <w:webHidden/>
          </w:rPr>
          <w:fldChar w:fldCharType="begin"/>
        </w:r>
        <w:r w:rsidR="004410D2">
          <w:rPr>
            <w:noProof/>
            <w:webHidden/>
          </w:rPr>
          <w:instrText xml:space="preserve"> PAGEREF _Toc14768856 \h </w:instrText>
        </w:r>
        <w:r w:rsidR="004410D2">
          <w:rPr>
            <w:noProof/>
            <w:webHidden/>
          </w:rPr>
        </w:r>
        <w:r w:rsidR="004410D2">
          <w:rPr>
            <w:noProof/>
            <w:webHidden/>
          </w:rPr>
          <w:fldChar w:fldCharType="separate"/>
        </w:r>
        <w:r w:rsidR="00BA1BD1">
          <w:rPr>
            <w:noProof/>
            <w:webHidden/>
          </w:rPr>
          <w:t>30</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57" w:history="1">
        <w:r w:rsidR="004410D2" w:rsidRPr="00BB6B8E">
          <w:rPr>
            <w:rStyle w:val="Hyperlink"/>
            <w:noProof/>
          </w:rPr>
          <w:t>Bảng 2.3</w:t>
        </w:r>
        <w:r w:rsidR="004410D2">
          <w:rPr>
            <w:rFonts w:asciiTheme="minorHAnsi" w:eastAsiaTheme="minorEastAsia" w:hAnsiTheme="minorHAnsi"/>
            <w:noProof/>
            <w:sz w:val="22"/>
          </w:rPr>
          <w:tab/>
        </w:r>
        <w:r w:rsidR="004410D2" w:rsidRPr="00BB6B8E">
          <w:rPr>
            <w:rStyle w:val="Hyperlink"/>
            <w:noProof/>
          </w:rPr>
          <w:t>Các mã lệnh Gcode đơn giản</w:t>
        </w:r>
        <w:r w:rsidR="004410D2">
          <w:rPr>
            <w:noProof/>
            <w:webHidden/>
          </w:rPr>
          <w:tab/>
        </w:r>
        <w:r w:rsidR="004410D2">
          <w:rPr>
            <w:noProof/>
            <w:webHidden/>
          </w:rPr>
          <w:fldChar w:fldCharType="begin"/>
        </w:r>
        <w:r w:rsidR="004410D2">
          <w:rPr>
            <w:noProof/>
            <w:webHidden/>
          </w:rPr>
          <w:instrText xml:space="preserve"> PAGEREF _Toc14768857 \h </w:instrText>
        </w:r>
        <w:r w:rsidR="004410D2">
          <w:rPr>
            <w:noProof/>
            <w:webHidden/>
          </w:rPr>
        </w:r>
        <w:r w:rsidR="004410D2">
          <w:rPr>
            <w:noProof/>
            <w:webHidden/>
          </w:rPr>
          <w:fldChar w:fldCharType="separate"/>
        </w:r>
        <w:r w:rsidR="00BA1BD1">
          <w:rPr>
            <w:noProof/>
            <w:webHidden/>
          </w:rPr>
          <w:t>31</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58" w:history="1">
        <w:r w:rsidR="004410D2" w:rsidRPr="00BB6B8E">
          <w:rPr>
            <w:rStyle w:val="Hyperlink"/>
            <w:noProof/>
          </w:rPr>
          <w:t>Bảng 2.4</w:t>
        </w:r>
        <w:r w:rsidR="004410D2">
          <w:rPr>
            <w:rFonts w:asciiTheme="minorHAnsi" w:eastAsiaTheme="minorEastAsia" w:hAnsiTheme="minorHAnsi"/>
            <w:noProof/>
            <w:sz w:val="22"/>
          </w:rPr>
          <w:tab/>
        </w:r>
        <w:r w:rsidR="004410D2" w:rsidRPr="00BB6B8E">
          <w:rPr>
            <w:rStyle w:val="Hyperlink"/>
            <w:noProof/>
          </w:rPr>
          <w:t>Mã lệnh điều khiển M:</w:t>
        </w:r>
        <w:r w:rsidR="004410D2">
          <w:rPr>
            <w:noProof/>
            <w:webHidden/>
          </w:rPr>
          <w:tab/>
        </w:r>
        <w:r w:rsidR="004410D2">
          <w:rPr>
            <w:noProof/>
            <w:webHidden/>
          </w:rPr>
          <w:fldChar w:fldCharType="begin"/>
        </w:r>
        <w:r w:rsidR="004410D2">
          <w:rPr>
            <w:noProof/>
            <w:webHidden/>
          </w:rPr>
          <w:instrText xml:space="preserve"> PAGEREF _Toc14768858 \h </w:instrText>
        </w:r>
        <w:r w:rsidR="004410D2">
          <w:rPr>
            <w:noProof/>
            <w:webHidden/>
          </w:rPr>
        </w:r>
        <w:r w:rsidR="004410D2">
          <w:rPr>
            <w:noProof/>
            <w:webHidden/>
          </w:rPr>
          <w:fldChar w:fldCharType="separate"/>
        </w:r>
        <w:r w:rsidR="00BA1BD1">
          <w:rPr>
            <w:noProof/>
            <w:webHidden/>
          </w:rPr>
          <w:t>32</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59" w:history="1">
        <w:r w:rsidR="004410D2" w:rsidRPr="00BB6B8E">
          <w:rPr>
            <w:rStyle w:val="Hyperlink"/>
            <w:rFonts w:eastAsia="Times New Roman" w:cs="Times New Roman"/>
            <w:noProof/>
          </w:rPr>
          <w:t>Bảng 2.5</w:t>
        </w:r>
        <w:r w:rsidR="004410D2">
          <w:rPr>
            <w:rFonts w:asciiTheme="minorHAnsi" w:eastAsiaTheme="minorEastAsia" w:hAnsiTheme="minorHAnsi"/>
            <w:noProof/>
            <w:sz w:val="22"/>
          </w:rPr>
          <w:tab/>
        </w:r>
        <w:r w:rsidR="004410D2" w:rsidRPr="00BB6B8E">
          <w:rPr>
            <w:rStyle w:val="Hyperlink"/>
            <w:noProof/>
          </w:rPr>
          <w:t>Thông số các dạng truyền động đai.</w:t>
        </w:r>
        <w:r w:rsidR="004410D2">
          <w:rPr>
            <w:noProof/>
            <w:webHidden/>
          </w:rPr>
          <w:tab/>
        </w:r>
        <w:r w:rsidR="004410D2">
          <w:rPr>
            <w:noProof/>
            <w:webHidden/>
          </w:rPr>
          <w:fldChar w:fldCharType="begin"/>
        </w:r>
        <w:r w:rsidR="004410D2">
          <w:rPr>
            <w:noProof/>
            <w:webHidden/>
          </w:rPr>
          <w:instrText xml:space="preserve"> PAGEREF _Toc14768859 \h </w:instrText>
        </w:r>
        <w:r w:rsidR="004410D2">
          <w:rPr>
            <w:noProof/>
            <w:webHidden/>
          </w:rPr>
        </w:r>
        <w:r w:rsidR="004410D2">
          <w:rPr>
            <w:noProof/>
            <w:webHidden/>
          </w:rPr>
          <w:fldChar w:fldCharType="separate"/>
        </w:r>
        <w:r w:rsidR="00BA1BD1">
          <w:rPr>
            <w:noProof/>
            <w:webHidden/>
          </w:rPr>
          <w:t>44</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60" w:history="1">
        <w:r w:rsidR="004410D2" w:rsidRPr="00BB6B8E">
          <w:rPr>
            <w:rStyle w:val="Hyperlink"/>
            <w:noProof/>
          </w:rPr>
          <w:t>Bảng 3.1</w:t>
        </w:r>
        <w:r w:rsidR="004410D2">
          <w:rPr>
            <w:rFonts w:asciiTheme="minorHAnsi" w:eastAsiaTheme="minorEastAsia" w:hAnsiTheme="minorHAnsi"/>
            <w:noProof/>
            <w:sz w:val="22"/>
          </w:rPr>
          <w:tab/>
        </w:r>
        <w:r w:rsidR="004410D2" w:rsidRPr="00BB6B8E">
          <w:rPr>
            <w:rStyle w:val="Hyperlink"/>
            <w:noProof/>
          </w:rPr>
          <w:t>So sánh tính chất của đầu quét</w:t>
        </w:r>
        <w:r w:rsidR="004410D2">
          <w:rPr>
            <w:noProof/>
            <w:webHidden/>
          </w:rPr>
          <w:tab/>
        </w:r>
        <w:r w:rsidR="004410D2">
          <w:rPr>
            <w:noProof/>
            <w:webHidden/>
          </w:rPr>
          <w:fldChar w:fldCharType="begin"/>
        </w:r>
        <w:r w:rsidR="004410D2">
          <w:rPr>
            <w:noProof/>
            <w:webHidden/>
          </w:rPr>
          <w:instrText xml:space="preserve"> PAGEREF _Toc14768860 \h </w:instrText>
        </w:r>
        <w:r w:rsidR="004410D2">
          <w:rPr>
            <w:noProof/>
            <w:webHidden/>
          </w:rPr>
        </w:r>
        <w:r w:rsidR="004410D2">
          <w:rPr>
            <w:noProof/>
            <w:webHidden/>
          </w:rPr>
          <w:fldChar w:fldCharType="separate"/>
        </w:r>
        <w:r w:rsidR="00BA1BD1">
          <w:rPr>
            <w:noProof/>
            <w:webHidden/>
          </w:rPr>
          <w:t>55</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61" w:history="1">
        <w:r w:rsidR="004410D2" w:rsidRPr="00BB6B8E">
          <w:rPr>
            <w:rStyle w:val="Hyperlink"/>
            <w:noProof/>
          </w:rPr>
          <w:t>Bảng 3.2</w:t>
        </w:r>
        <w:r w:rsidR="004410D2">
          <w:rPr>
            <w:rFonts w:asciiTheme="minorHAnsi" w:eastAsiaTheme="minorEastAsia" w:hAnsiTheme="minorHAnsi"/>
            <w:noProof/>
            <w:sz w:val="22"/>
          </w:rPr>
          <w:tab/>
        </w:r>
        <w:r w:rsidR="004410D2" w:rsidRPr="00BB6B8E">
          <w:rPr>
            <w:rStyle w:val="Hyperlink"/>
            <w:noProof/>
          </w:rPr>
          <w:t>So sánh phương án chọn kiểu truyền động bàn xoay</w:t>
        </w:r>
        <w:r w:rsidR="004410D2">
          <w:rPr>
            <w:noProof/>
            <w:webHidden/>
          </w:rPr>
          <w:tab/>
        </w:r>
        <w:r w:rsidR="004410D2">
          <w:rPr>
            <w:noProof/>
            <w:webHidden/>
          </w:rPr>
          <w:fldChar w:fldCharType="begin"/>
        </w:r>
        <w:r w:rsidR="004410D2">
          <w:rPr>
            <w:noProof/>
            <w:webHidden/>
          </w:rPr>
          <w:instrText xml:space="preserve"> PAGEREF _Toc14768861 \h </w:instrText>
        </w:r>
        <w:r w:rsidR="004410D2">
          <w:rPr>
            <w:noProof/>
            <w:webHidden/>
          </w:rPr>
        </w:r>
        <w:r w:rsidR="004410D2">
          <w:rPr>
            <w:noProof/>
            <w:webHidden/>
          </w:rPr>
          <w:fldChar w:fldCharType="separate"/>
        </w:r>
        <w:r w:rsidR="00BA1BD1">
          <w:rPr>
            <w:noProof/>
            <w:webHidden/>
          </w:rPr>
          <w:t>57</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62" w:history="1">
        <w:r w:rsidR="004410D2" w:rsidRPr="00BB6B8E">
          <w:rPr>
            <w:rStyle w:val="Hyperlink"/>
            <w:noProof/>
          </w:rPr>
          <w:t>Bảng 3.3</w:t>
        </w:r>
        <w:r w:rsidR="004410D2">
          <w:rPr>
            <w:rFonts w:asciiTheme="minorHAnsi" w:eastAsiaTheme="minorEastAsia" w:hAnsiTheme="minorHAnsi"/>
            <w:noProof/>
            <w:sz w:val="22"/>
          </w:rPr>
          <w:tab/>
        </w:r>
        <w:r w:rsidR="004410D2" w:rsidRPr="00BB6B8E">
          <w:rPr>
            <w:rStyle w:val="Hyperlink"/>
            <w:noProof/>
          </w:rPr>
          <w:t>So sánh các phương án truyền động</w:t>
        </w:r>
        <w:r w:rsidR="004410D2">
          <w:rPr>
            <w:noProof/>
            <w:webHidden/>
          </w:rPr>
          <w:tab/>
        </w:r>
        <w:r w:rsidR="004410D2">
          <w:rPr>
            <w:noProof/>
            <w:webHidden/>
          </w:rPr>
          <w:fldChar w:fldCharType="begin"/>
        </w:r>
        <w:r w:rsidR="004410D2">
          <w:rPr>
            <w:noProof/>
            <w:webHidden/>
          </w:rPr>
          <w:instrText xml:space="preserve"> PAGEREF _Toc14768862 \h </w:instrText>
        </w:r>
        <w:r w:rsidR="004410D2">
          <w:rPr>
            <w:noProof/>
            <w:webHidden/>
          </w:rPr>
        </w:r>
        <w:r w:rsidR="004410D2">
          <w:rPr>
            <w:noProof/>
            <w:webHidden/>
          </w:rPr>
          <w:fldChar w:fldCharType="separate"/>
        </w:r>
        <w:r w:rsidR="00BA1BD1">
          <w:rPr>
            <w:noProof/>
            <w:webHidden/>
          </w:rPr>
          <w:t>59</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63" w:history="1">
        <w:r w:rsidR="004410D2" w:rsidRPr="00BB6B8E">
          <w:rPr>
            <w:rStyle w:val="Hyperlink"/>
            <w:noProof/>
          </w:rPr>
          <w:t>Bảng 3.4</w:t>
        </w:r>
        <w:r w:rsidR="004410D2">
          <w:rPr>
            <w:rFonts w:asciiTheme="minorHAnsi" w:eastAsiaTheme="minorEastAsia" w:hAnsiTheme="minorHAnsi"/>
            <w:noProof/>
            <w:sz w:val="22"/>
          </w:rPr>
          <w:tab/>
        </w:r>
        <w:r w:rsidR="004410D2" w:rsidRPr="00BB6B8E">
          <w:rPr>
            <w:rStyle w:val="Hyperlink"/>
            <w:noProof/>
          </w:rPr>
          <w:t>So sánh các cơ cấu đùn</w:t>
        </w:r>
        <w:r w:rsidR="004410D2">
          <w:rPr>
            <w:noProof/>
            <w:webHidden/>
          </w:rPr>
          <w:tab/>
        </w:r>
        <w:r w:rsidR="004410D2">
          <w:rPr>
            <w:noProof/>
            <w:webHidden/>
          </w:rPr>
          <w:fldChar w:fldCharType="begin"/>
        </w:r>
        <w:r w:rsidR="004410D2">
          <w:rPr>
            <w:noProof/>
            <w:webHidden/>
          </w:rPr>
          <w:instrText xml:space="preserve"> PAGEREF _Toc14768863 \h </w:instrText>
        </w:r>
        <w:r w:rsidR="004410D2">
          <w:rPr>
            <w:noProof/>
            <w:webHidden/>
          </w:rPr>
        </w:r>
        <w:r w:rsidR="004410D2">
          <w:rPr>
            <w:noProof/>
            <w:webHidden/>
          </w:rPr>
          <w:fldChar w:fldCharType="separate"/>
        </w:r>
        <w:r w:rsidR="00BA1BD1">
          <w:rPr>
            <w:noProof/>
            <w:webHidden/>
          </w:rPr>
          <w:t>61</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64" w:history="1">
        <w:r w:rsidR="004410D2" w:rsidRPr="00BB6B8E">
          <w:rPr>
            <w:rStyle w:val="Hyperlink"/>
            <w:noProof/>
          </w:rPr>
          <w:t>Bảng 4.1</w:t>
        </w:r>
        <w:r w:rsidR="004410D2">
          <w:rPr>
            <w:rFonts w:asciiTheme="minorHAnsi" w:eastAsiaTheme="minorEastAsia" w:hAnsiTheme="minorHAnsi"/>
            <w:noProof/>
            <w:sz w:val="22"/>
          </w:rPr>
          <w:tab/>
        </w:r>
        <w:r w:rsidR="004410D2" w:rsidRPr="00BB6B8E">
          <w:rPr>
            <w:rStyle w:val="Hyperlink"/>
            <w:noProof/>
          </w:rPr>
          <w:t>So sánh lựa chọn động cơ</w:t>
        </w:r>
        <w:r w:rsidR="004410D2">
          <w:rPr>
            <w:noProof/>
            <w:webHidden/>
          </w:rPr>
          <w:tab/>
        </w:r>
        <w:r w:rsidR="004410D2">
          <w:rPr>
            <w:noProof/>
            <w:webHidden/>
          </w:rPr>
          <w:fldChar w:fldCharType="begin"/>
        </w:r>
        <w:r w:rsidR="004410D2">
          <w:rPr>
            <w:noProof/>
            <w:webHidden/>
          </w:rPr>
          <w:instrText xml:space="preserve"> PAGEREF _Toc14768864 \h </w:instrText>
        </w:r>
        <w:r w:rsidR="004410D2">
          <w:rPr>
            <w:noProof/>
            <w:webHidden/>
          </w:rPr>
        </w:r>
        <w:r w:rsidR="004410D2">
          <w:rPr>
            <w:noProof/>
            <w:webHidden/>
          </w:rPr>
          <w:fldChar w:fldCharType="separate"/>
        </w:r>
        <w:r w:rsidR="00BA1BD1">
          <w:rPr>
            <w:noProof/>
            <w:webHidden/>
          </w:rPr>
          <w:t>70</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65" w:history="1">
        <w:r w:rsidR="004410D2" w:rsidRPr="00BB6B8E">
          <w:rPr>
            <w:rStyle w:val="Hyperlink"/>
            <w:noProof/>
          </w:rPr>
          <w:t>Bảng 4.2</w:t>
        </w:r>
        <w:r w:rsidR="004410D2">
          <w:rPr>
            <w:rFonts w:asciiTheme="minorHAnsi" w:eastAsiaTheme="minorEastAsia" w:hAnsiTheme="minorHAnsi"/>
            <w:noProof/>
            <w:sz w:val="22"/>
          </w:rPr>
          <w:tab/>
        </w:r>
        <w:r w:rsidR="004410D2" w:rsidRPr="00BB6B8E">
          <w:rPr>
            <w:rStyle w:val="Hyperlink"/>
            <w:noProof/>
          </w:rPr>
          <w:t>Bảng thông số các dạng truyền động đai.</w:t>
        </w:r>
        <w:r w:rsidR="004410D2">
          <w:rPr>
            <w:noProof/>
            <w:webHidden/>
          </w:rPr>
          <w:tab/>
        </w:r>
        <w:r w:rsidR="004410D2">
          <w:rPr>
            <w:noProof/>
            <w:webHidden/>
          </w:rPr>
          <w:fldChar w:fldCharType="begin"/>
        </w:r>
        <w:r w:rsidR="004410D2">
          <w:rPr>
            <w:noProof/>
            <w:webHidden/>
          </w:rPr>
          <w:instrText xml:space="preserve"> PAGEREF _Toc14768865 \h </w:instrText>
        </w:r>
        <w:r w:rsidR="004410D2">
          <w:rPr>
            <w:noProof/>
            <w:webHidden/>
          </w:rPr>
        </w:r>
        <w:r w:rsidR="004410D2">
          <w:rPr>
            <w:noProof/>
            <w:webHidden/>
          </w:rPr>
          <w:fldChar w:fldCharType="separate"/>
        </w:r>
        <w:r w:rsidR="00BA1BD1">
          <w:rPr>
            <w:noProof/>
            <w:webHidden/>
          </w:rPr>
          <w:t>70</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66" w:history="1">
        <w:r w:rsidR="004410D2" w:rsidRPr="00BB6B8E">
          <w:rPr>
            <w:rStyle w:val="Hyperlink"/>
            <w:noProof/>
          </w:rPr>
          <w:t>Bảng 4.3</w:t>
        </w:r>
        <w:r w:rsidR="004410D2">
          <w:rPr>
            <w:rFonts w:asciiTheme="minorHAnsi" w:eastAsiaTheme="minorEastAsia" w:hAnsiTheme="minorHAnsi"/>
            <w:noProof/>
            <w:sz w:val="22"/>
          </w:rPr>
          <w:tab/>
        </w:r>
        <w:r w:rsidR="004410D2" w:rsidRPr="00BB6B8E">
          <w:rPr>
            <w:rStyle w:val="Hyperlink"/>
            <w:noProof/>
          </w:rPr>
          <w:t>Linh kiện điện cần dùng cho bàn xoay</w:t>
        </w:r>
        <w:r w:rsidR="004410D2">
          <w:rPr>
            <w:noProof/>
            <w:webHidden/>
          </w:rPr>
          <w:tab/>
        </w:r>
        <w:r w:rsidR="004410D2">
          <w:rPr>
            <w:noProof/>
            <w:webHidden/>
          </w:rPr>
          <w:fldChar w:fldCharType="begin"/>
        </w:r>
        <w:r w:rsidR="004410D2">
          <w:rPr>
            <w:noProof/>
            <w:webHidden/>
          </w:rPr>
          <w:instrText xml:space="preserve"> PAGEREF _Toc14768866 \h </w:instrText>
        </w:r>
        <w:r w:rsidR="004410D2">
          <w:rPr>
            <w:noProof/>
            <w:webHidden/>
          </w:rPr>
        </w:r>
        <w:r w:rsidR="004410D2">
          <w:rPr>
            <w:noProof/>
            <w:webHidden/>
          </w:rPr>
          <w:fldChar w:fldCharType="separate"/>
        </w:r>
        <w:r w:rsidR="00BA1BD1">
          <w:rPr>
            <w:noProof/>
            <w:webHidden/>
          </w:rPr>
          <w:t>77</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67" w:history="1">
        <w:r w:rsidR="004410D2" w:rsidRPr="00BB6B8E">
          <w:rPr>
            <w:rStyle w:val="Hyperlink"/>
            <w:noProof/>
          </w:rPr>
          <w:t>Bảng 4.4</w:t>
        </w:r>
        <w:r w:rsidR="004410D2">
          <w:rPr>
            <w:rFonts w:asciiTheme="minorHAnsi" w:eastAsiaTheme="minorEastAsia" w:hAnsiTheme="minorHAnsi"/>
            <w:noProof/>
            <w:sz w:val="22"/>
          </w:rPr>
          <w:tab/>
        </w:r>
        <w:r w:rsidR="004410D2" w:rsidRPr="00BB6B8E">
          <w:rPr>
            <w:rStyle w:val="Hyperlink"/>
            <w:noProof/>
          </w:rPr>
          <w:t>Các thông số của Arduino Nano</w:t>
        </w:r>
        <w:r w:rsidR="004410D2">
          <w:rPr>
            <w:noProof/>
            <w:webHidden/>
          </w:rPr>
          <w:tab/>
        </w:r>
        <w:r w:rsidR="004410D2">
          <w:rPr>
            <w:noProof/>
            <w:webHidden/>
          </w:rPr>
          <w:fldChar w:fldCharType="begin"/>
        </w:r>
        <w:r w:rsidR="004410D2">
          <w:rPr>
            <w:noProof/>
            <w:webHidden/>
          </w:rPr>
          <w:instrText xml:space="preserve"> PAGEREF _Toc14768867 \h </w:instrText>
        </w:r>
        <w:r w:rsidR="004410D2">
          <w:rPr>
            <w:noProof/>
            <w:webHidden/>
          </w:rPr>
        </w:r>
        <w:r w:rsidR="004410D2">
          <w:rPr>
            <w:noProof/>
            <w:webHidden/>
          </w:rPr>
          <w:fldChar w:fldCharType="separate"/>
        </w:r>
        <w:r w:rsidR="00BA1BD1">
          <w:rPr>
            <w:noProof/>
            <w:webHidden/>
          </w:rPr>
          <w:t>78</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68" w:history="1">
        <w:r w:rsidR="004410D2" w:rsidRPr="00BB6B8E">
          <w:rPr>
            <w:rStyle w:val="Hyperlink"/>
            <w:noProof/>
          </w:rPr>
          <w:t>Bảng 4.5</w:t>
        </w:r>
        <w:r w:rsidR="004410D2">
          <w:rPr>
            <w:rFonts w:asciiTheme="minorHAnsi" w:eastAsiaTheme="minorEastAsia" w:hAnsiTheme="minorHAnsi"/>
            <w:noProof/>
            <w:sz w:val="22"/>
          </w:rPr>
          <w:tab/>
        </w:r>
        <w:r w:rsidR="004410D2" w:rsidRPr="00BB6B8E">
          <w:rPr>
            <w:rStyle w:val="Hyperlink"/>
            <w:noProof/>
          </w:rPr>
          <w:t>Linh kiện điện cần dùng cho máy in 3D thực phẩm</w:t>
        </w:r>
        <w:r w:rsidR="004410D2">
          <w:rPr>
            <w:noProof/>
            <w:webHidden/>
          </w:rPr>
          <w:tab/>
        </w:r>
        <w:r w:rsidR="004410D2">
          <w:rPr>
            <w:noProof/>
            <w:webHidden/>
          </w:rPr>
          <w:fldChar w:fldCharType="begin"/>
        </w:r>
        <w:r w:rsidR="004410D2">
          <w:rPr>
            <w:noProof/>
            <w:webHidden/>
          </w:rPr>
          <w:instrText xml:space="preserve"> PAGEREF _Toc14768868 \h </w:instrText>
        </w:r>
        <w:r w:rsidR="004410D2">
          <w:rPr>
            <w:noProof/>
            <w:webHidden/>
          </w:rPr>
        </w:r>
        <w:r w:rsidR="004410D2">
          <w:rPr>
            <w:noProof/>
            <w:webHidden/>
          </w:rPr>
          <w:fldChar w:fldCharType="separate"/>
        </w:r>
        <w:r w:rsidR="00BA1BD1">
          <w:rPr>
            <w:noProof/>
            <w:webHidden/>
          </w:rPr>
          <w:t>81</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69" w:history="1">
        <w:r w:rsidR="004410D2" w:rsidRPr="00BB6B8E">
          <w:rPr>
            <w:rStyle w:val="Hyperlink"/>
            <w:noProof/>
          </w:rPr>
          <w:t>Bảng 4.6</w:t>
        </w:r>
        <w:r w:rsidR="004410D2">
          <w:rPr>
            <w:rFonts w:asciiTheme="minorHAnsi" w:eastAsiaTheme="minorEastAsia" w:hAnsiTheme="minorHAnsi"/>
            <w:noProof/>
            <w:sz w:val="22"/>
          </w:rPr>
          <w:tab/>
        </w:r>
        <w:r w:rsidR="004410D2" w:rsidRPr="00BB6B8E">
          <w:rPr>
            <w:rStyle w:val="Hyperlink"/>
            <w:noProof/>
          </w:rPr>
          <w:t>Thông số của modul 3D wifi</w:t>
        </w:r>
        <w:r w:rsidR="004410D2">
          <w:rPr>
            <w:noProof/>
            <w:webHidden/>
          </w:rPr>
          <w:tab/>
        </w:r>
        <w:r w:rsidR="004410D2">
          <w:rPr>
            <w:noProof/>
            <w:webHidden/>
          </w:rPr>
          <w:fldChar w:fldCharType="begin"/>
        </w:r>
        <w:r w:rsidR="004410D2">
          <w:rPr>
            <w:noProof/>
            <w:webHidden/>
          </w:rPr>
          <w:instrText xml:space="preserve"> PAGEREF _Toc14768869 \h </w:instrText>
        </w:r>
        <w:r w:rsidR="004410D2">
          <w:rPr>
            <w:noProof/>
            <w:webHidden/>
          </w:rPr>
        </w:r>
        <w:r w:rsidR="004410D2">
          <w:rPr>
            <w:noProof/>
            <w:webHidden/>
          </w:rPr>
          <w:fldChar w:fldCharType="separate"/>
        </w:r>
        <w:r w:rsidR="00BA1BD1">
          <w:rPr>
            <w:noProof/>
            <w:webHidden/>
          </w:rPr>
          <w:t>83</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70" w:history="1">
        <w:r w:rsidR="004410D2" w:rsidRPr="00BB6B8E">
          <w:rPr>
            <w:rStyle w:val="Hyperlink"/>
            <w:noProof/>
          </w:rPr>
          <w:t>Bảng 4.7</w:t>
        </w:r>
        <w:r w:rsidR="004410D2">
          <w:rPr>
            <w:rFonts w:asciiTheme="minorHAnsi" w:eastAsiaTheme="minorEastAsia" w:hAnsiTheme="minorHAnsi"/>
            <w:noProof/>
            <w:sz w:val="22"/>
          </w:rPr>
          <w:tab/>
        </w:r>
        <w:r w:rsidR="004410D2" w:rsidRPr="00BB6B8E">
          <w:rPr>
            <w:rStyle w:val="Hyperlink"/>
            <w:noProof/>
          </w:rPr>
          <w:t>Các thông số của Arduino Mega 2560:</w:t>
        </w:r>
        <w:r w:rsidR="004410D2">
          <w:rPr>
            <w:noProof/>
            <w:webHidden/>
          </w:rPr>
          <w:tab/>
        </w:r>
        <w:r w:rsidR="004410D2">
          <w:rPr>
            <w:noProof/>
            <w:webHidden/>
          </w:rPr>
          <w:fldChar w:fldCharType="begin"/>
        </w:r>
        <w:r w:rsidR="004410D2">
          <w:rPr>
            <w:noProof/>
            <w:webHidden/>
          </w:rPr>
          <w:instrText xml:space="preserve"> PAGEREF _Toc14768870 \h </w:instrText>
        </w:r>
        <w:r w:rsidR="004410D2">
          <w:rPr>
            <w:noProof/>
            <w:webHidden/>
          </w:rPr>
        </w:r>
        <w:r w:rsidR="004410D2">
          <w:rPr>
            <w:noProof/>
            <w:webHidden/>
          </w:rPr>
          <w:fldChar w:fldCharType="separate"/>
        </w:r>
        <w:r w:rsidR="00BA1BD1">
          <w:rPr>
            <w:noProof/>
            <w:webHidden/>
          </w:rPr>
          <w:t>84</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71" w:history="1">
        <w:r w:rsidR="004410D2" w:rsidRPr="00BB6B8E">
          <w:rPr>
            <w:rStyle w:val="Hyperlink"/>
            <w:noProof/>
          </w:rPr>
          <w:t>Bảng 4.8</w:t>
        </w:r>
        <w:r w:rsidR="004410D2">
          <w:rPr>
            <w:rFonts w:asciiTheme="minorHAnsi" w:eastAsiaTheme="minorEastAsia" w:hAnsiTheme="minorHAnsi"/>
            <w:noProof/>
            <w:sz w:val="22"/>
          </w:rPr>
          <w:tab/>
        </w:r>
        <w:r w:rsidR="004410D2" w:rsidRPr="00BB6B8E">
          <w:rPr>
            <w:rStyle w:val="Hyperlink"/>
            <w:noProof/>
          </w:rPr>
          <w:t>Bản so sánh driver A4988 và DVR8825</w:t>
        </w:r>
        <w:r w:rsidR="004410D2">
          <w:rPr>
            <w:noProof/>
            <w:webHidden/>
          </w:rPr>
          <w:tab/>
        </w:r>
        <w:r w:rsidR="004410D2">
          <w:rPr>
            <w:noProof/>
            <w:webHidden/>
          </w:rPr>
          <w:fldChar w:fldCharType="begin"/>
        </w:r>
        <w:r w:rsidR="004410D2">
          <w:rPr>
            <w:noProof/>
            <w:webHidden/>
          </w:rPr>
          <w:instrText xml:space="preserve"> PAGEREF _Toc14768871 \h </w:instrText>
        </w:r>
        <w:r w:rsidR="004410D2">
          <w:rPr>
            <w:noProof/>
            <w:webHidden/>
          </w:rPr>
        </w:r>
        <w:r w:rsidR="004410D2">
          <w:rPr>
            <w:noProof/>
            <w:webHidden/>
          </w:rPr>
          <w:fldChar w:fldCharType="separate"/>
        </w:r>
        <w:r w:rsidR="00BA1BD1">
          <w:rPr>
            <w:noProof/>
            <w:webHidden/>
          </w:rPr>
          <w:t>86</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72" w:history="1">
        <w:r w:rsidR="004410D2" w:rsidRPr="00BB6B8E">
          <w:rPr>
            <w:rStyle w:val="Hyperlink"/>
            <w:noProof/>
          </w:rPr>
          <w:t>Bảng 4.9</w:t>
        </w:r>
        <w:r w:rsidR="004410D2">
          <w:rPr>
            <w:rFonts w:asciiTheme="minorHAnsi" w:eastAsiaTheme="minorEastAsia" w:hAnsiTheme="minorHAnsi"/>
            <w:noProof/>
            <w:sz w:val="22"/>
          </w:rPr>
          <w:tab/>
        </w:r>
        <w:r w:rsidR="004410D2" w:rsidRPr="00BB6B8E">
          <w:rPr>
            <w:rStyle w:val="Hyperlink"/>
            <w:noProof/>
          </w:rPr>
          <w:t>So sánh các loại màn hình LCD</w:t>
        </w:r>
        <w:r w:rsidR="004410D2">
          <w:rPr>
            <w:noProof/>
            <w:webHidden/>
          </w:rPr>
          <w:tab/>
        </w:r>
        <w:r w:rsidR="004410D2">
          <w:rPr>
            <w:noProof/>
            <w:webHidden/>
          </w:rPr>
          <w:fldChar w:fldCharType="begin"/>
        </w:r>
        <w:r w:rsidR="004410D2">
          <w:rPr>
            <w:noProof/>
            <w:webHidden/>
          </w:rPr>
          <w:instrText xml:space="preserve"> PAGEREF _Toc14768872 \h </w:instrText>
        </w:r>
        <w:r w:rsidR="004410D2">
          <w:rPr>
            <w:noProof/>
            <w:webHidden/>
          </w:rPr>
        </w:r>
        <w:r w:rsidR="004410D2">
          <w:rPr>
            <w:noProof/>
            <w:webHidden/>
          </w:rPr>
          <w:fldChar w:fldCharType="separate"/>
        </w:r>
        <w:r w:rsidR="00BA1BD1">
          <w:rPr>
            <w:noProof/>
            <w:webHidden/>
          </w:rPr>
          <w:t>87</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73" w:history="1">
        <w:r w:rsidR="004410D2" w:rsidRPr="00BB6B8E">
          <w:rPr>
            <w:rStyle w:val="Hyperlink"/>
            <w:noProof/>
          </w:rPr>
          <w:t>Bảng 5.1</w:t>
        </w:r>
        <w:r w:rsidR="004410D2">
          <w:rPr>
            <w:rFonts w:asciiTheme="minorHAnsi" w:eastAsiaTheme="minorEastAsia" w:hAnsiTheme="minorHAnsi"/>
            <w:noProof/>
            <w:sz w:val="22"/>
          </w:rPr>
          <w:tab/>
        </w:r>
        <w:r w:rsidR="004410D2" w:rsidRPr="00BB6B8E">
          <w:rPr>
            <w:rStyle w:val="Hyperlink"/>
            <w:noProof/>
          </w:rPr>
          <w:t>Kết quả thử nghiệm quét 3D</w:t>
        </w:r>
        <w:r w:rsidR="004410D2">
          <w:rPr>
            <w:noProof/>
            <w:webHidden/>
          </w:rPr>
          <w:tab/>
        </w:r>
        <w:r w:rsidR="004410D2">
          <w:rPr>
            <w:noProof/>
            <w:webHidden/>
          </w:rPr>
          <w:fldChar w:fldCharType="begin"/>
        </w:r>
        <w:r w:rsidR="004410D2">
          <w:rPr>
            <w:noProof/>
            <w:webHidden/>
          </w:rPr>
          <w:instrText xml:space="preserve"> PAGEREF _Toc14768873 \h </w:instrText>
        </w:r>
        <w:r w:rsidR="004410D2">
          <w:rPr>
            <w:noProof/>
            <w:webHidden/>
          </w:rPr>
        </w:r>
        <w:r w:rsidR="004410D2">
          <w:rPr>
            <w:noProof/>
            <w:webHidden/>
          </w:rPr>
          <w:fldChar w:fldCharType="separate"/>
        </w:r>
        <w:r w:rsidR="00BA1BD1">
          <w:rPr>
            <w:noProof/>
            <w:webHidden/>
          </w:rPr>
          <w:t>105</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74" w:history="1">
        <w:r w:rsidR="004410D2" w:rsidRPr="00BB6B8E">
          <w:rPr>
            <w:rStyle w:val="Hyperlink"/>
            <w:noProof/>
          </w:rPr>
          <w:t>Bảng 5.2</w:t>
        </w:r>
        <w:r w:rsidR="004410D2">
          <w:rPr>
            <w:rFonts w:asciiTheme="minorHAnsi" w:eastAsiaTheme="minorEastAsia" w:hAnsiTheme="minorHAnsi"/>
            <w:noProof/>
            <w:sz w:val="22"/>
          </w:rPr>
          <w:tab/>
        </w:r>
        <w:r w:rsidR="004410D2" w:rsidRPr="00BB6B8E">
          <w:rPr>
            <w:rStyle w:val="Hyperlink"/>
            <w:noProof/>
          </w:rPr>
          <w:t>Kết quả thử nghiệm xác định nhiệt độ chuẩn cho sô cô la</w:t>
        </w:r>
        <w:r w:rsidR="004410D2">
          <w:rPr>
            <w:noProof/>
            <w:webHidden/>
          </w:rPr>
          <w:tab/>
        </w:r>
        <w:r w:rsidR="004410D2">
          <w:rPr>
            <w:noProof/>
            <w:webHidden/>
          </w:rPr>
          <w:fldChar w:fldCharType="begin"/>
        </w:r>
        <w:r w:rsidR="004410D2">
          <w:rPr>
            <w:noProof/>
            <w:webHidden/>
          </w:rPr>
          <w:instrText xml:space="preserve"> PAGEREF _Toc14768874 \h </w:instrText>
        </w:r>
        <w:r w:rsidR="004410D2">
          <w:rPr>
            <w:noProof/>
            <w:webHidden/>
          </w:rPr>
        </w:r>
        <w:r w:rsidR="004410D2">
          <w:rPr>
            <w:noProof/>
            <w:webHidden/>
          </w:rPr>
          <w:fldChar w:fldCharType="separate"/>
        </w:r>
        <w:r w:rsidR="00BA1BD1">
          <w:rPr>
            <w:noProof/>
            <w:webHidden/>
          </w:rPr>
          <w:t>106</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75" w:history="1">
        <w:r w:rsidR="004410D2" w:rsidRPr="00BB6B8E">
          <w:rPr>
            <w:rStyle w:val="Hyperlink"/>
            <w:noProof/>
          </w:rPr>
          <w:t>Bảng 5.3</w:t>
        </w:r>
        <w:r w:rsidR="004410D2">
          <w:rPr>
            <w:rFonts w:asciiTheme="minorHAnsi" w:eastAsiaTheme="minorEastAsia" w:hAnsiTheme="minorHAnsi"/>
            <w:noProof/>
            <w:sz w:val="22"/>
          </w:rPr>
          <w:tab/>
        </w:r>
        <w:r w:rsidR="004410D2" w:rsidRPr="00BB6B8E">
          <w:rPr>
            <w:rStyle w:val="Hyperlink"/>
            <w:noProof/>
          </w:rPr>
          <w:t>Đánh giá sản phẩm theo tiêu chí độ thẩm mỹ</w:t>
        </w:r>
        <w:r w:rsidR="004410D2">
          <w:rPr>
            <w:noProof/>
            <w:webHidden/>
          </w:rPr>
          <w:tab/>
        </w:r>
        <w:r w:rsidR="004410D2">
          <w:rPr>
            <w:noProof/>
            <w:webHidden/>
          </w:rPr>
          <w:fldChar w:fldCharType="begin"/>
        </w:r>
        <w:r w:rsidR="004410D2">
          <w:rPr>
            <w:noProof/>
            <w:webHidden/>
          </w:rPr>
          <w:instrText xml:space="preserve"> PAGEREF _Toc14768875 \h </w:instrText>
        </w:r>
        <w:r w:rsidR="004410D2">
          <w:rPr>
            <w:noProof/>
            <w:webHidden/>
          </w:rPr>
        </w:r>
        <w:r w:rsidR="004410D2">
          <w:rPr>
            <w:noProof/>
            <w:webHidden/>
          </w:rPr>
          <w:fldChar w:fldCharType="separate"/>
        </w:r>
        <w:r w:rsidR="00BA1BD1">
          <w:rPr>
            <w:noProof/>
            <w:webHidden/>
          </w:rPr>
          <w:t>107</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76" w:history="1">
        <w:r w:rsidR="004410D2" w:rsidRPr="00BB6B8E">
          <w:rPr>
            <w:rStyle w:val="Hyperlink"/>
            <w:noProof/>
          </w:rPr>
          <w:t>Bảng 5.4</w:t>
        </w:r>
        <w:r w:rsidR="004410D2">
          <w:rPr>
            <w:rFonts w:asciiTheme="minorHAnsi" w:eastAsiaTheme="minorEastAsia" w:hAnsiTheme="minorHAnsi"/>
            <w:noProof/>
            <w:sz w:val="22"/>
          </w:rPr>
          <w:tab/>
        </w:r>
        <w:r w:rsidR="004410D2" w:rsidRPr="00BB6B8E">
          <w:rPr>
            <w:rStyle w:val="Hyperlink"/>
            <w:noProof/>
          </w:rPr>
          <w:t>Đánh giá sản phẩm theo tiêu chí kích thước</w:t>
        </w:r>
        <w:r w:rsidR="004410D2">
          <w:rPr>
            <w:noProof/>
            <w:webHidden/>
          </w:rPr>
          <w:tab/>
        </w:r>
        <w:r w:rsidR="004410D2">
          <w:rPr>
            <w:noProof/>
            <w:webHidden/>
          </w:rPr>
          <w:fldChar w:fldCharType="begin"/>
        </w:r>
        <w:r w:rsidR="004410D2">
          <w:rPr>
            <w:noProof/>
            <w:webHidden/>
          </w:rPr>
          <w:instrText xml:space="preserve"> PAGEREF _Toc14768876 \h </w:instrText>
        </w:r>
        <w:r w:rsidR="004410D2">
          <w:rPr>
            <w:noProof/>
            <w:webHidden/>
          </w:rPr>
        </w:r>
        <w:r w:rsidR="004410D2">
          <w:rPr>
            <w:noProof/>
            <w:webHidden/>
          </w:rPr>
          <w:fldChar w:fldCharType="separate"/>
        </w:r>
        <w:r w:rsidR="00BA1BD1">
          <w:rPr>
            <w:noProof/>
            <w:webHidden/>
          </w:rPr>
          <w:t>108</w:t>
        </w:r>
        <w:r w:rsidR="004410D2">
          <w:rPr>
            <w:noProof/>
            <w:webHidden/>
          </w:rPr>
          <w:fldChar w:fldCharType="end"/>
        </w:r>
      </w:hyperlink>
    </w:p>
    <w:p w:rsidR="004410D2" w:rsidRDefault="00633A2D">
      <w:pPr>
        <w:pStyle w:val="TOC2"/>
        <w:tabs>
          <w:tab w:val="left" w:pos="2139"/>
          <w:tab w:val="right" w:leader="dot" w:pos="8775"/>
        </w:tabs>
        <w:rPr>
          <w:rFonts w:asciiTheme="minorHAnsi" w:eastAsiaTheme="minorEastAsia" w:hAnsiTheme="minorHAnsi"/>
          <w:noProof/>
          <w:sz w:val="22"/>
        </w:rPr>
      </w:pPr>
      <w:hyperlink w:anchor="_Toc14768877" w:history="1">
        <w:r w:rsidR="004410D2" w:rsidRPr="00BB6B8E">
          <w:rPr>
            <w:rStyle w:val="Hyperlink"/>
            <w:noProof/>
          </w:rPr>
          <w:t>Bảng 6.1</w:t>
        </w:r>
        <w:r w:rsidR="004410D2">
          <w:rPr>
            <w:rFonts w:asciiTheme="minorHAnsi" w:eastAsiaTheme="minorEastAsia" w:hAnsiTheme="minorHAnsi"/>
            <w:noProof/>
            <w:sz w:val="22"/>
          </w:rPr>
          <w:tab/>
        </w:r>
        <w:r w:rsidR="004410D2" w:rsidRPr="00BB6B8E">
          <w:rPr>
            <w:rStyle w:val="Hyperlink"/>
            <w:noProof/>
          </w:rPr>
          <w:t>Thông số kỹ thuật của máy</w:t>
        </w:r>
        <w:r w:rsidR="004410D2">
          <w:rPr>
            <w:noProof/>
            <w:webHidden/>
          </w:rPr>
          <w:tab/>
        </w:r>
        <w:r w:rsidR="004410D2">
          <w:rPr>
            <w:noProof/>
            <w:webHidden/>
          </w:rPr>
          <w:fldChar w:fldCharType="begin"/>
        </w:r>
        <w:r w:rsidR="004410D2">
          <w:rPr>
            <w:noProof/>
            <w:webHidden/>
          </w:rPr>
          <w:instrText xml:space="preserve"> PAGEREF _Toc14768877 \h </w:instrText>
        </w:r>
        <w:r w:rsidR="004410D2">
          <w:rPr>
            <w:noProof/>
            <w:webHidden/>
          </w:rPr>
        </w:r>
        <w:r w:rsidR="004410D2">
          <w:rPr>
            <w:noProof/>
            <w:webHidden/>
          </w:rPr>
          <w:fldChar w:fldCharType="separate"/>
        </w:r>
        <w:r w:rsidR="00BA1BD1">
          <w:rPr>
            <w:noProof/>
            <w:webHidden/>
          </w:rPr>
          <w:t>113</w:t>
        </w:r>
        <w:r w:rsidR="004410D2">
          <w:rPr>
            <w:noProof/>
            <w:webHidden/>
          </w:rPr>
          <w:fldChar w:fldCharType="end"/>
        </w:r>
      </w:hyperlink>
    </w:p>
    <w:p w:rsidR="004A7365" w:rsidRDefault="004410D2" w:rsidP="004A7365">
      <w:pPr>
        <w:pStyle w:val="TOC2"/>
        <w:tabs>
          <w:tab w:val="left" w:pos="2139"/>
          <w:tab w:val="right" w:leader="dot" w:pos="8775"/>
        </w:tabs>
        <w:rPr>
          <w:rFonts w:asciiTheme="minorHAnsi" w:eastAsiaTheme="minorEastAsia" w:hAnsiTheme="minorHAnsi"/>
          <w:noProof/>
          <w:sz w:val="22"/>
        </w:rPr>
      </w:pPr>
      <w:r>
        <w:fldChar w:fldCharType="end"/>
      </w:r>
      <w:r w:rsidR="00382939">
        <w:fldChar w:fldCharType="begin"/>
      </w:r>
      <w:r w:rsidR="00382939">
        <w:instrText xml:space="preserve"> TOC \h \z \t "bảng,2" </w:instrText>
      </w:r>
      <w:r w:rsidR="00382939">
        <w:fldChar w:fldCharType="separate"/>
      </w:r>
    </w:p>
    <w:p w:rsidR="00382939" w:rsidRDefault="00382939">
      <w:pPr>
        <w:pStyle w:val="TOC2"/>
        <w:tabs>
          <w:tab w:val="left" w:pos="2139"/>
          <w:tab w:val="right" w:leader="dot" w:pos="8775"/>
        </w:tabs>
        <w:rPr>
          <w:rFonts w:asciiTheme="minorHAnsi" w:eastAsiaTheme="minorEastAsia" w:hAnsiTheme="minorHAnsi"/>
          <w:noProof/>
          <w:sz w:val="22"/>
        </w:rPr>
      </w:pPr>
    </w:p>
    <w:p w:rsidR="00833E0F" w:rsidRPr="009E51EA" w:rsidRDefault="00382939" w:rsidP="009E51EA">
      <w:pPr>
        <w:sectPr w:rsidR="00833E0F" w:rsidRPr="009E51EA" w:rsidSect="00067DFD">
          <w:footerReference w:type="default" r:id="rId10"/>
          <w:pgSz w:w="11910" w:h="16840"/>
          <w:pgMar w:top="1411" w:right="1200" w:bottom="1411" w:left="1987" w:header="720" w:footer="720" w:gutter="0"/>
          <w:pgNumType w:fmt="lowerRoman" w:start="1"/>
          <w:cols w:space="720"/>
        </w:sectPr>
      </w:pPr>
      <w:r>
        <w:fldChar w:fldCharType="end"/>
      </w:r>
    </w:p>
    <w:p w:rsidR="009E3AB8" w:rsidRPr="003B308D" w:rsidRDefault="009E3AB8" w:rsidP="003B308D">
      <w:pPr>
        <w:pStyle w:val="Heading1"/>
      </w:pPr>
      <w:bookmarkStart w:id="65" w:name="_Toc11964073"/>
      <w:bookmarkStart w:id="66" w:name="_Toc12740306"/>
      <w:bookmarkStart w:id="67" w:name="_Toc13178545"/>
      <w:bookmarkStart w:id="68" w:name="_Toc13436577"/>
      <w:bookmarkStart w:id="69" w:name="_Toc13436716"/>
      <w:bookmarkStart w:id="70" w:name="_Toc14030388"/>
      <w:bookmarkStart w:id="71" w:name="_Toc14272657"/>
      <w:bookmarkStart w:id="72" w:name="_Toc14390774"/>
      <w:bookmarkStart w:id="73" w:name="_Toc14423732"/>
      <w:bookmarkStart w:id="74" w:name="_Toc14548679"/>
      <w:bookmarkStart w:id="75" w:name="_Toc14706130"/>
      <w:bookmarkStart w:id="76" w:name="_Toc14721750"/>
      <w:bookmarkStart w:id="77" w:name="_Toc14730008"/>
      <w:bookmarkStart w:id="78" w:name="_Toc14768651"/>
      <w:r w:rsidRPr="003B308D">
        <w:lastRenderedPageBreak/>
        <w:t>GIỚI THIỆU</w:t>
      </w:r>
      <w:bookmarkEnd w:id="65"/>
      <w:bookmarkEnd w:id="66"/>
      <w:bookmarkEnd w:id="67"/>
      <w:bookmarkEnd w:id="68"/>
      <w:bookmarkEnd w:id="69"/>
      <w:bookmarkEnd w:id="70"/>
      <w:bookmarkEnd w:id="71"/>
      <w:bookmarkEnd w:id="72"/>
      <w:bookmarkEnd w:id="73"/>
      <w:bookmarkEnd w:id="74"/>
      <w:bookmarkEnd w:id="75"/>
      <w:bookmarkEnd w:id="76"/>
      <w:bookmarkEnd w:id="77"/>
      <w:bookmarkEnd w:id="78"/>
      <w:r w:rsidRPr="003B308D">
        <w:t xml:space="preserve"> </w:t>
      </w:r>
    </w:p>
    <w:p w:rsidR="00A0687D" w:rsidRDefault="00D26130" w:rsidP="00D26130">
      <w:r w:rsidRPr="00D8236D">
        <w:t>Những năm gầ</w:t>
      </w:r>
      <w:r>
        <w:t>n đây, công n</w:t>
      </w:r>
      <w:r w:rsidRPr="00D8236D">
        <w:t>ghệ</w:t>
      </w:r>
      <w:r>
        <w:t xml:space="preserve"> in 3D</w:t>
      </w:r>
      <w:r w:rsidRPr="00D8236D">
        <w:t xml:space="preserve"> đang được thế giới khai thác,</w:t>
      </w:r>
      <w:r>
        <w:t xml:space="preserve"> </w:t>
      </w:r>
      <w:r w:rsidRPr="00D8236D">
        <w:t>phát triển một cách mạ</w:t>
      </w:r>
      <w:r>
        <w:t xml:space="preserve">nh </w:t>
      </w:r>
      <w:r w:rsidRPr="00D8236D">
        <w:t>mẽ vì sự tiện lợ</w:t>
      </w:r>
      <w:r>
        <w:t>i và nhanh chóng như: những ngôi nhà được in 3D, sản xuất những sản phẩm m</w:t>
      </w:r>
      <w:r w:rsidR="009768F5">
        <w:t>ẫ</w:t>
      </w:r>
      <w:r>
        <w:t>u bằng nhựa hay những bộ phận cơ thể.</w:t>
      </w:r>
      <w:r w:rsidR="00A0687D">
        <w:t xml:space="preserve"> Công nghệ in 3D phát triển rất đa dạng với nhiều loại vật liệu in khác nhau như vật liệu dạng khối, lỏng hoặc bột bụi,</w:t>
      </w:r>
      <w:r w:rsidR="009768F5">
        <w:t xml:space="preserve"> </w:t>
      </w:r>
      <w:r w:rsidR="00A0687D">
        <w:t>…</w:t>
      </w:r>
      <w:r w:rsidR="00EF02B8">
        <w:t>,</w:t>
      </w:r>
      <w:r w:rsidR="00A0687D">
        <w:t xml:space="preserve"> và nhiều phương pháp in phù hợp với từng loại vật liệu như tia laser, dụng cụ cắt, đùn ép nhựa,</w:t>
      </w:r>
      <w:r w:rsidR="002D4185">
        <w:t xml:space="preserve"> </w:t>
      </w:r>
      <w:r w:rsidR="00A0687D">
        <w:t>…. với nhiều cách in từ trên xuống hoặc từ dưới lên.</w:t>
      </w:r>
      <w:r w:rsidR="001B0C74">
        <w:t xml:space="preserve"> Công nghệ</w:t>
      </w:r>
      <w:r w:rsidR="00F83B6A">
        <w:t xml:space="preserve"> </w:t>
      </w:r>
      <w:r w:rsidR="001B0C74">
        <w:t>i</w:t>
      </w:r>
      <w:r w:rsidR="00F83B6A">
        <w:t xml:space="preserve">n 3D ngày càng được ưa chuộng bởi sự ổn định và chính </w:t>
      </w:r>
      <w:r w:rsidR="00D84AC0">
        <w:t>xác</w:t>
      </w:r>
      <w:r w:rsidR="00F83B6A">
        <w:t xml:space="preserve"> và đồng bộ của sản phẩm.</w:t>
      </w:r>
    </w:p>
    <w:p w:rsidR="00D26130" w:rsidRDefault="00D26130" w:rsidP="00A0687D">
      <w:r>
        <w:t>Ngày nay, công</w:t>
      </w:r>
      <w:r w:rsidR="00A0687D">
        <w:t xml:space="preserve"> nghệ này đã </w:t>
      </w:r>
      <w:r w:rsidR="00A0687D" w:rsidRPr="00D8236D">
        <w:t>và đang có mặt trong hầu hết các lĩnh vực của đời sống như: công nghiệp, kiến trúc, y tế, thực phẩm và cả trong quân sự</w:t>
      </w:r>
      <w:r w:rsidR="00A0687D">
        <w:t xml:space="preserve">. </w:t>
      </w:r>
      <w:r w:rsidRPr="00D8236D">
        <w:t xml:space="preserve">Trong đó công nghệ </w:t>
      </w:r>
      <w:r>
        <w:t>in 3D</w:t>
      </w:r>
      <w:r w:rsidRPr="00D8236D">
        <w:t xml:space="preserve"> thực phẩ</w:t>
      </w:r>
      <w:r w:rsidR="00A0687D">
        <w:t>m</w:t>
      </w:r>
      <w:r w:rsidRPr="00D8236D">
        <w:t xml:space="preserve"> là một trong những lĩnh vực tiềm năng, góp phần thay đổi góc nhìn về ẩm thực, máy </w:t>
      </w:r>
      <w:r>
        <w:t>in 3D</w:t>
      </w:r>
      <w:r w:rsidRPr="00D8236D">
        <w:t xml:space="preserve"> thực phẩm tạo ra những sản phẩm thức ăn độc đáo và đa dạng từ nguyên liệu đơn giản để đáp ứng nhu cầu ngày càng cao của con người.</w:t>
      </w:r>
    </w:p>
    <w:p w:rsidR="00D26130" w:rsidRDefault="00D26130" w:rsidP="00D26130">
      <w:r>
        <w:t xml:space="preserve">Bên cạnh đó công nghệ </w:t>
      </w:r>
      <w:r w:rsidR="006E7E78">
        <w:t>quét</w:t>
      </w:r>
      <w:r>
        <w:t xml:space="preserve"> 3D cũng có nhiều ứng dụng vượt trội và đang được khai thác mạnh m</w:t>
      </w:r>
      <w:r w:rsidR="00D84AC0">
        <w:t>ẽ</w:t>
      </w:r>
      <w:r>
        <w:t xml:space="preserve">, nhất là trong thiết kế ngược. Máy </w:t>
      </w:r>
      <w:r w:rsidR="006E7E78">
        <w:t>quét</w:t>
      </w:r>
      <w:r>
        <w:t xml:space="preserve"> 3D có thể dễ dàng số hóa các vật thể bên ngoài thành mô hình trong phần mềm mộ</w:t>
      </w:r>
      <w:r w:rsidR="008D2955">
        <w:t>t các chính xác</w:t>
      </w:r>
      <w:r>
        <w:t xml:space="preserve"> và nhanh chóng.</w:t>
      </w:r>
      <w:r w:rsidR="007F356E">
        <w:t xml:space="preserve"> Trong ngành công nghiệp xe hơi, người ta thường dùng máy </w:t>
      </w:r>
      <w:r w:rsidR="006E7E78">
        <w:t>quét</w:t>
      </w:r>
      <w:r w:rsidR="007F356E">
        <w:t xml:space="preserve"> 3D để sao chép biên dạng của các dòng xe, từ đó chỉnh sửa và thiết kế để cho ra các dòng sản phẩm đẹp và chất lượng hơn.</w:t>
      </w:r>
    </w:p>
    <w:p w:rsidR="00D26130" w:rsidRDefault="00864400" w:rsidP="00A0687D">
      <w:r>
        <w:rPr>
          <w:rFonts w:eastAsia="Calibri" w:cs="Times New Roman"/>
          <w:b/>
          <w:noProof/>
          <w:color w:val="000000"/>
        </w:rPr>
        <w:drawing>
          <wp:anchor distT="0" distB="0" distL="114300" distR="114300" simplePos="0" relativeHeight="251766784" behindDoc="0" locked="0" layoutInCell="1" allowOverlap="1" wp14:anchorId="535303AB" wp14:editId="32C09562">
            <wp:simplePos x="0" y="0"/>
            <wp:positionH relativeFrom="column">
              <wp:posOffset>1196975</wp:posOffset>
            </wp:positionH>
            <wp:positionV relativeFrom="paragraph">
              <wp:posOffset>1007745</wp:posOffset>
            </wp:positionV>
            <wp:extent cx="3531235" cy="1450340"/>
            <wp:effectExtent l="0" t="0" r="0" b="0"/>
            <wp:wrapSquare wrapText="bothSides"/>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31235" cy="14503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26130">
        <w:t xml:space="preserve">Ý tưởng kết hợp hai công nghệ </w:t>
      </w:r>
      <w:r w:rsidR="006E7E78">
        <w:t>quét</w:t>
      </w:r>
      <w:r w:rsidR="00D26130">
        <w:t xml:space="preserve"> 3D và in 3D vào trong thực phẩm sẽ tạo nên sự mới mẻ trong ngành ẩm thực, với sự kết hợp này người ta có thể d</w:t>
      </w:r>
      <w:r w:rsidR="001B0C74">
        <w:t>ễ</w:t>
      </w:r>
      <w:r w:rsidR="00D26130">
        <w:t xml:space="preserve"> dàng sao chép hình dáng của một vật thể thường ngày và in nó ra dưới dạng thức ăn và thưởng thức nó.</w:t>
      </w:r>
    </w:p>
    <w:p w:rsidR="00864400" w:rsidRDefault="00864400">
      <w:pPr>
        <w:spacing w:line="259" w:lineRule="auto"/>
        <w:ind w:firstLine="0"/>
        <w:jc w:val="left"/>
        <w:rPr>
          <w:rFonts w:eastAsia="Calibri" w:cs="Times New Roman"/>
          <w:b/>
          <w:color w:val="000000"/>
        </w:rPr>
      </w:pPr>
      <w:r>
        <w:rPr>
          <w:rFonts w:eastAsia="Calibri" w:cs="Times New Roman"/>
          <w:b/>
          <w:color w:val="000000"/>
        </w:rPr>
        <w:br w:type="page"/>
      </w:r>
    </w:p>
    <w:p w:rsidR="009E3AB8" w:rsidRPr="009E3AB8" w:rsidRDefault="009E3AB8" w:rsidP="009E3AB8">
      <w:pPr>
        <w:pStyle w:val="Heading2"/>
        <w:rPr>
          <w:rFonts w:eastAsia="Times New Roman"/>
        </w:rPr>
      </w:pPr>
      <w:bookmarkStart w:id="79" w:name="_Toc11964074"/>
      <w:bookmarkStart w:id="80" w:name="_Toc12740307"/>
      <w:bookmarkStart w:id="81" w:name="_Toc13178546"/>
      <w:bookmarkStart w:id="82" w:name="_Toc13436578"/>
      <w:bookmarkStart w:id="83" w:name="_Toc13436717"/>
      <w:bookmarkStart w:id="84" w:name="_Toc14030389"/>
      <w:bookmarkStart w:id="85" w:name="_Toc14272658"/>
      <w:bookmarkStart w:id="86" w:name="_Toc14390775"/>
      <w:bookmarkStart w:id="87" w:name="_Toc14423733"/>
      <w:bookmarkStart w:id="88" w:name="_Toc14548680"/>
      <w:bookmarkStart w:id="89" w:name="_Toc14706131"/>
      <w:bookmarkStart w:id="90" w:name="_Toc14721751"/>
      <w:bookmarkStart w:id="91" w:name="_Toc14730009"/>
      <w:bookmarkStart w:id="92" w:name="_Toc14768652"/>
      <w:r w:rsidRPr="009E3AB8">
        <w:rPr>
          <w:rFonts w:eastAsia="Times New Roman"/>
        </w:rPr>
        <w:lastRenderedPageBreak/>
        <w:t>Tính cần thiết của đề tài</w:t>
      </w:r>
      <w:bookmarkEnd w:id="79"/>
      <w:bookmarkEnd w:id="80"/>
      <w:bookmarkEnd w:id="81"/>
      <w:bookmarkEnd w:id="82"/>
      <w:bookmarkEnd w:id="83"/>
      <w:bookmarkEnd w:id="84"/>
      <w:bookmarkEnd w:id="85"/>
      <w:bookmarkEnd w:id="86"/>
      <w:bookmarkEnd w:id="87"/>
      <w:bookmarkEnd w:id="88"/>
      <w:bookmarkEnd w:id="89"/>
      <w:bookmarkEnd w:id="90"/>
      <w:bookmarkEnd w:id="91"/>
      <w:bookmarkEnd w:id="92"/>
    </w:p>
    <w:p w:rsidR="009E3AB8" w:rsidRPr="009E3AB8" w:rsidRDefault="009E3AB8" w:rsidP="009E3AB8">
      <w:r w:rsidRPr="009E3AB8">
        <w:t xml:space="preserve">Công nghệ </w:t>
      </w:r>
      <w:r w:rsidR="00B67D61">
        <w:t>in</w:t>
      </w:r>
      <w:r w:rsidR="00C65BFA">
        <w:t xml:space="preserve"> 3D </w:t>
      </w:r>
      <w:r w:rsidRPr="009E3AB8">
        <w:t>ra đời vào những năm 80 và đã liên tục được cải tiến và phát triển. Nhằm tạo mẫu nhanh từ mô hình được vẽ trong phần mềm sang vật thể có thể cầm nắm được. Ngày nay công nghệ này đã không còn xa lạ với mọi người với những ứng dụng vượt trội không chỉ trong ngành cơ khí mà còn cả dân dụ</w:t>
      </w:r>
      <w:r w:rsidR="00D84AC0">
        <w:t>ng, y</w:t>
      </w:r>
      <w:r w:rsidRPr="009E3AB8">
        <w:t xml:space="preserve"> t</w:t>
      </w:r>
      <w:r w:rsidR="00D84AC0">
        <w:t>ế</w:t>
      </w:r>
      <w:r w:rsidR="00C65BFA">
        <w:t>, …</w:t>
      </w:r>
      <w:r w:rsidR="00B67D61">
        <w:t xml:space="preserve"> </w:t>
      </w:r>
      <w:r w:rsidRPr="009E3AB8">
        <w:t xml:space="preserve">Bên cạnh đó công nghệ </w:t>
      </w:r>
      <w:r w:rsidR="007121F1">
        <w:t>q</w:t>
      </w:r>
      <w:r w:rsidR="006E7E78">
        <w:t>uét</w:t>
      </w:r>
      <w:r w:rsidRPr="009E3AB8">
        <w:t xml:space="preserve"> 3D những năm gần đây cũng khá phổ biế</w:t>
      </w:r>
      <w:r w:rsidR="009768F5">
        <w:t xml:space="preserve">n </w:t>
      </w:r>
      <w:r w:rsidRPr="009E3AB8">
        <w:t>trong việc số hóa các mô hình thực vào máy tính. Nhóm chúng em mong muốn khai thác các ứng dụng vượt trội của 2 công nghệ</w:t>
      </w:r>
      <w:r w:rsidR="00C65BFA">
        <w:t xml:space="preserve"> này vào trong ngành</w:t>
      </w:r>
      <w:r w:rsidRPr="009E3AB8">
        <w:t xml:space="preserve"> ẩm thự</w:t>
      </w:r>
      <w:r w:rsidR="0094007C">
        <w:t>c</w:t>
      </w:r>
      <w:r w:rsidRPr="009E3AB8">
        <w:t xml:space="preserve"> để tạ</w:t>
      </w:r>
      <w:r w:rsidR="00D84AC0">
        <w:t>o r</w:t>
      </w:r>
      <w:r w:rsidRPr="009E3AB8">
        <w:t>a các sản phẩm độc đáo</w:t>
      </w:r>
      <w:r w:rsidR="0094007C">
        <w:t>, bắt mắt bằng thực phẩm như: 1 chiếc cốc bằng sô cô la, trái dâu bằng kẹo dẻo,</w:t>
      </w:r>
      <w:r w:rsidR="009768F5">
        <w:t xml:space="preserve"> </w:t>
      </w:r>
      <w:r w:rsidR="0094007C">
        <w:t>…</w:t>
      </w:r>
      <w:r w:rsidRPr="009E3AB8">
        <w:t xml:space="preserve"> và góp phần đưa </w:t>
      </w:r>
      <w:r w:rsidR="0094007C">
        <w:t xml:space="preserve">hai </w:t>
      </w:r>
      <w:r w:rsidRPr="009E3AB8">
        <w:t xml:space="preserve">công nghệ </w:t>
      </w:r>
      <w:r w:rsidR="0094007C">
        <w:t xml:space="preserve">này </w:t>
      </w:r>
      <w:r w:rsidRPr="009E3AB8">
        <w:t>tới gần hơn với người Việt.</w:t>
      </w:r>
    </w:p>
    <w:p w:rsidR="009E3AB8" w:rsidRPr="009E3AB8" w:rsidRDefault="009E3AB8" w:rsidP="009E3AB8">
      <w:pPr>
        <w:pStyle w:val="Heading2"/>
        <w:rPr>
          <w:rFonts w:eastAsia="Times New Roman"/>
        </w:rPr>
      </w:pPr>
      <w:bookmarkStart w:id="93" w:name="_Toc11964075"/>
      <w:bookmarkStart w:id="94" w:name="_Toc12740308"/>
      <w:bookmarkStart w:id="95" w:name="_Toc13178547"/>
      <w:bookmarkStart w:id="96" w:name="_Toc13436579"/>
      <w:bookmarkStart w:id="97" w:name="_Toc13436718"/>
      <w:bookmarkStart w:id="98" w:name="_Toc14030390"/>
      <w:bookmarkStart w:id="99" w:name="_Toc14272659"/>
      <w:bookmarkStart w:id="100" w:name="_Toc14390776"/>
      <w:bookmarkStart w:id="101" w:name="_Toc14423734"/>
      <w:bookmarkStart w:id="102" w:name="_Toc14548681"/>
      <w:bookmarkStart w:id="103" w:name="_Toc14706132"/>
      <w:bookmarkStart w:id="104" w:name="_Toc14721752"/>
      <w:bookmarkStart w:id="105" w:name="_Toc14730010"/>
      <w:bookmarkStart w:id="106" w:name="_Toc14768653"/>
      <w:r w:rsidRPr="009E3AB8">
        <w:rPr>
          <w:rFonts w:eastAsia="Times New Roman"/>
        </w:rPr>
        <w:t>Ý nghĩa khoa học và thực tiễn của đề tài</w:t>
      </w:r>
      <w:bookmarkEnd w:id="93"/>
      <w:bookmarkEnd w:id="94"/>
      <w:bookmarkEnd w:id="95"/>
      <w:bookmarkEnd w:id="96"/>
      <w:bookmarkEnd w:id="97"/>
      <w:bookmarkEnd w:id="98"/>
      <w:bookmarkEnd w:id="99"/>
      <w:bookmarkEnd w:id="100"/>
      <w:bookmarkEnd w:id="101"/>
      <w:bookmarkEnd w:id="102"/>
      <w:bookmarkEnd w:id="103"/>
      <w:bookmarkEnd w:id="104"/>
      <w:bookmarkEnd w:id="105"/>
      <w:bookmarkEnd w:id="106"/>
      <w:r w:rsidRPr="009E3AB8">
        <w:rPr>
          <w:rFonts w:eastAsia="Times New Roman"/>
        </w:rPr>
        <w:t xml:space="preserve"> </w:t>
      </w:r>
    </w:p>
    <w:p w:rsidR="009E3AB8" w:rsidRPr="009E3AB8" w:rsidRDefault="009E3AB8" w:rsidP="00335B29">
      <w:r w:rsidRPr="009E3AB8">
        <w:t>Đề tài có những ý nghĩa khoa học và thực tiễn:</w:t>
      </w:r>
    </w:p>
    <w:p w:rsidR="009E3AB8" w:rsidRPr="009E3AB8" w:rsidRDefault="000B49C4" w:rsidP="00335B29">
      <w:pPr>
        <w:pStyle w:val="ListParagraph1"/>
      </w:pPr>
      <w:r>
        <w:t>Tiếp cận khoa học và công nghệ mới của nước ngoài từ đó ứng dụng và phát triể</w:t>
      </w:r>
      <w:r w:rsidR="00D84AC0">
        <w:t>n nó vào các lĩnh</w:t>
      </w:r>
      <w:r>
        <w:t xml:space="preserve"> vực của đời sống.</w:t>
      </w:r>
    </w:p>
    <w:p w:rsidR="009E3AB8" w:rsidRPr="009E3AB8" w:rsidRDefault="000B49C4" w:rsidP="00335B29">
      <w:pPr>
        <w:pStyle w:val="ListParagraph1"/>
      </w:pPr>
      <w:r>
        <w:t xml:space="preserve">Tạo ra các sản phẩm mới lạ </w:t>
      </w:r>
      <w:r w:rsidR="009A3E82">
        <w:t>bằng thức ăn.</w:t>
      </w:r>
    </w:p>
    <w:p w:rsidR="009E3AB8" w:rsidRPr="009E3AB8" w:rsidRDefault="009E3AB8" w:rsidP="009E3AB8">
      <w:pPr>
        <w:pStyle w:val="Heading2"/>
        <w:rPr>
          <w:rFonts w:eastAsia="Times New Roman"/>
        </w:rPr>
      </w:pPr>
      <w:bookmarkStart w:id="107" w:name="_Toc11964076"/>
      <w:bookmarkStart w:id="108" w:name="_Toc12740309"/>
      <w:bookmarkStart w:id="109" w:name="_Toc13178548"/>
      <w:bookmarkStart w:id="110" w:name="_Toc13436580"/>
      <w:bookmarkStart w:id="111" w:name="_Toc13436719"/>
      <w:bookmarkStart w:id="112" w:name="_Toc14030391"/>
      <w:bookmarkStart w:id="113" w:name="_Toc14272660"/>
      <w:bookmarkStart w:id="114" w:name="_Toc14390777"/>
      <w:bookmarkStart w:id="115" w:name="_Toc14423735"/>
      <w:bookmarkStart w:id="116" w:name="_Toc14548682"/>
      <w:bookmarkStart w:id="117" w:name="_Toc14706133"/>
      <w:bookmarkStart w:id="118" w:name="_Toc14721753"/>
      <w:bookmarkStart w:id="119" w:name="_Toc14730011"/>
      <w:bookmarkStart w:id="120" w:name="_Toc14768654"/>
      <w:r w:rsidRPr="009E3AB8">
        <w:rPr>
          <w:rFonts w:eastAsia="Times New Roman"/>
        </w:rPr>
        <w:t>Mục tiêu nghiên cứu</w:t>
      </w:r>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r w:rsidRPr="009E3AB8">
        <w:rPr>
          <w:rFonts w:eastAsia="Times New Roman"/>
        </w:rPr>
        <w:t xml:space="preserve"> </w:t>
      </w:r>
    </w:p>
    <w:p w:rsidR="00696F28" w:rsidRDefault="009E3AB8" w:rsidP="00696F28">
      <w:r w:rsidRPr="009E3AB8">
        <w:t>Đề</w:t>
      </w:r>
      <w:r w:rsidR="00693C15">
        <w:t xml:space="preserve"> tài nhằm</w:t>
      </w:r>
      <w:r w:rsidRPr="009E3AB8">
        <w:t xml:space="preserve"> mục đích</w:t>
      </w:r>
      <w:r w:rsidR="00693C15">
        <w:t>:</w:t>
      </w:r>
      <w:r w:rsidRPr="009E3AB8">
        <w:t xml:space="preserve"> </w:t>
      </w:r>
    </w:p>
    <w:p w:rsidR="009E3AB8" w:rsidRDefault="00696F28" w:rsidP="00696F28">
      <w:pPr>
        <w:pStyle w:val="ListParagraph1"/>
      </w:pPr>
      <w:r>
        <w:t>T</w:t>
      </w:r>
      <w:r w:rsidR="00693C15">
        <w:t>iếp cận khoa học, công nghệ của nướ</w:t>
      </w:r>
      <w:r>
        <w:t xml:space="preserve">c ngoài điển hình là công nghệ </w:t>
      </w:r>
      <w:r w:rsidR="006E7E78">
        <w:t>quét</w:t>
      </w:r>
      <w:r>
        <w:t xml:space="preserve"> và in 3D.</w:t>
      </w:r>
    </w:p>
    <w:p w:rsidR="00696F28" w:rsidRDefault="00696F28" w:rsidP="00696F28">
      <w:pPr>
        <w:pStyle w:val="ListParagraph1"/>
      </w:pPr>
      <w:r>
        <w:t xml:space="preserve">Tìm hiểu về các máy </w:t>
      </w:r>
      <w:r w:rsidR="006E7E78">
        <w:t>quét</w:t>
      </w:r>
      <w:r w:rsidR="00234B47">
        <w:t xml:space="preserve"> 3D và in 3D</w:t>
      </w:r>
      <w:r>
        <w:t>.</w:t>
      </w:r>
    </w:p>
    <w:p w:rsidR="00696F28" w:rsidRDefault="001613EB" w:rsidP="00696F28">
      <w:pPr>
        <w:pStyle w:val="ListParagraph1"/>
      </w:pPr>
      <w:r>
        <w:t>Tìm hiểu về c</w:t>
      </w:r>
      <w:r w:rsidR="00696F28">
        <w:t xml:space="preserve">ông nghệ </w:t>
      </w:r>
      <w:r w:rsidR="00234B47">
        <w:t>thực phẩm trong</w:t>
      </w:r>
      <w:r w:rsidR="00696F28">
        <w:t xml:space="preserve"> bánh kẹo.</w:t>
      </w:r>
    </w:p>
    <w:p w:rsidR="001613EB" w:rsidRDefault="001613EB" w:rsidP="00696F28">
      <w:pPr>
        <w:pStyle w:val="ListParagraph1"/>
      </w:pPr>
      <w:r>
        <w:t>Tìm hiểu về cơ cấu</w:t>
      </w:r>
      <w:r w:rsidR="00696F28">
        <w:t xml:space="preserve"> của một máy in 3D</w:t>
      </w:r>
      <w:r>
        <w:t>.</w:t>
      </w:r>
    </w:p>
    <w:p w:rsidR="00234B47" w:rsidRDefault="001613EB" w:rsidP="00696F28">
      <w:pPr>
        <w:pStyle w:val="ListParagraph1"/>
      </w:pPr>
      <w:r>
        <w:t>Tạo ra sản phẩm in 3D bằng thực phẩm.</w:t>
      </w:r>
    </w:p>
    <w:p w:rsidR="00696F28" w:rsidRPr="00696F28" w:rsidRDefault="00234B47" w:rsidP="00696F28">
      <w:pPr>
        <w:pStyle w:val="ListParagraph1"/>
      </w:pPr>
      <w:r>
        <w:t>Qui trình thiết kế ngược.</w:t>
      </w:r>
      <w:r w:rsidR="00696F28">
        <w:t xml:space="preserve">  </w:t>
      </w:r>
    </w:p>
    <w:p w:rsidR="009E3AB8" w:rsidRPr="009E3AB8" w:rsidRDefault="009E3AB8" w:rsidP="009E3AB8">
      <w:pPr>
        <w:pStyle w:val="Heading2"/>
        <w:rPr>
          <w:rFonts w:eastAsia="Times New Roman"/>
        </w:rPr>
      </w:pPr>
      <w:bookmarkStart w:id="121" w:name="_Toc11964077"/>
      <w:bookmarkStart w:id="122" w:name="_Toc12740310"/>
      <w:bookmarkStart w:id="123" w:name="_Toc13178549"/>
      <w:bookmarkStart w:id="124" w:name="_Toc13436581"/>
      <w:bookmarkStart w:id="125" w:name="_Toc13436720"/>
      <w:bookmarkStart w:id="126" w:name="_Toc14030392"/>
      <w:bookmarkStart w:id="127" w:name="_Toc14272661"/>
      <w:bookmarkStart w:id="128" w:name="_Toc14390778"/>
      <w:bookmarkStart w:id="129" w:name="_Toc14423736"/>
      <w:bookmarkStart w:id="130" w:name="_Toc14548683"/>
      <w:bookmarkStart w:id="131" w:name="_Toc14706134"/>
      <w:bookmarkStart w:id="132" w:name="_Toc14721754"/>
      <w:bookmarkStart w:id="133" w:name="_Toc14730012"/>
      <w:bookmarkStart w:id="134" w:name="_Toc14768655"/>
      <w:r w:rsidRPr="009E3AB8">
        <w:rPr>
          <w:rFonts w:eastAsia="Times New Roman"/>
        </w:rPr>
        <w:t>Đối tượng và phạm vi nghiên cứu</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rsidR="009E3AB8" w:rsidRPr="009E3AB8" w:rsidRDefault="009E3AB8" w:rsidP="009E3AB8">
      <w:pPr>
        <w:pStyle w:val="Heading3"/>
        <w:rPr>
          <w:rFonts w:eastAsia="Times New Roman"/>
        </w:rPr>
      </w:pPr>
      <w:bookmarkStart w:id="135" w:name="_Toc11964078"/>
      <w:bookmarkStart w:id="136" w:name="_Toc12740311"/>
      <w:bookmarkStart w:id="137" w:name="_Toc13178550"/>
      <w:bookmarkStart w:id="138" w:name="_Toc13436582"/>
      <w:bookmarkStart w:id="139" w:name="_Toc13436721"/>
      <w:bookmarkStart w:id="140" w:name="_Toc14030393"/>
      <w:bookmarkStart w:id="141" w:name="_Toc14272662"/>
      <w:bookmarkStart w:id="142" w:name="_Toc14390779"/>
      <w:bookmarkStart w:id="143" w:name="_Toc14423737"/>
      <w:bookmarkStart w:id="144" w:name="_Toc14548684"/>
      <w:bookmarkStart w:id="145" w:name="_Toc14706135"/>
      <w:bookmarkStart w:id="146" w:name="_Toc14721755"/>
      <w:bookmarkStart w:id="147" w:name="_Toc14730013"/>
      <w:bookmarkStart w:id="148" w:name="_Toc14768656"/>
      <w:r w:rsidRPr="009E3AB8">
        <w:rPr>
          <w:rFonts w:eastAsia="Times New Roman"/>
        </w:rPr>
        <w:t>Đối tượng nghiên cứu</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rsidR="009E3AB8" w:rsidRPr="009E3AB8" w:rsidRDefault="009E3AB8" w:rsidP="00335B29">
      <w:pPr>
        <w:pStyle w:val="ListParagraph1"/>
      </w:pPr>
      <w:r w:rsidRPr="009E3AB8">
        <w:t>Nghiên cứu về</w:t>
      </w:r>
      <w:r w:rsidR="00C65BFA">
        <w:t xml:space="preserve"> công </w:t>
      </w:r>
      <w:r w:rsidRPr="009E3AB8">
        <w:t>nghệ</w:t>
      </w:r>
      <w:r w:rsidR="00C65BFA">
        <w:t xml:space="preserve"> </w:t>
      </w:r>
      <w:r w:rsidR="006E7E78">
        <w:t>quét</w:t>
      </w:r>
      <w:r w:rsidRPr="009E3AB8">
        <w:t xml:space="preserve"> và </w:t>
      </w:r>
      <w:r w:rsidR="00B67D61">
        <w:t>in</w:t>
      </w:r>
      <w:r w:rsidR="00C65BFA">
        <w:t xml:space="preserve"> 3D</w:t>
      </w:r>
      <w:r w:rsidRPr="009E3AB8">
        <w:t xml:space="preserve"> trên thế giới.</w:t>
      </w:r>
    </w:p>
    <w:p w:rsidR="009E3AB8" w:rsidRPr="009E3AB8" w:rsidRDefault="009E3AB8" w:rsidP="00335B29">
      <w:pPr>
        <w:pStyle w:val="ListParagraph1"/>
      </w:pPr>
      <w:r w:rsidRPr="009E3AB8">
        <w:t>C</w:t>
      </w:r>
      <w:r w:rsidR="005F137D">
        <w:t>ác thiết bị</w:t>
      </w:r>
      <w:r w:rsidRPr="009E3AB8">
        <w:t xml:space="preserve"> có sẵn trên thị trường.</w:t>
      </w:r>
    </w:p>
    <w:p w:rsidR="009E3AB8" w:rsidRPr="009E3AB8" w:rsidRDefault="00EF02B8" w:rsidP="009E3AB8">
      <w:pPr>
        <w:pStyle w:val="Heading3"/>
        <w:rPr>
          <w:rFonts w:eastAsia="Times New Roman"/>
        </w:rPr>
      </w:pPr>
      <w:bookmarkStart w:id="149" w:name="_Toc11964079"/>
      <w:bookmarkStart w:id="150" w:name="_Toc12740312"/>
      <w:bookmarkStart w:id="151" w:name="_Toc13178551"/>
      <w:bookmarkStart w:id="152" w:name="_Toc13436583"/>
      <w:bookmarkStart w:id="153" w:name="_Toc13436722"/>
      <w:bookmarkStart w:id="154" w:name="_Toc14030394"/>
      <w:bookmarkStart w:id="155" w:name="_Toc14272663"/>
      <w:bookmarkStart w:id="156" w:name="_Toc14390780"/>
      <w:bookmarkStart w:id="157" w:name="_Toc14423738"/>
      <w:bookmarkStart w:id="158" w:name="_Toc14548685"/>
      <w:bookmarkStart w:id="159" w:name="_Toc14706136"/>
      <w:bookmarkStart w:id="160" w:name="_Toc14721756"/>
      <w:bookmarkStart w:id="161" w:name="_Toc14730014"/>
      <w:bookmarkStart w:id="162" w:name="_Toc14768657"/>
      <w:r>
        <w:rPr>
          <w:rFonts w:eastAsia="Times New Roman"/>
        </w:rPr>
        <w:lastRenderedPageBreak/>
        <w:t xml:space="preserve">Phạm </w:t>
      </w:r>
      <w:r w:rsidR="009E3AB8" w:rsidRPr="009E3AB8">
        <w:rPr>
          <w:rFonts w:eastAsia="Times New Roman"/>
        </w:rPr>
        <w:t>vi nghiên cứu</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rsidR="009E3AB8" w:rsidRDefault="009E3AB8" w:rsidP="00234B47">
      <w:pPr>
        <w:ind w:firstLine="0"/>
      </w:pPr>
      <w:r w:rsidRPr="009E3AB8">
        <w:t>Phạm vi nghiên cứu của đề tài như sau:</w:t>
      </w:r>
    </w:p>
    <w:p w:rsidR="005F137D" w:rsidRDefault="005F137D" w:rsidP="005F137D">
      <w:pPr>
        <w:pStyle w:val="ListParagraph1"/>
      </w:pPr>
      <w:r w:rsidRPr="009E3AB8">
        <w:t>Năng suất là</w:t>
      </w:r>
      <w:r>
        <w:t>m</w:t>
      </w:r>
      <w:r w:rsidRPr="009E3AB8">
        <w:t xml:space="preserve"> việc </w:t>
      </w:r>
      <w:r w:rsidR="006E7E78">
        <w:t>quét</w:t>
      </w:r>
      <w:r w:rsidRPr="009E3AB8">
        <w:t xml:space="preserve"> và </w:t>
      </w:r>
      <w:r>
        <w:t xml:space="preserve">in </w:t>
      </w:r>
      <w:r w:rsidRPr="009E3AB8">
        <w:t>đượ</w:t>
      </w:r>
      <w:r>
        <w:t>c 3 sản phẩm</w:t>
      </w:r>
      <w:r w:rsidR="00C623D2">
        <w:t xml:space="preserve"> trong 1</w:t>
      </w:r>
      <w:r w:rsidRPr="009E3AB8">
        <w:t xml:space="preserve"> giờ</w:t>
      </w:r>
      <w:r w:rsidR="001B0C74">
        <w:t xml:space="preserve"> (phụ thuộc vào độ phức tạp của sản phẩ</w:t>
      </w:r>
      <w:r w:rsidR="002D4185">
        <w:t>m</w:t>
      </w:r>
      <w:r w:rsidR="00C623D2">
        <w:t>)</w:t>
      </w:r>
      <w:r w:rsidRPr="009E3AB8">
        <w:t>.</w:t>
      </w:r>
    </w:p>
    <w:p w:rsidR="00C00DF4" w:rsidRPr="00C00DF4" w:rsidRDefault="00C00DF4" w:rsidP="00C00DF4">
      <w:pPr>
        <w:pStyle w:val="ListParagraph1"/>
      </w:pPr>
      <w:r>
        <w:t xml:space="preserve">Độ phân giải của máy </w:t>
      </w:r>
      <w:r w:rsidR="006E7E78">
        <w:t>quét</w:t>
      </w:r>
      <w:r w:rsidR="009768F5">
        <w:t xml:space="preserve"> 3D:  640×480 pixels</w:t>
      </w:r>
      <w:r>
        <w:t>.</w:t>
      </w:r>
    </w:p>
    <w:p w:rsidR="005F137D" w:rsidRPr="009E3AB8" w:rsidRDefault="005F137D" w:rsidP="005F137D">
      <w:pPr>
        <w:pStyle w:val="ListParagraph1"/>
      </w:pPr>
      <w:r w:rsidRPr="009E3AB8">
        <w:t xml:space="preserve">Độ phân giải của một lớp </w:t>
      </w:r>
      <w:r>
        <w:t>in</w:t>
      </w:r>
      <w:r w:rsidRPr="009E3AB8">
        <w:t>:</w:t>
      </w:r>
      <w:r>
        <w:t xml:space="preserve"> </w:t>
      </w:r>
      <w:r w:rsidRPr="009E3AB8">
        <w:t>từ 0.5 ~ 2 mm.</w:t>
      </w:r>
    </w:p>
    <w:p w:rsidR="005F137D" w:rsidRPr="009E3AB8" w:rsidRDefault="005F137D" w:rsidP="005F137D">
      <w:pPr>
        <w:pStyle w:val="ListParagraph1"/>
      </w:pPr>
      <w:r w:rsidRPr="009E3AB8">
        <w:t>Dung sai cho phép ±</w:t>
      </w:r>
      <w:r w:rsidR="001B0C74">
        <w:t xml:space="preserve"> </w:t>
      </w:r>
      <w:r w:rsidRPr="009E3AB8">
        <w:t>0.5 mm.</w:t>
      </w:r>
    </w:p>
    <w:p w:rsidR="005F137D" w:rsidRPr="009E3AB8" w:rsidRDefault="005F137D" w:rsidP="005F137D">
      <w:pPr>
        <w:pStyle w:val="ListParagraph1"/>
      </w:pPr>
      <w:r w:rsidRPr="009E3AB8">
        <w:t xml:space="preserve">Tốc độ khi </w:t>
      </w:r>
      <w:r w:rsidR="00C77EBE">
        <w:t>in 6</w:t>
      </w:r>
      <w:r>
        <w:t>0 ~ 130 mm/s.</w:t>
      </w:r>
    </w:p>
    <w:p w:rsidR="009E3AB8" w:rsidRPr="009E3AB8" w:rsidRDefault="009E3AB8" w:rsidP="005F137D">
      <w:pPr>
        <w:pStyle w:val="ListParagraph1"/>
      </w:pPr>
      <w:r w:rsidRPr="009E3AB8">
        <w:t xml:space="preserve">Máy được sử dụng để </w:t>
      </w:r>
      <w:r w:rsidR="006E7E78">
        <w:t>quét</w:t>
      </w:r>
      <w:r w:rsidRPr="009E3AB8">
        <w:t xml:space="preserve"> và </w:t>
      </w:r>
      <w:r w:rsidR="00B67D61">
        <w:t>in</w:t>
      </w:r>
      <w:r w:rsidR="00C65BFA">
        <w:t xml:space="preserve"> </w:t>
      </w:r>
      <w:r w:rsidRPr="009E3AB8">
        <w:t>các mẫu bánh hình khối đơn giản với vật liệ</w:t>
      </w:r>
      <w:r w:rsidR="00EF02B8">
        <w:t>u là chocolate, bột,</w:t>
      </w:r>
      <w:r w:rsidR="009768F5">
        <w:t xml:space="preserve"> </w:t>
      </w:r>
      <w:r w:rsidR="00EF02B8">
        <w:t>…</w:t>
      </w:r>
      <w:r w:rsidR="005F137D">
        <w:t xml:space="preserve"> </w:t>
      </w:r>
    </w:p>
    <w:p w:rsidR="009E3AB8" w:rsidRPr="009E3AB8" w:rsidRDefault="009E3AB8" w:rsidP="009E3AB8">
      <w:pPr>
        <w:pStyle w:val="Heading2"/>
        <w:rPr>
          <w:rFonts w:eastAsia="Times New Roman"/>
        </w:rPr>
      </w:pPr>
      <w:bookmarkStart w:id="163" w:name="_Toc11964080"/>
      <w:bookmarkStart w:id="164" w:name="_Toc12740313"/>
      <w:bookmarkStart w:id="165" w:name="_Toc13178552"/>
      <w:bookmarkStart w:id="166" w:name="_Toc13436584"/>
      <w:bookmarkStart w:id="167" w:name="_Toc13436723"/>
      <w:bookmarkStart w:id="168" w:name="_Toc14030395"/>
      <w:bookmarkStart w:id="169" w:name="_Toc14272664"/>
      <w:bookmarkStart w:id="170" w:name="_Toc14390781"/>
      <w:bookmarkStart w:id="171" w:name="_Toc14423739"/>
      <w:bookmarkStart w:id="172" w:name="_Toc14548686"/>
      <w:bookmarkStart w:id="173" w:name="_Toc14706137"/>
      <w:bookmarkStart w:id="174" w:name="_Toc14721757"/>
      <w:bookmarkStart w:id="175" w:name="_Toc14730015"/>
      <w:bookmarkStart w:id="176" w:name="_Toc14768658"/>
      <w:r w:rsidRPr="009E3AB8">
        <w:rPr>
          <w:rFonts w:eastAsia="Times New Roman"/>
        </w:rPr>
        <w:t>Phương pháp nghiên cứu</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rsidR="009E3AB8" w:rsidRPr="009E3AB8" w:rsidRDefault="009E3AB8" w:rsidP="009E3AB8">
      <w:pPr>
        <w:pStyle w:val="Heading3"/>
        <w:rPr>
          <w:rFonts w:eastAsia="Times New Roman"/>
        </w:rPr>
      </w:pPr>
      <w:bookmarkStart w:id="177" w:name="_Toc11964081"/>
      <w:bookmarkStart w:id="178" w:name="_Toc12740314"/>
      <w:bookmarkStart w:id="179" w:name="_Toc13178553"/>
      <w:bookmarkStart w:id="180" w:name="_Toc13436585"/>
      <w:bookmarkStart w:id="181" w:name="_Toc13436724"/>
      <w:bookmarkStart w:id="182" w:name="_Toc14030396"/>
      <w:bookmarkStart w:id="183" w:name="_Toc14272665"/>
      <w:bookmarkStart w:id="184" w:name="_Toc14390782"/>
      <w:bookmarkStart w:id="185" w:name="_Toc14423740"/>
      <w:bookmarkStart w:id="186" w:name="_Toc14548687"/>
      <w:bookmarkStart w:id="187" w:name="_Toc14706138"/>
      <w:bookmarkStart w:id="188" w:name="_Toc14721758"/>
      <w:bookmarkStart w:id="189" w:name="_Toc14730016"/>
      <w:bookmarkStart w:id="190" w:name="_Toc14768659"/>
      <w:r w:rsidRPr="009E3AB8">
        <w:rPr>
          <w:rFonts w:eastAsia="Times New Roman"/>
        </w:rPr>
        <w:t>Phương pháp lý thuyết</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rsidR="009E3AB8" w:rsidRPr="009E3AB8" w:rsidRDefault="009E3AB8" w:rsidP="009E3AB8">
      <w:r w:rsidRPr="009E3AB8">
        <w:t>Từ</w:t>
      </w:r>
      <w:r w:rsidR="00B67D61">
        <w:t xml:space="preserve"> cơ s</w:t>
      </w:r>
      <w:r w:rsidRPr="009E3AB8">
        <w:t>ở các tài liệu, các nghiên cứu, đề tài đi trước, các mẫu máy có trên thị trường để phân tích những ưu điểm cũng như những nhược điểm của các dòng máy có trước từ đó lựa chọn thiết kế được mẫu máy tốt hơn.</w:t>
      </w:r>
    </w:p>
    <w:p w:rsidR="009E3AB8" w:rsidRPr="009E3AB8" w:rsidRDefault="009E3AB8" w:rsidP="00132270">
      <w:pPr>
        <w:pStyle w:val="Heading3"/>
        <w:rPr>
          <w:rFonts w:eastAsia="Times New Roman"/>
        </w:rPr>
      </w:pPr>
      <w:bookmarkStart w:id="191" w:name="_Toc11964082"/>
      <w:bookmarkStart w:id="192" w:name="_Toc12740315"/>
      <w:bookmarkStart w:id="193" w:name="_Toc13178554"/>
      <w:bookmarkStart w:id="194" w:name="_Toc13436586"/>
      <w:bookmarkStart w:id="195" w:name="_Toc13436725"/>
      <w:bookmarkStart w:id="196" w:name="_Toc14030397"/>
      <w:bookmarkStart w:id="197" w:name="_Toc14272666"/>
      <w:bookmarkStart w:id="198" w:name="_Toc14390783"/>
      <w:bookmarkStart w:id="199" w:name="_Toc14423741"/>
      <w:bookmarkStart w:id="200" w:name="_Toc14548688"/>
      <w:bookmarkStart w:id="201" w:name="_Toc14706139"/>
      <w:bookmarkStart w:id="202" w:name="_Toc14721759"/>
      <w:bookmarkStart w:id="203" w:name="_Toc14730017"/>
      <w:bookmarkStart w:id="204" w:name="_Toc14768660"/>
      <w:r w:rsidRPr="009E3AB8">
        <w:rPr>
          <w:rFonts w:eastAsia="Times New Roman"/>
        </w:rPr>
        <w:t>Phương pháp thực nghiệm</w:t>
      </w:r>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rsidR="009E3AB8" w:rsidRPr="009E3AB8" w:rsidRDefault="009E3AB8" w:rsidP="00132270">
      <w:r w:rsidRPr="009E3AB8">
        <w:t>Đề tài dựa trên phương pháp nghiên cứu cụ thể.</w:t>
      </w:r>
    </w:p>
    <w:p w:rsidR="009E3AB8" w:rsidRPr="009E3AB8" w:rsidRDefault="0091757A" w:rsidP="00335B29">
      <w:pPr>
        <w:pStyle w:val="ListParagraph1"/>
      </w:pPr>
      <w:r w:rsidRPr="0091757A">
        <w:rPr>
          <w:color w:val="auto"/>
        </w:rPr>
        <w:t>T</w:t>
      </w:r>
      <w:r w:rsidR="009E3AB8" w:rsidRPr="0091757A">
        <w:rPr>
          <w:color w:val="auto"/>
        </w:rPr>
        <w:t>ham khảo</w:t>
      </w:r>
      <w:r w:rsidR="0067569A" w:rsidRPr="0091757A">
        <w:rPr>
          <w:color w:val="auto"/>
        </w:rPr>
        <w:t xml:space="preserve"> </w:t>
      </w:r>
      <w:r w:rsidR="0067569A">
        <w:t>chức năng của</w:t>
      </w:r>
      <w:r w:rsidR="009E3AB8" w:rsidRPr="009E3AB8">
        <w:t xml:space="preserve"> các dòng máy có trên thị trường.</w:t>
      </w:r>
    </w:p>
    <w:p w:rsidR="009E3AB8" w:rsidRPr="009E3AB8" w:rsidRDefault="009E3AB8" w:rsidP="00335B29">
      <w:pPr>
        <w:pStyle w:val="ListParagraph1"/>
      </w:pPr>
      <w:r w:rsidRPr="009E3AB8">
        <w:t xml:space="preserve">Chế tạo máy </w:t>
      </w:r>
      <w:r w:rsidR="006E7E78">
        <w:t>quét</w:t>
      </w:r>
      <w:r w:rsidRPr="009E3AB8">
        <w:t xml:space="preserve"> và </w:t>
      </w:r>
      <w:r w:rsidR="00B67D61">
        <w:t xml:space="preserve">in </w:t>
      </w:r>
      <w:r w:rsidR="00C65BFA">
        <w:t>3D</w:t>
      </w:r>
      <w:r w:rsidRPr="009E3AB8">
        <w:t xml:space="preserve"> từ đó áp dụng và kiểm tra lại lý thuyết trước đó.</w:t>
      </w:r>
    </w:p>
    <w:p w:rsidR="009E3AB8" w:rsidRPr="009E3AB8" w:rsidRDefault="0067569A" w:rsidP="00335B29">
      <w:pPr>
        <w:pStyle w:val="ListParagraph1"/>
      </w:pPr>
      <w:r>
        <w:t>Dùng phương pháp t</w:t>
      </w:r>
      <w:r w:rsidR="009E3AB8" w:rsidRPr="009E3AB8">
        <w:t>hử sai để</w:t>
      </w:r>
      <w:r>
        <w:t xml:space="preserve"> tìm ra giải pháp tốt </w:t>
      </w:r>
      <w:r w:rsidR="009E3AB8" w:rsidRPr="009E3AB8">
        <w:t>nhất</w:t>
      </w:r>
      <w:r>
        <w:t xml:space="preserve"> cho hệ thống</w:t>
      </w:r>
      <w:r w:rsidR="009E3AB8" w:rsidRPr="009E3AB8">
        <w:t>.</w:t>
      </w:r>
    </w:p>
    <w:p w:rsidR="009E3AB8" w:rsidRPr="009E3AB8" w:rsidRDefault="009E3AB8" w:rsidP="00335B29">
      <w:pPr>
        <w:pStyle w:val="ListParagraph1"/>
      </w:pPr>
      <w:r w:rsidRPr="009E3AB8">
        <w:t>Vận hành thử máy và hiệu chỉ</w:t>
      </w:r>
      <w:r w:rsidR="0067569A">
        <w:t>nh, cũng như quan sát và đánh giá chất lượng</w:t>
      </w:r>
      <w:r w:rsidRPr="009E3AB8">
        <w:t xml:space="preserve"> củ</w:t>
      </w:r>
      <w:r w:rsidR="0067569A">
        <w:t>a sản phẩm</w:t>
      </w:r>
    </w:p>
    <w:p w:rsidR="009E3AB8" w:rsidRPr="009E3AB8" w:rsidRDefault="009E3AB8" w:rsidP="00132270">
      <w:pPr>
        <w:pStyle w:val="Heading2"/>
        <w:rPr>
          <w:rFonts w:eastAsia="Times New Roman"/>
        </w:rPr>
      </w:pPr>
      <w:bookmarkStart w:id="205" w:name="_Toc11964083"/>
      <w:bookmarkStart w:id="206" w:name="_Toc12740316"/>
      <w:bookmarkStart w:id="207" w:name="_Toc13178555"/>
      <w:bookmarkStart w:id="208" w:name="_Toc13436587"/>
      <w:bookmarkStart w:id="209" w:name="_Toc13436726"/>
      <w:bookmarkStart w:id="210" w:name="_Toc14030398"/>
      <w:bookmarkStart w:id="211" w:name="_Toc14272667"/>
      <w:bookmarkStart w:id="212" w:name="_Toc14390784"/>
      <w:bookmarkStart w:id="213" w:name="_Toc14423742"/>
      <w:bookmarkStart w:id="214" w:name="_Toc14548689"/>
      <w:bookmarkStart w:id="215" w:name="_Toc14706140"/>
      <w:bookmarkStart w:id="216" w:name="_Toc14721760"/>
      <w:bookmarkStart w:id="217" w:name="_Toc14730018"/>
      <w:bookmarkStart w:id="218" w:name="_Toc14768661"/>
      <w:r w:rsidRPr="009E3AB8">
        <w:rPr>
          <w:rFonts w:eastAsia="Times New Roman"/>
        </w:rPr>
        <w:t>Kết cấu đề tài</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p>
    <w:p w:rsidR="009E3AB8" w:rsidRPr="009E3AB8" w:rsidRDefault="009E3AB8" w:rsidP="00132270">
      <w:r w:rsidRPr="009E3AB8">
        <w:t>Chương 1: Giới thiệu đề tài.</w:t>
      </w:r>
    </w:p>
    <w:p w:rsidR="009E3AB8" w:rsidRPr="009E3AB8" w:rsidRDefault="009E3AB8" w:rsidP="00132270">
      <w:r w:rsidRPr="009E3AB8">
        <w:t>Chương 2: Tổng quan</w:t>
      </w:r>
    </w:p>
    <w:p w:rsidR="009E3AB8" w:rsidRPr="009E3AB8" w:rsidRDefault="00EC416F" w:rsidP="00EC416F">
      <w:r>
        <w:t xml:space="preserve">Chương 3: </w:t>
      </w:r>
      <w:r w:rsidRPr="009E3AB8">
        <w:t>Yêu cầu và phương án thiết kế.</w:t>
      </w:r>
    </w:p>
    <w:p w:rsidR="009E3AB8" w:rsidRPr="009E3AB8" w:rsidRDefault="009E3AB8" w:rsidP="00132270">
      <w:r w:rsidRPr="009E3AB8">
        <w:t>Chương 4: Tính toán thiết kế cơ cấu.</w:t>
      </w:r>
    </w:p>
    <w:p w:rsidR="009E3AB8" w:rsidRDefault="009E3AB8" w:rsidP="00132270">
      <w:r w:rsidRPr="009E3AB8">
        <w:t xml:space="preserve">Chương </w:t>
      </w:r>
      <w:r w:rsidR="00EC416F">
        <w:t>5</w:t>
      </w:r>
      <w:r w:rsidR="005A5887">
        <w:t xml:space="preserve">: </w:t>
      </w:r>
      <w:r w:rsidR="002E057A">
        <w:t>Vận hành</w:t>
      </w:r>
      <w:r w:rsidRPr="009E3AB8">
        <w:t xml:space="preserve"> và đánh giá.</w:t>
      </w:r>
    </w:p>
    <w:p w:rsidR="002E057A" w:rsidRPr="009E3AB8" w:rsidRDefault="002E057A" w:rsidP="00132270">
      <w:r>
        <w:t>Chương 6: Kết luận và kiến nghị</w:t>
      </w:r>
    </w:p>
    <w:p w:rsidR="009E3AB8" w:rsidRPr="009E3AB8" w:rsidRDefault="009E3AB8" w:rsidP="00132270">
      <w:pPr>
        <w:pStyle w:val="Heading1"/>
        <w:rPr>
          <w:rFonts w:eastAsia="Times New Roman"/>
        </w:rPr>
      </w:pPr>
      <w:bookmarkStart w:id="219" w:name="_Toc11964084"/>
      <w:bookmarkStart w:id="220" w:name="_Toc12740317"/>
      <w:bookmarkStart w:id="221" w:name="_Toc13178556"/>
      <w:bookmarkStart w:id="222" w:name="_Toc13436588"/>
      <w:bookmarkStart w:id="223" w:name="_Toc13436727"/>
      <w:bookmarkStart w:id="224" w:name="_Toc14030399"/>
      <w:bookmarkStart w:id="225" w:name="_Toc14272668"/>
      <w:bookmarkStart w:id="226" w:name="_Toc14390785"/>
      <w:bookmarkStart w:id="227" w:name="_Toc14423743"/>
      <w:bookmarkStart w:id="228" w:name="_Toc14548690"/>
      <w:bookmarkStart w:id="229" w:name="_Toc14706141"/>
      <w:bookmarkStart w:id="230" w:name="_Toc14721761"/>
      <w:bookmarkStart w:id="231" w:name="_Toc14730019"/>
      <w:bookmarkStart w:id="232" w:name="_Toc14768662"/>
      <w:r w:rsidRPr="009E3AB8">
        <w:rPr>
          <w:rFonts w:eastAsia="Times New Roman"/>
        </w:rPr>
        <w:lastRenderedPageBreak/>
        <w:t>: TỔNG QUAN</w:t>
      </w:r>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r w:rsidRPr="009E3AB8">
        <w:rPr>
          <w:rFonts w:eastAsia="Times New Roman"/>
        </w:rPr>
        <w:t xml:space="preserve"> </w:t>
      </w:r>
    </w:p>
    <w:p w:rsidR="009E3AB8" w:rsidRPr="009E3AB8" w:rsidRDefault="009E3AB8" w:rsidP="00132270">
      <w:pPr>
        <w:pStyle w:val="Heading2"/>
        <w:rPr>
          <w:rFonts w:eastAsia="Times New Roman"/>
        </w:rPr>
      </w:pPr>
      <w:bookmarkStart w:id="233" w:name="_Toc11964085"/>
      <w:bookmarkStart w:id="234" w:name="_Toc12740318"/>
      <w:bookmarkStart w:id="235" w:name="_Toc13178557"/>
      <w:bookmarkStart w:id="236" w:name="_Toc13436589"/>
      <w:bookmarkStart w:id="237" w:name="_Toc13436728"/>
      <w:bookmarkStart w:id="238" w:name="_Toc14030400"/>
      <w:bookmarkStart w:id="239" w:name="_Toc14272669"/>
      <w:bookmarkStart w:id="240" w:name="_Toc14390786"/>
      <w:bookmarkStart w:id="241" w:name="_Toc14423744"/>
      <w:bookmarkStart w:id="242" w:name="_Toc14548691"/>
      <w:bookmarkStart w:id="243" w:name="_Toc14706142"/>
      <w:bookmarkStart w:id="244" w:name="_Toc14721762"/>
      <w:bookmarkStart w:id="245" w:name="_Toc14730020"/>
      <w:bookmarkStart w:id="246" w:name="_Toc14768663"/>
      <w:r w:rsidRPr="009E3AB8">
        <w:rPr>
          <w:rFonts w:eastAsia="Times New Roman"/>
        </w:rPr>
        <w:t xml:space="preserve">Giới thiệu về công nghệ </w:t>
      </w:r>
      <w:r w:rsidR="006E7E78">
        <w:rPr>
          <w:rFonts w:eastAsia="Times New Roman"/>
        </w:rPr>
        <w:t>quét</w:t>
      </w:r>
      <w:r w:rsidRPr="009E3AB8">
        <w:rPr>
          <w:rFonts w:eastAsia="Times New Roman"/>
        </w:rPr>
        <w:t xml:space="preserve"> 3D</w:t>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r w:rsidRPr="009E3AB8">
        <w:rPr>
          <w:rFonts w:eastAsia="Times New Roman"/>
        </w:rPr>
        <w:t xml:space="preserve"> </w:t>
      </w:r>
    </w:p>
    <w:p w:rsidR="009E3AB8" w:rsidRPr="009E3AB8" w:rsidRDefault="009E3AB8" w:rsidP="00132270">
      <w:pPr>
        <w:pStyle w:val="Heading3"/>
        <w:rPr>
          <w:rFonts w:eastAsia="Times New Roman"/>
        </w:rPr>
      </w:pPr>
      <w:bookmarkStart w:id="247" w:name="_Toc11964086"/>
      <w:bookmarkStart w:id="248" w:name="_Toc12740319"/>
      <w:bookmarkStart w:id="249" w:name="_Toc13178558"/>
      <w:bookmarkStart w:id="250" w:name="_Toc13436590"/>
      <w:bookmarkStart w:id="251" w:name="_Toc13436729"/>
      <w:bookmarkStart w:id="252" w:name="_Toc14030401"/>
      <w:bookmarkStart w:id="253" w:name="_Toc14272670"/>
      <w:bookmarkStart w:id="254" w:name="_Toc14390787"/>
      <w:bookmarkStart w:id="255" w:name="_Toc14423745"/>
      <w:bookmarkStart w:id="256" w:name="_Toc14548692"/>
      <w:bookmarkStart w:id="257" w:name="_Toc14706143"/>
      <w:bookmarkStart w:id="258" w:name="_Toc14721763"/>
      <w:bookmarkStart w:id="259" w:name="_Toc14730021"/>
      <w:bookmarkStart w:id="260" w:name="_Toc14768664"/>
      <w:r w:rsidRPr="009E3AB8">
        <w:rPr>
          <w:rFonts w:eastAsia="Times New Roman"/>
        </w:rPr>
        <w:t xml:space="preserve">Công nghệ </w:t>
      </w:r>
      <w:r w:rsidR="006E7E78">
        <w:rPr>
          <w:rFonts w:eastAsia="Times New Roman"/>
        </w:rPr>
        <w:t>quét</w:t>
      </w:r>
      <w:r w:rsidRPr="009E3AB8">
        <w:rPr>
          <w:rFonts w:eastAsia="Times New Roman"/>
        </w:rPr>
        <w:t xml:space="preserve"> 3D là gì?</w:t>
      </w:r>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p>
    <w:p w:rsidR="009E3AB8" w:rsidRPr="009E3AB8" w:rsidRDefault="009E3AB8" w:rsidP="00132270">
      <w:r w:rsidRPr="009E3AB8">
        <w:t xml:space="preserve">Công nghệ </w:t>
      </w:r>
      <w:r w:rsidR="006E7E78">
        <w:t>quét</w:t>
      </w:r>
      <w:r w:rsidRPr="009E3AB8">
        <w:t xml:space="preserve"> 3D là </w:t>
      </w:r>
      <w:r w:rsidR="006E7E78">
        <w:t>quét</w:t>
      </w:r>
      <w:r w:rsidRPr="009E3AB8">
        <w:t xml:space="preserve"> một vật thể trong thế giới thực và chuyển dữ liệu hình ảnh của nó vào trong phầm mềm thiết kế 3D. Từ đó đối tượng có thể được thao tác bên trong phần mềm và nếu muốn chúng ta có thể dễ dàng xuất file và tạo mẫu mong muốn bằng máy </w:t>
      </w:r>
      <w:r w:rsidR="00B67D61">
        <w:t xml:space="preserve">in </w:t>
      </w:r>
      <w:r w:rsidR="00C65BFA">
        <w:t>3D</w:t>
      </w:r>
      <w:r w:rsidRPr="009E3AB8">
        <w:t>. Công nghệ này được ứng dụng trong nhiều lĩnh vực từ cơ khí, khảo cổ học, y tế, xây dựng….</w:t>
      </w:r>
    </w:p>
    <w:p w:rsidR="009E3AB8" w:rsidRPr="009E3AB8" w:rsidRDefault="009E3AB8" w:rsidP="00132270">
      <w:pPr>
        <w:pStyle w:val="Heading3"/>
        <w:rPr>
          <w:rFonts w:eastAsia="Times New Roman"/>
        </w:rPr>
      </w:pPr>
      <w:bookmarkStart w:id="261" w:name="_Toc11964087"/>
      <w:bookmarkStart w:id="262" w:name="_Toc12740320"/>
      <w:bookmarkStart w:id="263" w:name="_Toc13178559"/>
      <w:bookmarkStart w:id="264" w:name="_Toc13436591"/>
      <w:bookmarkStart w:id="265" w:name="_Toc13436730"/>
      <w:bookmarkStart w:id="266" w:name="_Toc14030402"/>
      <w:bookmarkStart w:id="267" w:name="_Toc14272671"/>
      <w:bookmarkStart w:id="268" w:name="_Toc14390788"/>
      <w:bookmarkStart w:id="269" w:name="_Toc14423746"/>
      <w:bookmarkStart w:id="270" w:name="_Toc14548693"/>
      <w:bookmarkStart w:id="271" w:name="_Toc14706144"/>
      <w:bookmarkStart w:id="272" w:name="_Toc14721764"/>
      <w:bookmarkStart w:id="273" w:name="_Toc14730022"/>
      <w:bookmarkStart w:id="274" w:name="_Toc14768665"/>
      <w:r w:rsidRPr="009E3AB8">
        <w:rPr>
          <w:rFonts w:eastAsia="Times New Roman"/>
        </w:rPr>
        <w:t xml:space="preserve">Các bước của quá trình </w:t>
      </w:r>
      <w:r w:rsidR="006E7E78">
        <w:rPr>
          <w:rFonts w:eastAsia="Times New Roman"/>
        </w:rPr>
        <w:t>quét</w:t>
      </w:r>
      <w:r w:rsidRPr="009E3AB8">
        <w:rPr>
          <w:rFonts w:eastAsia="Times New Roman"/>
        </w:rPr>
        <w:t xml:space="preserve"> 3D một vật thể</w:t>
      </w:r>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rsidR="009E3AB8" w:rsidRPr="009E3AB8" w:rsidRDefault="009E3AB8" w:rsidP="00132270">
      <w:r w:rsidRPr="009E3AB8">
        <w:t xml:space="preserve">Quá trình </w:t>
      </w:r>
      <w:r w:rsidR="006E7E78">
        <w:t>Quét</w:t>
      </w:r>
      <w:r w:rsidRPr="009E3AB8">
        <w:t xml:space="preserve"> 3D</w:t>
      </w:r>
      <w:r w:rsidR="00407512">
        <w:t xml:space="preserve"> [4]</w:t>
      </w:r>
      <w:r w:rsidRPr="009E3AB8">
        <w:t xml:space="preserve"> được thể hiện ở sơ đồ khối như sau:</w:t>
      </w:r>
    </w:p>
    <w:p w:rsidR="009E3AB8" w:rsidRDefault="009E3AB8" w:rsidP="009E3AB8">
      <w:pPr>
        <w:spacing w:after="200" w:line="276" w:lineRule="auto"/>
        <w:ind w:firstLine="0"/>
        <w:rPr>
          <w:rFonts w:eastAsia="Calibri" w:cs="Times New Roman"/>
          <w:color w:val="000000"/>
        </w:rPr>
      </w:pPr>
      <w:r w:rsidRPr="009E3AB8">
        <w:rPr>
          <w:rFonts w:eastAsia="Calibri" w:cs="Times New Roman"/>
          <w:noProof/>
          <w:color w:val="000000"/>
          <w:szCs w:val="26"/>
        </w:rPr>
        <w:drawing>
          <wp:inline distT="0" distB="0" distL="0" distR="0" wp14:anchorId="212FA5CC" wp14:editId="3BF84ABE">
            <wp:extent cx="5333783" cy="1558290"/>
            <wp:effectExtent l="0" t="0" r="635" b="381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1.PNG"/>
                    <pic:cNvPicPr/>
                  </pic:nvPicPr>
                  <pic:blipFill rotWithShape="1">
                    <a:blip r:embed="rId12">
                      <a:extLst>
                        <a:ext uri="{28A0092B-C50C-407E-A947-70E740481C1C}">
                          <a14:useLocalDpi xmlns:a14="http://schemas.microsoft.com/office/drawing/2010/main" val="0"/>
                        </a:ext>
                      </a:extLst>
                    </a:blip>
                    <a:srcRect l="7407"/>
                    <a:stretch/>
                  </pic:blipFill>
                  <pic:spPr bwMode="auto">
                    <a:xfrm>
                      <a:off x="0" y="0"/>
                      <a:ext cx="5335748" cy="1558864"/>
                    </a:xfrm>
                    <a:prstGeom prst="rect">
                      <a:avLst/>
                    </a:prstGeom>
                    <a:ln>
                      <a:noFill/>
                    </a:ln>
                    <a:extLst>
                      <a:ext uri="{53640926-AAD7-44D8-BBD7-CCE9431645EC}">
                        <a14:shadowObscured xmlns:a14="http://schemas.microsoft.com/office/drawing/2010/main"/>
                      </a:ext>
                    </a:extLst>
                  </pic:spPr>
                </pic:pic>
              </a:graphicData>
            </a:graphic>
          </wp:inline>
        </w:drawing>
      </w:r>
    </w:p>
    <w:p w:rsidR="00132270" w:rsidRPr="009E3AB8" w:rsidRDefault="00132270" w:rsidP="005345EC">
      <w:pPr>
        <w:pStyle w:val="hinh"/>
      </w:pPr>
      <w:bookmarkStart w:id="275" w:name="_Toc11660920"/>
      <w:bookmarkStart w:id="276" w:name="_Toc11964298"/>
      <w:bookmarkStart w:id="277" w:name="_Toc11964514"/>
      <w:bookmarkStart w:id="278" w:name="_Toc12740527"/>
      <w:bookmarkStart w:id="279" w:name="_Toc13178820"/>
      <w:bookmarkStart w:id="280" w:name="_Toc13436791"/>
      <w:bookmarkStart w:id="281" w:name="_Toc14030464"/>
      <w:bookmarkStart w:id="282" w:name="_Toc14272741"/>
      <w:bookmarkStart w:id="283" w:name="_Toc14390857"/>
      <w:bookmarkStart w:id="284" w:name="_Toc14423815"/>
      <w:bookmarkStart w:id="285" w:name="_Toc14426919"/>
      <w:bookmarkStart w:id="286" w:name="_Toc14548763"/>
      <w:bookmarkStart w:id="287" w:name="_Toc14706010"/>
      <w:bookmarkStart w:id="288" w:name="_Toc14721834"/>
      <w:bookmarkStart w:id="289" w:name="_Toc14730092"/>
      <w:bookmarkStart w:id="290" w:name="_Toc14768735"/>
      <w:r>
        <w:t xml:space="preserve">Sơ đồ quá </w:t>
      </w:r>
      <w:r w:rsidRPr="00D602C2">
        <w:t>trình</w:t>
      </w:r>
      <w:r>
        <w:t xml:space="preserve"> </w:t>
      </w:r>
      <w:r w:rsidR="007121F1">
        <w:t>q</w:t>
      </w:r>
      <w:r w:rsidR="006E7E78">
        <w:t>uét</w:t>
      </w:r>
      <w:r>
        <w:t xml:space="preserve"> 3D</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p>
    <w:p w:rsidR="003D2CAC" w:rsidRDefault="003D2CAC" w:rsidP="003D2CAC">
      <w:pPr>
        <w:jc w:val="left"/>
        <w:rPr>
          <w:b/>
          <w:bCs/>
          <w:shd w:val="clear" w:color="auto" w:fill="FFFFFF"/>
        </w:rPr>
      </w:pPr>
      <w:r>
        <w:rPr>
          <w:b/>
          <w:bCs/>
          <w:shd w:val="clear" w:color="auto" w:fill="FFFFFF"/>
        </w:rPr>
        <w:t>*</w:t>
      </w:r>
      <w:r w:rsidR="009E3AB8" w:rsidRPr="009E3AB8">
        <w:rPr>
          <w:b/>
          <w:bCs/>
          <w:shd w:val="clear" w:color="auto" w:fill="FFFFFF"/>
        </w:rPr>
        <w:t>Nguyên lý làm việc</w:t>
      </w:r>
      <w:r>
        <w:rPr>
          <w:b/>
          <w:bCs/>
          <w:shd w:val="clear" w:color="auto" w:fill="FFFFFF"/>
        </w:rPr>
        <w:t>:</w:t>
      </w:r>
    </w:p>
    <w:p w:rsidR="009E3AB8" w:rsidRPr="003D2CAC" w:rsidRDefault="009E3AB8" w:rsidP="003D2CAC">
      <w:pPr>
        <w:ind w:firstLine="0"/>
        <w:jc w:val="left"/>
        <w:rPr>
          <w:b/>
          <w:bCs/>
          <w:shd w:val="clear" w:color="auto" w:fill="FFFFFF"/>
        </w:rPr>
      </w:pPr>
      <w:r w:rsidRPr="009E3AB8">
        <w:rPr>
          <w:shd w:val="clear" w:color="auto" w:fill="FFFFFF"/>
        </w:rPr>
        <w:t xml:space="preserve">1. </w:t>
      </w:r>
      <w:r w:rsidRPr="003D2CAC">
        <w:rPr>
          <w:b/>
          <w:shd w:val="clear" w:color="auto" w:fill="FFFFFF"/>
        </w:rPr>
        <w:t>Đèn phát Laser</w:t>
      </w:r>
      <w:r w:rsidRPr="009E3AB8">
        <w:rPr>
          <w:shd w:val="clear" w:color="auto" w:fill="FFFFFF"/>
        </w:rPr>
        <w:t>: có nhiệm vụ phát ra ánh sáng Laser có bước sóng thích hợp. </w:t>
      </w:r>
      <w:r w:rsidRPr="009E3AB8">
        <w:br/>
      </w:r>
      <w:r w:rsidRPr="009E3AB8">
        <w:rPr>
          <w:shd w:val="clear" w:color="auto" w:fill="FFFFFF"/>
        </w:rPr>
        <w:t xml:space="preserve">2. </w:t>
      </w:r>
      <w:r w:rsidRPr="003D2CAC">
        <w:rPr>
          <w:b/>
          <w:shd w:val="clear" w:color="auto" w:fill="FFFFFF"/>
        </w:rPr>
        <w:t>Thấu kính</w:t>
      </w:r>
      <w:r w:rsidRPr="009E3AB8">
        <w:rPr>
          <w:shd w:val="clear" w:color="auto" w:fill="FFFFFF"/>
        </w:rPr>
        <w:t>: có nhiệm vụ lọc và hội tụ tia Laser được phản xạ lại từ bề mặt của chi tiết lên bề mặt của cảm biến CCD. </w:t>
      </w:r>
      <w:r w:rsidRPr="009E3AB8">
        <w:br/>
      </w:r>
      <w:r w:rsidRPr="009E3AB8">
        <w:rPr>
          <w:shd w:val="clear" w:color="auto" w:fill="FFFFFF"/>
        </w:rPr>
        <w:t xml:space="preserve">3. </w:t>
      </w:r>
      <w:r w:rsidRPr="003D2CAC">
        <w:rPr>
          <w:b/>
          <w:shd w:val="clear" w:color="auto" w:fill="FFFFFF"/>
        </w:rPr>
        <w:t xml:space="preserve">Cảm biến CCD (Charge Couple Device): </w:t>
      </w:r>
      <w:r w:rsidRPr="009E3AB8">
        <w:rPr>
          <w:shd w:val="clear" w:color="auto" w:fill="FFFFFF"/>
        </w:rPr>
        <w:t>Có nhiệm vụ thu nhận tia Laser được phản xạ từ bề mặt chi tiết trên cơ sở so sánh các góc lệch giữa chúng và đưa ra tín hiệu điện khác nhau. </w:t>
      </w:r>
      <w:r w:rsidRPr="009E3AB8">
        <w:br/>
      </w:r>
      <w:r w:rsidRPr="009E3AB8">
        <w:rPr>
          <w:shd w:val="clear" w:color="auto" w:fill="FFFFFF"/>
        </w:rPr>
        <w:t xml:space="preserve">4. </w:t>
      </w:r>
      <w:r w:rsidRPr="003D2CAC">
        <w:rPr>
          <w:b/>
          <w:shd w:val="clear" w:color="auto" w:fill="FFFFFF"/>
        </w:rPr>
        <w:t>Xử lí của phần mềm máy tính</w:t>
      </w:r>
      <w:r w:rsidRPr="009E3AB8">
        <w:rPr>
          <w:shd w:val="clear" w:color="auto" w:fill="FFFFFF"/>
        </w:rPr>
        <w:t>: Máy tính với sự hỗ trợ của phần mềm máy tính có nhiệm vụ thu nhận tín hiệu điện từ CCD gửi tới và xử lí tín hiệu đó để đưa ra kết quả là đám mây điểm. </w:t>
      </w:r>
      <w:r w:rsidRPr="009E3AB8">
        <w:br/>
      </w:r>
      <w:r w:rsidRPr="009E3AB8">
        <w:rPr>
          <w:shd w:val="clear" w:color="auto" w:fill="FFFFFF"/>
        </w:rPr>
        <w:t xml:space="preserve">5. </w:t>
      </w:r>
      <w:r w:rsidRPr="003D2CAC">
        <w:rPr>
          <w:b/>
          <w:shd w:val="clear" w:color="auto" w:fill="FFFFFF"/>
        </w:rPr>
        <w:t>Chỉ thị:</w:t>
      </w:r>
      <w:r w:rsidRPr="009E3AB8">
        <w:rPr>
          <w:shd w:val="clear" w:color="auto" w:fill="FFFFFF"/>
        </w:rPr>
        <w:t xml:space="preserve"> Đưa ra kết quả đo chi tiết được xử lí từ máy tính là đám mây điểm. </w:t>
      </w:r>
    </w:p>
    <w:p w:rsidR="009E3AB8" w:rsidRPr="009E3AB8" w:rsidRDefault="009E3AB8" w:rsidP="003D2CAC">
      <w:pPr>
        <w:pStyle w:val="Heading3"/>
        <w:rPr>
          <w:rFonts w:eastAsia="Times New Roman"/>
        </w:rPr>
      </w:pPr>
      <w:bookmarkStart w:id="291" w:name="_Toc11964088"/>
      <w:bookmarkStart w:id="292" w:name="_Toc12740321"/>
      <w:bookmarkStart w:id="293" w:name="_Toc13178560"/>
      <w:bookmarkStart w:id="294" w:name="_Toc13436592"/>
      <w:bookmarkStart w:id="295" w:name="_Toc13436731"/>
      <w:bookmarkStart w:id="296" w:name="_Toc14030403"/>
      <w:bookmarkStart w:id="297" w:name="_Toc14272672"/>
      <w:bookmarkStart w:id="298" w:name="_Toc14390789"/>
      <w:bookmarkStart w:id="299" w:name="_Toc14423747"/>
      <w:bookmarkStart w:id="300" w:name="_Toc14548694"/>
      <w:bookmarkStart w:id="301" w:name="_Toc14706145"/>
      <w:bookmarkStart w:id="302" w:name="_Toc14721765"/>
      <w:bookmarkStart w:id="303" w:name="_Toc14730023"/>
      <w:bookmarkStart w:id="304" w:name="_Toc14768666"/>
      <w:r w:rsidRPr="009E3AB8">
        <w:rPr>
          <w:rFonts w:eastAsia="Times New Roman"/>
        </w:rPr>
        <w:lastRenderedPageBreak/>
        <w:t xml:space="preserve">Sự phát triển của công nghệ </w:t>
      </w:r>
      <w:r w:rsidR="006E7E78">
        <w:rPr>
          <w:rFonts w:eastAsia="Times New Roman"/>
        </w:rPr>
        <w:t>quét</w:t>
      </w:r>
      <w:r w:rsidRPr="009E3AB8">
        <w:rPr>
          <w:rFonts w:eastAsia="Times New Roman"/>
        </w:rPr>
        <w:t xml:space="preserve"> 3D</w:t>
      </w:r>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r w:rsidRPr="009E3AB8">
        <w:rPr>
          <w:rFonts w:eastAsia="Times New Roman"/>
        </w:rPr>
        <w:t xml:space="preserve"> </w:t>
      </w:r>
    </w:p>
    <w:p w:rsidR="009E3AB8" w:rsidRPr="009E3AB8" w:rsidRDefault="009E3AB8" w:rsidP="003D2CAC">
      <w:r w:rsidRPr="009E3AB8">
        <w:t xml:space="preserve">Công nghệ </w:t>
      </w:r>
      <w:r w:rsidR="006E7E78">
        <w:t>quét</w:t>
      </w:r>
      <w:r w:rsidRPr="009E3AB8">
        <w:t xml:space="preserve"> 3D hình hành và phát triển</w:t>
      </w:r>
      <w:r w:rsidR="004D0827">
        <w:t xml:space="preserve"> [5]</w:t>
      </w:r>
      <w:r w:rsidRPr="009E3AB8">
        <w:t xml:space="preserve"> theo 4 giai đoạn thế hệ như sau: </w:t>
      </w:r>
    </w:p>
    <w:p w:rsidR="00D602C2" w:rsidRPr="0048798D" w:rsidRDefault="009E3AB8" w:rsidP="0048798D">
      <w:pPr>
        <w:spacing w:after="200" w:line="276" w:lineRule="auto"/>
        <w:ind w:left="780" w:firstLine="0"/>
        <w:contextualSpacing/>
        <w:jc w:val="center"/>
        <w:rPr>
          <w:rFonts w:eastAsia="Calibri" w:cs="Times New Roman"/>
          <w:color w:val="000000"/>
          <w:szCs w:val="26"/>
        </w:rPr>
      </w:pPr>
      <w:r w:rsidRPr="009E3AB8">
        <w:rPr>
          <w:rFonts w:eastAsia="Calibri" w:cs="Times New Roman"/>
          <w:noProof/>
          <w:color w:val="000000"/>
          <w:szCs w:val="26"/>
        </w:rPr>
        <w:drawing>
          <wp:inline distT="0" distB="0" distL="0" distR="0" wp14:anchorId="3F582760" wp14:editId="33EB6B3D">
            <wp:extent cx="4904105" cy="2287384"/>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PNG"/>
                    <pic:cNvPicPr/>
                  </pic:nvPicPr>
                  <pic:blipFill rotWithShape="1">
                    <a:blip r:embed="rId13">
                      <a:extLst>
                        <a:ext uri="{28A0092B-C50C-407E-A947-70E740481C1C}">
                          <a14:useLocalDpi xmlns:a14="http://schemas.microsoft.com/office/drawing/2010/main" val="0"/>
                        </a:ext>
                      </a:extLst>
                    </a:blip>
                    <a:srcRect t="4529" b="3851"/>
                    <a:stretch/>
                  </pic:blipFill>
                  <pic:spPr bwMode="auto">
                    <a:xfrm>
                      <a:off x="0" y="0"/>
                      <a:ext cx="4908747" cy="2289549"/>
                    </a:xfrm>
                    <a:prstGeom prst="rect">
                      <a:avLst/>
                    </a:prstGeom>
                    <a:ln>
                      <a:noFill/>
                    </a:ln>
                    <a:extLst>
                      <a:ext uri="{53640926-AAD7-44D8-BBD7-CCE9431645EC}">
                        <a14:shadowObscured xmlns:a14="http://schemas.microsoft.com/office/drawing/2010/main"/>
                      </a:ext>
                    </a:extLst>
                  </pic:spPr>
                </pic:pic>
              </a:graphicData>
            </a:graphic>
          </wp:inline>
        </w:drawing>
      </w:r>
    </w:p>
    <w:p w:rsidR="001223D8" w:rsidRDefault="005F21C0" w:rsidP="001223D8">
      <w:pPr>
        <w:pStyle w:val="hinh"/>
      </w:pPr>
      <w:bookmarkStart w:id="305" w:name="_Toc11660921"/>
      <w:bookmarkStart w:id="306" w:name="_Toc11964299"/>
      <w:bookmarkStart w:id="307" w:name="_Toc11964515"/>
      <w:bookmarkStart w:id="308" w:name="_Toc12740528"/>
      <w:bookmarkStart w:id="309" w:name="_Toc13178821"/>
      <w:bookmarkStart w:id="310" w:name="_Toc13436792"/>
      <w:bookmarkStart w:id="311" w:name="_Toc14030465"/>
      <w:bookmarkStart w:id="312" w:name="_Toc14272742"/>
      <w:bookmarkStart w:id="313" w:name="_Toc14390858"/>
      <w:bookmarkStart w:id="314" w:name="_Toc14423816"/>
      <w:bookmarkStart w:id="315" w:name="_Toc14426920"/>
      <w:bookmarkStart w:id="316" w:name="_Toc14548764"/>
      <w:bookmarkStart w:id="317" w:name="_Toc14706011"/>
      <w:bookmarkStart w:id="318" w:name="_Toc14721835"/>
      <w:bookmarkStart w:id="319" w:name="_Toc14730093"/>
      <w:bookmarkStart w:id="320" w:name="_Toc14768736"/>
      <w:r w:rsidRPr="00D2120B">
        <w:t xml:space="preserve">Quá trình phát triển của máy </w:t>
      </w:r>
      <w:r w:rsidR="007121F1">
        <w:t>q</w:t>
      </w:r>
      <w:r w:rsidR="006E7E78">
        <w:t>uét</w:t>
      </w:r>
      <w:r w:rsidRPr="00D2120B">
        <w:t xml:space="preserve"> 3D</w:t>
      </w: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p>
    <w:p w:rsidR="009E3AB8" w:rsidRDefault="001223D8" w:rsidP="002F425F">
      <w:pPr>
        <w:pStyle w:val="Heading4"/>
        <w:numPr>
          <w:ilvl w:val="3"/>
          <w:numId w:val="8"/>
        </w:numPr>
      </w:pPr>
      <w:r>
        <w:rPr>
          <w:noProof/>
        </w:rPr>
        <w:drawing>
          <wp:anchor distT="0" distB="0" distL="114300" distR="114300" simplePos="0" relativeHeight="251770880" behindDoc="0" locked="0" layoutInCell="1" allowOverlap="1" wp14:anchorId="697DC312" wp14:editId="18B1876C">
            <wp:simplePos x="0" y="0"/>
            <wp:positionH relativeFrom="column">
              <wp:posOffset>2225675</wp:posOffset>
            </wp:positionH>
            <wp:positionV relativeFrom="paragraph">
              <wp:posOffset>396240</wp:posOffset>
            </wp:positionV>
            <wp:extent cx="1390650" cy="1304925"/>
            <wp:effectExtent l="0" t="0" r="0" b="9525"/>
            <wp:wrapTopAndBottom/>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extLst>
                        <a:ext uri="{28A0092B-C50C-407E-A947-70E740481C1C}">
                          <a14:useLocalDpi xmlns:a14="http://schemas.microsoft.com/office/drawing/2010/main" val="0"/>
                        </a:ext>
                      </a:extLst>
                    </a:blip>
                    <a:srcRect t="6470" b="12941"/>
                    <a:stretch/>
                  </pic:blipFill>
                  <pic:spPr bwMode="auto">
                    <a:xfrm>
                      <a:off x="0" y="0"/>
                      <a:ext cx="1390650" cy="130492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9E3AB8" w:rsidRPr="0048798D">
        <w:t>Máy đo 3D CMM</w:t>
      </w:r>
    </w:p>
    <w:p w:rsidR="001223D8" w:rsidRPr="001223D8" w:rsidRDefault="001223D8" w:rsidP="001223D8">
      <w:pPr>
        <w:pStyle w:val="hinh"/>
      </w:pPr>
      <w:bookmarkStart w:id="321" w:name="_Toc14548765"/>
      <w:bookmarkStart w:id="322" w:name="_Toc14706012"/>
      <w:bookmarkStart w:id="323" w:name="_Toc14721836"/>
      <w:bookmarkStart w:id="324" w:name="_Toc14730094"/>
      <w:bookmarkStart w:id="325" w:name="_Toc14768737"/>
      <w:r w:rsidRPr="0048798D">
        <w:t>Máy đo 3D CMM</w:t>
      </w:r>
      <w:bookmarkEnd w:id="321"/>
      <w:bookmarkEnd w:id="322"/>
      <w:bookmarkEnd w:id="323"/>
      <w:bookmarkEnd w:id="324"/>
      <w:bookmarkEnd w:id="325"/>
    </w:p>
    <w:p w:rsidR="009E3AB8" w:rsidRPr="009E3AB8" w:rsidRDefault="009E3AB8" w:rsidP="005F21C0">
      <w:r w:rsidRPr="009E3AB8">
        <w:t>Máy đo 3D CMM (</w:t>
      </w:r>
      <w:r w:rsidRPr="009E3AB8">
        <w:rPr>
          <w:b/>
        </w:rPr>
        <w:t>Coord</w:t>
      </w:r>
      <w:r w:rsidR="00B67D61">
        <w:rPr>
          <w:b/>
        </w:rPr>
        <w:t>in</w:t>
      </w:r>
      <w:r w:rsidRPr="009E3AB8">
        <w:rPr>
          <w:b/>
        </w:rPr>
        <w:t>ate Measur</w:t>
      </w:r>
      <w:r w:rsidR="00B67D61">
        <w:rPr>
          <w:b/>
        </w:rPr>
        <w:t>in</w:t>
      </w:r>
      <w:r w:rsidRPr="009E3AB8">
        <w:rPr>
          <w:b/>
        </w:rPr>
        <w:t>g Mach</w:t>
      </w:r>
      <w:r w:rsidR="00B67D61">
        <w:rPr>
          <w:b/>
        </w:rPr>
        <w:t>in</w:t>
      </w:r>
      <w:r w:rsidRPr="009E3AB8">
        <w:rPr>
          <w:b/>
        </w:rPr>
        <w:t xml:space="preserve">e) </w:t>
      </w:r>
      <w:r w:rsidRPr="009E3AB8">
        <w:t xml:space="preserve">còn được gọi là </w:t>
      </w:r>
      <w:r w:rsidRPr="009E3AB8">
        <w:rPr>
          <w:b/>
        </w:rPr>
        <w:t xml:space="preserve">máy đo tọa độ 3 chiều. </w:t>
      </w:r>
      <w:r w:rsidRPr="009E3AB8">
        <w:t>Hoạt động theo nguyên lý dịch chuyển một đầu dò để xác định tọa độ các điểm trên bề mặt của vật thể.</w:t>
      </w:r>
    </w:p>
    <w:p w:rsidR="009E3AB8" w:rsidRPr="005F21C0" w:rsidRDefault="009E3AB8" w:rsidP="005F21C0">
      <w:pPr>
        <w:rPr>
          <w:b/>
        </w:rPr>
      </w:pPr>
      <w:r w:rsidRPr="005F21C0">
        <w:rPr>
          <w:b/>
        </w:rPr>
        <w:t xml:space="preserve">Ưu điểm: </w:t>
      </w:r>
    </w:p>
    <w:p w:rsidR="009E3AB8" w:rsidRPr="009E3AB8" w:rsidRDefault="009E3AB8" w:rsidP="00123CA7">
      <w:pPr>
        <w:pStyle w:val="ListParagraph1"/>
      </w:pPr>
      <w:r w:rsidRPr="009E3AB8">
        <w:t xml:space="preserve">Độ chính </w:t>
      </w:r>
      <w:r w:rsidR="00D84AC0">
        <w:t>xác</w:t>
      </w:r>
      <w:r w:rsidRPr="009E3AB8">
        <w:t xml:space="preserve"> của phép đo điểm cao, có thể đạt tới 0.001 mm.</w:t>
      </w:r>
    </w:p>
    <w:p w:rsidR="009E3AB8" w:rsidRPr="005F21C0" w:rsidRDefault="009E3AB8" w:rsidP="005F21C0">
      <w:pPr>
        <w:rPr>
          <w:b/>
        </w:rPr>
      </w:pPr>
      <w:r w:rsidRPr="005F21C0">
        <w:rPr>
          <w:b/>
        </w:rPr>
        <w:t xml:space="preserve">Nhược điểm: </w:t>
      </w:r>
    </w:p>
    <w:p w:rsidR="009E3AB8" w:rsidRPr="009E3AB8" w:rsidRDefault="009E3AB8" w:rsidP="00123CA7">
      <w:pPr>
        <w:pStyle w:val="ListParagraph1"/>
      </w:pPr>
      <w:r w:rsidRPr="009E3AB8">
        <w:t>Khả năng l</w:t>
      </w:r>
      <w:r w:rsidR="00383191">
        <w:t>in</w:t>
      </w:r>
      <w:r w:rsidRPr="009E3AB8">
        <w:t>h động kém.</w:t>
      </w:r>
    </w:p>
    <w:p w:rsidR="009E3AB8" w:rsidRPr="009E3AB8" w:rsidRDefault="009E3AB8" w:rsidP="00123CA7">
      <w:pPr>
        <w:pStyle w:val="ListParagraph1"/>
      </w:pPr>
      <w:r w:rsidRPr="009E3AB8">
        <w:t>Bị hạn chế kích thước vật thể đo.</w:t>
      </w:r>
    </w:p>
    <w:p w:rsidR="009E3AB8" w:rsidRPr="009E3AB8" w:rsidRDefault="009E3AB8" w:rsidP="00123CA7">
      <w:pPr>
        <w:pStyle w:val="ListParagraph1"/>
      </w:pPr>
      <w:r w:rsidRPr="009E3AB8">
        <w:t>Không đo kiểm được mặt đáy của vật thể cần đo trong 1 lần gá.</w:t>
      </w:r>
    </w:p>
    <w:p w:rsidR="009E3AB8" w:rsidRPr="009E3AB8" w:rsidRDefault="009E3AB8" w:rsidP="00123CA7">
      <w:pPr>
        <w:pStyle w:val="ListParagraph1"/>
      </w:pPr>
      <w:r w:rsidRPr="009E3AB8">
        <w:t>Việc đo kiểm các bề mặt không thuận lợi.</w:t>
      </w:r>
    </w:p>
    <w:p w:rsidR="009E3AB8" w:rsidRPr="009E3AB8" w:rsidRDefault="009E3AB8" w:rsidP="00123CA7">
      <w:pPr>
        <w:pStyle w:val="ListParagraph1"/>
      </w:pPr>
      <w:r w:rsidRPr="009E3AB8">
        <w:t>Do kích thước của đầu chạm là cố định nên việc kiểm tra các khe bị hạn chế.</w:t>
      </w:r>
    </w:p>
    <w:p w:rsidR="009E3AB8" w:rsidRPr="009E3AB8" w:rsidRDefault="009E3AB8" w:rsidP="00123CA7">
      <w:pPr>
        <w:pStyle w:val="ListParagraph1"/>
      </w:pPr>
      <w:r w:rsidRPr="009E3AB8">
        <w:lastRenderedPageBreak/>
        <w:t xml:space="preserve">Không kiểm tra được độ chính </w:t>
      </w:r>
      <w:r w:rsidR="00D84AC0">
        <w:t>xác</w:t>
      </w:r>
      <w:r w:rsidRPr="009E3AB8">
        <w:t xml:space="preserve"> của bề mặt.</w:t>
      </w:r>
    </w:p>
    <w:p w:rsidR="009E3AB8" w:rsidRPr="009E3AB8" w:rsidRDefault="001223D8" w:rsidP="00123CA7">
      <w:pPr>
        <w:pStyle w:val="ListParagraph1"/>
      </w:pPr>
      <w:r>
        <w:rPr>
          <w:noProof/>
        </w:rPr>
        <w:drawing>
          <wp:anchor distT="0" distB="0" distL="114300" distR="114300" simplePos="0" relativeHeight="251774976" behindDoc="0" locked="0" layoutInCell="1" allowOverlap="1" wp14:anchorId="6DA4F3B4" wp14:editId="6C262671">
            <wp:simplePos x="0" y="0"/>
            <wp:positionH relativeFrom="column">
              <wp:posOffset>1768475</wp:posOffset>
            </wp:positionH>
            <wp:positionV relativeFrom="paragraph">
              <wp:posOffset>688340</wp:posOffset>
            </wp:positionV>
            <wp:extent cx="1371600" cy="1638300"/>
            <wp:effectExtent l="0" t="0" r="0" b="0"/>
            <wp:wrapTopAndBottom/>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1371600" cy="1638300"/>
                    </a:xfrm>
                    <a:prstGeom prst="rect">
                      <a:avLst/>
                    </a:prstGeom>
                  </pic:spPr>
                </pic:pic>
              </a:graphicData>
            </a:graphic>
          </wp:anchor>
        </w:drawing>
      </w:r>
      <w:r w:rsidR="009E3AB8" w:rsidRPr="009E3AB8">
        <w:t>Không phù hợp cho công nghệ chế tạo ngược.</w:t>
      </w:r>
    </w:p>
    <w:p w:rsidR="009E3AB8" w:rsidRDefault="009E3AB8" w:rsidP="005F21C0">
      <w:pPr>
        <w:pStyle w:val="Heading4"/>
        <w:rPr>
          <w:rFonts w:eastAsia="Times New Roman"/>
        </w:rPr>
      </w:pPr>
      <w:r w:rsidRPr="009E3AB8">
        <w:rPr>
          <w:rFonts w:eastAsia="Times New Roman"/>
        </w:rPr>
        <w:t xml:space="preserve">Máy đo </w:t>
      </w:r>
      <w:r w:rsidR="006E7E78">
        <w:rPr>
          <w:rFonts w:eastAsia="Times New Roman"/>
        </w:rPr>
        <w:t>quét</w:t>
      </w:r>
      <w:r w:rsidRPr="009E3AB8">
        <w:rPr>
          <w:rFonts w:eastAsia="Times New Roman"/>
        </w:rPr>
        <w:t xml:space="preserve"> 3D ARM</w:t>
      </w:r>
      <w:r w:rsidR="007121F1">
        <w:rPr>
          <w:rFonts w:eastAsia="Times New Roman"/>
        </w:rPr>
        <w:t xml:space="preserve"> SCAN</w:t>
      </w:r>
    </w:p>
    <w:p w:rsidR="001223D8" w:rsidRDefault="001223D8" w:rsidP="001223D8">
      <w:pPr>
        <w:pStyle w:val="hinh"/>
      </w:pPr>
      <w:bookmarkStart w:id="326" w:name="_Toc14548766"/>
      <w:bookmarkStart w:id="327" w:name="_Toc14706013"/>
      <w:bookmarkStart w:id="328" w:name="_Toc14721837"/>
      <w:bookmarkStart w:id="329" w:name="_Toc14730095"/>
      <w:bookmarkStart w:id="330" w:name="_Toc14768738"/>
      <w:r w:rsidRPr="009E3AB8">
        <w:t xml:space="preserve">Máy đo </w:t>
      </w:r>
      <w:r>
        <w:t>quét</w:t>
      </w:r>
      <w:r w:rsidRPr="009E3AB8">
        <w:t xml:space="preserve"> 3D ARM</w:t>
      </w:r>
      <w:r>
        <w:t xml:space="preserve"> SCAN</w:t>
      </w:r>
      <w:bookmarkEnd w:id="326"/>
      <w:bookmarkEnd w:id="327"/>
      <w:bookmarkEnd w:id="328"/>
      <w:bookmarkEnd w:id="329"/>
      <w:bookmarkEnd w:id="330"/>
    </w:p>
    <w:p w:rsidR="009E3AB8" w:rsidRPr="009E3AB8" w:rsidRDefault="009E3AB8" w:rsidP="005F21C0">
      <w:r w:rsidRPr="009E3AB8">
        <w:t xml:space="preserve">Máy đo </w:t>
      </w:r>
      <w:r w:rsidR="006E7E78">
        <w:t>quét</w:t>
      </w:r>
      <w:r w:rsidRPr="009E3AB8">
        <w:t xml:space="preserve"> 3D ARM </w:t>
      </w:r>
      <w:r w:rsidR="007121F1">
        <w:t>SCAN</w:t>
      </w:r>
      <w:r w:rsidRPr="009E3AB8">
        <w:t xml:space="preserve"> là một phiên bản cải tiến của máy đo 3D CMM với kích thước nhỏ gọn hơn. Với một cánh tay robot điều khiển giúp người dùng có thể tự do thao tác trên bề mặt của vật thể cần </w:t>
      </w:r>
      <w:r w:rsidR="006E7E78">
        <w:t>quét</w:t>
      </w:r>
      <w:r w:rsidRPr="009E3AB8">
        <w:t>.</w:t>
      </w:r>
    </w:p>
    <w:p w:rsidR="009E3AB8" w:rsidRPr="005F21C0" w:rsidRDefault="009E3AB8" w:rsidP="005F21C0">
      <w:pPr>
        <w:rPr>
          <w:b/>
        </w:rPr>
      </w:pPr>
      <w:r w:rsidRPr="005F21C0">
        <w:rPr>
          <w:b/>
        </w:rPr>
        <w:t xml:space="preserve">Ưu điểm: </w:t>
      </w:r>
    </w:p>
    <w:p w:rsidR="009E3AB8" w:rsidRPr="005F21C0" w:rsidRDefault="009E3AB8" w:rsidP="00123CA7">
      <w:pPr>
        <w:pStyle w:val="ListParagraph1"/>
      </w:pPr>
      <w:r w:rsidRPr="005F21C0">
        <w:t>Khả năng l</w:t>
      </w:r>
      <w:r w:rsidR="00B67D61">
        <w:t>in</w:t>
      </w:r>
      <w:r w:rsidRPr="005F21C0">
        <w:t>h động cải thiện hơn so với máy đo 3D CMM.</w:t>
      </w:r>
    </w:p>
    <w:p w:rsidR="009E3AB8" w:rsidRPr="005F21C0" w:rsidRDefault="009E3AB8" w:rsidP="00123CA7">
      <w:pPr>
        <w:pStyle w:val="ListParagraph1"/>
      </w:pPr>
      <w:r w:rsidRPr="005F21C0">
        <w:t>Có thể đo kiểm được bề mặt hông của đối tượng đo.</w:t>
      </w:r>
    </w:p>
    <w:p w:rsidR="009E3AB8" w:rsidRPr="005F21C0" w:rsidRDefault="009E3AB8" w:rsidP="00123CA7">
      <w:pPr>
        <w:pStyle w:val="ListParagraph1"/>
      </w:pPr>
      <w:r w:rsidRPr="005F21C0">
        <w:t>Công tác đo đạt được thực hiệ</w:t>
      </w:r>
      <w:r w:rsidR="00D84AC0">
        <w:t>n trực</w:t>
      </w:r>
      <w:r w:rsidRPr="005F21C0">
        <w:t xml:space="preserve"> tiếp bởi con người.</w:t>
      </w:r>
    </w:p>
    <w:p w:rsidR="009E3AB8" w:rsidRPr="005F21C0" w:rsidRDefault="009E3AB8" w:rsidP="00123CA7">
      <w:pPr>
        <w:pStyle w:val="ListParagraph1"/>
      </w:pPr>
      <w:r w:rsidRPr="005F21C0">
        <w:t xml:space="preserve">Có thể thay thế đầu chạm bằng đầu </w:t>
      </w:r>
      <w:r w:rsidR="006E7E78">
        <w:t>quét</w:t>
      </w:r>
      <w:r w:rsidRPr="005F21C0">
        <w:t xml:space="preserve"> để thực hiện </w:t>
      </w:r>
      <w:r w:rsidR="006E7E78">
        <w:t>quét</w:t>
      </w:r>
      <w:r w:rsidRPr="005F21C0">
        <w:t xml:space="preserve"> 3D.</w:t>
      </w:r>
    </w:p>
    <w:p w:rsidR="009E3AB8" w:rsidRPr="005F21C0" w:rsidRDefault="009E3AB8" w:rsidP="005F21C0">
      <w:pPr>
        <w:rPr>
          <w:rFonts w:eastAsia="Calibri" w:cs="Times New Roman"/>
          <w:b/>
          <w:color w:val="000000"/>
        </w:rPr>
      </w:pPr>
      <w:r w:rsidRPr="005F21C0">
        <w:rPr>
          <w:rFonts w:eastAsia="Calibri" w:cs="Times New Roman"/>
          <w:b/>
          <w:color w:val="000000"/>
        </w:rPr>
        <w:t xml:space="preserve">Nhược điểm: </w:t>
      </w:r>
    </w:p>
    <w:p w:rsidR="009E3AB8" w:rsidRPr="009E3AB8" w:rsidRDefault="009E3AB8" w:rsidP="00123CA7">
      <w:pPr>
        <w:pStyle w:val="ListParagraph1"/>
      </w:pPr>
      <w:r w:rsidRPr="009E3AB8">
        <w:t>Chiều dài của cánh tay robot là cố định nên hạn chế kích thước vật thể.</w:t>
      </w:r>
    </w:p>
    <w:p w:rsidR="009E3AB8" w:rsidRPr="009E3AB8" w:rsidRDefault="009E3AB8" w:rsidP="00123CA7">
      <w:pPr>
        <w:pStyle w:val="ListParagraph1"/>
      </w:pPr>
      <w:r w:rsidRPr="009E3AB8">
        <w:t>Không đo kiểm được mặt đáy của vật thể đo trong một lần gá.</w:t>
      </w:r>
    </w:p>
    <w:p w:rsidR="009E3AB8" w:rsidRPr="009E3AB8" w:rsidRDefault="009E3AB8" w:rsidP="00123CA7">
      <w:pPr>
        <w:pStyle w:val="ListParagraph1"/>
      </w:pPr>
      <w:r w:rsidRPr="009E3AB8">
        <w:t>Cả máy và vật thể điều được lắp cố định.</w:t>
      </w:r>
    </w:p>
    <w:p w:rsidR="009E3AB8" w:rsidRPr="009E3AB8" w:rsidRDefault="009E3AB8" w:rsidP="00123CA7">
      <w:pPr>
        <w:pStyle w:val="ListParagraph1"/>
      </w:pPr>
      <w:r w:rsidRPr="009E3AB8">
        <w:t xml:space="preserve">Không thuận lợi khi </w:t>
      </w:r>
      <w:r w:rsidR="007121F1">
        <w:t>q</w:t>
      </w:r>
      <w:r w:rsidR="006E7E78">
        <w:t>uét</w:t>
      </w:r>
      <w:r w:rsidRPr="009E3AB8">
        <w:t xml:space="preserve"> vật thể lớn.</w:t>
      </w:r>
    </w:p>
    <w:p w:rsidR="001223D8" w:rsidRDefault="009E3AB8" w:rsidP="00123CA7">
      <w:pPr>
        <w:pStyle w:val="ListParagraph1"/>
      </w:pPr>
      <w:r w:rsidRPr="009E3AB8">
        <w:t>Tốc độ phụ thuộc vào độ phân giải.</w:t>
      </w:r>
    </w:p>
    <w:p w:rsidR="001223D8" w:rsidRDefault="001223D8" w:rsidP="001223D8">
      <w:pPr>
        <w:pStyle w:val="Heading4"/>
        <w:rPr>
          <w:rFonts w:eastAsia="Times New Roman"/>
        </w:rPr>
      </w:pPr>
      <w:r w:rsidRPr="009E3AB8">
        <w:rPr>
          <w:rFonts w:eastAsia="Times New Roman"/>
        </w:rPr>
        <w:t xml:space="preserve">3D Laser </w:t>
      </w:r>
      <w:r>
        <w:rPr>
          <w:rFonts w:eastAsia="Times New Roman"/>
        </w:rPr>
        <w:t>scanner</w:t>
      </w:r>
    </w:p>
    <w:p w:rsidR="001223D8" w:rsidRPr="001223D8" w:rsidRDefault="001223D8" w:rsidP="004042B6">
      <w:pPr>
        <w:pStyle w:val="hinh"/>
      </w:pPr>
      <w:bookmarkStart w:id="331" w:name="_Toc14721838"/>
      <w:bookmarkStart w:id="332" w:name="_Toc14730096"/>
      <w:bookmarkStart w:id="333" w:name="_Toc14768739"/>
      <w:r>
        <w:rPr>
          <w:noProof/>
          <w:lang w:val="en-US"/>
        </w:rPr>
        <w:drawing>
          <wp:anchor distT="0" distB="0" distL="114300" distR="114300" simplePos="0" relativeHeight="251683840" behindDoc="0" locked="0" layoutInCell="1" allowOverlap="1" wp14:anchorId="0E9DA62E" wp14:editId="50FCE031">
            <wp:simplePos x="0" y="0"/>
            <wp:positionH relativeFrom="column">
              <wp:posOffset>1911350</wp:posOffset>
            </wp:positionH>
            <wp:positionV relativeFrom="paragraph">
              <wp:posOffset>-5080</wp:posOffset>
            </wp:positionV>
            <wp:extent cx="1228725" cy="1019175"/>
            <wp:effectExtent l="0" t="0" r="9525" b="9525"/>
            <wp:wrapTopAndBottom/>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228725" cy="1019175"/>
                    </a:xfrm>
                    <a:prstGeom prst="rect">
                      <a:avLst/>
                    </a:prstGeom>
                  </pic:spPr>
                </pic:pic>
              </a:graphicData>
            </a:graphic>
          </wp:anchor>
        </w:drawing>
      </w:r>
      <w:bookmarkStart w:id="334" w:name="_Toc14548767"/>
      <w:bookmarkStart w:id="335" w:name="_Toc14706014"/>
      <w:r w:rsidRPr="001223D8">
        <w:t>3D Laser scanner</w:t>
      </w:r>
      <w:bookmarkEnd w:id="331"/>
      <w:bookmarkEnd w:id="332"/>
      <w:bookmarkEnd w:id="333"/>
      <w:bookmarkEnd w:id="334"/>
      <w:bookmarkEnd w:id="335"/>
    </w:p>
    <w:p w:rsidR="009E3AB8" w:rsidRPr="009E3AB8" w:rsidRDefault="001223D8" w:rsidP="001223D8">
      <w:r w:rsidRPr="009E3AB8">
        <w:lastRenderedPageBreak/>
        <w:t xml:space="preserve">Máy </w:t>
      </w:r>
      <w:r>
        <w:t>quét</w:t>
      </w:r>
      <w:r w:rsidRPr="009E3AB8">
        <w:t xml:space="preserve"> 3D Laser được ứng dụng công nghệ đo không tiếp xúc. Trong quá trình </w:t>
      </w:r>
      <w:r>
        <w:t>quét</w:t>
      </w:r>
      <w:r w:rsidRPr="009E3AB8">
        <w:t xml:space="preserve"> máy sử dụng chùm sáng laser chiếu vào vật thể, chùm sáng đó được phả</w:t>
      </w:r>
      <w:r w:rsidR="00D84AC0">
        <w:t>n x</w:t>
      </w:r>
      <w:r w:rsidRPr="009E3AB8">
        <w:t>ạ lại từ bề mặt của vật thể và được cảm biến thu lại đưa vào bộ phận biến đổi của máy, thông qua máy tính và phần mềm điều khiển cho ra kết quả dưới dạng đám mây điểm</w:t>
      </w:r>
      <w:r w:rsidR="009E3AB8" w:rsidRPr="009E3AB8">
        <w:t>.</w:t>
      </w:r>
    </w:p>
    <w:p w:rsidR="009E3AB8" w:rsidRPr="005F21C0" w:rsidRDefault="009E3AB8" w:rsidP="005F21C0">
      <w:pPr>
        <w:rPr>
          <w:b/>
        </w:rPr>
      </w:pPr>
      <w:r w:rsidRPr="005F21C0">
        <w:rPr>
          <w:b/>
        </w:rPr>
        <w:t xml:space="preserve">Ưu điểm: </w:t>
      </w:r>
    </w:p>
    <w:p w:rsidR="009E3AB8" w:rsidRPr="009E3AB8" w:rsidRDefault="009E3AB8" w:rsidP="00123CA7">
      <w:pPr>
        <w:pStyle w:val="ListParagraph1"/>
      </w:pPr>
      <w:r w:rsidRPr="009E3AB8">
        <w:t>Khả năng di chuyển l</w:t>
      </w:r>
      <w:r w:rsidR="00B67D61">
        <w:t>in</w:t>
      </w:r>
      <w:r w:rsidRPr="009E3AB8">
        <w:t>h động rất cao.</w:t>
      </w:r>
    </w:p>
    <w:p w:rsidR="009E3AB8" w:rsidRPr="009E3AB8" w:rsidRDefault="009E3AB8" w:rsidP="00123CA7">
      <w:pPr>
        <w:pStyle w:val="ListParagraph1"/>
      </w:pPr>
      <w:r w:rsidRPr="009E3AB8">
        <w:t xml:space="preserve">Có thể </w:t>
      </w:r>
      <w:r w:rsidR="006E7E78">
        <w:t>quét</w:t>
      </w:r>
      <w:r w:rsidRPr="009E3AB8">
        <w:t xml:space="preserve"> tất cả bề mặt của vật thể trên một lần gá.</w:t>
      </w:r>
    </w:p>
    <w:p w:rsidR="009E3AB8" w:rsidRPr="009E3AB8" w:rsidRDefault="009E3AB8" w:rsidP="00123CA7">
      <w:pPr>
        <w:pStyle w:val="ListParagraph1"/>
      </w:pPr>
      <w:r w:rsidRPr="009E3AB8">
        <w:t>Hệ thống phần mềm, thiết bị điều khiển thân thiện, d</w:t>
      </w:r>
      <w:r w:rsidR="00D84AC0">
        <w:t>ễ</w:t>
      </w:r>
      <w:r w:rsidRPr="009E3AB8">
        <w:t xml:space="preserve"> sử dụng.</w:t>
      </w:r>
    </w:p>
    <w:p w:rsidR="009E3AB8" w:rsidRPr="009E3AB8" w:rsidRDefault="009E3AB8" w:rsidP="00123CA7">
      <w:pPr>
        <w:pStyle w:val="ListParagraph1"/>
      </w:pPr>
      <w:r w:rsidRPr="009E3AB8">
        <w:t xml:space="preserve">Cả máy và vật thể </w:t>
      </w:r>
      <w:r w:rsidR="006E7E78">
        <w:t>quét</w:t>
      </w:r>
      <w:r w:rsidRPr="009E3AB8">
        <w:t xml:space="preserve"> không cần thiết phải gá cố định.</w:t>
      </w:r>
    </w:p>
    <w:p w:rsidR="009E3AB8" w:rsidRPr="009E3AB8" w:rsidRDefault="009E3AB8" w:rsidP="00123CA7">
      <w:pPr>
        <w:pStyle w:val="ListParagraph1"/>
      </w:pPr>
      <w:r w:rsidRPr="009E3AB8">
        <w:t>Phần mềm quản lý dữ liệu thông m</w:t>
      </w:r>
      <w:r w:rsidR="00B67D61">
        <w:t>in</w:t>
      </w:r>
      <w:r w:rsidRPr="009E3AB8">
        <w:t>h, phù hợp với nhu cầu sản xuất công nghiệp.</w:t>
      </w:r>
    </w:p>
    <w:p w:rsidR="009E3AB8" w:rsidRPr="009E3AB8" w:rsidRDefault="009E3AB8" w:rsidP="00123CA7">
      <w:pPr>
        <w:pStyle w:val="ListParagraph1"/>
      </w:pPr>
      <w:r w:rsidRPr="009E3AB8">
        <w:t xml:space="preserve">Đảm bảo độ chính </w:t>
      </w:r>
      <w:r w:rsidR="00D84AC0">
        <w:t>xác</w:t>
      </w:r>
      <w:r w:rsidRPr="009E3AB8">
        <w:t xml:space="preserve"> của bề mặt.</w:t>
      </w:r>
    </w:p>
    <w:p w:rsidR="009E3AB8" w:rsidRPr="009E3AB8" w:rsidRDefault="009E3AB8" w:rsidP="00123CA7">
      <w:pPr>
        <w:pStyle w:val="ListParagraph1"/>
      </w:pPr>
      <w:r w:rsidRPr="009E3AB8">
        <w:t xml:space="preserve">Hệ thống sử dụng tia Laser có khả năng </w:t>
      </w:r>
      <w:r w:rsidR="006E7E78">
        <w:t>quét</w:t>
      </w:r>
      <w:r w:rsidRPr="009E3AB8">
        <w:t xml:space="preserve"> được các khe tương đối nhỏ.</w:t>
      </w:r>
    </w:p>
    <w:p w:rsidR="009E3AB8" w:rsidRDefault="001223D8" w:rsidP="005345EC">
      <w:pPr>
        <w:pStyle w:val="Heading4"/>
        <w:rPr>
          <w:rFonts w:eastAsia="Times New Roman"/>
          <w:shd w:val="clear" w:color="auto" w:fill="FFFFFF"/>
        </w:rPr>
      </w:pPr>
      <w:r>
        <w:rPr>
          <w:noProof/>
        </w:rPr>
        <w:drawing>
          <wp:anchor distT="0" distB="0" distL="114300" distR="114300" simplePos="0" relativeHeight="251779072" behindDoc="0" locked="0" layoutInCell="1" allowOverlap="1" wp14:anchorId="10319B75" wp14:editId="5A25A14F">
            <wp:simplePos x="0" y="0"/>
            <wp:positionH relativeFrom="column">
              <wp:posOffset>2244725</wp:posOffset>
            </wp:positionH>
            <wp:positionV relativeFrom="paragraph">
              <wp:posOffset>439420</wp:posOffset>
            </wp:positionV>
            <wp:extent cx="1295400" cy="723900"/>
            <wp:effectExtent l="0" t="0" r="0" b="0"/>
            <wp:wrapTopAndBottom/>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1295400" cy="723900"/>
                    </a:xfrm>
                    <a:prstGeom prst="rect">
                      <a:avLst/>
                    </a:prstGeom>
                  </pic:spPr>
                </pic:pic>
              </a:graphicData>
            </a:graphic>
          </wp:anchor>
        </w:drawing>
      </w:r>
      <w:r w:rsidR="009E3AB8" w:rsidRPr="009E3AB8">
        <w:rPr>
          <w:rFonts w:eastAsia="Times New Roman"/>
          <w:shd w:val="clear" w:color="auto" w:fill="FFFFFF"/>
        </w:rPr>
        <w:t>Capture 3D – ATOS (white) Blue light</w:t>
      </w:r>
    </w:p>
    <w:p w:rsidR="001223D8" w:rsidRPr="001223D8" w:rsidRDefault="001223D8" w:rsidP="001223D8">
      <w:pPr>
        <w:pStyle w:val="hinh"/>
      </w:pPr>
      <w:bookmarkStart w:id="336" w:name="_Toc14706015"/>
      <w:bookmarkStart w:id="337" w:name="_Toc14721839"/>
      <w:bookmarkStart w:id="338" w:name="_Toc14730097"/>
      <w:bookmarkStart w:id="339" w:name="_Toc14768740"/>
      <w:bookmarkStart w:id="340" w:name="_Toc14548768"/>
      <w:r w:rsidRPr="009E3AB8">
        <w:rPr>
          <w:shd w:val="clear" w:color="auto" w:fill="FFFFFF"/>
        </w:rPr>
        <w:t>Capture 3D – ATOS (white) Blue light</w:t>
      </w:r>
      <w:bookmarkEnd w:id="336"/>
      <w:bookmarkEnd w:id="337"/>
      <w:bookmarkEnd w:id="338"/>
      <w:bookmarkEnd w:id="339"/>
      <w:r>
        <w:rPr>
          <w:shd w:val="clear" w:color="auto" w:fill="FFFFFF"/>
        </w:rPr>
        <w:t xml:space="preserve"> </w:t>
      </w:r>
      <w:bookmarkEnd w:id="340"/>
    </w:p>
    <w:p w:rsidR="009E3AB8" w:rsidRPr="009E3AB8" w:rsidRDefault="009E3AB8" w:rsidP="005345EC">
      <w:pPr>
        <w:rPr>
          <w:rFonts w:ascii="Arial" w:hAnsi="Arial" w:cs="Arial"/>
          <w:sz w:val="21"/>
          <w:szCs w:val="21"/>
          <w:shd w:val="clear" w:color="auto" w:fill="FFFFFF"/>
        </w:rPr>
      </w:pPr>
      <w:r w:rsidRPr="009E3AB8">
        <w:rPr>
          <w:shd w:val="clear" w:color="auto" w:fill="FFFFFF"/>
        </w:rPr>
        <w:t xml:space="preserve">Máy </w:t>
      </w:r>
      <w:r w:rsidR="006E7E78">
        <w:rPr>
          <w:shd w:val="clear" w:color="auto" w:fill="FFFFFF"/>
        </w:rPr>
        <w:t>quét</w:t>
      </w:r>
      <w:r w:rsidRPr="009E3AB8">
        <w:rPr>
          <w:shd w:val="clear" w:color="auto" w:fill="FFFFFF"/>
        </w:rPr>
        <w:t xml:space="preserve"> 3D công nghệ ánh sáng xanh-Blue Light ATOS là thiết bị tối ưu hóa dành cho các nhiệm vụ đo các vật thể kích thước từ nhỏ cho tới trung bình như các lõi sứ, các bộ phận nhựa và đúc. Máy </w:t>
      </w:r>
      <w:r w:rsidR="006E7E78">
        <w:rPr>
          <w:shd w:val="clear" w:color="auto" w:fill="FFFFFF"/>
        </w:rPr>
        <w:t>quét</w:t>
      </w:r>
      <w:r w:rsidRPr="009E3AB8">
        <w:rPr>
          <w:shd w:val="clear" w:color="auto" w:fill="FFFFFF"/>
        </w:rPr>
        <w:t xml:space="preserve"> 3D này được sử dụng trong quá trình phát triển sản xuất, đảm bảo chất lượng với mục đích giảm thời gian và chi phí. Các ứng dụng của thiết bị này là: kiểm tra 3D, thiết kế ngược và chế tạo nhanh</w:t>
      </w:r>
      <w:r w:rsidRPr="009E3AB8">
        <w:rPr>
          <w:rFonts w:ascii="Arial" w:hAnsi="Arial" w:cs="Arial"/>
          <w:sz w:val="21"/>
          <w:szCs w:val="21"/>
          <w:shd w:val="clear" w:color="auto" w:fill="FFFFFF"/>
        </w:rPr>
        <w:t>.</w:t>
      </w:r>
    </w:p>
    <w:p w:rsidR="009E3AB8" w:rsidRPr="005345EC" w:rsidRDefault="009E3AB8" w:rsidP="005345EC">
      <w:pPr>
        <w:rPr>
          <w:b/>
        </w:rPr>
      </w:pPr>
      <w:r w:rsidRPr="005345EC">
        <w:rPr>
          <w:b/>
          <w:shd w:val="clear" w:color="auto" w:fill="FFFFFF"/>
        </w:rPr>
        <w:t>Ưu điểm</w:t>
      </w:r>
      <w:r w:rsidRPr="005345EC">
        <w:rPr>
          <w:b/>
        </w:rPr>
        <w:t xml:space="preserve">: </w:t>
      </w:r>
    </w:p>
    <w:p w:rsidR="009E3AB8" w:rsidRPr="009E3AB8" w:rsidRDefault="009E3AB8" w:rsidP="00123CA7">
      <w:pPr>
        <w:pStyle w:val="ListParagraph1"/>
      </w:pPr>
      <w:r w:rsidRPr="009E3AB8">
        <w:t xml:space="preserve">Độ chính </w:t>
      </w:r>
      <w:r w:rsidR="00D84AC0">
        <w:t>xác</w:t>
      </w:r>
      <w:r w:rsidRPr="009E3AB8">
        <w:t xml:space="preserve"> rất cao.</w:t>
      </w:r>
    </w:p>
    <w:p w:rsidR="009E3AB8" w:rsidRPr="009E3AB8" w:rsidRDefault="009E3AB8" w:rsidP="00123CA7">
      <w:pPr>
        <w:pStyle w:val="ListParagraph1"/>
      </w:pPr>
      <w:r w:rsidRPr="009E3AB8">
        <w:t>Tốc độ thu nhận dữ liệu cực nhanh nhờ công nghệ chụp hình 3D.</w:t>
      </w:r>
    </w:p>
    <w:p w:rsidR="009E3AB8" w:rsidRPr="009E3AB8" w:rsidRDefault="009E3AB8" w:rsidP="00123CA7">
      <w:pPr>
        <w:pStyle w:val="ListParagraph1"/>
      </w:pPr>
      <w:r w:rsidRPr="009E3AB8">
        <w:t>Hệ thống có thể thay đổi thấu kính để tăng giảm độ phân giải phù hợp với từng loại vật thể.</w:t>
      </w:r>
    </w:p>
    <w:p w:rsidR="009E3AB8" w:rsidRPr="009E3AB8" w:rsidRDefault="009E3AB8" w:rsidP="00123CA7">
      <w:pPr>
        <w:pStyle w:val="ListParagraph1"/>
      </w:pPr>
      <w:r w:rsidRPr="009E3AB8">
        <w:t>Phù hợp cho các sản phẩm có kích thước lớn.</w:t>
      </w:r>
    </w:p>
    <w:p w:rsidR="009E3AB8" w:rsidRPr="009E3AB8" w:rsidRDefault="009E3AB8" w:rsidP="005345EC">
      <w:r w:rsidRPr="005345EC">
        <w:rPr>
          <w:b/>
        </w:rPr>
        <w:t>Nhược điểm</w:t>
      </w:r>
      <w:r w:rsidRPr="009E3AB8">
        <w:t>:</w:t>
      </w:r>
    </w:p>
    <w:p w:rsidR="009768F5" w:rsidRDefault="009E3AB8" w:rsidP="00123CA7">
      <w:pPr>
        <w:pStyle w:val="ListParagraph1"/>
      </w:pPr>
      <w:r w:rsidRPr="009E3AB8">
        <w:t>Hệ thống phải được cố định cho mỗi phép đo.</w:t>
      </w:r>
    </w:p>
    <w:p w:rsidR="009E3AB8" w:rsidRPr="009E3AB8" w:rsidRDefault="009E3AB8" w:rsidP="005345EC">
      <w:pPr>
        <w:pStyle w:val="Heading3"/>
        <w:rPr>
          <w:rFonts w:eastAsia="Times New Roman"/>
        </w:rPr>
      </w:pPr>
      <w:bookmarkStart w:id="341" w:name="_Toc11964089"/>
      <w:bookmarkStart w:id="342" w:name="_Toc12740322"/>
      <w:bookmarkStart w:id="343" w:name="_Toc13178561"/>
      <w:bookmarkStart w:id="344" w:name="_Toc13436593"/>
      <w:bookmarkStart w:id="345" w:name="_Toc13436732"/>
      <w:bookmarkStart w:id="346" w:name="_Toc14030404"/>
      <w:bookmarkStart w:id="347" w:name="_Toc14272673"/>
      <w:bookmarkStart w:id="348" w:name="_Toc14390790"/>
      <w:bookmarkStart w:id="349" w:name="_Toc14423748"/>
      <w:bookmarkStart w:id="350" w:name="_Toc14548695"/>
      <w:bookmarkStart w:id="351" w:name="_Toc14706146"/>
      <w:bookmarkStart w:id="352" w:name="_Toc14721766"/>
      <w:bookmarkStart w:id="353" w:name="_Toc14730024"/>
      <w:bookmarkStart w:id="354" w:name="_Toc14768667"/>
      <w:r w:rsidRPr="009E3AB8">
        <w:rPr>
          <w:rFonts w:eastAsia="Times New Roman"/>
        </w:rPr>
        <w:lastRenderedPageBreak/>
        <w:t xml:space="preserve">Một số ứng dụng của công nghệ </w:t>
      </w:r>
      <w:r w:rsidR="007121F1">
        <w:rPr>
          <w:rFonts w:eastAsia="Times New Roman"/>
        </w:rPr>
        <w:t>quét</w:t>
      </w:r>
      <w:r w:rsidRPr="009E3AB8">
        <w:rPr>
          <w:rFonts w:eastAsia="Times New Roman"/>
        </w:rPr>
        <w:t xml:space="preserve"> 3D</w:t>
      </w:r>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r w:rsidRPr="009E3AB8">
        <w:rPr>
          <w:rFonts w:eastAsia="Times New Roman"/>
        </w:rPr>
        <w:t xml:space="preserve"> </w:t>
      </w:r>
    </w:p>
    <w:p w:rsidR="009E3AB8" w:rsidRPr="0048798D" w:rsidRDefault="009E3AB8" w:rsidP="0048798D">
      <w:pPr>
        <w:pStyle w:val="Heading4"/>
      </w:pPr>
      <w:r w:rsidRPr="0048798D">
        <w:t>Ứng dụng trong thiết kế ngược</w:t>
      </w:r>
    </w:p>
    <w:p w:rsidR="009E3AB8" w:rsidRPr="009E3AB8" w:rsidRDefault="009E3AB8" w:rsidP="005345EC">
      <w:r w:rsidRPr="009E3AB8">
        <w:rPr>
          <w:sz w:val="36"/>
          <w:szCs w:val="36"/>
        </w:rPr>
        <w:t xml:space="preserve"> </w:t>
      </w:r>
      <w:r w:rsidR="005345EC">
        <w:t>T</w:t>
      </w:r>
      <w:r w:rsidRPr="009E3AB8">
        <w:t>rong ngành cơ khí luôn có một bộ phận thiết kế luôn phải dựng lại những chi tiết đã có sẵn gọi là bộ phận thiết kế ngược</w:t>
      </w:r>
      <w:r w:rsidR="004D0827">
        <w:t xml:space="preserve"> </w:t>
      </w:r>
      <w:r w:rsidRPr="009E3AB8">
        <w:t>để phục vụ các công việc</w:t>
      </w:r>
      <w:r w:rsidR="00295802">
        <w:t xml:space="preserve"> [6]</w:t>
      </w:r>
      <w:r w:rsidRPr="009E3AB8">
        <w:t>:</w:t>
      </w:r>
    </w:p>
    <w:p w:rsidR="009E3AB8" w:rsidRPr="009E3AB8" w:rsidRDefault="009E3AB8" w:rsidP="00123CA7">
      <w:pPr>
        <w:pStyle w:val="ListParagraph1"/>
      </w:pPr>
      <w:r w:rsidRPr="009E3AB8">
        <w:t>Thiết kế lại khuôn cho chi tiết</w:t>
      </w:r>
    </w:p>
    <w:p w:rsidR="009E3AB8" w:rsidRPr="009E3AB8" w:rsidRDefault="009E3AB8" w:rsidP="00123CA7">
      <w:pPr>
        <w:pStyle w:val="ListParagraph1"/>
      </w:pPr>
      <w:r w:rsidRPr="009E3AB8">
        <w:t>Dựng lại mô hình 3D để đưa vào gia công cho chi tiết</w:t>
      </w:r>
    </w:p>
    <w:p w:rsidR="009E3AB8" w:rsidRPr="009E3AB8" w:rsidRDefault="009E3AB8" w:rsidP="00123CA7">
      <w:pPr>
        <w:pStyle w:val="ListParagraph1"/>
      </w:pPr>
      <w:r w:rsidRPr="009E3AB8">
        <w:t xml:space="preserve">Cải tiến </w:t>
      </w:r>
      <w:r w:rsidR="00124589">
        <w:t>một</w:t>
      </w:r>
      <w:r w:rsidRPr="009E3AB8">
        <w:t xml:space="preserve"> số bộ phận nào đó trên chi tiết để phù hợp với yêu cầ</w:t>
      </w:r>
      <w:r w:rsidR="00124589">
        <w:t>u</w:t>
      </w:r>
      <w:r w:rsidRPr="009E3AB8">
        <w:t>.</w:t>
      </w:r>
    </w:p>
    <w:p w:rsidR="009E3AB8" w:rsidRPr="009E3AB8" w:rsidRDefault="00877E64" w:rsidP="005345EC">
      <w:r w:rsidRPr="009E3AB8">
        <w:rPr>
          <w:rFonts w:eastAsia="Calibri" w:cs="Times New Roman"/>
          <w:noProof/>
          <w:color w:val="000000"/>
        </w:rPr>
        <w:drawing>
          <wp:anchor distT="0" distB="0" distL="114300" distR="114300" simplePos="0" relativeHeight="251493376" behindDoc="0" locked="0" layoutInCell="1" allowOverlap="1" wp14:anchorId="70AA2A50" wp14:editId="4B263E5E">
            <wp:simplePos x="0" y="0"/>
            <wp:positionH relativeFrom="column">
              <wp:posOffset>1092200</wp:posOffset>
            </wp:positionH>
            <wp:positionV relativeFrom="paragraph">
              <wp:posOffset>937895</wp:posOffset>
            </wp:positionV>
            <wp:extent cx="3935095" cy="2114550"/>
            <wp:effectExtent l="0" t="0" r="8255" b="0"/>
            <wp:wrapTopAndBottom/>
            <wp:docPr id="7" name="Picture 7" descr="Káº¿t quáº£ hÃ¬nh áº£nh cho lÃ m khuÃ´n báº±ng mÃ¡y 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Káº¿t quáº£ hÃ¬nh áº£nh cho lÃ m khuÃ´n báº±ng mÃ¡y scan"/>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b="7271"/>
                    <a:stretch/>
                  </pic:blipFill>
                  <pic:spPr bwMode="auto">
                    <a:xfrm>
                      <a:off x="0" y="0"/>
                      <a:ext cx="3935095" cy="21145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E3AB8" w:rsidRPr="009E3AB8">
        <w:t xml:space="preserve">Đặc biệt là khi cần dựng lại những chi tiết có tính lắp ghép, lắp lẫn yêu cầu có độ chính </w:t>
      </w:r>
      <w:r w:rsidR="00D84AC0">
        <w:t>xác</w:t>
      </w:r>
      <w:r w:rsidR="009E3AB8" w:rsidRPr="009E3AB8">
        <w:t xml:space="preserve"> cao. Để đảm bảo khả năng làm việc của chi tiết việc lựa chọn công nghệ </w:t>
      </w:r>
      <w:r w:rsidR="006E7E78">
        <w:t>quét</w:t>
      </w:r>
      <w:r w:rsidR="009E3AB8" w:rsidRPr="009E3AB8">
        <w:t xml:space="preserve"> 3D luôn là lựa chọn hàng đầu.</w:t>
      </w:r>
    </w:p>
    <w:p w:rsidR="00D2120B" w:rsidRDefault="0048798D" w:rsidP="00B67D61">
      <w:pPr>
        <w:pStyle w:val="hinh"/>
      </w:pPr>
      <w:bookmarkStart w:id="355" w:name="_Toc11964300"/>
      <w:bookmarkStart w:id="356" w:name="_Toc11964516"/>
      <w:bookmarkStart w:id="357" w:name="_Toc12740529"/>
      <w:bookmarkStart w:id="358" w:name="_Toc13178822"/>
      <w:bookmarkStart w:id="359" w:name="_Toc13436793"/>
      <w:bookmarkStart w:id="360" w:name="_Toc14030466"/>
      <w:bookmarkStart w:id="361" w:name="_Toc14272743"/>
      <w:bookmarkStart w:id="362" w:name="_Toc14390859"/>
      <w:bookmarkStart w:id="363" w:name="_Toc14423817"/>
      <w:bookmarkStart w:id="364" w:name="_Toc14426921"/>
      <w:bookmarkStart w:id="365" w:name="_Toc11660922"/>
      <w:bookmarkStart w:id="366" w:name="_Toc14706016"/>
      <w:bookmarkStart w:id="367" w:name="_Toc14721840"/>
      <w:bookmarkStart w:id="368" w:name="_Toc14730098"/>
      <w:bookmarkStart w:id="369" w:name="_Toc14768741"/>
      <w:bookmarkStart w:id="370" w:name="_Toc14548769"/>
      <w:r>
        <w:t xml:space="preserve">Quá trình </w:t>
      </w:r>
      <w:r w:rsidR="007121F1">
        <w:t xml:space="preserve">quét </w:t>
      </w:r>
      <w:r>
        <w:t>3D</w:t>
      </w:r>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r>
        <w:t xml:space="preserve"> </w:t>
      </w:r>
      <w:bookmarkEnd w:id="370"/>
    </w:p>
    <w:p w:rsidR="004D0827" w:rsidRPr="004D0827" w:rsidRDefault="004D0827" w:rsidP="004D0827">
      <w:pPr>
        <w:pStyle w:val="Heading4"/>
        <w:rPr>
          <w:rFonts w:eastAsia="Times New Roman"/>
        </w:rPr>
      </w:pPr>
      <w:r w:rsidRPr="009E3AB8">
        <w:rPr>
          <w:rFonts w:eastAsia="Times New Roman"/>
        </w:rPr>
        <w:t xml:space="preserve">Ứng dụng trong ngành khuôn mẫu </w:t>
      </w:r>
    </w:p>
    <w:p w:rsidR="00877E64" w:rsidRDefault="00877E64" w:rsidP="00877E64">
      <w:r w:rsidRPr="00877E64">
        <w:t>Ngoài việc dựng lại các chi tiết đã làm khuôn, việc kiểm tra lại các kích thước của lõi khuôn trước khi đưa vào sản xuất có ý nghĩa quyết định trong ngành khuôn mẫu. Khi đó người ta đo các kích thước trong lõi khuôn và kích thước của mẫu ban đầu từ đó tìm ra sai lệch của chúng và có phương án sửa chữa kịp thời</w:t>
      </w:r>
      <w:r w:rsidR="00295802">
        <w:t xml:space="preserve"> [7]</w:t>
      </w:r>
      <w:r w:rsidRPr="00877E64">
        <w:t>.</w:t>
      </w:r>
    </w:p>
    <w:p w:rsidR="009E3AB8" w:rsidRDefault="009E3AB8" w:rsidP="009E3AB8">
      <w:pPr>
        <w:spacing w:after="200" w:line="276" w:lineRule="auto"/>
        <w:ind w:left="540" w:firstLine="0"/>
        <w:contextualSpacing/>
        <w:jc w:val="center"/>
        <w:rPr>
          <w:rFonts w:eastAsia="Calibri" w:cs="Times New Roman"/>
          <w:color w:val="000000"/>
          <w:sz w:val="36"/>
          <w:szCs w:val="36"/>
        </w:rPr>
      </w:pPr>
      <w:r w:rsidRPr="009E3AB8">
        <w:rPr>
          <w:rFonts w:eastAsia="Calibri" w:cs="Times New Roman"/>
          <w:noProof/>
          <w:color w:val="000000"/>
        </w:rPr>
        <w:lastRenderedPageBreak/>
        <w:drawing>
          <wp:inline distT="0" distB="0" distL="0" distR="0" wp14:anchorId="15336701" wp14:editId="70035672">
            <wp:extent cx="2732791" cy="2219025"/>
            <wp:effectExtent l="0" t="0" r="0" b="0"/>
            <wp:docPr id="8" name="Picture 8" descr="Káº¿t quáº£ hÃ¬nh áº£nh cho lÃ m khuÃ´n báº±ng mÃ¡y 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lÃ m khuÃ´n báº±ng mÃ¡y sca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68259" cy="2247825"/>
                    </a:xfrm>
                    <a:prstGeom prst="rect">
                      <a:avLst/>
                    </a:prstGeom>
                    <a:noFill/>
                    <a:ln>
                      <a:noFill/>
                    </a:ln>
                  </pic:spPr>
                </pic:pic>
              </a:graphicData>
            </a:graphic>
          </wp:inline>
        </w:drawing>
      </w:r>
    </w:p>
    <w:p w:rsidR="009E3AB8" w:rsidRDefault="0081101C" w:rsidP="00FE7010">
      <w:pPr>
        <w:pStyle w:val="hinh"/>
      </w:pPr>
      <w:bookmarkStart w:id="371" w:name="_Toc11660923"/>
      <w:bookmarkStart w:id="372" w:name="_Toc11964301"/>
      <w:bookmarkStart w:id="373" w:name="_Toc11964517"/>
      <w:bookmarkStart w:id="374" w:name="_Toc12740530"/>
      <w:bookmarkStart w:id="375" w:name="_Toc13178823"/>
      <w:bookmarkStart w:id="376" w:name="_Toc13436794"/>
      <w:bookmarkStart w:id="377" w:name="_Toc14030467"/>
      <w:bookmarkStart w:id="378" w:name="_Toc14272744"/>
      <w:bookmarkStart w:id="379" w:name="_Toc14390860"/>
      <w:bookmarkStart w:id="380" w:name="_Toc14423818"/>
      <w:bookmarkStart w:id="381" w:name="_Toc14426922"/>
      <w:bookmarkStart w:id="382" w:name="_Toc14548770"/>
      <w:bookmarkStart w:id="383" w:name="_Toc14706017"/>
      <w:bookmarkStart w:id="384" w:name="_Toc14721841"/>
      <w:bookmarkStart w:id="385" w:name="_Toc14730099"/>
      <w:bookmarkStart w:id="386" w:name="_Toc14768742"/>
      <w:r>
        <w:t xml:space="preserve">Ứng dụng của </w:t>
      </w:r>
      <w:r w:rsidR="007121F1">
        <w:t>q</w:t>
      </w:r>
      <w:r w:rsidR="006E7E78">
        <w:t>uét</w:t>
      </w:r>
      <w:r>
        <w:t xml:space="preserve"> 3D trong ngành khuôn mẫu</w:t>
      </w:r>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p>
    <w:p w:rsidR="009E3AB8" w:rsidRPr="009E3AB8" w:rsidRDefault="009E3AB8" w:rsidP="0081101C">
      <w:pPr>
        <w:pStyle w:val="Heading4"/>
        <w:rPr>
          <w:rFonts w:eastAsia="Times New Roman"/>
        </w:rPr>
      </w:pPr>
      <w:r w:rsidRPr="009E3AB8">
        <w:rPr>
          <w:rFonts w:eastAsia="Times New Roman"/>
        </w:rPr>
        <w:t xml:space="preserve"> Ứng dụng trong đo kiểm sản phẩm</w:t>
      </w:r>
    </w:p>
    <w:p w:rsidR="009E3AB8" w:rsidRPr="009E3AB8" w:rsidRDefault="009E3AB8" w:rsidP="0081101C">
      <w:r w:rsidRPr="009E3AB8">
        <w:t>Bất kì một sản phẩm nào trước khi đưa ra thị trường đều phải được kiểm tra xem có đạt đủ yêu cầu kỹ thuật hay không. Vì vậy trong ngành sản xuất, đặc biệt là ngành cơ khí luôn có một bộ phận kiểm tra chất lượng sản phẩm. Để kiểm tra kích thước hoặc bề mặt của các chi tiết có bề hình dạng phức tạp hoặc chi tiết có kích thước lớn người ta sử dụ</w:t>
      </w:r>
      <w:r w:rsidR="009768F5">
        <w:t xml:space="preserve">ng </w:t>
      </w:r>
      <w:r w:rsidRPr="009E3AB8">
        <w:t xml:space="preserve">công nghệ </w:t>
      </w:r>
      <w:r w:rsidR="006E7E78">
        <w:t>quét</w:t>
      </w:r>
      <w:r w:rsidRPr="009E3AB8">
        <w:t xml:space="preserve"> 3D</w:t>
      </w:r>
      <w:r w:rsidR="004D0827">
        <w:t xml:space="preserve"> [12]</w:t>
      </w:r>
      <w:r w:rsidRPr="009E3AB8">
        <w:t>.</w:t>
      </w:r>
    </w:p>
    <w:p w:rsidR="009E3AB8" w:rsidRDefault="009E3AB8" w:rsidP="009E3AB8">
      <w:pPr>
        <w:spacing w:after="200" w:line="276" w:lineRule="auto"/>
        <w:ind w:firstLine="0"/>
        <w:jc w:val="center"/>
        <w:rPr>
          <w:rFonts w:eastAsia="Calibri" w:cs="Times New Roman"/>
          <w:color w:val="000000"/>
          <w:szCs w:val="26"/>
        </w:rPr>
      </w:pPr>
      <w:r w:rsidRPr="009E3AB8">
        <w:rPr>
          <w:rFonts w:eastAsia="Calibri" w:cs="Times New Roman"/>
          <w:noProof/>
          <w:color w:val="000000"/>
        </w:rPr>
        <w:drawing>
          <wp:inline distT="0" distB="0" distL="0" distR="0" wp14:anchorId="4B183F63" wp14:editId="7C44890F">
            <wp:extent cx="2464826" cy="1819275"/>
            <wp:effectExtent l="0" t="0" r="0" b="0"/>
            <wp:docPr id="6" name="Picture 6" descr="http://chuyentaomau.com/wp-content/uploads/2016/1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chuyentaomau.com/wp-content/uploads/2016/10/2.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07837" cy="1851021"/>
                    </a:xfrm>
                    <a:prstGeom prst="rect">
                      <a:avLst/>
                    </a:prstGeom>
                    <a:noFill/>
                    <a:ln>
                      <a:noFill/>
                    </a:ln>
                  </pic:spPr>
                </pic:pic>
              </a:graphicData>
            </a:graphic>
          </wp:inline>
        </w:drawing>
      </w:r>
    </w:p>
    <w:p w:rsidR="00D2120B" w:rsidRPr="009E3AB8" w:rsidRDefault="0081101C" w:rsidP="00D2120B">
      <w:pPr>
        <w:pStyle w:val="hinh"/>
      </w:pPr>
      <w:bookmarkStart w:id="387" w:name="_Toc11660924"/>
      <w:bookmarkStart w:id="388" w:name="_Toc11964302"/>
      <w:bookmarkStart w:id="389" w:name="_Toc11964518"/>
      <w:bookmarkStart w:id="390" w:name="_Toc12740531"/>
      <w:bookmarkStart w:id="391" w:name="_Toc13178824"/>
      <w:bookmarkStart w:id="392" w:name="_Toc13436795"/>
      <w:bookmarkStart w:id="393" w:name="_Toc14030468"/>
      <w:bookmarkStart w:id="394" w:name="_Toc14272745"/>
      <w:bookmarkStart w:id="395" w:name="_Toc14390861"/>
      <w:bookmarkStart w:id="396" w:name="_Toc14423819"/>
      <w:bookmarkStart w:id="397" w:name="_Toc14426923"/>
      <w:bookmarkStart w:id="398" w:name="_Toc14706018"/>
      <w:bookmarkStart w:id="399" w:name="_Toc14721842"/>
      <w:bookmarkStart w:id="400" w:name="_Toc14730100"/>
      <w:bookmarkStart w:id="401" w:name="_Toc14768743"/>
      <w:bookmarkStart w:id="402" w:name="_Toc14548771"/>
      <w:r>
        <w:t xml:space="preserve">Ứng dụng của </w:t>
      </w:r>
      <w:r w:rsidR="007121F1">
        <w:t>q</w:t>
      </w:r>
      <w:r w:rsidR="006E7E78">
        <w:t>uét</w:t>
      </w:r>
      <w:r>
        <w:t xml:space="preserve"> 3D trong đo đạc</w:t>
      </w:r>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r w:rsidR="00FE7010">
        <w:t xml:space="preserve"> </w:t>
      </w:r>
      <w:bookmarkEnd w:id="402"/>
    </w:p>
    <w:p w:rsidR="009E3AB8" w:rsidRPr="009E3AB8" w:rsidRDefault="009E3AB8" w:rsidP="0081101C">
      <w:pPr>
        <w:pStyle w:val="Heading4"/>
        <w:rPr>
          <w:rFonts w:eastAsia="Times New Roman"/>
          <w:bCs/>
          <w:i/>
          <w:szCs w:val="26"/>
        </w:rPr>
      </w:pPr>
      <w:r w:rsidRPr="009E3AB8">
        <w:rPr>
          <w:rFonts w:eastAsia="Times New Roman"/>
          <w:bCs/>
          <w:i/>
          <w:szCs w:val="26"/>
        </w:rPr>
        <w:t xml:space="preserve"> </w:t>
      </w:r>
      <w:r w:rsidRPr="009E3AB8">
        <w:rPr>
          <w:rFonts w:eastAsia="Times New Roman"/>
        </w:rPr>
        <w:t>Ứng dụng trong cải tiến kiểu dáng và thiết kế sản phẩm mới</w:t>
      </w:r>
    </w:p>
    <w:p w:rsidR="009E3AB8" w:rsidRPr="009E3AB8" w:rsidRDefault="009E3AB8" w:rsidP="0081101C">
      <w:r w:rsidRPr="009E3AB8">
        <w:t>Phát triển sản phẩm mới luôn chú trọng việ</w:t>
      </w:r>
      <w:r w:rsidR="00B67D61">
        <w:t>c </w:t>
      </w:r>
      <w:r w:rsidRPr="009E3AB8">
        <w:t>thiết kế kiể</w:t>
      </w:r>
      <w:r w:rsidR="00B67D61">
        <w:t>u dáng</w:t>
      </w:r>
      <w:r w:rsidR="004D0827">
        <w:t xml:space="preserve"> [8]</w:t>
      </w:r>
      <w:r w:rsidR="00B67D61">
        <w:t>. </w:t>
      </w:r>
      <w:r w:rsidRPr="009E3AB8">
        <w:t xml:space="preserve">Thông thường, các họa sĩ hoặc nghệ nhân sẽ tạo các mô hình bằng đất sét, giấy, thạch cao…sau đó dùng máy </w:t>
      </w:r>
      <w:r w:rsidR="006E7E78">
        <w:t>quét</w:t>
      </w:r>
      <w:r w:rsidRPr="009E3AB8">
        <w:t xml:space="preserve"> laser </w:t>
      </w:r>
      <w:r w:rsidR="006E7E78">
        <w:t>quét</w:t>
      </w:r>
      <w:r w:rsidRPr="009E3AB8">
        <w:t xml:space="preserve"> 3D để lấy dữ liệu số, cuối cùng đưa lên phần mềm dựng lại mô hình. Quá trình cải tiến kiểu dáng cũng diễn ra tương tự, nhưng thay vì số hóa từ mô hình tạo </w:t>
      </w:r>
      <w:r w:rsidRPr="009E3AB8">
        <w:lastRenderedPageBreak/>
        <w:t xml:space="preserve">mẫu thủ công, người ta </w:t>
      </w:r>
      <w:r w:rsidR="006E7E78">
        <w:t>quét</w:t>
      </w:r>
      <w:r w:rsidRPr="009E3AB8">
        <w:t xml:space="preserve"> mẫu đã có s</w:t>
      </w:r>
      <w:r w:rsidR="00B67D61">
        <w:t>ẵn</w:t>
      </w:r>
      <w:r w:rsidRPr="009E3AB8">
        <w:t xml:space="preserve">, cuối cùng nhà thiết kế sẽ dựng mô hình mới dựa trên hình mẫu đã </w:t>
      </w:r>
      <w:r w:rsidR="006E7E78">
        <w:t>quét</w:t>
      </w:r>
      <w:r w:rsidRPr="009E3AB8">
        <w:t xml:space="preserve"> 3D. Trong những năm gần đây, với sự phát triển mạnh mẽ củ</w:t>
      </w:r>
      <w:r w:rsidR="00124589">
        <w:t>a công ngh</w:t>
      </w:r>
      <w:r w:rsidRPr="009E3AB8">
        <w:t xml:space="preserve">ệ </w:t>
      </w:r>
      <w:r w:rsidR="00B67D61">
        <w:t xml:space="preserve">in </w:t>
      </w:r>
      <w:r w:rsidR="00C65BFA">
        <w:t>3D</w:t>
      </w:r>
      <w:r w:rsidRPr="009E3AB8">
        <w:t xml:space="preserve"> – tạo mẫu nhanh, quy trình thiết kế sản phẩm được rút ngắn hơn rất nhiều.</w:t>
      </w:r>
    </w:p>
    <w:p w:rsidR="009E3AB8" w:rsidRDefault="009E3AB8" w:rsidP="009E3AB8">
      <w:pPr>
        <w:shd w:val="clear" w:color="auto" w:fill="FFFFFF"/>
        <w:spacing w:after="255" w:line="240" w:lineRule="auto"/>
        <w:ind w:firstLine="0"/>
        <w:jc w:val="center"/>
        <w:rPr>
          <w:rFonts w:eastAsia="Times New Roman" w:cs="Times New Roman"/>
          <w:color w:val="000000"/>
          <w:sz w:val="36"/>
          <w:szCs w:val="36"/>
        </w:rPr>
      </w:pPr>
      <w:r w:rsidRPr="009E3AB8">
        <w:rPr>
          <w:rFonts w:ascii="Helvetica" w:eastAsia="Calibri" w:hAnsi="Helvetica" w:cs="Times New Roman"/>
          <w:b/>
          <w:bCs/>
          <w:noProof/>
          <w:color w:val="0000FF"/>
          <w:sz w:val="45"/>
          <w:szCs w:val="45"/>
        </w:rPr>
        <w:drawing>
          <wp:inline distT="0" distB="0" distL="0" distR="0" wp14:anchorId="6C4B0B51" wp14:editId="15FE20D5">
            <wp:extent cx="2485145" cy="1591694"/>
            <wp:effectExtent l="0" t="0" r="0" b="8890"/>
            <wp:docPr id="5" name="Picture 5" descr="scan 3d mobike helmet, body quet mau 3d laser">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an 3d mobike helmet, body quet mau 3d laser">
                      <a:hlinkClick r:id="rId21"/>
                    </pic:cNvPr>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99886" cy="1601135"/>
                    </a:xfrm>
                    <a:prstGeom prst="rect">
                      <a:avLst/>
                    </a:prstGeom>
                    <a:noFill/>
                    <a:ln>
                      <a:noFill/>
                    </a:ln>
                  </pic:spPr>
                </pic:pic>
              </a:graphicData>
            </a:graphic>
          </wp:inline>
        </w:drawing>
      </w:r>
    </w:p>
    <w:p w:rsidR="00D2120B" w:rsidRPr="009E3AB8" w:rsidRDefault="0081101C" w:rsidP="003059F2">
      <w:pPr>
        <w:pStyle w:val="hinh"/>
      </w:pPr>
      <w:bookmarkStart w:id="403" w:name="_Toc11660925"/>
      <w:bookmarkStart w:id="404" w:name="_Toc11964303"/>
      <w:bookmarkStart w:id="405" w:name="_Toc11964519"/>
      <w:bookmarkStart w:id="406" w:name="_Toc12740532"/>
      <w:bookmarkStart w:id="407" w:name="_Toc13178825"/>
      <w:bookmarkStart w:id="408" w:name="_Toc13436796"/>
      <w:bookmarkStart w:id="409" w:name="_Toc14030469"/>
      <w:bookmarkStart w:id="410" w:name="_Toc14272746"/>
      <w:bookmarkStart w:id="411" w:name="_Toc14390862"/>
      <w:bookmarkStart w:id="412" w:name="_Toc14423820"/>
      <w:bookmarkStart w:id="413" w:name="_Toc14426924"/>
      <w:bookmarkStart w:id="414" w:name="_Toc14548772"/>
      <w:bookmarkStart w:id="415" w:name="_Toc14706019"/>
      <w:bookmarkStart w:id="416" w:name="_Toc14721843"/>
      <w:bookmarkStart w:id="417" w:name="_Toc14730101"/>
      <w:bookmarkStart w:id="418" w:name="_Toc14768744"/>
      <w:r>
        <w:t xml:space="preserve">Ứng dụng của </w:t>
      </w:r>
      <w:r w:rsidR="007121F1">
        <w:t>q</w:t>
      </w:r>
      <w:r w:rsidR="006E7E78">
        <w:t>uét</w:t>
      </w:r>
      <w:r>
        <w:t xml:space="preserve"> 3D trong cải tiến sản phẩm</w:t>
      </w:r>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p>
    <w:p w:rsidR="009E3AB8" w:rsidRPr="009E3AB8" w:rsidRDefault="009E3AB8" w:rsidP="0081101C">
      <w:pPr>
        <w:pStyle w:val="Heading4"/>
        <w:rPr>
          <w:rFonts w:eastAsia="Times New Roman"/>
        </w:rPr>
      </w:pPr>
      <w:r w:rsidRPr="009E3AB8">
        <w:rPr>
          <w:rFonts w:eastAsia="Times New Roman"/>
        </w:rPr>
        <w:t>Ứng dụng trong y học</w:t>
      </w:r>
    </w:p>
    <w:p w:rsidR="009E3AB8" w:rsidRPr="009C4989" w:rsidRDefault="009C4989" w:rsidP="009C4989">
      <w:r w:rsidRPr="009E3AB8">
        <w:rPr>
          <w:rFonts w:eastAsia="Calibri" w:cs="Times New Roman"/>
          <w:noProof/>
          <w:color w:val="000000"/>
        </w:rPr>
        <w:drawing>
          <wp:anchor distT="0" distB="0" distL="114300" distR="114300" simplePos="0" relativeHeight="251783168" behindDoc="0" locked="0" layoutInCell="1" allowOverlap="1" wp14:anchorId="513E4F57" wp14:editId="5E768CC7">
            <wp:simplePos x="0" y="0"/>
            <wp:positionH relativeFrom="column">
              <wp:posOffset>1425575</wp:posOffset>
            </wp:positionH>
            <wp:positionV relativeFrom="paragraph">
              <wp:posOffset>887730</wp:posOffset>
            </wp:positionV>
            <wp:extent cx="2923540" cy="1946910"/>
            <wp:effectExtent l="0" t="0" r="0" b="0"/>
            <wp:wrapTopAndBottom/>
            <wp:docPr id="4" name="Picture 4" descr="Káº¿t quáº£ hÃ¬nh áº£nh cho á»©ng dá»¥ng mÃ¡y scan trong ngÃ nh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Káº¿t quáº£ hÃ¬nh áº£nh cho á»©ng dá»¥ng mÃ¡y scan trong ngÃ nh y"/>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23540" cy="19469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3AB8" w:rsidRPr="009E3AB8">
        <w:t>Được ứng dụng khá nhiều trong việc tái tạo lại các bộ phận như: tái tạo lại một phần của hộp sọ bị vỡ hoặc một phần của răng bị gãy,</w:t>
      </w:r>
      <w:r w:rsidR="00B67D61">
        <w:t xml:space="preserve"> </w:t>
      </w:r>
      <w:r w:rsidR="009E3AB8" w:rsidRPr="009E3AB8">
        <w:t>…. Yêu cầu có độ</w:t>
      </w:r>
      <w:r w:rsidR="00D84AC0">
        <w:t xml:space="preserve"> chính xác</w:t>
      </w:r>
      <w:r w:rsidR="009E3AB8" w:rsidRPr="009E3AB8">
        <w:t xml:space="preserve"> cao và phù hợp</w:t>
      </w:r>
      <w:r w:rsidR="00295802">
        <w:t xml:space="preserve"> [12]</w:t>
      </w:r>
      <w:r w:rsidR="009E3AB8" w:rsidRPr="009E3AB8">
        <w:t>.</w:t>
      </w:r>
    </w:p>
    <w:p w:rsidR="00D2120B" w:rsidRPr="009E3AB8" w:rsidRDefault="0081101C" w:rsidP="00D2120B">
      <w:pPr>
        <w:pStyle w:val="hinh"/>
      </w:pPr>
      <w:bookmarkStart w:id="419" w:name="_Toc11660926"/>
      <w:bookmarkStart w:id="420" w:name="_Toc11964304"/>
      <w:bookmarkStart w:id="421" w:name="_Toc11964520"/>
      <w:bookmarkStart w:id="422" w:name="_Toc12740533"/>
      <w:bookmarkStart w:id="423" w:name="_Toc13178826"/>
      <w:bookmarkStart w:id="424" w:name="_Toc13436797"/>
      <w:bookmarkStart w:id="425" w:name="_Toc14030470"/>
      <w:bookmarkStart w:id="426" w:name="_Toc14272747"/>
      <w:bookmarkStart w:id="427" w:name="_Toc14390863"/>
      <w:bookmarkStart w:id="428" w:name="_Toc14423821"/>
      <w:bookmarkStart w:id="429" w:name="_Toc14426925"/>
      <w:bookmarkStart w:id="430" w:name="_Toc14548773"/>
      <w:bookmarkStart w:id="431" w:name="_Toc14706020"/>
      <w:bookmarkStart w:id="432" w:name="_Toc14721844"/>
      <w:bookmarkStart w:id="433" w:name="_Toc14730102"/>
      <w:bookmarkStart w:id="434" w:name="_Toc14768745"/>
      <w:r>
        <w:t xml:space="preserve">Ứng dụng của </w:t>
      </w:r>
      <w:r w:rsidR="007121F1">
        <w:t>q</w:t>
      </w:r>
      <w:r w:rsidR="006E7E78">
        <w:t>uét</w:t>
      </w:r>
      <w:r>
        <w:t xml:space="preserve"> 3D trong Y học</w:t>
      </w:r>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r w:rsidR="00FE7010">
        <w:t xml:space="preserve"> </w:t>
      </w:r>
    </w:p>
    <w:p w:rsidR="009E3AB8" w:rsidRPr="009E3AB8" w:rsidRDefault="009E3AB8" w:rsidP="0081101C">
      <w:pPr>
        <w:pStyle w:val="Heading4"/>
        <w:rPr>
          <w:rFonts w:eastAsia="Times New Roman"/>
          <w:bCs/>
          <w:i/>
          <w:szCs w:val="26"/>
        </w:rPr>
      </w:pPr>
      <w:r w:rsidRPr="009E3AB8">
        <w:rPr>
          <w:rFonts w:eastAsia="Times New Roman"/>
          <w:bCs/>
          <w:i/>
          <w:szCs w:val="26"/>
        </w:rPr>
        <w:t xml:space="preserve"> </w:t>
      </w:r>
      <w:r w:rsidRPr="009E3AB8">
        <w:rPr>
          <w:rFonts w:eastAsia="Times New Roman"/>
        </w:rPr>
        <w:t>Ứng dụng tạo mẫu quảng cáo</w:t>
      </w:r>
    </w:p>
    <w:p w:rsidR="009E3AB8" w:rsidRPr="009E3AB8" w:rsidRDefault="009E3AB8" w:rsidP="0081101C">
      <w:r w:rsidRPr="009E3AB8">
        <w:t xml:space="preserve">Dùng máy </w:t>
      </w:r>
      <w:r w:rsidR="006E7E78">
        <w:t>quét</w:t>
      </w:r>
      <w:r w:rsidRPr="009E3AB8">
        <w:t xml:space="preserve"> 3D có khả năng thu thập dữ liệu màu của sản phẩm để tạo ra hình ảnh 360 độ phục vụ trong quả</w:t>
      </w:r>
      <w:r w:rsidR="00B67D61">
        <w:t>ng cáo và ma</w:t>
      </w:r>
      <w:r w:rsidR="007D6B5D">
        <w:t>r</w:t>
      </w:r>
      <w:r w:rsidR="00B67D61">
        <w:t>ketin</w:t>
      </w:r>
      <w:r w:rsidRPr="009E3AB8">
        <w:t>g.</w:t>
      </w:r>
      <w:r w:rsidRPr="009E3AB8">
        <w:rPr>
          <w:rFonts w:ascii="Open Sans" w:hAnsi="Open Sans"/>
          <w:color w:val="383838"/>
          <w:shd w:val="clear" w:color="auto" w:fill="FFFFFF"/>
        </w:rPr>
        <w:t xml:space="preserve">  </w:t>
      </w:r>
      <w:r w:rsidRPr="009E3AB8">
        <w:rPr>
          <w:shd w:val="clear" w:color="auto" w:fill="FFFFFF"/>
        </w:rPr>
        <w:t>Khách hàng chỉ cần click vào sản phẩm chọn màu, lựa size là có thể tận mắt nhìn thấy từng đường kim mũi chỉ hay họa tiết trên sản phẩ</w:t>
      </w:r>
      <w:r w:rsidR="00B67D61">
        <w:rPr>
          <w:shd w:val="clear" w:color="auto" w:fill="FFFFFF"/>
        </w:rPr>
        <w:t xml:space="preserve">m </w:t>
      </w:r>
      <w:r w:rsidRPr="009E3AB8">
        <w:rPr>
          <w:shd w:val="clear" w:color="auto" w:fill="FFFFFF"/>
        </w:rPr>
        <w:t>mình muốn mua</w:t>
      </w:r>
    </w:p>
    <w:p w:rsidR="009E3AB8" w:rsidRDefault="009E3AB8" w:rsidP="009E3AB8">
      <w:pPr>
        <w:spacing w:after="200" w:line="276" w:lineRule="auto"/>
        <w:ind w:left="540" w:firstLine="0"/>
        <w:contextualSpacing/>
        <w:jc w:val="center"/>
        <w:rPr>
          <w:rFonts w:eastAsia="Calibri" w:cs="Times New Roman"/>
          <w:color w:val="000000"/>
          <w:sz w:val="36"/>
          <w:szCs w:val="36"/>
        </w:rPr>
      </w:pPr>
      <w:r w:rsidRPr="009E3AB8">
        <w:rPr>
          <w:rFonts w:eastAsia="Calibri" w:cs="Times New Roman"/>
          <w:noProof/>
          <w:color w:val="000000"/>
        </w:rPr>
        <w:lastRenderedPageBreak/>
        <w:drawing>
          <wp:inline distT="0" distB="0" distL="0" distR="0" wp14:anchorId="050395C6" wp14:editId="75957A7C">
            <wp:extent cx="4018413" cy="1849652"/>
            <wp:effectExtent l="0" t="0" r="1270" b="0"/>
            <wp:docPr id="2" name="Picture 2" descr="http://toandungmedia.vn/wp-content/uploads/2018/02/4-m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toandungmedia.vn/wp-content/uploads/2018/02/4-min.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029033" cy="1854540"/>
                    </a:xfrm>
                    <a:prstGeom prst="rect">
                      <a:avLst/>
                    </a:prstGeom>
                    <a:noFill/>
                    <a:ln>
                      <a:noFill/>
                    </a:ln>
                  </pic:spPr>
                </pic:pic>
              </a:graphicData>
            </a:graphic>
          </wp:inline>
        </w:drawing>
      </w:r>
    </w:p>
    <w:p w:rsidR="0081101C" w:rsidRPr="009E3AB8" w:rsidRDefault="0081101C" w:rsidP="006F0FEB">
      <w:pPr>
        <w:pStyle w:val="hinh"/>
      </w:pPr>
      <w:bookmarkStart w:id="435" w:name="_Toc11660927"/>
      <w:bookmarkStart w:id="436" w:name="_Toc11964305"/>
      <w:bookmarkStart w:id="437" w:name="_Toc11964521"/>
      <w:bookmarkStart w:id="438" w:name="_Toc12740534"/>
      <w:bookmarkStart w:id="439" w:name="_Toc13178827"/>
      <w:bookmarkStart w:id="440" w:name="_Toc13436798"/>
      <w:bookmarkStart w:id="441" w:name="_Toc14030471"/>
      <w:bookmarkStart w:id="442" w:name="_Toc14272748"/>
      <w:bookmarkStart w:id="443" w:name="_Toc14390864"/>
      <w:bookmarkStart w:id="444" w:name="_Toc14423822"/>
      <w:bookmarkStart w:id="445" w:name="_Toc14426926"/>
      <w:bookmarkStart w:id="446" w:name="_Toc14548774"/>
      <w:bookmarkStart w:id="447" w:name="_Toc14706021"/>
      <w:bookmarkStart w:id="448" w:name="_Toc14721845"/>
      <w:bookmarkStart w:id="449" w:name="_Toc14730103"/>
      <w:bookmarkStart w:id="450" w:name="_Toc14768746"/>
      <w:r>
        <w:t xml:space="preserve">Ứng dụng của </w:t>
      </w:r>
      <w:r w:rsidR="00FE7010">
        <w:t>q</w:t>
      </w:r>
      <w:r w:rsidR="006E7E78">
        <w:t>uét</w:t>
      </w:r>
      <w:r>
        <w:t xml:space="preserve"> 3D trong quảng cáo</w:t>
      </w:r>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rsidR="009E3AB8" w:rsidRPr="009E3AB8" w:rsidRDefault="00B67D61" w:rsidP="00F43CF4">
      <w:pPr>
        <w:pStyle w:val="Heading4"/>
        <w:rPr>
          <w:rFonts w:eastAsia="Times New Roman"/>
        </w:rPr>
      </w:pPr>
      <w:r>
        <w:rPr>
          <w:rFonts w:eastAsia="Times New Roman"/>
        </w:rPr>
        <w:t>Ứng dụng trong sản xuất đồ mĩ</w:t>
      </w:r>
      <w:r w:rsidR="009E3AB8" w:rsidRPr="009E3AB8">
        <w:rPr>
          <w:rFonts w:eastAsia="Times New Roman"/>
        </w:rPr>
        <w:t xml:space="preserve"> nghệ</w:t>
      </w:r>
    </w:p>
    <w:p w:rsidR="009E3AB8" w:rsidRPr="009E3AB8" w:rsidRDefault="009C4989" w:rsidP="00F43CF4">
      <w:r w:rsidRPr="009E3AB8">
        <w:rPr>
          <w:rFonts w:eastAsia="Calibri" w:cs="Times New Roman"/>
          <w:noProof/>
          <w:color w:val="000000"/>
        </w:rPr>
        <w:drawing>
          <wp:anchor distT="0" distB="0" distL="114300" distR="114300" simplePos="0" relativeHeight="251501568" behindDoc="0" locked="0" layoutInCell="1" allowOverlap="1" wp14:anchorId="0288D1AD" wp14:editId="55E0793E">
            <wp:simplePos x="0" y="0"/>
            <wp:positionH relativeFrom="column">
              <wp:posOffset>3061335</wp:posOffset>
            </wp:positionH>
            <wp:positionV relativeFrom="paragraph">
              <wp:posOffset>1173480</wp:posOffset>
            </wp:positionV>
            <wp:extent cx="2382520" cy="2115820"/>
            <wp:effectExtent l="0" t="0" r="0" b="0"/>
            <wp:wrapTopAndBottom/>
            <wp:docPr id="9" name="Picture 9" descr="MÃ¡y quÃ©t 3D g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Ã¡y quÃ©t 3D gá»"/>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82520" cy="21158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AB8">
        <w:rPr>
          <w:noProof/>
        </w:rPr>
        <w:drawing>
          <wp:anchor distT="0" distB="0" distL="114300" distR="114300" simplePos="0" relativeHeight="251497472" behindDoc="0" locked="0" layoutInCell="1" allowOverlap="1" wp14:anchorId="1F981D7D" wp14:editId="29B00659">
            <wp:simplePos x="0" y="0"/>
            <wp:positionH relativeFrom="column">
              <wp:posOffset>596900</wp:posOffset>
            </wp:positionH>
            <wp:positionV relativeFrom="paragraph">
              <wp:posOffset>1173480</wp:posOffset>
            </wp:positionV>
            <wp:extent cx="2419350" cy="2151380"/>
            <wp:effectExtent l="0" t="0" r="0" b="1270"/>
            <wp:wrapTopAndBottom/>
            <wp:docPr id="3" name="Picture 3" descr="Káº¿t quáº£ hÃ¬nh áº£nh cho á»©ng dá»¥ng mÃ¡y scan trong ngÃ nh g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á»©ng dá»¥ng mÃ¡y scan trong ngÃ nh gá»"/>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19350" cy="2151380"/>
                    </a:xfrm>
                    <a:prstGeom prst="rect">
                      <a:avLst/>
                    </a:prstGeom>
                    <a:noFill/>
                    <a:ln>
                      <a:noFill/>
                    </a:ln>
                  </pic:spPr>
                </pic:pic>
              </a:graphicData>
            </a:graphic>
            <wp14:sizeRelH relativeFrom="page">
              <wp14:pctWidth>0</wp14:pctWidth>
            </wp14:sizeRelH>
            <wp14:sizeRelV relativeFrom="page">
              <wp14:pctHeight>0</wp14:pctHeight>
            </wp14:sizeRelV>
          </wp:anchor>
        </w:drawing>
      </w:r>
      <w:r w:rsidR="009E3AB8" w:rsidRPr="009E3AB8">
        <w:rPr>
          <w:i/>
        </w:rPr>
        <w:t xml:space="preserve">    </w:t>
      </w:r>
      <w:r w:rsidR="009E3AB8" w:rsidRPr="009768F5">
        <w:rPr>
          <w:bCs/>
          <w:bdr w:val="none" w:sz="0" w:space="0" w:color="auto" w:frame="1"/>
          <w:shd w:val="clear" w:color="auto" w:fill="FFFFFF"/>
        </w:rPr>
        <w:t xml:space="preserve">Máy </w:t>
      </w:r>
      <w:r w:rsidR="006E7E78">
        <w:rPr>
          <w:bCs/>
          <w:bdr w:val="none" w:sz="0" w:space="0" w:color="auto" w:frame="1"/>
          <w:shd w:val="clear" w:color="auto" w:fill="FFFFFF"/>
        </w:rPr>
        <w:t>quét</w:t>
      </w:r>
      <w:r w:rsidR="009E3AB8" w:rsidRPr="009768F5">
        <w:rPr>
          <w:bCs/>
          <w:bdr w:val="none" w:sz="0" w:space="0" w:color="auto" w:frame="1"/>
          <w:shd w:val="clear" w:color="auto" w:fill="FFFFFF"/>
        </w:rPr>
        <w:t xml:space="preserve"> 3</w:t>
      </w:r>
      <w:r w:rsidR="00B67D61" w:rsidRPr="009768F5">
        <w:rPr>
          <w:bCs/>
          <w:bdr w:val="none" w:sz="0" w:space="0" w:color="auto" w:frame="1"/>
          <w:shd w:val="clear" w:color="auto" w:fill="FFFFFF"/>
        </w:rPr>
        <w:t>D</w:t>
      </w:r>
      <w:r w:rsidR="009E3AB8" w:rsidRPr="009E3AB8">
        <w:rPr>
          <w:bdr w:val="none" w:sz="0" w:space="0" w:color="auto" w:frame="1"/>
          <w:shd w:val="clear" w:color="auto" w:fill="FFFFFF"/>
        </w:rPr>
        <w:t> đang được</w:t>
      </w:r>
      <w:r w:rsidR="009E3AB8" w:rsidRPr="009E3AB8">
        <w:rPr>
          <w:rFonts w:ascii="Arial" w:hAnsi="Arial" w:cs="Arial"/>
          <w:bdr w:val="none" w:sz="0" w:space="0" w:color="auto" w:frame="1"/>
          <w:shd w:val="clear" w:color="auto" w:fill="FFFFFF"/>
        </w:rPr>
        <w:t xml:space="preserve"> </w:t>
      </w:r>
      <w:r w:rsidR="009E3AB8" w:rsidRPr="009E3AB8">
        <w:rPr>
          <w:bdr w:val="none" w:sz="0" w:space="0" w:color="auto" w:frame="1"/>
          <w:shd w:val="clear" w:color="auto" w:fill="FFFFFF"/>
        </w:rPr>
        <w:t>đánh giá sẽ góp phần làm thay đổi ngành sản xuất đồ gỗ m</w:t>
      </w:r>
      <w:r w:rsidR="00B67D61">
        <w:rPr>
          <w:bdr w:val="none" w:sz="0" w:space="0" w:color="auto" w:frame="1"/>
          <w:shd w:val="clear" w:color="auto" w:fill="FFFFFF"/>
        </w:rPr>
        <w:t>ĩ</w:t>
      </w:r>
      <w:r w:rsidR="009E3AB8" w:rsidRPr="009E3AB8">
        <w:rPr>
          <w:bdr w:val="none" w:sz="0" w:space="0" w:color="auto" w:frame="1"/>
          <w:shd w:val="clear" w:color="auto" w:fill="FFFFFF"/>
        </w:rPr>
        <w:t xml:space="preserve"> nghệ tại Việt Nam</w:t>
      </w:r>
      <w:r w:rsidR="004D0827">
        <w:rPr>
          <w:bdr w:val="none" w:sz="0" w:space="0" w:color="auto" w:frame="1"/>
          <w:shd w:val="clear" w:color="auto" w:fill="FFFFFF"/>
        </w:rPr>
        <w:t xml:space="preserve"> [8]</w:t>
      </w:r>
      <w:r w:rsidR="009E3AB8" w:rsidRPr="009E3AB8">
        <w:rPr>
          <w:bdr w:val="none" w:sz="0" w:space="0" w:color="auto" w:frame="1"/>
          <w:shd w:val="clear" w:color="auto" w:fill="FFFFFF"/>
        </w:rPr>
        <w:t>. Thay vì việc làm thủ công hay vẽ mẫu bằng tay sẽ không đáp ứng được tốc độ và sản lượng yêu cầu. </w:t>
      </w:r>
      <w:r w:rsidR="009E3AB8" w:rsidRPr="009768F5">
        <w:rPr>
          <w:bCs/>
          <w:bdr w:val="none" w:sz="0" w:space="0" w:color="auto" w:frame="1"/>
          <w:shd w:val="clear" w:color="auto" w:fill="FFFFFF"/>
        </w:rPr>
        <w:t xml:space="preserve">Máy </w:t>
      </w:r>
      <w:r w:rsidR="006E7E78">
        <w:rPr>
          <w:bCs/>
          <w:bdr w:val="none" w:sz="0" w:space="0" w:color="auto" w:frame="1"/>
          <w:shd w:val="clear" w:color="auto" w:fill="FFFFFF"/>
        </w:rPr>
        <w:t>quét</w:t>
      </w:r>
      <w:r w:rsidR="00B67D61" w:rsidRPr="009768F5">
        <w:rPr>
          <w:bCs/>
          <w:bdr w:val="none" w:sz="0" w:space="0" w:color="auto" w:frame="1"/>
          <w:shd w:val="clear" w:color="auto" w:fill="FFFFFF"/>
        </w:rPr>
        <w:t xml:space="preserve"> 3D</w:t>
      </w:r>
      <w:r w:rsidR="009E3AB8" w:rsidRPr="009E3AB8">
        <w:rPr>
          <w:bdr w:val="none" w:sz="0" w:space="0" w:color="auto" w:frame="1"/>
          <w:shd w:val="clear" w:color="auto" w:fill="FFFFFF"/>
        </w:rPr>
        <w:t> sẽ giúp tiết kiệm được 80% thời gian chế tác mẫu.</w:t>
      </w:r>
    </w:p>
    <w:p w:rsidR="009E3AB8" w:rsidRPr="00701309" w:rsidRDefault="007D6B5D" w:rsidP="00701309">
      <w:pPr>
        <w:pStyle w:val="hinh"/>
      </w:pPr>
      <w:bookmarkStart w:id="451" w:name="_Toc11660928"/>
      <w:bookmarkStart w:id="452" w:name="_Toc11964306"/>
      <w:bookmarkStart w:id="453" w:name="_Toc11964522"/>
      <w:bookmarkStart w:id="454" w:name="_Toc12740535"/>
      <w:bookmarkStart w:id="455" w:name="_Toc13178828"/>
      <w:bookmarkStart w:id="456" w:name="_Toc13436799"/>
      <w:bookmarkStart w:id="457" w:name="_Toc14030472"/>
      <w:bookmarkStart w:id="458" w:name="_Toc14272749"/>
      <w:bookmarkStart w:id="459" w:name="_Toc14390865"/>
      <w:bookmarkStart w:id="460" w:name="_Toc14423823"/>
      <w:bookmarkStart w:id="461" w:name="_Toc14426927"/>
      <w:bookmarkStart w:id="462" w:name="_Toc14706022"/>
      <w:bookmarkStart w:id="463" w:name="_Toc14721846"/>
      <w:bookmarkStart w:id="464" w:name="_Toc14730104"/>
      <w:bookmarkStart w:id="465" w:name="_Toc14768747"/>
      <w:bookmarkStart w:id="466" w:name="_Toc14548775"/>
      <w:r>
        <w:t>Ứ</w:t>
      </w:r>
      <w:r w:rsidR="00701309">
        <w:t xml:space="preserve">ng dụng của </w:t>
      </w:r>
      <w:r w:rsidR="007121F1">
        <w:t>q</w:t>
      </w:r>
      <w:r w:rsidR="006E7E78">
        <w:t>uét</w:t>
      </w:r>
      <w:r w:rsidR="00701309">
        <w:t xml:space="preserve"> 3D trong sản xuất hàng khối</w:t>
      </w:r>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r w:rsidR="00524ECA">
        <w:t xml:space="preserve"> </w:t>
      </w:r>
      <w:bookmarkEnd w:id="466"/>
    </w:p>
    <w:p w:rsidR="009E3AB8" w:rsidRPr="009E3AB8" w:rsidRDefault="009E3AB8" w:rsidP="000A3C75">
      <w:pPr>
        <w:pStyle w:val="Heading3"/>
        <w:rPr>
          <w:rFonts w:eastAsia="Times New Roman"/>
        </w:rPr>
      </w:pPr>
      <w:bookmarkStart w:id="467" w:name="_Toc11964090"/>
      <w:bookmarkStart w:id="468" w:name="_Toc12740323"/>
      <w:bookmarkStart w:id="469" w:name="_Toc13178562"/>
      <w:bookmarkStart w:id="470" w:name="_Toc13436594"/>
      <w:bookmarkStart w:id="471" w:name="_Toc13436733"/>
      <w:bookmarkStart w:id="472" w:name="_Toc14030405"/>
      <w:bookmarkStart w:id="473" w:name="_Toc14272674"/>
      <w:bookmarkStart w:id="474" w:name="_Toc14390791"/>
      <w:bookmarkStart w:id="475" w:name="_Toc14423749"/>
      <w:bookmarkStart w:id="476" w:name="_Toc14548696"/>
      <w:bookmarkStart w:id="477" w:name="_Toc14706147"/>
      <w:bookmarkStart w:id="478" w:name="_Toc14721767"/>
      <w:bookmarkStart w:id="479" w:name="_Toc14730025"/>
      <w:bookmarkStart w:id="480" w:name="_Toc14768668"/>
      <w:r w:rsidRPr="009E3AB8">
        <w:rPr>
          <w:rFonts w:eastAsia="Times New Roman"/>
        </w:rPr>
        <w:t xml:space="preserve">Các máy </w:t>
      </w:r>
      <w:r w:rsidR="006E7E78">
        <w:rPr>
          <w:rFonts w:eastAsia="Times New Roman"/>
        </w:rPr>
        <w:t>quét</w:t>
      </w:r>
      <w:r w:rsidRPr="009E3AB8">
        <w:rPr>
          <w:rFonts w:eastAsia="Times New Roman"/>
        </w:rPr>
        <w:t xml:space="preserve"> 3D Laser trên thị trường Việt Nam</w:t>
      </w:r>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p>
    <w:p w:rsidR="009E3AB8" w:rsidRPr="009E3AB8" w:rsidRDefault="009E3AB8" w:rsidP="00701309">
      <w:r w:rsidRPr="009E3AB8">
        <w:t xml:space="preserve">Những năm gần đây, công nghệ </w:t>
      </w:r>
      <w:r w:rsidR="006E7E78">
        <w:t>quét</w:t>
      </w:r>
      <w:r w:rsidRPr="009E3AB8">
        <w:t xml:space="preserve"> 3D đã khá phổ biến trên thị</w:t>
      </w:r>
      <w:r w:rsidR="00124589">
        <w:t xml:space="preserve"> trường</w:t>
      </w:r>
      <w:r w:rsidRPr="009E3AB8">
        <w:t xml:space="preserve"> Việt Nam, phục vụ chủ yếu cho công nghệ tạo mẫu của ngành cơ khí.  Có rất nhiều loại máy 3D, tùy thuộc vào nhu cầu và mục đích sử dụng mà chúng ta có thể lựa chọn những dòng máy sau đây:</w:t>
      </w:r>
    </w:p>
    <w:p w:rsidR="009E3AB8" w:rsidRPr="009E3AB8" w:rsidRDefault="000A3C75" w:rsidP="00701309">
      <w:pPr>
        <w:pStyle w:val="Heading4"/>
        <w:rPr>
          <w:rFonts w:eastAsia="Times New Roman"/>
        </w:rPr>
      </w:pPr>
      <w:r w:rsidRPr="009E3AB8">
        <w:rPr>
          <w:rFonts w:eastAsia="Calibri" w:cs="Times New Roman"/>
          <w:noProof/>
          <w:color w:val="000000"/>
        </w:rPr>
        <w:lastRenderedPageBreak/>
        <w:drawing>
          <wp:anchor distT="0" distB="0" distL="114300" distR="114300" simplePos="0" relativeHeight="251791360" behindDoc="0" locked="0" layoutInCell="1" allowOverlap="1" wp14:anchorId="60F0582D" wp14:editId="7F739A00">
            <wp:simplePos x="0" y="0"/>
            <wp:positionH relativeFrom="column">
              <wp:posOffset>1511300</wp:posOffset>
            </wp:positionH>
            <wp:positionV relativeFrom="paragraph">
              <wp:posOffset>419100</wp:posOffset>
            </wp:positionV>
            <wp:extent cx="2219325" cy="304800"/>
            <wp:effectExtent l="0" t="0" r="9525" b="0"/>
            <wp:wrapTopAndBottom/>
            <wp:docPr id="101" name="Picture 101" descr="Káº¿t quáº£ hÃ¬nh áº£nh cho shining 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shining 3D"/>
                    <pic:cNvPicPr>
                      <a:picLocks noChangeAspect="1" noChangeArrowheads="1"/>
                    </pic:cNvPicPr>
                  </pic:nvPicPr>
                  <pic:blipFill rotWithShape="1">
                    <a:blip r:embed="rId27">
                      <a:extLst>
                        <a:ext uri="{28A0092B-C50C-407E-A947-70E740481C1C}">
                          <a14:useLocalDpi xmlns:a14="http://schemas.microsoft.com/office/drawing/2010/main" val="0"/>
                        </a:ext>
                      </a:extLst>
                    </a:blip>
                    <a:srcRect t="33333" b="34343"/>
                    <a:stretch/>
                  </pic:blipFill>
                  <pic:spPr bwMode="auto">
                    <a:xfrm>
                      <a:off x="0" y="0"/>
                      <a:ext cx="2219325" cy="304800"/>
                    </a:xfrm>
                    <a:prstGeom prst="rect">
                      <a:avLst/>
                    </a:prstGeom>
                    <a:noFill/>
                    <a:ln>
                      <a:noFill/>
                    </a:ln>
                    <a:extLst>
                      <a:ext uri="{53640926-AAD7-44D8-BBD7-CCE9431645EC}">
                        <a14:shadowObscured xmlns:a14="http://schemas.microsoft.com/office/drawing/2010/main"/>
                      </a:ext>
                    </a:extLst>
                  </pic:spPr>
                </pic:pic>
              </a:graphicData>
            </a:graphic>
          </wp:anchor>
        </w:drawing>
      </w:r>
      <w:r w:rsidR="009E3AB8" w:rsidRPr="009E3AB8">
        <w:rPr>
          <w:rFonts w:eastAsia="Times New Roman"/>
        </w:rPr>
        <w:t xml:space="preserve">Máy </w:t>
      </w:r>
      <w:r w:rsidR="006E7E78">
        <w:rPr>
          <w:rFonts w:eastAsia="Times New Roman"/>
        </w:rPr>
        <w:t>Quét</w:t>
      </w:r>
      <w:r w:rsidR="009E3AB8" w:rsidRPr="009E3AB8">
        <w:rPr>
          <w:rFonts w:eastAsia="Times New Roman"/>
        </w:rPr>
        <w:t xml:space="preserve"> 3D của hãng Sh</w:t>
      </w:r>
      <w:r w:rsidR="00B67D61">
        <w:rPr>
          <w:rFonts w:eastAsia="Times New Roman"/>
        </w:rPr>
        <w:t>inin</w:t>
      </w:r>
      <w:r w:rsidR="009E3AB8" w:rsidRPr="009E3AB8">
        <w:rPr>
          <w:rFonts w:eastAsia="Times New Roman"/>
        </w:rPr>
        <w:t xml:space="preserve">g 3D Trung Quốc </w:t>
      </w:r>
    </w:p>
    <w:p w:rsidR="00701309" w:rsidRPr="009E3AB8" w:rsidRDefault="00701309" w:rsidP="00701309">
      <w:pPr>
        <w:pStyle w:val="hinh"/>
      </w:pPr>
      <w:bookmarkStart w:id="481" w:name="_Toc11660929"/>
      <w:bookmarkStart w:id="482" w:name="_Toc11964307"/>
      <w:bookmarkStart w:id="483" w:name="_Toc11964523"/>
      <w:bookmarkStart w:id="484" w:name="_Toc12740536"/>
      <w:bookmarkStart w:id="485" w:name="_Toc13178829"/>
      <w:bookmarkStart w:id="486" w:name="_Toc13436800"/>
      <w:bookmarkStart w:id="487" w:name="_Toc14030473"/>
      <w:bookmarkStart w:id="488" w:name="_Toc14272750"/>
      <w:bookmarkStart w:id="489" w:name="_Toc14390866"/>
      <w:bookmarkStart w:id="490" w:name="_Toc14423824"/>
      <w:bookmarkStart w:id="491" w:name="_Toc14426928"/>
      <w:bookmarkStart w:id="492" w:name="_Toc14548776"/>
      <w:bookmarkStart w:id="493" w:name="_Toc14706023"/>
      <w:bookmarkStart w:id="494" w:name="_Toc14721847"/>
      <w:bookmarkStart w:id="495" w:name="_Toc14730105"/>
      <w:bookmarkStart w:id="496" w:name="_Toc14768748"/>
      <w:r>
        <w:t>Logo của hãng Sh</w:t>
      </w:r>
      <w:r w:rsidR="00B67D61">
        <w:t>inin</w:t>
      </w:r>
      <w:r>
        <w:t>g 3D</w:t>
      </w:r>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p>
    <w:p w:rsidR="009E3AB8" w:rsidRPr="009E3AB8" w:rsidRDefault="009E3AB8" w:rsidP="00701309">
      <w:r w:rsidRPr="009E3AB8">
        <w:t>Sh</w:t>
      </w:r>
      <w:r w:rsidR="00B67D61">
        <w:t>inin</w:t>
      </w:r>
      <w:r w:rsidRPr="009E3AB8">
        <w:t>g 3D là hãng sản xuấ</w:t>
      </w:r>
      <w:r w:rsidR="007D6B5D">
        <w:t xml:space="preserve">t máy </w:t>
      </w:r>
      <w:r w:rsidR="006E7E78">
        <w:t>quét</w:t>
      </w:r>
      <w:r w:rsidR="007D6B5D">
        <w:t xml:space="preserve"> (</w:t>
      </w:r>
      <w:r w:rsidRPr="009E3AB8">
        <w:t xml:space="preserve">máy </w:t>
      </w:r>
      <w:r w:rsidR="006E7E78">
        <w:t>quét</w:t>
      </w:r>
      <w:r w:rsidRPr="009E3AB8">
        <w:t xml:space="preserve">) 3D hàng đầu của Trung Quốc từ năm 1999 và chiếm lĩnh hầu như toàn bộ thị trường máy </w:t>
      </w:r>
      <w:r w:rsidR="009B3B20">
        <w:t>q</w:t>
      </w:r>
      <w:r w:rsidR="006E7E78">
        <w:t>uét</w:t>
      </w:r>
      <w:r w:rsidRPr="009E3AB8">
        <w:t xml:space="preserve"> 3D giá rẻ đến nay</w:t>
      </w:r>
      <w:r w:rsidR="00295802">
        <w:t xml:space="preserve"> [10]</w:t>
      </w:r>
      <w:r w:rsidRPr="009E3AB8">
        <w:t>.</w:t>
      </w:r>
    </w:p>
    <w:p w:rsidR="009E3AB8" w:rsidRPr="00701309" w:rsidRDefault="00701309" w:rsidP="00701309">
      <w:pPr>
        <w:rPr>
          <w:b/>
        </w:rPr>
      </w:pPr>
      <w:r>
        <w:rPr>
          <w:b/>
        </w:rPr>
        <w:t>*</w:t>
      </w:r>
      <w:r w:rsidR="009E3AB8" w:rsidRPr="00701309">
        <w:rPr>
          <w:b/>
        </w:rPr>
        <w:t>Các dòng máy tiêu biểu của Sh</w:t>
      </w:r>
      <w:r w:rsidR="00B67D61">
        <w:rPr>
          <w:b/>
        </w:rPr>
        <w:t>inin</w:t>
      </w:r>
      <w:r w:rsidR="009E3AB8" w:rsidRPr="00701309">
        <w:rPr>
          <w:b/>
        </w:rPr>
        <w:t>g 3D</w:t>
      </w:r>
      <w:r>
        <w:rPr>
          <w:b/>
        </w:rPr>
        <w:t>:</w:t>
      </w:r>
      <w:r w:rsidR="009E3AB8" w:rsidRPr="00701309">
        <w:rPr>
          <w:b/>
        </w:rPr>
        <w:t xml:space="preserve"> </w:t>
      </w:r>
    </w:p>
    <w:p w:rsidR="009E3AB8" w:rsidRPr="00701309" w:rsidRDefault="009E3AB8" w:rsidP="002F425F">
      <w:pPr>
        <w:pStyle w:val="ListParagraph"/>
        <w:numPr>
          <w:ilvl w:val="0"/>
          <w:numId w:val="9"/>
        </w:numPr>
        <w:spacing w:after="200" w:line="276" w:lineRule="auto"/>
        <w:rPr>
          <w:rFonts w:eastAsia="Calibri" w:cs="Times New Roman"/>
          <w:b/>
          <w:color w:val="000000"/>
          <w:szCs w:val="26"/>
        </w:rPr>
      </w:pPr>
      <w:r w:rsidRPr="00701309">
        <w:rPr>
          <w:rFonts w:eastAsia="Calibri" w:cs="Times New Roman"/>
          <w:b/>
          <w:color w:val="000000"/>
          <w:szCs w:val="26"/>
        </w:rPr>
        <w:t xml:space="preserve">Máy </w:t>
      </w:r>
      <w:r w:rsidR="006E7E78">
        <w:rPr>
          <w:rFonts w:eastAsia="Calibri" w:cs="Times New Roman"/>
          <w:b/>
          <w:color w:val="000000"/>
          <w:szCs w:val="26"/>
        </w:rPr>
        <w:t>quét</w:t>
      </w:r>
      <w:r w:rsidRPr="00701309">
        <w:rPr>
          <w:rFonts w:eastAsia="Calibri" w:cs="Times New Roman"/>
          <w:b/>
          <w:color w:val="000000"/>
          <w:szCs w:val="26"/>
        </w:rPr>
        <w:t xml:space="preserve"> 3D E</w:t>
      </w:r>
      <w:r w:rsidR="00B67D61">
        <w:rPr>
          <w:rFonts w:eastAsia="Calibri" w:cs="Times New Roman"/>
          <w:b/>
          <w:color w:val="000000"/>
          <w:szCs w:val="26"/>
        </w:rPr>
        <w:t>in</w:t>
      </w:r>
      <w:r w:rsidR="004514A1">
        <w:rPr>
          <w:rFonts w:eastAsia="Calibri" w:cs="Times New Roman"/>
          <w:b/>
          <w:color w:val="000000"/>
          <w:szCs w:val="26"/>
        </w:rPr>
        <w:t>Scan</w:t>
      </w:r>
      <w:r w:rsidRPr="00701309">
        <w:rPr>
          <w:rFonts w:eastAsia="Calibri" w:cs="Times New Roman"/>
          <w:b/>
          <w:color w:val="000000"/>
          <w:szCs w:val="26"/>
        </w:rPr>
        <w:t xml:space="preserve"> S </w:t>
      </w:r>
    </w:p>
    <w:p w:rsidR="009E3AB8" w:rsidRPr="009E3AB8" w:rsidRDefault="000A3C75" w:rsidP="00701309">
      <w:r w:rsidRPr="009E3AB8">
        <w:rPr>
          <w:rFonts w:eastAsia="Calibri" w:cs="Times New Roman"/>
          <w:noProof/>
          <w:color w:val="000000"/>
        </w:rPr>
        <w:drawing>
          <wp:anchor distT="0" distB="0" distL="114300" distR="114300" simplePos="0" relativeHeight="251795456" behindDoc="0" locked="0" layoutInCell="1" allowOverlap="1" wp14:anchorId="10E7E22C" wp14:editId="2ADC6251">
            <wp:simplePos x="0" y="0"/>
            <wp:positionH relativeFrom="column">
              <wp:posOffset>577850</wp:posOffset>
            </wp:positionH>
            <wp:positionV relativeFrom="paragraph">
              <wp:posOffset>604520</wp:posOffset>
            </wp:positionV>
            <wp:extent cx="4819506" cy="2004989"/>
            <wp:effectExtent l="0" t="0" r="635" b="0"/>
            <wp:wrapTopAndBottom/>
            <wp:docPr id="102" name="Picture 102" descr="[â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âIM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19506" cy="2004989"/>
                    </a:xfrm>
                    <a:prstGeom prst="rect">
                      <a:avLst/>
                    </a:prstGeom>
                    <a:noFill/>
                    <a:ln>
                      <a:noFill/>
                    </a:ln>
                  </pic:spPr>
                </pic:pic>
              </a:graphicData>
            </a:graphic>
          </wp:anchor>
        </w:drawing>
      </w:r>
      <w:r w:rsidR="009E3AB8" w:rsidRPr="009E3AB8">
        <w:t xml:space="preserve">Là dòng máy </w:t>
      </w:r>
      <w:r w:rsidR="007121F1">
        <w:t>q</w:t>
      </w:r>
      <w:r w:rsidR="006E7E78">
        <w:t>uét</w:t>
      </w:r>
      <w:r w:rsidR="009E3AB8" w:rsidRPr="009E3AB8">
        <w:t xml:space="preserve"> 3D loại nhỏ nhất, thường được sử dụng trong phòng Lab, phục vụ học tập hoặc thiết kế các chi tiết nhỏ. </w:t>
      </w:r>
    </w:p>
    <w:p w:rsidR="00701309" w:rsidRPr="009E3AB8" w:rsidRDefault="00701309" w:rsidP="00701309">
      <w:pPr>
        <w:pStyle w:val="hinh"/>
      </w:pPr>
      <w:bookmarkStart w:id="497" w:name="_Toc11660930"/>
      <w:bookmarkStart w:id="498" w:name="_Toc11964308"/>
      <w:bookmarkStart w:id="499" w:name="_Toc11964524"/>
      <w:bookmarkStart w:id="500" w:name="_Toc12740537"/>
      <w:bookmarkStart w:id="501" w:name="_Toc13178830"/>
      <w:bookmarkStart w:id="502" w:name="_Toc13436801"/>
      <w:bookmarkStart w:id="503" w:name="_Toc14030474"/>
      <w:bookmarkStart w:id="504" w:name="_Toc14272751"/>
      <w:bookmarkStart w:id="505" w:name="_Toc14390867"/>
      <w:bookmarkStart w:id="506" w:name="_Toc14423825"/>
      <w:bookmarkStart w:id="507" w:name="_Toc14426929"/>
      <w:bookmarkStart w:id="508" w:name="_Toc14548777"/>
      <w:bookmarkStart w:id="509" w:name="_Toc14706024"/>
      <w:bookmarkStart w:id="510" w:name="_Toc14721848"/>
      <w:bookmarkStart w:id="511" w:name="_Toc14730106"/>
      <w:bookmarkStart w:id="512" w:name="_Toc14768749"/>
      <w:r>
        <w:t xml:space="preserve">Máy </w:t>
      </w:r>
      <w:r w:rsidR="007121F1">
        <w:t>q</w:t>
      </w:r>
      <w:r w:rsidR="006E7E78">
        <w:t>uét</w:t>
      </w:r>
      <w:r>
        <w:t xml:space="preserve"> 3D E</w:t>
      </w:r>
      <w:r w:rsidR="00B67D61">
        <w:t>in</w:t>
      </w:r>
      <w:r w:rsidR="009768F5">
        <w:t>scan</w:t>
      </w:r>
      <w:r>
        <w:t xml:space="preserve"> S của hãng Sh</w:t>
      </w:r>
      <w:r w:rsidR="00B67D61">
        <w:t>inin</w:t>
      </w:r>
      <w:r>
        <w:t>g</w:t>
      </w:r>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p>
    <w:p w:rsidR="009E3AB8" w:rsidRPr="009E3AB8" w:rsidRDefault="009E3AB8" w:rsidP="00701309">
      <w:r w:rsidRPr="009E3AB8">
        <w:t xml:space="preserve">Với dải </w:t>
      </w:r>
      <w:r w:rsidR="006E7E78">
        <w:t>quét</w:t>
      </w:r>
      <w:r w:rsidRPr="009E3AB8">
        <w:t xml:space="preserve"> 700x700x700 (mm) E</w:t>
      </w:r>
      <w:r w:rsidR="00B67D61">
        <w:t>in</w:t>
      </w:r>
      <w:r w:rsidR="009768F5">
        <w:t>scan</w:t>
      </w:r>
      <w:r w:rsidRPr="009E3AB8">
        <w:t xml:space="preserve"> S đang được sử dụng rộng rãi trong thiết kế ngược, tách khuôn sản phẩm nhựa cỡ nhỏ và đồ lưu niệm. Đặc biệt E</w:t>
      </w:r>
      <w:r w:rsidR="00B67D61">
        <w:t>in</w:t>
      </w:r>
      <w:r w:rsidR="009768F5">
        <w:t>scan</w:t>
      </w:r>
      <w:r w:rsidRPr="009E3AB8">
        <w:t xml:space="preserve"> S còn có khả năng </w:t>
      </w:r>
      <w:r w:rsidR="006E7E78">
        <w:t>quét</w:t>
      </w:r>
      <w:r w:rsidRPr="009E3AB8">
        <w:t xml:space="preserve"> màu sắc và </w:t>
      </w:r>
      <w:r w:rsidR="006E7E78">
        <w:t>quét</w:t>
      </w:r>
      <w:r w:rsidRPr="009E3AB8">
        <w:t xml:space="preserve"> tự động.</w:t>
      </w:r>
    </w:p>
    <w:p w:rsidR="009E3AB8" w:rsidRPr="009E3AB8" w:rsidRDefault="009E3AB8" w:rsidP="00701309">
      <w:r w:rsidRPr="009E3AB8">
        <w:t>Hiện nay máy được bán với giá khoả</w:t>
      </w:r>
      <w:r w:rsidR="007D6B5D">
        <w:t>ng 3 ngàn đô (</w:t>
      </w:r>
      <w:r w:rsidRPr="009E3AB8">
        <w:t>sấp xỉ 70 triệu VND).</w:t>
      </w:r>
    </w:p>
    <w:p w:rsidR="009E3AB8" w:rsidRPr="00701309" w:rsidRDefault="009E3AB8" w:rsidP="002F425F">
      <w:pPr>
        <w:pStyle w:val="ListParagraph"/>
        <w:numPr>
          <w:ilvl w:val="0"/>
          <w:numId w:val="9"/>
        </w:numPr>
        <w:spacing w:after="200" w:line="276" w:lineRule="auto"/>
        <w:rPr>
          <w:rFonts w:eastAsia="Calibri" w:cs="Times New Roman"/>
          <w:b/>
          <w:color w:val="000000"/>
          <w:szCs w:val="26"/>
        </w:rPr>
      </w:pPr>
      <w:r w:rsidRPr="00701309">
        <w:rPr>
          <w:rFonts w:eastAsia="Calibri" w:cs="Times New Roman"/>
          <w:b/>
          <w:color w:val="000000"/>
          <w:szCs w:val="26"/>
        </w:rPr>
        <w:t>E</w:t>
      </w:r>
      <w:r w:rsidR="00B67D61">
        <w:rPr>
          <w:rFonts w:eastAsia="Calibri" w:cs="Times New Roman"/>
          <w:b/>
          <w:color w:val="000000"/>
          <w:szCs w:val="26"/>
        </w:rPr>
        <w:t>in</w:t>
      </w:r>
      <w:r w:rsidR="009768F5">
        <w:rPr>
          <w:rFonts w:eastAsia="Calibri" w:cs="Times New Roman"/>
          <w:b/>
          <w:color w:val="000000"/>
          <w:szCs w:val="26"/>
        </w:rPr>
        <w:t>scan</w:t>
      </w:r>
      <w:r w:rsidRPr="00701309">
        <w:rPr>
          <w:rFonts w:eastAsia="Calibri" w:cs="Times New Roman"/>
          <w:b/>
          <w:color w:val="000000"/>
          <w:szCs w:val="26"/>
        </w:rPr>
        <w:t xml:space="preserve"> Pro và E</w:t>
      </w:r>
      <w:r w:rsidR="00B67D61">
        <w:rPr>
          <w:rFonts w:eastAsia="Calibri" w:cs="Times New Roman"/>
          <w:b/>
          <w:color w:val="000000"/>
          <w:szCs w:val="26"/>
        </w:rPr>
        <w:t>in</w:t>
      </w:r>
      <w:r w:rsidR="009768F5">
        <w:rPr>
          <w:rFonts w:eastAsia="Calibri" w:cs="Times New Roman"/>
          <w:b/>
          <w:color w:val="000000"/>
          <w:szCs w:val="26"/>
        </w:rPr>
        <w:t>scan</w:t>
      </w:r>
      <w:r w:rsidRPr="00701309">
        <w:rPr>
          <w:rFonts w:eastAsia="Calibri" w:cs="Times New Roman"/>
          <w:b/>
          <w:color w:val="000000"/>
          <w:szCs w:val="26"/>
        </w:rPr>
        <w:t xml:space="preserve"> Pro Plus</w:t>
      </w:r>
    </w:p>
    <w:p w:rsidR="009E3AB8" w:rsidRPr="009E3AB8" w:rsidRDefault="009E3AB8" w:rsidP="00701309">
      <w:r w:rsidRPr="009E3AB8">
        <w:t xml:space="preserve">Là 2 dòng máy </w:t>
      </w:r>
      <w:r w:rsidR="007121F1">
        <w:t>q</w:t>
      </w:r>
      <w:r w:rsidR="006E7E78">
        <w:t>uét</w:t>
      </w:r>
      <w:r w:rsidRPr="009E3AB8">
        <w:t xml:space="preserve"> 3D của hang Sh</w:t>
      </w:r>
      <w:r w:rsidR="00B67D61">
        <w:t>inin</w:t>
      </w:r>
      <w:r w:rsidRPr="009E3AB8">
        <w:t>g 3D được sử dụng rộng rãi nhất ở Việt Nam thời điểm hiện tại.</w:t>
      </w:r>
    </w:p>
    <w:p w:rsidR="009E3AB8" w:rsidRDefault="009E3AB8" w:rsidP="009E3AB8">
      <w:pPr>
        <w:spacing w:after="200" w:line="276" w:lineRule="auto"/>
        <w:ind w:firstLine="0"/>
        <w:contextualSpacing/>
        <w:jc w:val="center"/>
        <w:rPr>
          <w:rFonts w:eastAsia="Calibri" w:cs="Times New Roman"/>
          <w:color w:val="000000"/>
          <w:sz w:val="32"/>
          <w:szCs w:val="32"/>
        </w:rPr>
      </w:pPr>
      <w:r w:rsidRPr="009E3AB8">
        <w:rPr>
          <w:rFonts w:eastAsia="Calibri" w:cs="Times New Roman"/>
          <w:noProof/>
          <w:color w:val="000000"/>
        </w:rPr>
        <w:lastRenderedPageBreak/>
        <w:drawing>
          <wp:inline distT="0" distB="0" distL="0" distR="0" wp14:anchorId="63B476F8" wp14:editId="1D44F51E">
            <wp:extent cx="3685365" cy="2165152"/>
            <wp:effectExtent l="0" t="0" r="0" b="6985"/>
            <wp:docPr id="103" name="Picture 103" descr="Káº¿t quáº£ hÃ¬nh áº£nh cho Einscan 3D p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áº¿t quáº£ hÃ¬nh áº£nh cho Einscan 3D pro"/>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704991" cy="2176682"/>
                    </a:xfrm>
                    <a:prstGeom prst="rect">
                      <a:avLst/>
                    </a:prstGeom>
                    <a:noFill/>
                    <a:ln>
                      <a:noFill/>
                    </a:ln>
                  </pic:spPr>
                </pic:pic>
              </a:graphicData>
            </a:graphic>
          </wp:inline>
        </w:drawing>
      </w:r>
    </w:p>
    <w:p w:rsidR="00701309" w:rsidRPr="009E3AB8" w:rsidRDefault="00701309" w:rsidP="00701309">
      <w:pPr>
        <w:pStyle w:val="hinh"/>
      </w:pPr>
      <w:bookmarkStart w:id="513" w:name="_Toc11660931"/>
      <w:bookmarkStart w:id="514" w:name="_Toc11964309"/>
      <w:bookmarkStart w:id="515" w:name="_Toc11964525"/>
      <w:bookmarkStart w:id="516" w:name="_Toc12740538"/>
      <w:bookmarkStart w:id="517" w:name="_Toc13178831"/>
      <w:bookmarkStart w:id="518" w:name="_Toc13436802"/>
      <w:bookmarkStart w:id="519" w:name="_Toc14030475"/>
      <w:bookmarkStart w:id="520" w:name="_Toc14272752"/>
      <w:bookmarkStart w:id="521" w:name="_Toc14390868"/>
      <w:bookmarkStart w:id="522" w:name="_Toc14423826"/>
      <w:bookmarkStart w:id="523" w:name="_Toc14426930"/>
      <w:bookmarkStart w:id="524" w:name="_Toc14706025"/>
      <w:bookmarkStart w:id="525" w:name="_Toc14721849"/>
      <w:bookmarkStart w:id="526" w:name="_Toc14730107"/>
      <w:bookmarkStart w:id="527" w:name="_Toc14768750"/>
      <w:bookmarkStart w:id="528" w:name="_Toc14548778"/>
      <w:r>
        <w:t xml:space="preserve">Máy </w:t>
      </w:r>
      <w:r w:rsidR="007121F1">
        <w:t>q</w:t>
      </w:r>
      <w:r w:rsidR="006E7E78">
        <w:t>uét</w:t>
      </w:r>
      <w:r>
        <w:t xml:space="preserve"> 3D E</w:t>
      </w:r>
      <w:r w:rsidR="00B67D61">
        <w:t>in</w:t>
      </w:r>
      <w:r w:rsidR="009768F5">
        <w:t>scan</w:t>
      </w:r>
      <w:r>
        <w:t xml:space="preserve"> Pro của hãng Sh</w:t>
      </w:r>
      <w:r w:rsidR="00B67D61">
        <w:t>inin</w:t>
      </w:r>
      <w:r>
        <w:t>g</w:t>
      </w:r>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r w:rsidR="000A3C75">
        <w:t xml:space="preserve"> </w:t>
      </w:r>
      <w:bookmarkEnd w:id="528"/>
    </w:p>
    <w:p w:rsidR="009E3AB8" w:rsidRPr="009E3AB8" w:rsidRDefault="009E3AB8" w:rsidP="00701309">
      <w:r w:rsidRPr="009E3AB8">
        <w:t>Với tính năng vượt trội khi được áp dụng 2 công nghệ: công nghệ</w:t>
      </w:r>
      <w:r w:rsidR="00124589">
        <w:t xml:space="preserve"> 3D ánh sáng</w:t>
      </w:r>
      <w:r w:rsidRPr="009E3AB8">
        <w:t xml:space="preserve"> và công nghệ 3D laser. Ngoài ra E</w:t>
      </w:r>
      <w:r w:rsidR="00B67D61">
        <w:t>in</w:t>
      </w:r>
      <w:r w:rsidR="009768F5">
        <w:t>scan</w:t>
      </w:r>
      <w:r w:rsidRPr="009E3AB8">
        <w:t xml:space="preserve"> Pro và E</w:t>
      </w:r>
      <w:r w:rsidR="00B67D61">
        <w:t>in</w:t>
      </w:r>
      <w:r w:rsidR="009768F5">
        <w:t>scan</w:t>
      </w:r>
      <w:r w:rsidRPr="009E3AB8">
        <w:t xml:space="preserve"> Pro Plus còn có 3 hình thức: </w:t>
      </w:r>
      <w:r w:rsidR="006E7E78">
        <w:t>quét</w:t>
      </w:r>
      <w:r w:rsidRPr="009E3AB8">
        <w:t xml:space="preserve"> cầm tay, </w:t>
      </w:r>
      <w:r w:rsidR="006E7E78">
        <w:t>quét</w:t>
      </w:r>
      <w:r w:rsidRPr="009E3AB8">
        <w:t xml:space="preserve"> gồm chân đế và </w:t>
      </w:r>
      <w:r w:rsidR="006E7E78">
        <w:t>quét</w:t>
      </w:r>
      <w:r w:rsidRPr="009E3AB8">
        <w:t xml:space="preserve"> tự động. Hơn thế máy </w:t>
      </w:r>
      <w:r w:rsidR="009768F5">
        <w:t>Scan</w:t>
      </w:r>
      <w:r w:rsidRPr="009E3AB8">
        <w:t xml:space="preserve"> 3D này còn có thể </w:t>
      </w:r>
      <w:r w:rsidR="006E7E78">
        <w:t>quét</w:t>
      </w:r>
      <w:r w:rsidRPr="009E3AB8">
        <w:t xml:space="preserve"> người và </w:t>
      </w:r>
      <w:r w:rsidR="006E7E78">
        <w:t>quét</w:t>
      </w:r>
      <w:r w:rsidRPr="009E3AB8">
        <w:t xml:space="preserve"> đa sắc màu. Với dải </w:t>
      </w:r>
      <w:r w:rsidR="006E7E78">
        <w:t>quét</w:t>
      </w:r>
      <w:r w:rsidRPr="009E3AB8">
        <w:t xml:space="preserve"> lên đến 4m E</w:t>
      </w:r>
      <w:r w:rsidR="00B67D61">
        <w:t>in</w:t>
      </w:r>
      <w:r w:rsidR="009768F5">
        <w:t>scan</w:t>
      </w:r>
      <w:r w:rsidRPr="009E3AB8">
        <w:t xml:space="preserve"> Pro và E</w:t>
      </w:r>
      <w:r w:rsidR="00B67D61">
        <w:t>in</w:t>
      </w:r>
      <w:r w:rsidR="009768F5">
        <w:t>scan</w:t>
      </w:r>
      <w:r w:rsidRPr="009E3AB8">
        <w:t xml:space="preserve"> Pro Plus đang là lựa chọn hàng đầu cho các ngành sản xuất gỗ, cơ khí tại Việt Nam.</w:t>
      </w:r>
    </w:p>
    <w:p w:rsidR="009E3AB8" w:rsidRPr="009E3AB8" w:rsidRDefault="009E3AB8" w:rsidP="00701309">
      <w:r w:rsidRPr="009E3AB8">
        <w:t>Hiện nay máy được bán với giá khoả</w:t>
      </w:r>
      <w:r w:rsidR="007D6B5D">
        <w:t>ng 6 ngàn đô (</w:t>
      </w:r>
      <w:r w:rsidRPr="009E3AB8">
        <w:t>khoảng 150 triệu VND).</w:t>
      </w:r>
    </w:p>
    <w:p w:rsidR="009E3AB8" w:rsidRPr="009E3AB8" w:rsidRDefault="009E3AB8" w:rsidP="00701309">
      <w:pPr>
        <w:pStyle w:val="Heading4"/>
        <w:rPr>
          <w:rFonts w:eastAsia="Times New Roman"/>
        </w:rPr>
      </w:pPr>
      <w:r w:rsidRPr="009E3AB8">
        <w:rPr>
          <w:rFonts w:eastAsia="Times New Roman"/>
        </w:rPr>
        <w:t xml:space="preserve">Máy </w:t>
      </w:r>
      <w:r w:rsidR="006E7E78">
        <w:rPr>
          <w:rFonts w:eastAsia="Times New Roman"/>
        </w:rPr>
        <w:t>quét</w:t>
      </w:r>
      <w:r w:rsidR="007D6B5D">
        <w:rPr>
          <w:rFonts w:eastAsia="Times New Roman"/>
        </w:rPr>
        <w:t xml:space="preserve"> 3D của Creaform (</w:t>
      </w:r>
      <w:r w:rsidRPr="009E3AB8">
        <w:rPr>
          <w:rFonts w:eastAsia="Times New Roman"/>
        </w:rPr>
        <w:t xml:space="preserve">CANADA) </w:t>
      </w:r>
    </w:p>
    <w:p w:rsidR="009E3AB8" w:rsidRPr="000A3C75" w:rsidRDefault="000A3C75" w:rsidP="000A3C75">
      <w:r w:rsidRPr="009E3AB8">
        <w:rPr>
          <w:rFonts w:eastAsia="Calibri" w:cs="Times New Roman"/>
          <w:noProof/>
          <w:color w:val="000000"/>
          <w:szCs w:val="26"/>
        </w:rPr>
        <w:drawing>
          <wp:anchor distT="0" distB="0" distL="114300" distR="114300" simplePos="0" relativeHeight="251799552" behindDoc="0" locked="0" layoutInCell="1" allowOverlap="1" wp14:anchorId="797C3E63" wp14:editId="2E72488A">
            <wp:simplePos x="0" y="0"/>
            <wp:positionH relativeFrom="column">
              <wp:posOffset>1597025</wp:posOffset>
            </wp:positionH>
            <wp:positionV relativeFrom="paragraph">
              <wp:posOffset>658495</wp:posOffset>
            </wp:positionV>
            <wp:extent cx="3180343" cy="1998536"/>
            <wp:effectExtent l="0" t="0" r="1270" b="1905"/>
            <wp:wrapTopAndBottom/>
            <wp:docPr id="104" name="Picture 104" descr="Káº¿t quáº£ hÃ¬nh áº£nh cho peel 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Káº¿t quáº£ hÃ¬nh áº£nh cho peel 3D"/>
                    <pic:cNvPicPr>
                      <a:picLocks noChangeAspect="1" noChangeArrowheads="1"/>
                    </pic:cNvPicPr>
                  </pic:nvPicPr>
                  <pic:blipFill rotWithShape="1">
                    <a:blip r:embed="rId30">
                      <a:extLst>
                        <a:ext uri="{28A0092B-C50C-407E-A947-70E740481C1C}">
                          <a14:useLocalDpi xmlns:a14="http://schemas.microsoft.com/office/drawing/2010/main" val="0"/>
                        </a:ext>
                      </a:extLst>
                    </a:blip>
                    <a:srcRect l="12899" r="7056"/>
                    <a:stretch/>
                  </pic:blipFill>
                  <pic:spPr bwMode="auto">
                    <a:xfrm>
                      <a:off x="0" y="0"/>
                      <a:ext cx="3180343" cy="1998536"/>
                    </a:xfrm>
                    <a:prstGeom prst="rect">
                      <a:avLst/>
                    </a:prstGeom>
                    <a:noFill/>
                    <a:ln>
                      <a:noFill/>
                    </a:ln>
                    <a:extLst>
                      <a:ext uri="{53640926-AAD7-44D8-BBD7-CCE9431645EC}">
                        <a14:shadowObscured xmlns:a14="http://schemas.microsoft.com/office/drawing/2010/main"/>
                      </a:ext>
                    </a:extLst>
                  </pic:spPr>
                </pic:pic>
              </a:graphicData>
            </a:graphic>
          </wp:anchor>
        </w:drawing>
      </w:r>
      <w:r w:rsidR="009E3AB8" w:rsidRPr="009E3AB8">
        <w:t>Peel 3D</w:t>
      </w:r>
      <w:r w:rsidR="004D0827">
        <w:t xml:space="preserve"> [11]</w:t>
      </w:r>
      <w:r w:rsidR="009E3AB8" w:rsidRPr="009E3AB8">
        <w:t xml:space="preserve"> là dòng máy </w:t>
      </w:r>
      <w:r w:rsidR="006E7E78">
        <w:t>quét</w:t>
      </w:r>
      <w:r w:rsidR="009E3AB8" w:rsidRPr="009E3AB8">
        <w:t xml:space="preserve"> 3D giá rẻ chất lượng cao và chuyên nghiệp với tính năng gọn nhẹ như 1 cái vali </w:t>
      </w:r>
    </w:p>
    <w:p w:rsidR="00701309" w:rsidRPr="009E3AB8" w:rsidRDefault="000C4AE6" w:rsidP="000C4AE6">
      <w:pPr>
        <w:pStyle w:val="hinh"/>
      </w:pPr>
      <w:bookmarkStart w:id="529" w:name="_Toc11660932"/>
      <w:bookmarkStart w:id="530" w:name="_Toc11964310"/>
      <w:bookmarkStart w:id="531" w:name="_Toc11964526"/>
      <w:bookmarkStart w:id="532" w:name="_Toc12740539"/>
      <w:bookmarkStart w:id="533" w:name="_Toc13178832"/>
      <w:bookmarkStart w:id="534" w:name="_Toc13436803"/>
      <w:bookmarkStart w:id="535" w:name="_Toc14030476"/>
      <w:bookmarkStart w:id="536" w:name="_Toc14272753"/>
      <w:bookmarkStart w:id="537" w:name="_Toc14390869"/>
      <w:bookmarkStart w:id="538" w:name="_Toc14423827"/>
      <w:bookmarkStart w:id="539" w:name="_Toc14426931"/>
      <w:bookmarkStart w:id="540" w:name="_Toc14706026"/>
      <w:bookmarkStart w:id="541" w:name="_Toc14721850"/>
      <w:bookmarkStart w:id="542" w:name="_Toc14730108"/>
      <w:bookmarkStart w:id="543" w:name="_Toc14768751"/>
      <w:bookmarkStart w:id="544" w:name="_Toc14548779"/>
      <w:r>
        <w:t xml:space="preserve">Máy </w:t>
      </w:r>
      <w:r w:rsidR="006E7E78">
        <w:t>quét</w:t>
      </w:r>
      <w:r>
        <w:t xml:space="preserve"> 3D Peel của Creaform</w:t>
      </w:r>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r w:rsidR="00524ECA">
        <w:t xml:space="preserve"> </w:t>
      </w:r>
      <w:bookmarkEnd w:id="544"/>
    </w:p>
    <w:p w:rsidR="009E3AB8" w:rsidRPr="009E3AB8" w:rsidRDefault="009E3AB8" w:rsidP="000C4AE6">
      <w:r w:rsidRPr="009E3AB8">
        <w:t xml:space="preserve">Peel có thể </w:t>
      </w:r>
      <w:r w:rsidR="006E7E78">
        <w:t>quét</w:t>
      </w:r>
      <w:r w:rsidRPr="009E3AB8">
        <w:t xml:space="preserve"> trực tiếp hầu hết các mẫu mà không cầ</w:t>
      </w:r>
      <w:r w:rsidR="007D6B5D">
        <w:t xml:space="preserve">n </w:t>
      </w:r>
      <w:r w:rsidRPr="009E3AB8">
        <w:t>phải chuẩn bị vì có tính năng nhận dạng vật thể tự động.</w:t>
      </w:r>
    </w:p>
    <w:p w:rsidR="009E3AB8" w:rsidRPr="009E3AB8" w:rsidRDefault="009E3AB8" w:rsidP="000C4AE6">
      <w:r w:rsidRPr="009E3AB8">
        <w:lastRenderedPageBreak/>
        <w:t xml:space="preserve">Thông số kỹ thuật của máy: </w:t>
      </w:r>
    </w:p>
    <w:p w:rsidR="009E3AB8" w:rsidRPr="009E3AB8" w:rsidRDefault="000C4AE6" w:rsidP="00FE7010">
      <w:pPr>
        <w:pStyle w:val="bng"/>
      </w:pPr>
      <w:bookmarkStart w:id="545" w:name="_Toc11660660"/>
      <w:bookmarkStart w:id="546" w:name="_Toc11660739"/>
      <w:bookmarkStart w:id="547" w:name="_Toc11660856"/>
      <w:bookmarkStart w:id="548" w:name="_Toc11964163"/>
      <w:bookmarkStart w:id="549" w:name="_Toc12740485"/>
      <w:bookmarkStart w:id="550" w:name="_Toc13178935"/>
      <w:bookmarkStart w:id="551" w:name="_Toc13436906"/>
      <w:bookmarkStart w:id="552" w:name="_Toc14030578"/>
      <w:bookmarkStart w:id="553" w:name="_Toc14272855"/>
      <w:bookmarkStart w:id="554" w:name="_Toc14390973"/>
      <w:bookmarkStart w:id="555" w:name="_Toc14424338"/>
      <w:bookmarkStart w:id="556" w:name="_Toc14424796"/>
      <w:bookmarkStart w:id="557" w:name="_Toc14427035"/>
      <w:bookmarkStart w:id="558" w:name="_Toc14548883"/>
      <w:bookmarkStart w:id="559" w:name="_Toc14548992"/>
      <w:bookmarkStart w:id="560" w:name="_Toc14549090"/>
      <w:bookmarkStart w:id="561" w:name="_Toc14705981"/>
      <w:bookmarkStart w:id="562" w:name="_Toc14721954"/>
      <w:bookmarkStart w:id="563" w:name="_Toc14730212"/>
      <w:bookmarkStart w:id="564" w:name="_Toc14768855"/>
      <w:r>
        <w:t xml:space="preserve">Thông số của máy </w:t>
      </w:r>
      <w:r w:rsidR="007121F1">
        <w:t>q</w:t>
      </w:r>
      <w:r w:rsidR="006E7E78">
        <w:t>uét</w:t>
      </w:r>
      <w:r>
        <w:t xml:space="preserve"> 3D Peel</w:t>
      </w:r>
      <w:bookmarkEnd w:id="545"/>
      <w:bookmarkEnd w:id="546"/>
      <w:bookmarkEnd w:id="547"/>
      <w:bookmarkEnd w:id="548"/>
      <w:bookmarkEnd w:id="549"/>
      <w:bookmarkEnd w:id="550"/>
      <w:bookmarkEnd w:id="551"/>
      <w:bookmarkEnd w:id="552"/>
      <w:bookmarkEnd w:id="553"/>
      <w:bookmarkEnd w:id="554"/>
      <w:bookmarkEnd w:id="555"/>
      <w:bookmarkEnd w:id="556"/>
      <w:bookmarkEnd w:id="557"/>
      <w:r w:rsidR="00833E0F">
        <w:t xml:space="preserve"> [12]</w:t>
      </w:r>
      <w:bookmarkEnd w:id="558"/>
      <w:bookmarkEnd w:id="559"/>
      <w:bookmarkEnd w:id="560"/>
      <w:bookmarkEnd w:id="561"/>
      <w:bookmarkEnd w:id="562"/>
      <w:bookmarkEnd w:id="563"/>
      <w:bookmarkEnd w:id="564"/>
    </w:p>
    <w:p w:rsidR="009E3AB8" w:rsidRPr="009E3AB8" w:rsidRDefault="009E3AB8" w:rsidP="009E3AB8">
      <w:pPr>
        <w:spacing w:after="200" w:line="276" w:lineRule="auto"/>
        <w:ind w:firstLine="0"/>
        <w:jc w:val="center"/>
        <w:rPr>
          <w:rFonts w:eastAsia="Calibri" w:cs="Times New Roman"/>
          <w:color w:val="000000"/>
          <w:szCs w:val="26"/>
        </w:rPr>
      </w:pPr>
      <w:r w:rsidRPr="009E3AB8">
        <w:rPr>
          <w:rFonts w:eastAsia="Calibri" w:cs="Times New Roman"/>
          <w:noProof/>
          <w:color w:val="000000"/>
          <w:sz w:val="32"/>
          <w:szCs w:val="32"/>
        </w:rPr>
        <w:drawing>
          <wp:inline distT="0" distB="0" distL="0" distR="0" wp14:anchorId="71559140" wp14:editId="7AB22A26">
            <wp:extent cx="4390120" cy="2279017"/>
            <wp:effectExtent l="0" t="0" r="0" b="698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11.PNG"/>
                    <pic:cNvPicPr/>
                  </pic:nvPicPr>
                  <pic:blipFill>
                    <a:blip r:embed="rId31">
                      <a:extLst>
                        <a:ext uri="{28A0092B-C50C-407E-A947-70E740481C1C}">
                          <a14:useLocalDpi xmlns:a14="http://schemas.microsoft.com/office/drawing/2010/main" val="0"/>
                        </a:ext>
                      </a:extLst>
                    </a:blip>
                    <a:stretch>
                      <a:fillRect/>
                    </a:stretch>
                  </pic:blipFill>
                  <pic:spPr>
                    <a:xfrm>
                      <a:off x="0" y="0"/>
                      <a:ext cx="4390120" cy="2279017"/>
                    </a:xfrm>
                    <a:prstGeom prst="rect">
                      <a:avLst/>
                    </a:prstGeom>
                  </pic:spPr>
                </pic:pic>
              </a:graphicData>
            </a:graphic>
          </wp:inline>
        </w:drawing>
      </w:r>
    </w:p>
    <w:p w:rsidR="009E3AB8" w:rsidRPr="009E3AB8" w:rsidRDefault="009E3AB8" w:rsidP="000C4AE6">
      <w:pPr>
        <w:pStyle w:val="Heading4"/>
        <w:rPr>
          <w:rFonts w:eastAsia="Calibri"/>
        </w:rPr>
      </w:pPr>
      <w:r w:rsidRPr="009E3AB8">
        <w:rPr>
          <w:rFonts w:eastAsia="Calibri"/>
        </w:rPr>
        <w:t>Các sản phẩm khác</w:t>
      </w:r>
    </w:p>
    <w:p w:rsidR="009E3AB8" w:rsidRDefault="009E3AB8" w:rsidP="000C4AE6">
      <w:r w:rsidRPr="009E3AB8">
        <w:t>Ngoài ra Sh</w:t>
      </w:r>
      <w:r w:rsidR="00B67D61">
        <w:t>inin</w:t>
      </w:r>
      <w:r w:rsidRPr="009E3AB8">
        <w:t xml:space="preserve">g 3D còn có nhiều dòng sản phẩm máy </w:t>
      </w:r>
      <w:r w:rsidR="007121F1">
        <w:t>q</w:t>
      </w:r>
      <w:r w:rsidR="006E7E78">
        <w:t>uét</w:t>
      </w:r>
      <w:r w:rsidRPr="009E3AB8">
        <w:t xml:space="preserve"> 3D khác như: E</w:t>
      </w:r>
      <w:r w:rsidR="00B67D61">
        <w:t>in</w:t>
      </w:r>
      <w:r w:rsidR="004514A1">
        <w:t>scan</w:t>
      </w:r>
      <w:r w:rsidRPr="009E3AB8">
        <w:t xml:space="preserve"> D ch</w:t>
      </w:r>
      <w:r w:rsidR="007D6B5D">
        <w:t xml:space="preserve">uyên </w:t>
      </w:r>
      <w:r w:rsidRPr="009E3AB8">
        <w:t xml:space="preserve">dùng trong </w:t>
      </w:r>
      <w:r w:rsidR="006E7E78">
        <w:t>quét</w:t>
      </w:r>
      <w:r w:rsidRPr="009E3AB8">
        <w:t xml:space="preserve"> khuôn mẫu, Free</w:t>
      </w:r>
      <w:r w:rsidR="009768F5">
        <w:t>scan</w:t>
      </w:r>
      <w:r w:rsidRPr="009E3AB8">
        <w:t xml:space="preserve"> X3, X5, X7 chuyên dùng để </w:t>
      </w:r>
      <w:r w:rsidR="006E7E78">
        <w:t>quét</w:t>
      </w:r>
      <w:r w:rsidRPr="009E3AB8">
        <w:t xml:space="preserve"> các sản phẩm lớn và siêu lớn,</w:t>
      </w:r>
      <w:r w:rsidR="009768F5">
        <w:t xml:space="preserve"> </w:t>
      </w:r>
      <w:r w:rsidRPr="009E3AB8">
        <w:t xml:space="preserve">…. Với mức giá dao động từ 20 ngàn đô đến 50 ngàn đô. </w:t>
      </w:r>
    </w:p>
    <w:p w:rsidR="00806255" w:rsidRPr="009E3AB8" w:rsidRDefault="004C0999" w:rsidP="00806255">
      <w:pPr>
        <w:pStyle w:val="Heading3"/>
        <w:rPr>
          <w:rFonts w:eastAsia="Times New Roman"/>
        </w:rPr>
      </w:pPr>
      <w:bookmarkStart w:id="565" w:name="_Toc12740324"/>
      <w:bookmarkStart w:id="566" w:name="_Toc13178563"/>
      <w:bookmarkStart w:id="567" w:name="_Toc13436595"/>
      <w:bookmarkStart w:id="568" w:name="_Toc13436734"/>
      <w:bookmarkStart w:id="569" w:name="_Toc14030406"/>
      <w:bookmarkStart w:id="570" w:name="_Toc14272675"/>
      <w:bookmarkStart w:id="571" w:name="_Toc14390792"/>
      <w:bookmarkStart w:id="572" w:name="_Toc14423750"/>
      <w:bookmarkStart w:id="573" w:name="_Toc14548697"/>
      <w:bookmarkStart w:id="574" w:name="_Toc14706148"/>
      <w:bookmarkStart w:id="575" w:name="_Toc14721768"/>
      <w:bookmarkStart w:id="576" w:name="_Toc14730026"/>
      <w:bookmarkStart w:id="577" w:name="_Toc14768669"/>
      <w:r>
        <w:rPr>
          <w:rFonts w:eastAsia="Times New Roman"/>
        </w:rPr>
        <w:t>Giới thiệu về cảm biến Kinect</w:t>
      </w:r>
      <w:bookmarkEnd w:id="565"/>
      <w:bookmarkEnd w:id="566"/>
      <w:bookmarkEnd w:id="567"/>
      <w:bookmarkEnd w:id="568"/>
      <w:bookmarkEnd w:id="569"/>
      <w:bookmarkEnd w:id="570"/>
      <w:bookmarkEnd w:id="571"/>
      <w:bookmarkEnd w:id="572"/>
      <w:bookmarkEnd w:id="573"/>
      <w:bookmarkEnd w:id="574"/>
      <w:bookmarkEnd w:id="575"/>
      <w:bookmarkEnd w:id="576"/>
      <w:bookmarkEnd w:id="577"/>
    </w:p>
    <w:p w:rsidR="00806255" w:rsidRPr="009E3AB8" w:rsidRDefault="00806255" w:rsidP="00806255">
      <w:pPr>
        <w:pStyle w:val="Heading4"/>
        <w:rPr>
          <w:rFonts w:eastAsia="Times New Roman"/>
        </w:rPr>
      </w:pPr>
      <w:bookmarkStart w:id="578" w:name="_Toc11964108"/>
      <w:r>
        <w:rPr>
          <w:rFonts w:eastAsia="Times New Roman"/>
        </w:rPr>
        <w:t xml:space="preserve">Cảm biến </w:t>
      </w:r>
      <w:r w:rsidRPr="009E3AB8">
        <w:rPr>
          <w:rFonts w:eastAsia="Times New Roman"/>
        </w:rPr>
        <w:t>K</w:t>
      </w:r>
      <w:r>
        <w:rPr>
          <w:rFonts w:eastAsia="Times New Roman"/>
        </w:rPr>
        <w:t>in</w:t>
      </w:r>
      <w:r w:rsidRPr="009E3AB8">
        <w:rPr>
          <w:rFonts w:eastAsia="Times New Roman"/>
        </w:rPr>
        <w:t>ect</w:t>
      </w:r>
      <w:bookmarkEnd w:id="578"/>
    </w:p>
    <w:p w:rsidR="00806255" w:rsidRPr="009E3AB8" w:rsidRDefault="00806255" w:rsidP="00806255">
      <w:r w:rsidRPr="009E3AB8">
        <w:t>K</w:t>
      </w:r>
      <w:r>
        <w:t>in</w:t>
      </w:r>
      <w:r w:rsidRPr="009E3AB8">
        <w:t>ect</w:t>
      </w:r>
      <w:r w:rsidR="004D0827">
        <w:t xml:space="preserve"> [12]</w:t>
      </w:r>
      <w:r w:rsidRPr="009E3AB8">
        <w:t xml:space="preserve"> là một thiết bị đầ</w:t>
      </w:r>
      <w:r>
        <w:t xml:space="preserve">u vào </w:t>
      </w:r>
      <w:r w:rsidRPr="009E3AB8">
        <w:t>là cảm biến chuyển động do hãng Microsoft sản xuất dành cho Xbox 360 và máy tính W</w:t>
      </w:r>
      <w:r>
        <w:t>in</w:t>
      </w:r>
      <w:r w:rsidRPr="009E3AB8">
        <w:t>dows. Dựa trên một webcam kiểu add-on ngoại vi cho Xbox 360, nó cho phép người dùng điều khiển và tương tác với Xbox 360 mà không cần phải dùng đến một bộ điều khiển tay cầm, thông qua một giao diện người dùng tự nhiên bằng cử chỉ và lệnh nói.</w:t>
      </w:r>
    </w:p>
    <w:p w:rsidR="00806255" w:rsidRPr="006F0FEB" w:rsidRDefault="00806255" w:rsidP="006F0FEB">
      <w:r w:rsidRPr="009E3AB8">
        <w:t>Thiết bị được giới thiệu vào tháng 11 năm 2010 như một phụ kiện của Xbox 360.Cảm biến chiều sâu (depth sensor) được sử dụng trong K</w:t>
      </w:r>
      <w:r>
        <w:t>in</w:t>
      </w:r>
      <w:r w:rsidRPr="009E3AB8">
        <w:t>ect được phát triển bởi Zeev Zalevsky, Alexander Shpunt, Aviad Maizels và Javier Garcia, năm 2005. K</w:t>
      </w:r>
      <w:r>
        <w:t>in</w:t>
      </w:r>
      <w:r w:rsidRPr="009E3AB8">
        <w:t>ect đã chính thức được công bố vào ngày 01 Tháng Sáu Năm 2009, dướ</w:t>
      </w:r>
      <w:r>
        <w:t>i cái tên "Project Natal" (</w:t>
      </w:r>
      <w:r w:rsidRPr="009E3AB8">
        <w:t>Natal là tên một thành phố ở Brazil, nơi s</w:t>
      </w:r>
      <w:r w:rsidR="00124589">
        <w:t>in</w:t>
      </w:r>
      <w:r w:rsidRPr="009E3AB8">
        <w:t>h của 1 giám đốc dự án này). Chức năng chính của K</w:t>
      </w:r>
      <w:r>
        <w:t>in</w:t>
      </w:r>
      <w:r w:rsidRPr="009E3AB8">
        <w:t xml:space="preserve">ect là một công cụ để người dùng tương tác với Xbox 360 bằng cử </w:t>
      </w:r>
      <w:r w:rsidRPr="009E3AB8">
        <w:lastRenderedPageBreak/>
        <w:t>chỉ và lệnh nói. Vì lý do này, các bộ cảm biến có khả năng thu thập dữ liệu ở độ phân giải 640x480 điểm ảnh. Với các dữ liệu chiều sâu, có thể lấy được một khung xương của người đứng phía trước của cảm biến. Và với bộ xương đó, nó có thể nhận biết được cử chỉ của người sử</w:t>
      </w:r>
      <w:r w:rsidRPr="009E3AB8">
        <w:rPr>
          <w:spacing w:val="-5"/>
        </w:rPr>
        <w:t xml:space="preserve"> </w:t>
      </w:r>
      <w:r w:rsidRPr="009E3AB8">
        <w:t>dụ</w:t>
      </w:r>
      <w:r>
        <w:t>ng.</w:t>
      </w:r>
    </w:p>
    <w:p w:rsidR="00806255" w:rsidRPr="009E3AB8" w:rsidRDefault="00013D11" w:rsidP="00806255">
      <w:pPr>
        <w:widowControl w:val="0"/>
        <w:autoSpaceDE w:val="0"/>
        <w:autoSpaceDN w:val="0"/>
        <w:spacing w:before="3" w:line="240" w:lineRule="auto"/>
        <w:ind w:firstLine="0"/>
        <w:rPr>
          <w:rFonts w:eastAsia="Times New Roman" w:cs="Times New Roman"/>
          <w:color w:val="000000"/>
          <w:sz w:val="25"/>
          <w:szCs w:val="28"/>
        </w:rPr>
      </w:pPr>
      <w:r w:rsidRPr="009E3AB8">
        <w:rPr>
          <w:rFonts w:eastAsia="Times New Roman" w:cs="Times New Roman"/>
          <w:noProof/>
          <w:color w:val="000000"/>
          <w:sz w:val="28"/>
          <w:szCs w:val="28"/>
        </w:rPr>
        <w:drawing>
          <wp:anchor distT="0" distB="0" distL="0" distR="0" simplePos="0" relativeHeight="251510784" behindDoc="1" locked="0" layoutInCell="1" allowOverlap="1" wp14:anchorId="2007F535" wp14:editId="6C56C067">
            <wp:simplePos x="0" y="0"/>
            <wp:positionH relativeFrom="page">
              <wp:posOffset>2828925</wp:posOffset>
            </wp:positionH>
            <wp:positionV relativeFrom="paragraph">
              <wp:posOffset>285750</wp:posOffset>
            </wp:positionV>
            <wp:extent cx="2731135" cy="906155"/>
            <wp:effectExtent l="0" t="0" r="0" b="8255"/>
            <wp:wrapTopAndBottom/>
            <wp:docPr id="16"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6.png"/>
                    <pic:cNvPicPr/>
                  </pic:nvPicPr>
                  <pic:blipFill>
                    <a:blip r:embed="rId32" cstate="print"/>
                    <a:stretch>
                      <a:fillRect/>
                    </a:stretch>
                  </pic:blipFill>
                  <pic:spPr>
                    <a:xfrm>
                      <a:off x="0" y="0"/>
                      <a:ext cx="2731135" cy="906155"/>
                    </a:xfrm>
                    <a:prstGeom prst="rect">
                      <a:avLst/>
                    </a:prstGeom>
                  </pic:spPr>
                </pic:pic>
              </a:graphicData>
            </a:graphic>
            <wp14:sizeRelH relativeFrom="margin">
              <wp14:pctWidth>0</wp14:pctWidth>
            </wp14:sizeRelH>
            <wp14:sizeRelV relativeFrom="margin">
              <wp14:pctHeight>0</wp14:pctHeight>
            </wp14:sizeRelV>
          </wp:anchor>
        </w:drawing>
      </w:r>
    </w:p>
    <w:p w:rsidR="00806255" w:rsidRDefault="00806255" w:rsidP="00806255">
      <w:pPr>
        <w:pStyle w:val="hinh"/>
      </w:pPr>
      <w:bookmarkStart w:id="579" w:name="_Toc11660943"/>
      <w:bookmarkStart w:id="580" w:name="_Toc11964321"/>
      <w:bookmarkStart w:id="581" w:name="_Toc11964537"/>
      <w:bookmarkStart w:id="582" w:name="_Toc12740540"/>
      <w:bookmarkStart w:id="583" w:name="_Toc13178833"/>
      <w:bookmarkStart w:id="584" w:name="_Toc13436804"/>
      <w:bookmarkStart w:id="585" w:name="_Toc14030477"/>
      <w:bookmarkStart w:id="586" w:name="_Toc14272754"/>
      <w:bookmarkStart w:id="587" w:name="_Toc14390870"/>
      <w:bookmarkStart w:id="588" w:name="_Toc14423828"/>
      <w:bookmarkStart w:id="589" w:name="_Toc14426932"/>
      <w:bookmarkStart w:id="590" w:name="_Toc14706027"/>
      <w:bookmarkStart w:id="591" w:name="_Toc14721851"/>
      <w:bookmarkStart w:id="592" w:name="_Toc14730109"/>
      <w:bookmarkStart w:id="593" w:name="_Toc14768752"/>
      <w:bookmarkStart w:id="594" w:name="_Toc14548780"/>
      <w:r>
        <w:t xml:space="preserve">Đầu </w:t>
      </w:r>
      <w:r w:rsidR="006E7E78">
        <w:t>quét</w:t>
      </w:r>
      <w:r w:rsidR="004042B6">
        <w:t xml:space="preserve"> K</w:t>
      </w:r>
      <w:r>
        <w:t>inect của hãng Microsoft</w:t>
      </w:r>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r w:rsidR="00524ECA">
        <w:t xml:space="preserve"> </w:t>
      </w:r>
      <w:bookmarkEnd w:id="594"/>
    </w:p>
    <w:p w:rsidR="00806255" w:rsidRPr="00A2437D" w:rsidRDefault="000A3C75" w:rsidP="004C0999">
      <w:pPr>
        <w:pStyle w:val="Heading4"/>
      </w:pPr>
      <w:bookmarkStart w:id="595" w:name="_Toc11964109"/>
      <w:r w:rsidRPr="009E3AB8">
        <w:rPr>
          <w:noProof/>
        </w:rPr>
        <w:drawing>
          <wp:anchor distT="0" distB="0" distL="0" distR="0" simplePos="0" relativeHeight="251534336" behindDoc="1" locked="0" layoutInCell="1" allowOverlap="1" wp14:anchorId="57201A90" wp14:editId="05A7FCEE">
            <wp:simplePos x="0" y="0"/>
            <wp:positionH relativeFrom="page">
              <wp:posOffset>2628900</wp:posOffset>
            </wp:positionH>
            <wp:positionV relativeFrom="paragraph">
              <wp:posOffset>467360</wp:posOffset>
            </wp:positionV>
            <wp:extent cx="3649345" cy="1770380"/>
            <wp:effectExtent l="0" t="0" r="8255" b="1270"/>
            <wp:wrapTopAndBottom/>
            <wp:docPr id="17"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8.jpeg"/>
                    <pic:cNvPicPr/>
                  </pic:nvPicPr>
                  <pic:blipFill>
                    <a:blip r:embed="rId33" cstate="print"/>
                    <a:stretch>
                      <a:fillRect/>
                    </a:stretch>
                  </pic:blipFill>
                  <pic:spPr>
                    <a:xfrm>
                      <a:off x="0" y="0"/>
                      <a:ext cx="3649345" cy="1770380"/>
                    </a:xfrm>
                    <a:prstGeom prst="rect">
                      <a:avLst/>
                    </a:prstGeom>
                  </pic:spPr>
                </pic:pic>
              </a:graphicData>
            </a:graphic>
            <wp14:sizeRelH relativeFrom="margin">
              <wp14:pctWidth>0</wp14:pctWidth>
            </wp14:sizeRelH>
            <wp14:sizeRelV relativeFrom="margin">
              <wp14:pctHeight>0</wp14:pctHeight>
            </wp14:sizeRelV>
          </wp:anchor>
        </w:drawing>
      </w:r>
      <w:r w:rsidR="00806255" w:rsidRPr="00A2437D">
        <w:t>Cấu tạo</w:t>
      </w:r>
      <w:bookmarkEnd w:id="595"/>
      <w:r w:rsidR="00A2437D">
        <w:t>:</w:t>
      </w:r>
    </w:p>
    <w:p w:rsidR="00806255" w:rsidRPr="009E3AB8" w:rsidRDefault="00806255" w:rsidP="00806255">
      <w:pPr>
        <w:pStyle w:val="hinh"/>
      </w:pPr>
      <w:bookmarkStart w:id="596" w:name="_Toc11660944"/>
      <w:bookmarkStart w:id="597" w:name="_Toc11964322"/>
      <w:bookmarkStart w:id="598" w:name="_Toc11964538"/>
      <w:bookmarkStart w:id="599" w:name="_Toc12740541"/>
      <w:bookmarkStart w:id="600" w:name="_Toc13178834"/>
      <w:bookmarkStart w:id="601" w:name="_Toc13436805"/>
      <w:bookmarkStart w:id="602" w:name="_Toc14030478"/>
      <w:bookmarkStart w:id="603" w:name="_Toc14272755"/>
      <w:bookmarkStart w:id="604" w:name="_Toc14390871"/>
      <w:bookmarkStart w:id="605" w:name="_Toc14423829"/>
      <w:bookmarkStart w:id="606" w:name="_Toc14426933"/>
      <w:bookmarkStart w:id="607" w:name="_Toc14548781"/>
      <w:bookmarkStart w:id="608" w:name="_Toc14706028"/>
      <w:bookmarkStart w:id="609" w:name="_Toc14721852"/>
      <w:bookmarkStart w:id="610" w:name="_Toc14730110"/>
      <w:bookmarkStart w:id="611" w:name="_Toc14768753"/>
      <w:r>
        <w:t xml:space="preserve">Cấu tạo của đầu </w:t>
      </w:r>
      <w:r w:rsidR="006E7E78">
        <w:t>quét</w:t>
      </w:r>
      <w:r>
        <w:t xml:space="preserve"> </w:t>
      </w:r>
      <w:bookmarkEnd w:id="596"/>
      <w:bookmarkEnd w:id="597"/>
      <w:bookmarkEnd w:id="598"/>
      <w:bookmarkEnd w:id="599"/>
      <w:bookmarkEnd w:id="600"/>
      <w:bookmarkEnd w:id="601"/>
      <w:bookmarkEnd w:id="602"/>
      <w:bookmarkEnd w:id="603"/>
      <w:bookmarkEnd w:id="604"/>
      <w:bookmarkEnd w:id="605"/>
      <w:bookmarkEnd w:id="606"/>
      <w:r w:rsidR="000A3C75">
        <w:t>Kinect</w:t>
      </w:r>
      <w:bookmarkEnd w:id="607"/>
      <w:bookmarkEnd w:id="608"/>
      <w:bookmarkEnd w:id="609"/>
      <w:bookmarkEnd w:id="610"/>
      <w:bookmarkEnd w:id="611"/>
    </w:p>
    <w:p w:rsidR="00806255" w:rsidRPr="00822EB0" w:rsidRDefault="00806255" w:rsidP="00806255">
      <w:pPr>
        <w:spacing w:after="200" w:line="276" w:lineRule="auto"/>
        <w:ind w:firstLine="0"/>
        <w:jc w:val="center"/>
        <w:rPr>
          <w:rFonts w:eastAsia="Calibri" w:cs="Times New Roman"/>
          <w:noProof/>
          <w:color w:val="000000"/>
          <w:sz w:val="20"/>
        </w:rPr>
      </w:pPr>
      <w:r w:rsidRPr="009E3AB8">
        <w:rPr>
          <w:rFonts w:eastAsia="Calibri" w:cs="Times New Roman"/>
          <w:noProof/>
          <w:color w:val="000000"/>
          <w:sz w:val="20"/>
        </w:rPr>
        <w:drawing>
          <wp:inline distT="0" distB="0" distL="0" distR="0" wp14:anchorId="189ED82E" wp14:editId="20D82C83">
            <wp:extent cx="3834483" cy="1903759"/>
            <wp:effectExtent l="0" t="0" r="0" b="1270"/>
            <wp:docPr id="18"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9.jpeg"/>
                    <pic:cNvPicPr/>
                  </pic:nvPicPr>
                  <pic:blipFill>
                    <a:blip r:embed="rId34" cstate="print"/>
                    <a:stretch>
                      <a:fillRect/>
                    </a:stretch>
                  </pic:blipFill>
                  <pic:spPr>
                    <a:xfrm>
                      <a:off x="0" y="0"/>
                      <a:ext cx="3854019" cy="1913458"/>
                    </a:xfrm>
                    <a:prstGeom prst="rect">
                      <a:avLst/>
                    </a:prstGeom>
                  </pic:spPr>
                </pic:pic>
              </a:graphicData>
            </a:graphic>
          </wp:inline>
        </w:drawing>
      </w:r>
    </w:p>
    <w:p w:rsidR="00806255" w:rsidRPr="009E3AB8" w:rsidRDefault="00806255" w:rsidP="00806255">
      <w:pPr>
        <w:pStyle w:val="hinh"/>
      </w:pPr>
      <w:bookmarkStart w:id="612" w:name="_Toc11660945"/>
      <w:bookmarkStart w:id="613" w:name="_Toc11964323"/>
      <w:bookmarkStart w:id="614" w:name="_Toc11964539"/>
      <w:bookmarkStart w:id="615" w:name="_Toc12740542"/>
      <w:bookmarkStart w:id="616" w:name="_Toc13178835"/>
      <w:bookmarkStart w:id="617" w:name="_Toc13436806"/>
      <w:bookmarkStart w:id="618" w:name="_Toc14030479"/>
      <w:bookmarkStart w:id="619" w:name="_Toc14272756"/>
      <w:bookmarkStart w:id="620" w:name="_Toc14390872"/>
      <w:bookmarkStart w:id="621" w:name="_Toc14423830"/>
      <w:bookmarkStart w:id="622" w:name="_Toc14426934"/>
      <w:bookmarkStart w:id="623" w:name="_Toc14548782"/>
      <w:bookmarkStart w:id="624" w:name="_Toc14706029"/>
      <w:bookmarkStart w:id="625" w:name="_Toc14721853"/>
      <w:bookmarkStart w:id="626" w:name="_Toc14730111"/>
      <w:bookmarkStart w:id="627" w:name="_Toc14768754"/>
      <w:r w:rsidRPr="009E3AB8">
        <w:t>Sơ đồ khối</w:t>
      </w:r>
      <w:bookmarkEnd w:id="612"/>
      <w:bookmarkEnd w:id="613"/>
      <w:bookmarkEnd w:id="614"/>
      <w:bookmarkEnd w:id="615"/>
      <w:bookmarkEnd w:id="616"/>
      <w:bookmarkEnd w:id="617"/>
      <w:bookmarkEnd w:id="618"/>
      <w:bookmarkEnd w:id="619"/>
      <w:bookmarkEnd w:id="620"/>
      <w:bookmarkEnd w:id="621"/>
      <w:bookmarkEnd w:id="622"/>
      <w:r w:rsidR="000A3C75">
        <w:t xml:space="preserve"> của đầu quét Kinect</w:t>
      </w:r>
      <w:bookmarkEnd w:id="623"/>
      <w:bookmarkEnd w:id="624"/>
      <w:bookmarkEnd w:id="625"/>
      <w:bookmarkEnd w:id="626"/>
      <w:bookmarkEnd w:id="627"/>
    </w:p>
    <w:p w:rsidR="00806255" w:rsidRPr="00A2437D" w:rsidRDefault="00806255" w:rsidP="002F425F">
      <w:pPr>
        <w:pStyle w:val="ListParagraph"/>
        <w:numPr>
          <w:ilvl w:val="0"/>
          <w:numId w:val="16"/>
        </w:numPr>
        <w:rPr>
          <w:b/>
        </w:rPr>
      </w:pPr>
      <w:r w:rsidRPr="00A2437D">
        <w:rPr>
          <w:b/>
        </w:rPr>
        <w:t>Hệ thống cảm biến chiều</w:t>
      </w:r>
      <w:r w:rsidRPr="00A2437D">
        <w:rPr>
          <w:b/>
          <w:spacing w:val="-7"/>
        </w:rPr>
        <w:t xml:space="preserve"> </w:t>
      </w:r>
      <w:r w:rsidRPr="00A2437D">
        <w:rPr>
          <w:b/>
        </w:rPr>
        <w:t>sâu</w:t>
      </w:r>
    </w:p>
    <w:p w:rsidR="00806255" w:rsidRPr="009E3AB8" w:rsidRDefault="00806255" w:rsidP="00806255">
      <w:r w:rsidRPr="009E3AB8">
        <w:t>Bao gồm bộ phát hồng ngoại (</w:t>
      </w:r>
      <w:r>
        <w:t xml:space="preserve">In </w:t>
      </w:r>
      <w:r w:rsidRPr="009E3AB8">
        <w:t>frared light) và camera hồng ngoại (depth image CMOS). Kích cỡ ảnh là 640x480 pixel,</w:t>
      </w:r>
      <w:r>
        <w:t xml:space="preserve"> </w:t>
      </w:r>
      <w:r w:rsidRPr="009E3AB8">
        <w:t>tốc độ chụp 30 khung hình mỗi giây.</w:t>
      </w:r>
    </w:p>
    <w:p w:rsidR="00806255" w:rsidRPr="009E3AB8" w:rsidRDefault="00806255" w:rsidP="00806255">
      <w:r w:rsidRPr="009E3AB8">
        <w:lastRenderedPageBreak/>
        <w:t>Có 2 phạm vi độ sâu:</w:t>
      </w:r>
    </w:p>
    <w:p w:rsidR="00806255" w:rsidRPr="009E3AB8" w:rsidRDefault="00806255" w:rsidP="00806255">
      <w:pPr>
        <w:pStyle w:val="ListParagraph1"/>
      </w:pPr>
      <w:r w:rsidRPr="009E3AB8">
        <w:t xml:space="preserve"> Phạm vi mặc định có sẵn trong cả hai bộ cảm biến K</w:t>
      </w:r>
      <w:r>
        <w:t>in</w:t>
      </w:r>
      <w:r w:rsidRPr="009E3AB8">
        <w:t>ect cho W</w:t>
      </w:r>
      <w:r>
        <w:t>in</w:t>
      </w:r>
      <w:r w:rsidRPr="009E3AB8">
        <w:t>dows và các cảm biến K</w:t>
      </w:r>
      <w:r>
        <w:t>in</w:t>
      </w:r>
      <w:r w:rsidRPr="009E3AB8">
        <w:t>ect cho Xbox 360.</w:t>
      </w:r>
    </w:p>
    <w:p w:rsidR="00806255" w:rsidRPr="009E3AB8" w:rsidRDefault="000A3C75" w:rsidP="00806255">
      <w:pPr>
        <w:pStyle w:val="ListParagraph1"/>
      </w:pPr>
      <w:r w:rsidRPr="009E3AB8">
        <w:rPr>
          <w:rFonts w:eastAsia="Times New Roman" w:cs="Times New Roman"/>
          <w:noProof/>
          <w:szCs w:val="26"/>
        </w:rPr>
        <w:drawing>
          <wp:anchor distT="0" distB="0" distL="0" distR="0" simplePos="0" relativeHeight="251538432" behindDoc="1" locked="0" layoutInCell="1" allowOverlap="1" wp14:anchorId="2030623A" wp14:editId="7B350D3B">
            <wp:simplePos x="0" y="0"/>
            <wp:positionH relativeFrom="page">
              <wp:posOffset>2057400</wp:posOffset>
            </wp:positionH>
            <wp:positionV relativeFrom="paragraph">
              <wp:posOffset>350520</wp:posOffset>
            </wp:positionV>
            <wp:extent cx="4450715" cy="2000885"/>
            <wp:effectExtent l="0" t="0" r="6985" b="0"/>
            <wp:wrapTopAndBottom/>
            <wp:docPr id="19"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0.png"/>
                    <pic:cNvPicPr/>
                  </pic:nvPicPr>
                  <pic:blipFill>
                    <a:blip r:embed="rId35" cstate="print"/>
                    <a:stretch>
                      <a:fillRect/>
                    </a:stretch>
                  </pic:blipFill>
                  <pic:spPr>
                    <a:xfrm>
                      <a:off x="0" y="0"/>
                      <a:ext cx="4450715" cy="2000885"/>
                    </a:xfrm>
                    <a:prstGeom prst="rect">
                      <a:avLst/>
                    </a:prstGeom>
                  </pic:spPr>
                </pic:pic>
              </a:graphicData>
            </a:graphic>
            <wp14:sizeRelH relativeFrom="margin">
              <wp14:pctWidth>0</wp14:pctWidth>
            </wp14:sizeRelH>
            <wp14:sizeRelV relativeFrom="margin">
              <wp14:pctHeight>0</wp14:pctHeight>
            </wp14:sizeRelV>
          </wp:anchor>
        </w:drawing>
      </w:r>
      <w:r w:rsidR="00806255" w:rsidRPr="009E3AB8">
        <w:t xml:space="preserve"> Phạm vi gần là chỉ có trong cảm biến K</w:t>
      </w:r>
      <w:r w:rsidR="00806255">
        <w:t>in</w:t>
      </w:r>
      <w:r w:rsidR="00806255" w:rsidRPr="009E3AB8">
        <w:t>ect cho W</w:t>
      </w:r>
      <w:r w:rsidR="00806255">
        <w:t>in</w:t>
      </w:r>
      <w:r w:rsidR="00806255" w:rsidRPr="009E3AB8">
        <w:t>dows.</w:t>
      </w:r>
    </w:p>
    <w:p w:rsidR="00806255" w:rsidRPr="009E3AB8" w:rsidRDefault="000A3C75" w:rsidP="000A3C75">
      <w:pPr>
        <w:widowControl w:val="0"/>
        <w:tabs>
          <w:tab w:val="left" w:pos="3210"/>
        </w:tabs>
        <w:autoSpaceDE w:val="0"/>
        <w:autoSpaceDN w:val="0"/>
        <w:spacing w:line="240" w:lineRule="auto"/>
        <w:ind w:firstLine="0"/>
        <w:rPr>
          <w:rFonts w:eastAsia="Times New Roman" w:cs="Times New Roman"/>
          <w:color w:val="000000"/>
          <w:szCs w:val="26"/>
        </w:rPr>
      </w:pPr>
      <w:r>
        <w:rPr>
          <w:rFonts w:eastAsia="Times New Roman" w:cs="Times New Roman"/>
          <w:color w:val="000000"/>
          <w:szCs w:val="26"/>
        </w:rPr>
        <w:tab/>
      </w:r>
    </w:p>
    <w:p w:rsidR="00806255" w:rsidRPr="009E3AB8" w:rsidRDefault="00806255" w:rsidP="00806255">
      <w:pPr>
        <w:pStyle w:val="hinh"/>
      </w:pPr>
      <w:bookmarkStart w:id="628" w:name="_Toc11660946"/>
      <w:bookmarkStart w:id="629" w:name="_Toc11964324"/>
      <w:bookmarkStart w:id="630" w:name="_Toc11964540"/>
      <w:bookmarkStart w:id="631" w:name="_Toc12740543"/>
      <w:bookmarkStart w:id="632" w:name="_Toc13178836"/>
      <w:bookmarkStart w:id="633" w:name="_Toc13436807"/>
      <w:bookmarkStart w:id="634" w:name="_Toc14030480"/>
      <w:bookmarkStart w:id="635" w:name="_Toc14272757"/>
      <w:bookmarkStart w:id="636" w:name="_Toc14390873"/>
      <w:bookmarkStart w:id="637" w:name="_Toc14423831"/>
      <w:bookmarkStart w:id="638" w:name="_Toc14426935"/>
      <w:bookmarkStart w:id="639" w:name="_Toc14706030"/>
      <w:bookmarkStart w:id="640" w:name="_Toc14721854"/>
      <w:bookmarkStart w:id="641" w:name="_Toc14730112"/>
      <w:bookmarkStart w:id="642" w:name="_Toc14768755"/>
      <w:bookmarkStart w:id="643" w:name="_Toc14548783"/>
      <w:r>
        <w:t>Phạm vi hoạt động của cảm biến</w:t>
      </w:r>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r w:rsidR="00524ECA">
        <w:t xml:space="preserve"> </w:t>
      </w:r>
      <w:bookmarkEnd w:id="643"/>
    </w:p>
    <w:p w:rsidR="00806255" w:rsidRDefault="00806255" w:rsidP="00806255">
      <w:r w:rsidRPr="009E3AB8">
        <w:t>Để cảm biến hoạt động tốt nhất thì n</w:t>
      </w:r>
      <w:r>
        <w:t>ên sử dụng khoảng cách từ 1,2m - 3,5m.</w:t>
      </w:r>
    </w:p>
    <w:p w:rsidR="00806255" w:rsidRPr="00A07686" w:rsidRDefault="00806255" w:rsidP="00806255">
      <w:pPr>
        <w:rPr>
          <w:rFonts w:eastAsia="Times New Roman" w:cs="Times New Roman"/>
          <w:color w:val="000000"/>
          <w:szCs w:val="26"/>
        </w:rPr>
      </w:pPr>
      <w:r>
        <w:rPr>
          <w:rFonts w:eastAsia="Times New Roman" w:cs="Times New Roman"/>
          <w:color w:val="000000"/>
          <w:szCs w:val="26"/>
        </w:rPr>
        <w:t>Hoạt động</w:t>
      </w:r>
      <w:r w:rsidRPr="009E3AB8">
        <w:rPr>
          <w:rFonts w:eastAsia="Times New Roman" w:cs="Times New Roman"/>
          <w:color w:val="000000"/>
          <w:szCs w:val="26"/>
        </w:rPr>
        <w:t xml:space="preserve">: Các tia hồng ngoại được chiếu qua bộ phát hồng ngoại đến đối tượng, sau đó camera hồng ngoại sẽ </w:t>
      </w:r>
      <w:r>
        <w:rPr>
          <w:rFonts w:eastAsia="Times New Roman" w:cs="Times New Roman"/>
          <w:color w:val="000000"/>
          <w:szCs w:val="26"/>
        </w:rPr>
        <w:t>thu thập dữ liệu bị phản chiếu.</w:t>
      </w:r>
    </w:p>
    <w:p w:rsidR="00806255" w:rsidRPr="00A2437D" w:rsidRDefault="00806255" w:rsidP="002F425F">
      <w:pPr>
        <w:pStyle w:val="ListParagraph"/>
        <w:numPr>
          <w:ilvl w:val="0"/>
          <w:numId w:val="16"/>
        </w:numPr>
        <w:rPr>
          <w:b/>
        </w:rPr>
      </w:pPr>
      <w:r w:rsidRPr="00A2437D">
        <w:rPr>
          <w:b/>
        </w:rPr>
        <w:t>Camera</w:t>
      </w:r>
      <w:r w:rsidRPr="00A2437D">
        <w:rPr>
          <w:b/>
          <w:spacing w:val="-1"/>
        </w:rPr>
        <w:t xml:space="preserve"> </w:t>
      </w:r>
      <w:r w:rsidRPr="00A2437D">
        <w:rPr>
          <w:b/>
        </w:rPr>
        <w:t>RGB-D</w:t>
      </w:r>
    </w:p>
    <w:p w:rsidR="000A3C75" w:rsidRPr="009E3AB8" w:rsidRDefault="00806255" w:rsidP="000A3C75">
      <w:r w:rsidRPr="009E3AB8">
        <w:t xml:space="preserve">Chức năng chính của camera là nhận biết 3 màu cơ bản là đỏ, xanh lá cây và xanh da trời (Red-Green-Blue). Quá trình chụp bao gồm việc chụp một ảnh màu (RGB) và thực hiện một phép đo độ sâu (D). </w:t>
      </w:r>
      <w:r w:rsidRPr="009E3AB8">
        <w:rPr>
          <w:color w:val="333333"/>
        </w:rPr>
        <w:t xml:space="preserve">Cảm biến hình ảnh kết hợp với cảm biến chiều sâu nằm ở gần nhau, cho phép sáp nhập bản đồ, cho ra hình ảnh 3D. </w:t>
      </w:r>
      <w:r w:rsidRPr="009E3AB8">
        <w:t>Thông t</w:t>
      </w:r>
      <w:r>
        <w:t xml:space="preserve">in </w:t>
      </w:r>
      <w:r w:rsidRPr="009E3AB8">
        <w:t>ảnh RGB-D được lưu trữ.</w:t>
      </w:r>
      <w:r w:rsidR="000A3C75" w:rsidRPr="000A3C75">
        <w:t xml:space="preserve"> Với kích cỡ 1280x960 pixel, tốc độ 12 khung hình/giây. Với kích cỡ 640x480 pixel, tốc độ chụp 30 khung hình/giây. Từ đây cho thấy, khi thiết lập độ phân giải thấp hơn thì tốc độ chụp và truyền hình ảnh là cao hơn.Với dữ liệu sâu thu được, nó sẽ tạo</w:t>
      </w:r>
      <w:r w:rsidR="000A3C75">
        <w:t xml:space="preserve"> </w:t>
      </w:r>
      <w:r w:rsidR="000A3C75" w:rsidRPr="000A3C75">
        <w:t>ra một bản đồ về bộ xương người đứng ở trước cảm biến. Và với bộ xương đó, nó có thể xác định được cử chỉ, hành động của người sử dụng</w:t>
      </w:r>
      <w:r w:rsidR="000A3C75" w:rsidRPr="009E3AB8">
        <w:t>.</w:t>
      </w:r>
    </w:p>
    <w:p w:rsidR="00806255" w:rsidRPr="009E3AB8" w:rsidRDefault="00806255" w:rsidP="00806255"/>
    <w:p w:rsidR="00806255" w:rsidRPr="006F0FEB" w:rsidRDefault="006F0FEB" w:rsidP="006F0FEB">
      <w:pPr>
        <w:rPr>
          <w:b/>
        </w:rPr>
      </w:pPr>
      <w:r w:rsidRPr="006F0FEB">
        <w:rPr>
          <w:b/>
        </w:rPr>
        <w:t>*</w:t>
      </w:r>
      <w:r w:rsidR="00806255" w:rsidRPr="006F0FEB">
        <w:rPr>
          <w:b/>
        </w:rPr>
        <w:t xml:space="preserve"> Động cơ, máy đo gia tốc,</w:t>
      </w:r>
      <w:r w:rsidR="00806255" w:rsidRPr="006F0FEB">
        <w:rPr>
          <w:b/>
          <w:spacing w:val="-8"/>
        </w:rPr>
        <w:t xml:space="preserve"> </w:t>
      </w:r>
      <w:r w:rsidR="00806255" w:rsidRPr="006F0FEB">
        <w:rPr>
          <w:b/>
        </w:rPr>
        <w:t>micro</w:t>
      </w:r>
      <w:r w:rsidRPr="006F0FEB">
        <w:rPr>
          <w:b/>
        </w:rPr>
        <w:t>:</w:t>
      </w:r>
    </w:p>
    <w:p w:rsidR="00806255" w:rsidRPr="009E3AB8" w:rsidRDefault="00806255" w:rsidP="00806255">
      <w:pPr>
        <w:pStyle w:val="ListParagraph1"/>
      </w:pPr>
      <w:r w:rsidRPr="009E3AB8">
        <w:t>Động cơ: nằm ở đế của cảm biến K</w:t>
      </w:r>
      <w:r>
        <w:t>in</w:t>
      </w:r>
      <w:r w:rsidRPr="009E3AB8">
        <w:t xml:space="preserve">ect. Nó có khả năng làm cho cảm biến hướng đầu lên trên cao và hạ xuống thấp. Với khả năng này sẽ giúp cho cảm </w:t>
      </w:r>
      <w:r w:rsidRPr="009E3AB8">
        <w:lastRenderedPageBreak/>
        <w:t>biến có thể thu được hình ảnh cao hơn rất nhiều so với khi không có bộ động</w:t>
      </w:r>
      <w:r w:rsidRPr="009E3AB8">
        <w:rPr>
          <w:spacing w:val="-6"/>
        </w:rPr>
        <w:t xml:space="preserve"> </w:t>
      </w:r>
      <w:r w:rsidRPr="009E3AB8">
        <w:t>cơ.</w:t>
      </w:r>
    </w:p>
    <w:p w:rsidR="00806255" w:rsidRPr="009E3AB8" w:rsidRDefault="00806255" w:rsidP="00806255">
      <w:pPr>
        <w:pStyle w:val="ListParagraph1"/>
      </w:pPr>
      <w:r w:rsidRPr="009E3AB8">
        <w:t>Máy đo gia tốc: K</w:t>
      </w:r>
      <w:r>
        <w:t>in</w:t>
      </w:r>
      <w:r w:rsidRPr="009E3AB8">
        <w:t>ect sử dụng nó để xác định người đứng trước, đứng sau trong khi</w:t>
      </w:r>
      <w:r w:rsidRPr="009E3AB8">
        <w:rPr>
          <w:spacing w:val="-4"/>
        </w:rPr>
        <w:t xml:space="preserve"> </w:t>
      </w:r>
      <w:r w:rsidRPr="009E3AB8">
        <w:t>đo.</w:t>
      </w:r>
    </w:p>
    <w:p w:rsidR="00806255" w:rsidRPr="009E3AB8" w:rsidRDefault="00806255" w:rsidP="00806255">
      <w:pPr>
        <w:pStyle w:val="ListParagraph1"/>
      </w:pPr>
      <w:r w:rsidRPr="009E3AB8">
        <w:t>Micro: bao gồm 4 micro nhỏ, hoạt động như nhau ở 16 bit với tốc độ lấy mẫu là 16kHz (số</w:t>
      </w:r>
      <w:r w:rsidRPr="009E3AB8">
        <w:rPr>
          <w:spacing w:val="-2"/>
        </w:rPr>
        <w:t xml:space="preserve"> </w:t>
      </w:r>
      <w:r w:rsidRPr="009E3AB8">
        <w:t>mẫu/giây).</w:t>
      </w:r>
    </w:p>
    <w:p w:rsidR="00806255" w:rsidRPr="006F0FEB" w:rsidRDefault="006F0FEB" w:rsidP="006F0FEB">
      <w:pPr>
        <w:rPr>
          <w:b/>
        </w:rPr>
      </w:pPr>
      <w:r w:rsidRPr="006F0FEB">
        <w:rPr>
          <w:b/>
        </w:rPr>
        <w:t>*</w:t>
      </w:r>
      <w:r w:rsidR="00806255" w:rsidRPr="006F0FEB">
        <w:rPr>
          <w:b/>
        </w:rPr>
        <w:t>Phần mềm hỗ trợ:</w:t>
      </w:r>
    </w:p>
    <w:p w:rsidR="00806255" w:rsidRPr="009E3AB8" w:rsidRDefault="00806255" w:rsidP="00806255">
      <w:pPr>
        <w:pStyle w:val="ListParagraph1"/>
      </w:pPr>
      <w:r>
        <w:t xml:space="preserve"> OpenNI</w:t>
      </w:r>
      <w:r w:rsidRPr="009E3AB8">
        <w:t>: được sử dụng phổ biến nhất.</w:t>
      </w:r>
    </w:p>
    <w:p w:rsidR="00806255" w:rsidRPr="009E3AB8" w:rsidRDefault="00806255" w:rsidP="00806255">
      <w:pPr>
        <w:pStyle w:val="ListParagraph1"/>
      </w:pPr>
      <w:r w:rsidRPr="009E3AB8">
        <w:t xml:space="preserve"> OpenK</w:t>
      </w:r>
      <w:r>
        <w:t>in</w:t>
      </w:r>
      <w:r w:rsidRPr="009E3AB8">
        <w:t>ect: do hãng Microsoft sản xuất.</w:t>
      </w:r>
    </w:p>
    <w:p w:rsidR="00806255" w:rsidRDefault="00806255" w:rsidP="00806255">
      <w:pPr>
        <w:pStyle w:val="ListParagraph1"/>
      </w:pPr>
      <w:r w:rsidRPr="009E3AB8">
        <w:t xml:space="preserve"> Microsoft K</w:t>
      </w:r>
      <w:r>
        <w:t>in</w:t>
      </w:r>
      <w:r w:rsidRPr="009E3AB8">
        <w:t>ect dành cho hệ điều hành W</w:t>
      </w:r>
      <w:r>
        <w:t>in</w:t>
      </w:r>
      <w:r w:rsidRPr="009E3AB8">
        <w:t>dows.</w:t>
      </w:r>
    </w:p>
    <w:p w:rsidR="00806255" w:rsidRPr="006F0FEB" w:rsidRDefault="006F0FEB" w:rsidP="006F0FEB">
      <w:pPr>
        <w:rPr>
          <w:b/>
        </w:rPr>
      </w:pPr>
      <w:r w:rsidRPr="006F0FEB">
        <w:rPr>
          <w:b/>
        </w:rPr>
        <w:t>*</w:t>
      </w:r>
      <w:r w:rsidR="00806255" w:rsidRPr="006F0FEB">
        <w:rPr>
          <w:b/>
        </w:rPr>
        <w:t>Cảm biến đo chiều sâu (depth sensor)</w:t>
      </w:r>
    </w:p>
    <w:p w:rsidR="00806255" w:rsidRDefault="00806255" w:rsidP="00806255">
      <w:pPr>
        <w:widowControl w:val="0"/>
        <w:autoSpaceDE w:val="0"/>
        <w:autoSpaceDN w:val="0"/>
        <w:spacing w:before="5" w:line="240" w:lineRule="auto"/>
        <w:ind w:firstLine="0"/>
        <w:jc w:val="center"/>
        <w:rPr>
          <w:rFonts w:eastAsia="Times New Roman" w:cs="Times New Roman"/>
          <w:i/>
          <w:color w:val="000000"/>
          <w:sz w:val="18"/>
          <w:szCs w:val="28"/>
        </w:rPr>
      </w:pPr>
      <w:r>
        <w:rPr>
          <w:noProof/>
        </w:rPr>
        <w:drawing>
          <wp:inline distT="0" distB="0" distL="0" distR="0" wp14:anchorId="3D49792F" wp14:editId="46BAD784">
            <wp:extent cx="2847340" cy="1797754"/>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875478" cy="1815520"/>
                    </a:xfrm>
                    <a:prstGeom prst="rect">
                      <a:avLst/>
                    </a:prstGeom>
                  </pic:spPr>
                </pic:pic>
              </a:graphicData>
            </a:graphic>
          </wp:inline>
        </w:drawing>
      </w:r>
    </w:p>
    <w:p w:rsidR="00806255" w:rsidRPr="009E3AB8" w:rsidRDefault="00806255" w:rsidP="00806255">
      <w:pPr>
        <w:pStyle w:val="hinh"/>
      </w:pPr>
      <w:bookmarkStart w:id="644" w:name="_Toc11660947"/>
      <w:bookmarkStart w:id="645" w:name="_Toc11964325"/>
      <w:bookmarkStart w:id="646" w:name="_Toc11964541"/>
      <w:bookmarkStart w:id="647" w:name="_Toc12740544"/>
      <w:bookmarkStart w:id="648" w:name="_Toc13178837"/>
      <w:bookmarkStart w:id="649" w:name="_Toc13436808"/>
      <w:bookmarkStart w:id="650" w:name="_Toc14030481"/>
      <w:bookmarkStart w:id="651" w:name="_Toc14272758"/>
      <w:bookmarkStart w:id="652" w:name="_Toc14390874"/>
      <w:bookmarkStart w:id="653" w:name="_Toc14423832"/>
      <w:bookmarkStart w:id="654" w:name="_Toc14426936"/>
      <w:bookmarkStart w:id="655" w:name="_Toc14548784"/>
      <w:bookmarkStart w:id="656" w:name="_Toc14706031"/>
      <w:bookmarkStart w:id="657" w:name="_Toc14721855"/>
      <w:bookmarkStart w:id="658" w:name="_Toc14730113"/>
      <w:bookmarkStart w:id="659" w:name="_Toc14768756"/>
      <w:r>
        <w:t xml:space="preserve">Hoạt động của cảm biến đo chiều sâu trong </w:t>
      </w:r>
      <w:bookmarkEnd w:id="644"/>
      <w:r>
        <w:t>kinect</w:t>
      </w:r>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p>
    <w:p w:rsidR="00806255" w:rsidRPr="009E3AB8" w:rsidRDefault="00806255" w:rsidP="00806255">
      <w:r w:rsidRPr="009E3AB8">
        <w:t>Vùng hoạt động của hệ thống là 43 độ dọc, 57 độ theo chiều ngang.</w:t>
      </w:r>
    </w:p>
    <w:p w:rsidR="00806255" w:rsidRDefault="00806255" w:rsidP="00806255">
      <w:pPr>
        <w:widowControl w:val="0"/>
        <w:autoSpaceDE w:val="0"/>
        <w:autoSpaceDN w:val="0"/>
        <w:spacing w:before="6" w:line="240" w:lineRule="auto"/>
        <w:ind w:firstLine="0"/>
        <w:rPr>
          <w:rFonts w:eastAsia="Times New Roman" w:cs="Times New Roman"/>
          <w:color w:val="000000"/>
          <w:sz w:val="18"/>
          <w:szCs w:val="28"/>
        </w:rPr>
      </w:pPr>
    </w:p>
    <w:p w:rsidR="00806255" w:rsidRDefault="000A3C75" w:rsidP="00806255">
      <w:pPr>
        <w:widowControl w:val="0"/>
        <w:autoSpaceDE w:val="0"/>
        <w:autoSpaceDN w:val="0"/>
        <w:spacing w:before="6" w:line="240" w:lineRule="auto"/>
        <w:ind w:firstLine="0"/>
        <w:rPr>
          <w:rFonts w:eastAsia="Times New Roman" w:cs="Times New Roman"/>
          <w:color w:val="000000"/>
          <w:sz w:val="18"/>
          <w:szCs w:val="28"/>
        </w:rPr>
      </w:pPr>
      <w:r>
        <w:rPr>
          <w:noProof/>
        </w:rPr>
        <w:drawing>
          <wp:anchor distT="0" distB="0" distL="114300" distR="114300" simplePos="0" relativeHeight="251628544" behindDoc="0" locked="0" layoutInCell="1" allowOverlap="1" wp14:anchorId="08EABBD2" wp14:editId="30342B1A">
            <wp:simplePos x="0" y="0"/>
            <wp:positionH relativeFrom="column">
              <wp:posOffset>1634490</wp:posOffset>
            </wp:positionH>
            <wp:positionV relativeFrom="paragraph">
              <wp:posOffset>8890</wp:posOffset>
            </wp:positionV>
            <wp:extent cx="2790825" cy="1712595"/>
            <wp:effectExtent l="0" t="0" r="9525" b="1905"/>
            <wp:wrapSquare wrapText="bothSides"/>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extLst>
                        <a:ext uri="{28A0092B-C50C-407E-A947-70E740481C1C}">
                          <a14:useLocalDpi xmlns:a14="http://schemas.microsoft.com/office/drawing/2010/main" val="0"/>
                        </a:ext>
                      </a:extLst>
                    </a:blip>
                    <a:stretch>
                      <a:fillRect/>
                    </a:stretch>
                  </pic:blipFill>
                  <pic:spPr>
                    <a:xfrm>
                      <a:off x="0" y="0"/>
                      <a:ext cx="2790825" cy="1712595"/>
                    </a:xfrm>
                    <a:prstGeom prst="rect">
                      <a:avLst/>
                    </a:prstGeom>
                  </pic:spPr>
                </pic:pic>
              </a:graphicData>
            </a:graphic>
            <wp14:sizeRelH relativeFrom="page">
              <wp14:pctWidth>0</wp14:pctWidth>
            </wp14:sizeRelH>
            <wp14:sizeRelV relativeFrom="page">
              <wp14:pctHeight>0</wp14:pctHeight>
            </wp14:sizeRelV>
          </wp:anchor>
        </w:drawing>
      </w:r>
    </w:p>
    <w:p w:rsidR="00806255" w:rsidRDefault="00806255" w:rsidP="00806255">
      <w:pPr>
        <w:widowControl w:val="0"/>
        <w:autoSpaceDE w:val="0"/>
        <w:autoSpaceDN w:val="0"/>
        <w:spacing w:before="6" w:line="240" w:lineRule="auto"/>
        <w:ind w:firstLine="0"/>
        <w:rPr>
          <w:rFonts w:eastAsia="Times New Roman" w:cs="Times New Roman"/>
          <w:color w:val="000000"/>
          <w:sz w:val="18"/>
          <w:szCs w:val="28"/>
        </w:rPr>
      </w:pPr>
    </w:p>
    <w:p w:rsidR="00806255" w:rsidRPr="006B2E8E" w:rsidRDefault="00806255" w:rsidP="00806255">
      <w:pPr>
        <w:rPr>
          <w:rFonts w:eastAsia="Times New Roman" w:cs="Times New Roman"/>
          <w:sz w:val="18"/>
          <w:szCs w:val="28"/>
        </w:rPr>
      </w:pPr>
    </w:p>
    <w:p w:rsidR="00806255" w:rsidRPr="006B2E8E" w:rsidRDefault="00806255" w:rsidP="00806255">
      <w:pPr>
        <w:rPr>
          <w:rFonts w:eastAsia="Times New Roman" w:cs="Times New Roman"/>
          <w:sz w:val="18"/>
          <w:szCs w:val="28"/>
        </w:rPr>
      </w:pPr>
    </w:p>
    <w:p w:rsidR="00806255" w:rsidRPr="006B2E8E" w:rsidRDefault="00806255" w:rsidP="00806255">
      <w:pPr>
        <w:rPr>
          <w:rFonts w:eastAsia="Times New Roman" w:cs="Times New Roman"/>
          <w:sz w:val="18"/>
          <w:szCs w:val="28"/>
        </w:rPr>
      </w:pPr>
    </w:p>
    <w:p w:rsidR="00806255" w:rsidRPr="006B2E8E" w:rsidRDefault="00806255" w:rsidP="00806255">
      <w:pPr>
        <w:rPr>
          <w:rFonts w:eastAsia="Times New Roman" w:cs="Times New Roman"/>
          <w:sz w:val="18"/>
          <w:szCs w:val="28"/>
        </w:rPr>
      </w:pPr>
    </w:p>
    <w:p w:rsidR="00806255" w:rsidRPr="006B2E8E" w:rsidRDefault="00806255" w:rsidP="00806255">
      <w:pPr>
        <w:rPr>
          <w:rFonts w:eastAsia="Times New Roman" w:cs="Times New Roman"/>
          <w:sz w:val="18"/>
          <w:szCs w:val="28"/>
        </w:rPr>
      </w:pPr>
    </w:p>
    <w:p w:rsidR="00806255" w:rsidRPr="006B2E8E" w:rsidRDefault="00806255" w:rsidP="00806255">
      <w:pPr>
        <w:rPr>
          <w:rFonts w:eastAsia="Times New Roman" w:cs="Times New Roman"/>
          <w:sz w:val="18"/>
          <w:szCs w:val="28"/>
        </w:rPr>
      </w:pPr>
    </w:p>
    <w:p w:rsidR="00806255" w:rsidRPr="006B2E8E" w:rsidRDefault="00806255" w:rsidP="00806255">
      <w:pPr>
        <w:rPr>
          <w:rFonts w:eastAsia="Times New Roman" w:cs="Times New Roman"/>
          <w:sz w:val="18"/>
          <w:szCs w:val="28"/>
        </w:rPr>
      </w:pPr>
    </w:p>
    <w:p w:rsidR="00806255" w:rsidRDefault="00806255" w:rsidP="00806255">
      <w:pPr>
        <w:pStyle w:val="hinh"/>
      </w:pPr>
      <w:bookmarkStart w:id="660" w:name="_Toc11660948"/>
      <w:bookmarkStart w:id="661" w:name="_Toc11964326"/>
      <w:bookmarkStart w:id="662" w:name="_Toc11964542"/>
      <w:bookmarkStart w:id="663" w:name="_Toc12740545"/>
      <w:bookmarkStart w:id="664" w:name="_Toc13178838"/>
      <w:bookmarkStart w:id="665" w:name="_Toc13436809"/>
      <w:bookmarkStart w:id="666" w:name="_Toc14030482"/>
      <w:bookmarkStart w:id="667" w:name="_Toc14272759"/>
      <w:bookmarkStart w:id="668" w:name="_Toc14390875"/>
      <w:bookmarkStart w:id="669" w:name="_Toc14423833"/>
      <w:bookmarkStart w:id="670" w:name="_Toc14426937"/>
      <w:bookmarkStart w:id="671" w:name="_Toc14706032"/>
      <w:bookmarkStart w:id="672" w:name="_Toc14721856"/>
      <w:bookmarkStart w:id="673" w:name="_Toc14730114"/>
      <w:bookmarkStart w:id="674" w:name="_Toc14768757"/>
      <w:bookmarkStart w:id="675" w:name="_Toc14548785"/>
      <w:r>
        <w:t>Vùng hoạt động của cảm biến</w:t>
      </w:r>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r w:rsidR="00524ECA">
        <w:t xml:space="preserve"> </w:t>
      </w:r>
      <w:bookmarkEnd w:id="675"/>
    </w:p>
    <w:p w:rsidR="00806255" w:rsidRPr="00A2437D" w:rsidRDefault="00A2437D" w:rsidP="00A2437D">
      <w:pPr>
        <w:rPr>
          <w:b/>
        </w:rPr>
      </w:pPr>
      <w:r w:rsidRPr="00A2437D">
        <w:rPr>
          <w:b/>
        </w:rPr>
        <w:t>*</w:t>
      </w:r>
      <w:r w:rsidR="00806255" w:rsidRPr="00A2437D">
        <w:rPr>
          <w:b/>
        </w:rPr>
        <w:t>Cơ chế hoạt động</w:t>
      </w:r>
    </w:p>
    <w:p w:rsidR="00806255" w:rsidRPr="009E3AB8" w:rsidRDefault="000A3C75" w:rsidP="00806255">
      <w:pPr>
        <w:rPr>
          <w:rFonts w:eastAsia="Times New Roman" w:cs="Times New Roman"/>
          <w:color w:val="000000"/>
          <w:sz w:val="28"/>
          <w:szCs w:val="28"/>
        </w:rPr>
      </w:pPr>
      <w:r>
        <w:rPr>
          <w:noProof/>
        </w:rPr>
        <w:lastRenderedPageBreak/>
        <w:drawing>
          <wp:anchor distT="0" distB="0" distL="114300" distR="114300" simplePos="0" relativeHeight="251632640" behindDoc="0" locked="0" layoutInCell="1" allowOverlap="1" wp14:anchorId="5C6646AE" wp14:editId="5AB270ED">
            <wp:simplePos x="0" y="0"/>
            <wp:positionH relativeFrom="column">
              <wp:posOffset>615950</wp:posOffset>
            </wp:positionH>
            <wp:positionV relativeFrom="paragraph">
              <wp:posOffset>1320165</wp:posOffset>
            </wp:positionV>
            <wp:extent cx="4629150" cy="1486535"/>
            <wp:effectExtent l="0" t="0" r="0" b="0"/>
            <wp:wrapTopAndBottom/>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extLst>
                        <a:ext uri="{28A0092B-C50C-407E-A947-70E740481C1C}">
                          <a14:useLocalDpi xmlns:a14="http://schemas.microsoft.com/office/drawing/2010/main" val="0"/>
                        </a:ext>
                      </a:extLst>
                    </a:blip>
                    <a:stretch>
                      <a:fillRect/>
                    </a:stretch>
                  </pic:blipFill>
                  <pic:spPr>
                    <a:xfrm>
                      <a:off x="0" y="0"/>
                      <a:ext cx="4629150" cy="1486535"/>
                    </a:xfrm>
                    <a:prstGeom prst="rect">
                      <a:avLst/>
                    </a:prstGeom>
                  </pic:spPr>
                </pic:pic>
              </a:graphicData>
            </a:graphic>
            <wp14:sizeRelH relativeFrom="page">
              <wp14:pctWidth>0</wp14:pctWidth>
            </wp14:sizeRelH>
            <wp14:sizeRelV relativeFrom="page">
              <wp14:pctHeight>0</wp14:pctHeight>
            </wp14:sizeRelV>
          </wp:anchor>
        </w:drawing>
      </w:r>
      <w:r w:rsidR="00806255" w:rsidRPr="009E3AB8">
        <w:rPr>
          <w:rFonts w:eastAsia="Times New Roman" w:cs="Times New Roman"/>
          <w:color w:val="000000"/>
          <w:sz w:val="28"/>
          <w:szCs w:val="28"/>
        </w:rPr>
        <w:t>Ban đầu,</w:t>
      </w:r>
      <w:r w:rsidR="00806255">
        <w:rPr>
          <w:rFonts w:eastAsia="Times New Roman" w:cs="Times New Roman"/>
          <w:color w:val="000000"/>
          <w:sz w:val="28"/>
          <w:szCs w:val="28"/>
        </w:rPr>
        <w:t xml:space="preserve"> </w:t>
      </w:r>
      <w:r w:rsidR="00806255" w:rsidRPr="009E3AB8">
        <w:rPr>
          <w:rFonts w:eastAsia="Times New Roman" w:cs="Times New Roman"/>
          <w:color w:val="000000"/>
          <w:sz w:val="28"/>
          <w:szCs w:val="28"/>
        </w:rPr>
        <w:t>máy phát tia hồng ngoại sẽ phát ra tia hồng ngoại trong vùng hoạt động của nó, nó sẽ tạo ra một cấu trúc các điểm sáng trên vật thể, thông qua phản chiếu về hình ảnh, camera hồng ngoại sẽ thu thập cấu trúc này, cho kết quả là một hình ảnh vật thể với những chiều sâu khác nhau.</w:t>
      </w:r>
    </w:p>
    <w:p w:rsidR="00806255" w:rsidRDefault="00806255" w:rsidP="00806255">
      <w:pPr>
        <w:pStyle w:val="hinh"/>
      </w:pPr>
      <w:bookmarkStart w:id="676" w:name="_Toc11660949"/>
      <w:bookmarkStart w:id="677" w:name="_Toc11964327"/>
      <w:bookmarkStart w:id="678" w:name="_Toc11964543"/>
      <w:bookmarkStart w:id="679" w:name="_Toc12740546"/>
      <w:bookmarkStart w:id="680" w:name="_Toc13178839"/>
      <w:bookmarkStart w:id="681" w:name="_Toc13436810"/>
      <w:bookmarkStart w:id="682" w:name="_Toc14030483"/>
      <w:bookmarkStart w:id="683" w:name="_Toc14272760"/>
      <w:bookmarkStart w:id="684" w:name="_Toc14390876"/>
      <w:bookmarkStart w:id="685" w:name="_Toc14423834"/>
      <w:bookmarkStart w:id="686" w:name="_Toc14426938"/>
      <w:bookmarkStart w:id="687" w:name="_Toc14548786"/>
      <w:bookmarkStart w:id="688" w:name="_Toc14706033"/>
      <w:bookmarkStart w:id="689" w:name="_Toc14721857"/>
      <w:bookmarkStart w:id="690" w:name="_Toc14730115"/>
      <w:bookmarkStart w:id="691" w:name="_Toc14768758"/>
      <w:r>
        <w:t>Cơ chế hoạt động của cảm biến</w:t>
      </w:r>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p>
    <w:p w:rsidR="00A2437D" w:rsidRPr="00A2437D" w:rsidRDefault="000A3C75" w:rsidP="002F425F">
      <w:pPr>
        <w:pStyle w:val="ListParagraph"/>
        <w:numPr>
          <w:ilvl w:val="0"/>
          <w:numId w:val="16"/>
        </w:numPr>
        <w:rPr>
          <w:b/>
        </w:rPr>
      </w:pPr>
      <w:r w:rsidRPr="009E3AB8">
        <w:rPr>
          <w:noProof/>
        </w:rPr>
        <w:drawing>
          <wp:anchor distT="0" distB="0" distL="0" distR="0" simplePos="0" relativeHeight="251523072" behindDoc="1" locked="0" layoutInCell="1" allowOverlap="1" wp14:anchorId="0AA32DA3" wp14:editId="311A6B28">
            <wp:simplePos x="0" y="0"/>
            <wp:positionH relativeFrom="page">
              <wp:posOffset>2200275</wp:posOffset>
            </wp:positionH>
            <wp:positionV relativeFrom="paragraph">
              <wp:posOffset>336550</wp:posOffset>
            </wp:positionV>
            <wp:extent cx="3961130" cy="2065020"/>
            <wp:effectExtent l="0" t="0" r="1270" b="0"/>
            <wp:wrapTopAndBottom/>
            <wp:docPr id="27"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pic:nvPicPr>
                  <pic:blipFill>
                    <a:blip r:embed="rId39" cstate="print"/>
                    <a:stretch>
                      <a:fillRect/>
                    </a:stretch>
                  </pic:blipFill>
                  <pic:spPr>
                    <a:xfrm>
                      <a:off x="0" y="0"/>
                      <a:ext cx="3961130" cy="2065020"/>
                    </a:xfrm>
                    <a:prstGeom prst="rect">
                      <a:avLst/>
                    </a:prstGeom>
                  </pic:spPr>
                </pic:pic>
              </a:graphicData>
            </a:graphic>
            <wp14:sizeRelH relativeFrom="margin">
              <wp14:pctWidth>0</wp14:pctWidth>
            </wp14:sizeRelH>
            <wp14:sizeRelV relativeFrom="margin">
              <wp14:pctHeight>0</wp14:pctHeight>
            </wp14:sizeRelV>
          </wp:anchor>
        </w:drawing>
      </w:r>
      <w:r w:rsidR="00A2437D" w:rsidRPr="00A2437D">
        <w:rPr>
          <w:b/>
        </w:rPr>
        <w:t>Cảm biến hình ảnh (RGB-D)</w:t>
      </w:r>
    </w:p>
    <w:p w:rsidR="00806255" w:rsidRPr="009E3AB8" w:rsidRDefault="00806255" w:rsidP="000A3C75">
      <w:pPr>
        <w:pStyle w:val="hinh"/>
      </w:pPr>
      <w:bookmarkStart w:id="692" w:name="_Toc11660950"/>
      <w:bookmarkStart w:id="693" w:name="_Toc11964328"/>
      <w:bookmarkStart w:id="694" w:name="_Toc11964544"/>
      <w:bookmarkStart w:id="695" w:name="_Toc12740547"/>
      <w:bookmarkStart w:id="696" w:name="_Toc13178840"/>
      <w:bookmarkStart w:id="697" w:name="_Toc13436811"/>
      <w:bookmarkStart w:id="698" w:name="_Toc14030484"/>
      <w:bookmarkStart w:id="699" w:name="_Toc14272761"/>
      <w:bookmarkStart w:id="700" w:name="_Toc14390877"/>
      <w:bookmarkStart w:id="701" w:name="_Toc14423835"/>
      <w:bookmarkStart w:id="702" w:name="_Toc14426939"/>
      <w:bookmarkStart w:id="703" w:name="_Toc14548787"/>
      <w:bookmarkStart w:id="704" w:name="_Toc14706034"/>
      <w:bookmarkStart w:id="705" w:name="_Toc14721858"/>
      <w:bookmarkStart w:id="706" w:name="_Toc14730116"/>
      <w:bookmarkStart w:id="707" w:name="_Toc14768759"/>
      <w:r>
        <w:t xml:space="preserve">Mô hình được </w:t>
      </w:r>
      <w:r w:rsidR="006E7E78">
        <w:t>quét</w:t>
      </w:r>
      <w:r>
        <w:t xml:space="preserve"> bằng cảm biến hình ảnh</w:t>
      </w:r>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p>
    <w:p w:rsidR="00806255" w:rsidRPr="006F0FEB" w:rsidRDefault="006F0FEB" w:rsidP="006F0FEB">
      <w:pPr>
        <w:ind w:firstLine="0"/>
        <w:rPr>
          <w:b/>
        </w:rPr>
      </w:pPr>
      <w:r w:rsidRPr="006F0FEB">
        <w:rPr>
          <w:b/>
        </w:rPr>
        <w:t>-</w:t>
      </w:r>
      <w:r w:rsidR="00806255" w:rsidRPr="006F0FEB">
        <w:rPr>
          <w:b/>
        </w:rPr>
        <w:t>Bao gồm việc chụp và xử lý ảnh</w:t>
      </w:r>
      <w:r w:rsidRPr="006F0FEB">
        <w:rPr>
          <w:b/>
        </w:rPr>
        <w:t>:</w:t>
      </w:r>
    </w:p>
    <w:p w:rsidR="00806255" w:rsidRPr="006B2E8E" w:rsidRDefault="006F0FEB" w:rsidP="00806255">
      <w:r>
        <w:rPr>
          <w:b/>
        </w:rPr>
        <w:t xml:space="preserve">- </w:t>
      </w:r>
      <w:r w:rsidR="00806255" w:rsidRPr="008D3044">
        <w:rPr>
          <w:b/>
        </w:rPr>
        <w:t>Chụ</w:t>
      </w:r>
      <w:r w:rsidR="00806255">
        <w:rPr>
          <w:b/>
        </w:rPr>
        <w:t xml:space="preserve">p </w:t>
      </w:r>
      <w:r w:rsidR="00806255" w:rsidRPr="008D3044">
        <w:rPr>
          <w:b/>
        </w:rPr>
        <w:t>ảnh</w:t>
      </w:r>
      <w:r w:rsidR="00806255" w:rsidRPr="006B2E8E">
        <w:t xml:space="preserve">: bao gồm việc chụp ảnh RGB và </w:t>
      </w:r>
      <w:r w:rsidR="006E7E78">
        <w:t>quét</w:t>
      </w:r>
      <w:r w:rsidR="00806255" w:rsidRPr="006B2E8E">
        <w:t xml:space="preserve"> 3D. Camera chụp cho ra ảnh RGB có kích cỡ mặc định là 640x480 pixel,</w:t>
      </w:r>
      <w:r w:rsidR="00806255">
        <w:t xml:space="preserve"> </w:t>
      </w:r>
      <w:r w:rsidR="00806255" w:rsidRPr="006B2E8E">
        <w:t>tốc độ chụp là 30fps. Nhưng camera màu này có thể chụp với định dạng cao là 1280x960 pixel,</w:t>
      </w:r>
      <w:r w:rsidR="00806255">
        <w:t xml:space="preserve"> </w:t>
      </w:r>
      <w:r w:rsidR="00806255" w:rsidRPr="006B2E8E">
        <w:t>tốc độ chụp 12fps.</w:t>
      </w:r>
    </w:p>
    <w:p w:rsidR="00806255" w:rsidRDefault="00806255" w:rsidP="00806255">
      <w:r w:rsidRPr="006B2E8E">
        <w:t>Khi chụp, nó kết hợp với camera đo độ sâu để tạo ra được ảnh có độ sâu (3D). Đo độ sâu được thực hiện bằng cách sử dụng 1 kỹ thuật ánh sáng có cấu trúc. Ánh sáng có cấu trúc được thực hiện bằng cách chiếu 1 mô hình các điểm ảnh lên vùng hoạt động, những điểm ảnh gặp bề mặt khác nhau của vật thể sẽ cho phép hệ thống quan sát tính toán độ sâu của đối tượng.</w:t>
      </w:r>
    </w:p>
    <w:p w:rsidR="00806255" w:rsidRDefault="006F0FEB" w:rsidP="00806255">
      <w:r w:rsidRPr="009E3AB8">
        <w:rPr>
          <w:rFonts w:eastAsia="Times New Roman" w:cs="Times New Roman"/>
          <w:noProof/>
          <w:color w:val="000000"/>
          <w:sz w:val="28"/>
          <w:szCs w:val="28"/>
        </w:rPr>
        <w:lastRenderedPageBreak/>
        <w:drawing>
          <wp:anchor distT="0" distB="0" distL="0" distR="0" simplePos="0" relativeHeight="251610112" behindDoc="1" locked="0" layoutInCell="1" allowOverlap="1" wp14:anchorId="5D8DA60F" wp14:editId="1E28870F">
            <wp:simplePos x="0" y="0"/>
            <wp:positionH relativeFrom="page">
              <wp:posOffset>2009140</wp:posOffset>
            </wp:positionH>
            <wp:positionV relativeFrom="paragraph">
              <wp:posOffset>13335</wp:posOffset>
            </wp:positionV>
            <wp:extent cx="4105275" cy="1905635"/>
            <wp:effectExtent l="0" t="0" r="9525" b="0"/>
            <wp:wrapSquare wrapText="bothSides"/>
            <wp:docPr id="31"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8.jpeg"/>
                    <pic:cNvPicPr/>
                  </pic:nvPicPr>
                  <pic:blipFill>
                    <a:blip r:embed="rId40" cstate="print"/>
                    <a:stretch>
                      <a:fillRect/>
                    </a:stretch>
                  </pic:blipFill>
                  <pic:spPr>
                    <a:xfrm>
                      <a:off x="0" y="0"/>
                      <a:ext cx="4105275" cy="1905635"/>
                    </a:xfrm>
                    <a:prstGeom prst="rect">
                      <a:avLst/>
                    </a:prstGeom>
                  </pic:spPr>
                </pic:pic>
              </a:graphicData>
            </a:graphic>
            <wp14:sizeRelH relativeFrom="margin">
              <wp14:pctWidth>0</wp14:pctWidth>
            </wp14:sizeRelH>
            <wp14:sizeRelV relativeFrom="margin">
              <wp14:pctHeight>0</wp14:pctHeight>
            </wp14:sizeRelV>
          </wp:anchor>
        </w:drawing>
      </w:r>
    </w:p>
    <w:p w:rsidR="00806255" w:rsidRDefault="00806255" w:rsidP="00806255"/>
    <w:p w:rsidR="00806255" w:rsidRDefault="00806255" w:rsidP="00806255"/>
    <w:p w:rsidR="00806255" w:rsidRDefault="00806255" w:rsidP="00806255"/>
    <w:p w:rsidR="00806255" w:rsidRDefault="00806255" w:rsidP="00806255"/>
    <w:p w:rsidR="00806255" w:rsidRPr="009E3AB8" w:rsidRDefault="00806255" w:rsidP="00806255">
      <w:pPr>
        <w:pStyle w:val="hinh"/>
      </w:pPr>
      <w:bookmarkStart w:id="708" w:name="_Toc11660951"/>
      <w:bookmarkStart w:id="709" w:name="_Toc11964329"/>
      <w:bookmarkStart w:id="710" w:name="_Toc11964545"/>
      <w:bookmarkStart w:id="711" w:name="_Toc12740548"/>
      <w:bookmarkStart w:id="712" w:name="_Toc13178841"/>
      <w:bookmarkStart w:id="713" w:name="_Toc13436812"/>
      <w:bookmarkStart w:id="714" w:name="_Toc14030485"/>
      <w:bookmarkStart w:id="715" w:name="_Toc14272762"/>
      <w:bookmarkStart w:id="716" w:name="_Toc14390878"/>
      <w:bookmarkStart w:id="717" w:name="_Toc14423836"/>
      <w:bookmarkStart w:id="718" w:name="_Toc14426940"/>
      <w:bookmarkStart w:id="719" w:name="_Toc14548788"/>
      <w:bookmarkStart w:id="720" w:name="_Toc14706035"/>
      <w:bookmarkStart w:id="721" w:name="_Toc14721859"/>
      <w:bookmarkStart w:id="722" w:name="_Toc14730117"/>
      <w:bookmarkStart w:id="723" w:name="_Toc14768760"/>
      <w:r w:rsidRPr="009E3AB8">
        <w:t>Con đường tạo ra ảnh 3D</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p>
    <w:p w:rsidR="00806255" w:rsidRPr="002A6BF6" w:rsidRDefault="00806255" w:rsidP="00806255">
      <w:pPr>
        <w:rPr>
          <w:b/>
        </w:rPr>
      </w:pPr>
      <w:r w:rsidRPr="002A6BF6">
        <w:rPr>
          <w:b/>
        </w:rPr>
        <w:t>Thứ nhấ</w:t>
      </w:r>
      <w:r>
        <w:rPr>
          <w:b/>
        </w:rPr>
        <w:t>t</w:t>
      </w:r>
      <w:r w:rsidRPr="002A6BF6">
        <w:rPr>
          <w:b/>
        </w:rPr>
        <w:t>: Phác thảo bản đồ</w:t>
      </w:r>
      <w:r>
        <w:rPr>
          <w:b/>
        </w:rPr>
        <w:t xml:space="preserve"> </w:t>
      </w:r>
      <w:r w:rsidRPr="002A6BF6">
        <w:rPr>
          <w:b/>
        </w:rPr>
        <w:t>định hướng bề mặt</w:t>
      </w:r>
    </w:p>
    <w:p w:rsidR="00806255" w:rsidRPr="002A6BF6" w:rsidRDefault="00806255" w:rsidP="00806255">
      <w:pPr>
        <w:rPr>
          <w:b/>
        </w:rPr>
      </w:pPr>
      <w:r w:rsidRPr="002A6BF6">
        <w:rPr>
          <w:b/>
        </w:rPr>
        <w:t>Thứ</w:t>
      </w:r>
      <w:r>
        <w:rPr>
          <w:b/>
        </w:rPr>
        <w:t xml:space="preserve"> hai</w:t>
      </w:r>
      <w:r w:rsidRPr="002A6BF6">
        <w:rPr>
          <w:b/>
        </w:rPr>
        <w:t>: camera theo dõi:</w:t>
      </w:r>
    </w:p>
    <w:p w:rsidR="00806255" w:rsidRPr="009E3AB8" w:rsidRDefault="00806255" w:rsidP="00806255">
      <w:r w:rsidRPr="009E3AB8">
        <w:t>Camera tính toán tổng quát (vị trí và hướng của đố</w:t>
      </w:r>
      <w:r>
        <w:t xml:space="preserve">i </w:t>
      </w:r>
      <w:r w:rsidRPr="009E3AB8">
        <w:t>tượ</w:t>
      </w:r>
      <w:r>
        <w:t xml:space="preserve">ng) </w:t>
      </w:r>
      <w:r w:rsidRPr="009E3AB8">
        <w:t>kết hợp kiểm tra hướng và kiểm tra các đỉnh. Tính toán liên tục, sắp xếp lặp đi lặp lại để cho ra ảnh tốt nhất.</w:t>
      </w:r>
    </w:p>
    <w:p w:rsidR="00806255" w:rsidRPr="002A6BF6" w:rsidRDefault="00806255" w:rsidP="00806255">
      <w:pPr>
        <w:rPr>
          <w:b/>
        </w:rPr>
      </w:pPr>
      <w:r w:rsidRPr="002A6BF6">
        <w:rPr>
          <w:b/>
        </w:rPr>
        <w:t>Thứ</w:t>
      </w:r>
      <w:r>
        <w:rPr>
          <w:b/>
        </w:rPr>
        <w:t xml:space="preserve"> ba</w:t>
      </w:r>
      <w:r w:rsidRPr="002A6BF6">
        <w:rPr>
          <w:b/>
        </w:rPr>
        <w:t>: hội nhập:</w:t>
      </w:r>
    </w:p>
    <w:p w:rsidR="00806255" w:rsidRPr="009E3AB8" w:rsidRDefault="00806255" w:rsidP="00806255">
      <w:pPr>
        <w:rPr>
          <w:szCs w:val="26"/>
        </w:rPr>
      </w:pPr>
      <w:r w:rsidRPr="009E3AB8">
        <w:rPr>
          <w:szCs w:val="26"/>
        </w:rPr>
        <w:t>Kết hợp dữ liệu sâu từ cảm biến đã biết sẽ đưa ra biểu diễn một diện tích duy nhất của không gian xung quanh máy ảnh.</w:t>
      </w:r>
    </w:p>
    <w:p w:rsidR="00806255" w:rsidRPr="009E3AB8" w:rsidRDefault="00806255" w:rsidP="00806255">
      <w:r w:rsidRPr="009E3AB8">
        <w:t>Một cảm biến chuyển động quan sát một bề mặt từ những điểm hơi khác nhau, nhiều những khoảng trống hay lỗ, nơi dữ liệu độ sâu không có trong hình ảnh K</w:t>
      </w:r>
      <w:r>
        <w:t>in</w:t>
      </w:r>
      <w:r w:rsidRPr="009E3AB8">
        <w:t>ect ban đầu cũng có thể được lấp đầy (ví dụ như bạn có thể di chuyển cảm biến xung quanh một đối tượng để điền vào những điểm trước đó chưa được xác định phía sau của đối tượ</w:t>
      </w:r>
      <w:r>
        <w:t>ng</w:t>
      </w:r>
      <w:r w:rsidRPr="009E3AB8">
        <w:t>) và bề mặt liên tục được cải tiến với các dữ liệu ở độ phân giải cao.</w:t>
      </w:r>
    </w:p>
    <w:p w:rsidR="00806255" w:rsidRPr="002A6BF6" w:rsidRDefault="00806255" w:rsidP="00806255">
      <w:pPr>
        <w:rPr>
          <w:b/>
        </w:rPr>
      </w:pPr>
      <w:r w:rsidRPr="002A6BF6">
        <w:rPr>
          <w:b/>
        </w:rPr>
        <w:t>Thứ</w:t>
      </w:r>
      <w:r>
        <w:rPr>
          <w:b/>
        </w:rPr>
        <w:t xml:space="preserve"> tư</w:t>
      </w:r>
      <w:r w:rsidRPr="002A6BF6">
        <w:rPr>
          <w:b/>
        </w:rPr>
        <w:t>: dựng hình 3D</w:t>
      </w:r>
      <w:r>
        <w:rPr>
          <w:b/>
        </w:rPr>
        <w:t>:</w:t>
      </w:r>
    </w:p>
    <w:p w:rsidR="00806255" w:rsidRPr="009E3AB8" w:rsidRDefault="00806255" w:rsidP="00806255">
      <w:r w:rsidRPr="009E3AB8">
        <w:t>Khối lượng tái tạo được dò tia (Raycast) từ cảm biến, điều này cho kết quả là đám mây điểm được tô bóng hơn, kết hợp lại thành hình ảnh 3 chiều.</w:t>
      </w:r>
    </w:p>
    <w:p w:rsidR="00806255" w:rsidRPr="009E3AB8" w:rsidRDefault="006F0FEB" w:rsidP="00806255">
      <w:pPr>
        <w:ind w:firstLine="0"/>
        <w:rPr>
          <w:rFonts w:eastAsia="Times New Roman" w:cs="Times New Roman"/>
        </w:rPr>
      </w:pPr>
      <w:r>
        <w:rPr>
          <w:rFonts w:eastAsia="Times New Roman" w:cs="Times New Roman"/>
          <w:b/>
        </w:rPr>
        <w:t xml:space="preserve">         - </w:t>
      </w:r>
      <w:r w:rsidR="00806255" w:rsidRPr="008D3044">
        <w:rPr>
          <w:rFonts w:eastAsia="Times New Roman" w:cs="Times New Roman"/>
          <w:b/>
        </w:rPr>
        <w:t>Xử lý ảnh:</w:t>
      </w:r>
      <w:r w:rsidR="00806255" w:rsidRPr="009E3AB8">
        <w:rPr>
          <w:rFonts w:eastAsia="Times New Roman" w:cs="Times New Roman"/>
        </w:rPr>
        <w:t xml:space="preserve"> các hình ảnh RGB và dữ liệu độ sâu có một số vấn đề về nhiễu và các lỗ (do độ phân giải của máy ảnh kém nên tạo ra các điểm ảnh chưa được xử lý). Có rất nhiều giải pháp ở đây để xử lý chúng. Tôi sẽ đưa ra một giải phát đơn giản mà hiệu quả. Đó là lấy giá trị trung bình của các điểm ảnh xung quanh các lỗ đó.</w:t>
      </w:r>
    </w:p>
    <w:p w:rsidR="00806255" w:rsidRPr="00A2437D" w:rsidRDefault="00806255" w:rsidP="004C0999">
      <w:pPr>
        <w:pStyle w:val="Heading4"/>
      </w:pPr>
      <w:bookmarkStart w:id="724" w:name="_Toc11964110"/>
      <w:r w:rsidRPr="00A2437D">
        <w:t>Một vài ứng dụng quan</w:t>
      </w:r>
      <w:r w:rsidRPr="00A2437D">
        <w:rPr>
          <w:spacing w:val="-6"/>
        </w:rPr>
        <w:t xml:space="preserve"> </w:t>
      </w:r>
      <w:r w:rsidRPr="00A2437D">
        <w:t>trọng</w:t>
      </w:r>
      <w:bookmarkEnd w:id="724"/>
      <w:r w:rsidR="00A2437D">
        <w:t>:</w:t>
      </w:r>
    </w:p>
    <w:p w:rsidR="00806255" w:rsidRPr="00A2437D" w:rsidRDefault="00806255" w:rsidP="002F425F">
      <w:pPr>
        <w:pStyle w:val="ListParagraph"/>
        <w:numPr>
          <w:ilvl w:val="0"/>
          <w:numId w:val="15"/>
        </w:numPr>
        <w:rPr>
          <w:b/>
        </w:rPr>
      </w:pPr>
      <w:r w:rsidRPr="00A2437D">
        <w:rPr>
          <w:b/>
        </w:rPr>
        <w:t>Tương tác:</w:t>
      </w:r>
    </w:p>
    <w:p w:rsidR="00806255" w:rsidRPr="009E3AB8" w:rsidRDefault="00806255" w:rsidP="00806255">
      <w:r>
        <w:lastRenderedPageBreak/>
        <w:t>S</w:t>
      </w:r>
      <w:r w:rsidRPr="009E3AB8">
        <w:t>uy luận vị trí cơ thể là một quá trình 2 giai đoạ</w:t>
      </w:r>
      <w:r>
        <w:t>n:</w:t>
      </w:r>
    </w:p>
    <w:p w:rsidR="00806255" w:rsidRPr="009E3AB8" w:rsidRDefault="00806255" w:rsidP="00806255">
      <w:pPr>
        <w:pStyle w:val="ListParagraph1"/>
      </w:pPr>
      <w:r w:rsidRPr="009E3AB8">
        <w:t xml:space="preserve"> </w:t>
      </w:r>
      <w:r>
        <w:t>T</w:t>
      </w:r>
      <w:r w:rsidRPr="009E3AB8">
        <w:t>ính toán một bản đồ độ sâu (sử dụng ánh sáng có cấu trúc).</w:t>
      </w:r>
    </w:p>
    <w:p w:rsidR="00806255" w:rsidRPr="009E3AB8" w:rsidRDefault="000A3C75" w:rsidP="00806255">
      <w:pPr>
        <w:pStyle w:val="ListParagraph1"/>
      </w:pPr>
      <w:r w:rsidRPr="009E3AB8">
        <w:rPr>
          <w:rFonts w:eastAsia="Times New Roman" w:cs="Times New Roman"/>
          <w:noProof/>
          <w:sz w:val="28"/>
          <w:szCs w:val="28"/>
        </w:rPr>
        <w:drawing>
          <wp:anchor distT="0" distB="0" distL="0" distR="0" simplePos="0" relativeHeight="251618304" behindDoc="1" locked="0" layoutInCell="1" allowOverlap="1" wp14:anchorId="13D21CB9" wp14:editId="7EA4A99D">
            <wp:simplePos x="0" y="0"/>
            <wp:positionH relativeFrom="page">
              <wp:posOffset>2705100</wp:posOffset>
            </wp:positionH>
            <wp:positionV relativeFrom="paragraph">
              <wp:posOffset>315595</wp:posOffset>
            </wp:positionV>
            <wp:extent cx="3521710" cy="1943100"/>
            <wp:effectExtent l="0" t="0" r="2540" b="0"/>
            <wp:wrapTopAndBottom/>
            <wp:docPr id="33"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9.jpeg"/>
                    <pic:cNvPicPr/>
                  </pic:nvPicPr>
                  <pic:blipFill>
                    <a:blip r:embed="rId41" cstate="print"/>
                    <a:stretch>
                      <a:fillRect/>
                    </a:stretch>
                  </pic:blipFill>
                  <pic:spPr>
                    <a:xfrm>
                      <a:off x="0" y="0"/>
                      <a:ext cx="3521710" cy="1943100"/>
                    </a:xfrm>
                    <a:prstGeom prst="rect">
                      <a:avLst/>
                    </a:prstGeom>
                  </pic:spPr>
                </pic:pic>
              </a:graphicData>
            </a:graphic>
            <wp14:sizeRelH relativeFrom="margin">
              <wp14:pctWidth>0</wp14:pctWidth>
            </wp14:sizeRelH>
            <wp14:sizeRelV relativeFrom="margin">
              <wp14:pctHeight>0</wp14:pctHeight>
            </wp14:sizeRelV>
          </wp:anchor>
        </w:drawing>
      </w:r>
      <w:r w:rsidR="00806255">
        <w:t xml:space="preserve"> S</w:t>
      </w:r>
      <w:r w:rsidR="00806255" w:rsidRPr="009E3AB8">
        <w:t>au đó suy ra vị trí cơ thể (sử dụng học máy).</w:t>
      </w:r>
    </w:p>
    <w:p w:rsidR="00806255" w:rsidRPr="009E3AB8" w:rsidRDefault="00806255" w:rsidP="00806255">
      <w:pPr>
        <w:widowControl w:val="0"/>
        <w:autoSpaceDE w:val="0"/>
        <w:autoSpaceDN w:val="0"/>
        <w:spacing w:before="7" w:line="240" w:lineRule="auto"/>
        <w:ind w:firstLine="0"/>
        <w:rPr>
          <w:rFonts w:eastAsia="Times New Roman" w:cs="Times New Roman"/>
          <w:color w:val="000000"/>
          <w:sz w:val="18"/>
          <w:szCs w:val="28"/>
        </w:rPr>
      </w:pPr>
    </w:p>
    <w:p w:rsidR="00806255" w:rsidRDefault="00806255" w:rsidP="00806255">
      <w:pPr>
        <w:pStyle w:val="hinh"/>
      </w:pPr>
      <w:bookmarkStart w:id="725" w:name="_Toc11660952"/>
      <w:bookmarkStart w:id="726" w:name="_Toc11964330"/>
      <w:bookmarkStart w:id="727" w:name="_Toc11964546"/>
      <w:bookmarkStart w:id="728" w:name="_Toc12740549"/>
      <w:bookmarkStart w:id="729" w:name="_Toc13178842"/>
      <w:bookmarkStart w:id="730" w:name="_Toc13436813"/>
      <w:bookmarkStart w:id="731" w:name="_Toc14030486"/>
      <w:bookmarkStart w:id="732" w:name="_Toc14272763"/>
      <w:bookmarkStart w:id="733" w:name="_Toc14390879"/>
      <w:bookmarkStart w:id="734" w:name="_Toc14423837"/>
      <w:bookmarkStart w:id="735" w:name="_Toc14426941"/>
      <w:bookmarkStart w:id="736" w:name="_Toc14706036"/>
      <w:bookmarkStart w:id="737" w:name="_Toc14721860"/>
      <w:bookmarkStart w:id="738" w:name="_Toc14730118"/>
      <w:bookmarkStart w:id="739" w:name="_Toc14768761"/>
      <w:bookmarkStart w:id="740" w:name="_Toc14548789"/>
      <w:r>
        <w:t xml:space="preserve">Ứng dụng </w:t>
      </w:r>
      <w:r w:rsidR="004042B6">
        <w:t>K</w:t>
      </w:r>
      <w:r w:rsidR="00A2126C">
        <w:t>inect</w:t>
      </w:r>
      <w:r>
        <w:t xml:space="preserve"> trong tương tác vị trí</w:t>
      </w:r>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r>
        <w:t xml:space="preserve"> </w:t>
      </w:r>
      <w:bookmarkEnd w:id="740"/>
    </w:p>
    <w:p w:rsidR="00806255" w:rsidRPr="009E3AB8" w:rsidRDefault="00806255" w:rsidP="00806255">
      <w:pPr>
        <w:rPr>
          <w:rFonts w:eastAsia="Times New Roman" w:cs="Times New Roman"/>
          <w:color w:val="000000"/>
          <w:szCs w:val="26"/>
        </w:rPr>
      </w:pPr>
      <w:r w:rsidRPr="008D3044">
        <w:t>Các thuật toán chuyển đổi trung bình được sử dụng để tính toán mạnh mẽ phương thức phân bố xác suất các điểm trên cơ thể, nhằm mục đích tìm thấy những khu vực dày đặc nhất</w:t>
      </w:r>
      <w:r w:rsidRPr="009E3AB8">
        <w:rPr>
          <w:rFonts w:eastAsia="Times New Roman" w:cs="Times New Roman"/>
          <w:color w:val="000000"/>
          <w:szCs w:val="26"/>
        </w:rPr>
        <w:t>.</w:t>
      </w:r>
    </w:p>
    <w:p w:rsidR="00806255" w:rsidRPr="00A2437D" w:rsidRDefault="00806255" w:rsidP="002F425F">
      <w:pPr>
        <w:pStyle w:val="ListParagraph"/>
        <w:numPr>
          <w:ilvl w:val="0"/>
          <w:numId w:val="15"/>
        </w:numPr>
        <w:rPr>
          <w:b/>
        </w:rPr>
      </w:pPr>
      <w:r w:rsidRPr="00A2437D">
        <w:rPr>
          <w:b/>
        </w:rPr>
        <w:t>Ứng dụng tạo bản đồ</w:t>
      </w:r>
      <w:r w:rsidRPr="00A2437D">
        <w:rPr>
          <w:b/>
          <w:spacing w:val="-1"/>
        </w:rPr>
        <w:t xml:space="preserve"> </w:t>
      </w:r>
      <w:r w:rsidRPr="00A2437D">
        <w:rPr>
          <w:b/>
        </w:rPr>
        <w:t>3D</w:t>
      </w:r>
    </w:p>
    <w:p w:rsidR="00806255" w:rsidRPr="009E3AB8" w:rsidRDefault="00806255" w:rsidP="00806255">
      <w:r w:rsidRPr="009E3AB8">
        <w:rPr>
          <w:rFonts w:eastAsia="Times New Roman" w:cs="Times New Roman"/>
          <w:noProof/>
          <w:color w:val="000000"/>
          <w:sz w:val="28"/>
          <w:szCs w:val="28"/>
        </w:rPr>
        <w:drawing>
          <wp:anchor distT="0" distB="0" distL="0" distR="0" simplePos="0" relativeHeight="251622400" behindDoc="1" locked="0" layoutInCell="1" allowOverlap="1" wp14:anchorId="0E0BE606" wp14:editId="79841C90">
            <wp:simplePos x="0" y="0"/>
            <wp:positionH relativeFrom="page">
              <wp:posOffset>2733675</wp:posOffset>
            </wp:positionH>
            <wp:positionV relativeFrom="paragraph">
              <wp:posOffset>876300</wp:posOffset>
            </wp:positionV>
            <wp:extent cx="3219450" cy="1627505"/>
            <wp:effectExtent l="0" t="0" r="0" b="0"/>
            <wp:wrapSquare wrapText="bothSides"/>
            <wp:docPr id="41"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23.jpeg"/>
                    <pic:cNvPicPr/>
                  </pic:nvPicPr>
                  <pic:blipFill>
                    <a:blip r:embed="rId42" cstate="print"/>
                    <a:stretch>
                      <a:fillRect/>
                    </a:stretch>
                  </pic:blipFill>
                  <pic:spPr>
                    <a:xfrm>
                      <a:off x="0" y="0"/>
                      <a:ext cx="3219450" cy="1627505"/>
                    </a:xfrm>
                    <a:prstGeom prst="rect">
                      <a:avLst/>
                    </a:prstGeom>
                  </pic:spPr>
                </pic:pic>
              </a:graphicData>
            </a:graphic>
            <wp14:sizeRelH relativeFrom="margin">
              <wp14:pctWidth>0</wp14:pctWidth>
            </wp14:sizeRelH>
            <wp14:sizeRelV relativeFrom="margin">
              <wp14:pctHeight>0</wp14:pctHeight>
            </wp14:sizeRelV>
          </wp:anchor>
        </w:drawing>
      </w:r>
      <w:r w:rsidRPr="009E3AB8">
        <w:t>Sử dụng hệ thống K</w:t>
      </w:r>
      <w:r>
        <w:t>in</w:t>
      </w:r>
      <w:r w:rsidRPr="009E3AB8">
        <w:t>ect Fusion để tạo bản đồ 3d. Nó sử dụng cả 2 camera để ghi lại hình ảnh và dữ liệu chiều sâu,</w:t>
      </w:r>
      <w:r>
        <w:t xml:space="preserve"> </w:t>
      </w:r>
      <w:r w:rsidRPr="009E3AB8">
        <w:t>dữ liệu được lưu trữ, ngay lập tức nó tạo ra được bản đồ 3d.</w:t>
      </w:r>
      <w:r>
        <w:t xml:space="preserve"> </w:t>
      </w:r>
      <w:r w:rsidRPr="009E3AB8">
        <w:t>Ứng dụng này rất hữu ích nếu như bạn cần ghi lại bản đồ ngôi nhà của bạn.</w:t>
      </w:r>
      <w:r>
        <w:t xml:space="preserve"> N</w:t>
      </w:r>
      <w:r w:rsidRPr="009E3AB8">
        <w:t>ó rất s</w:t>
      </w:r>
      <w:r>
        <w:t>in</w:t>
      </w:r>
      <w:r w:rsidRPr="009E3AB8">
        <w:t>h động.</w:t>
      </w:r>
    </w:p>
    <w:p w:rsidR="00806255" w:rsidRPr="009E3AB8" w:rsidRDefault="00806255" w:rsidP="00806255">
      <w:pPr>
        <w:widowControl w:val="0"/>
        <w:autoSpaceDE w:val="0"/>
        <w:autoSpaceDN w:val="0"/>
        <w:spacing w:before="6" w:line="240" w:lineRule="auto"/>
        <w:ind w:firstLine="0"/>
        <w:rPr>
          <w:rFonts w:eastAsia="Times New Roman" w:cs="Times New Roman"/>
          <w:i/>
          <w:color w:val="000000"/>
          <w:sz w:val="18"/>
          <w:szCs w:val="28"/>
        </w:rPr>
      </w:pPr>
    </w:p>
    <w:p w:rsidR="00806255" w:rsidRPr="009E3AB8" w:rsidRDefault="00806255" w:rsidP="00806255">
      <w:pPr>
        <w:widowControl w:val="0"/>
        <w:autoSpaceDE w:val="0"/>
        <w:autoSpaceDN w:val="0"/>
        <w:spacing w:before="1" w:line="240" w:lineRule="auto"/>
        <w:ind w:firstLine="0"/>
        <w:rPr>
          <w:rFonts w:eastAsia="Times New Roman" w:cs="Times New Roman"/>
          <w:i/>
          <w:color w:val="000000"/>
          <w:sz w:val="16"/>
          <w:szCs w:val="28"/>
        </w:rPr>
      </w:pPr>
    </w:p>
    <w:p w:rsidR="00806255" w:rsidRDefault="00806255" w:rsidP="00806255">
      <w:pPr>
        <w:spacing w:after="200" w:line="276" w:lineRule="auto"/>
        <w:ind w:firstLine="0"/>
        <w:rPr>
          <w:rFonts w:eastAsia="Calibri" w:cs="Times New Roman"/>
          <w:color w:val="000000"/>
          <w:sz w:val="16"/>
        </w:rPr>
      </w:pPr>
    </w:p>
    <w:p w:rsidR="00806255" w:rsidRPr="00F22E95" w:rsidRDefault="00806255" w:rsidP="00806255">
      <w:pPr>
        <w:rPr>
          <w:rFonts w:eastAsia="Calibri" w:cs="Times New Roman"/>
          <w:sz w:val="16"/>
        </w:rPr>
      </w:pPr>
    </w:p>
    <w:p w:rsidR="00806255" w:rsidRPr="00F22E95" w:rsidRDefault="00806255" w:rsidP="00806255">
      <w:pPr>
        <w:rPr>
          <w:rFonts w:eastAsia="Calibri" w:cs="Times New Roman"/>
          <w:sz w:val="16"/>
        </w:rPr>
      </w:pPr>
    </w:p>
    <w:p w:rsidR="00806255" w:rsidRPr="00F22E95" w:rsidRDefault="00806255" w:rsidP="00806255">
      <w:pPr>
        <w:rPr>
          <w:rFonts w:eastAsia="Calibri" w:cs="Times New Roman"/>
          <w:sz w:val="16"/>
        </w:rPr>
      </w:pPr>
    </w:p>
    <w:p w:rsidR="00806255" w:rsidRPr="00F22E95" w:rsidRDefault="00806255" w:rsidP="00806255">
      <w:pPr>
        <w:rPr>
          <w:rFonts w:eastAsia="Calibri" w:cs="Times New Roman"/>
          <w:sz w:val="16"/>
        </w:rPr>
      </w:pPr>
    </w:p>
    <w:p w:rsidR="00806255" w:rsidRPr="00F22E95" w:rsidRDefault="00806255" w:rsidP="00806255">
      <w:pPr>
        <w:rPr>
          <w:rFonts w:eastAsia="Calibri" w:cs="Times New Roman"/>
          <w:sz w:val="16"/>
        </w:rPr>
      </w:pPr>
    </w:p>
    <w:p w:rsidR="00806255" w:rsidRDefault="00806255" w:rsidP="00806255">
      <w:pPr>
        <w:pStyle w:val="hinh"/>
      </w:pPr>
      <w:bookmarkStart w:id="741" w:name="_Toc11660953"/>
      <w:bookmarkStart w:id="742" w:name="_Toc11964331"/>
      <w:bookmarkStart w:id="743" w:name="_Toc11964547"/>
      <w:bookmarkStart w:id="744" w:name="_Toc12740550"/>
      <w:bookmarkStart w:id="745" w:name="_Toc13178843"/>
      <w:bookmarkStart w:id="746" w:name="_Toc13436814"/>
      <w:bookmarkStart w:id="747" w:name="_Toc14030487"/>
      <w:bookmarkStart w:id="748" w:name="_Toc14272764"/>
      <w:bookmarkStart w:id="749" w:name="_Toc14390880"/>
      <w:bookmarkStart w:id="750" w:name="_Toc14423838"/>
      <w:bookmarkStart w:id="751" w:name="_Toc14426942"/>
      <w:bookmarkStart w:id="752" w:name="_Toc14548790"/>
      <w:bookmarkStart w:id="753" w:name="_Toc14706037"/>
      <w:bookmarkStart w:id="754" w:name="_Toc14721861"/>
      <w:bookmarkStart w:id="755" w:name="_Toc14730119"/>
      <w:bookmarkStart w:id="756" w:name="_Toc14768762"/>
      <w:r>
        <w:t xml:space="preserve">Ứng dụng </w:t>
      </w:r>
      <w:r w:rsidR="004042B6">
        <w:t>K</w:t>
      </w:r>
      <w:r w:rsidR="00A2126C">
        <w:t>inect</w:t>
      </w:r>
      <w:r>
        <w:t xml:space="preserve"> tạo bản đồ 3D</w:t>
      </w:r>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p>
    <w:p w:rsidR="00806255" w:rsidRPr="00A2437D" w:rsidRDefault="00806255" w:rsidP="002F425F">
      <w:pPr>
        <w:pStyle w:val="ListParagraph"/>
        <w:numPr>
          <w:ilvl w:val="0"/>
          <w:numId w:val="15"/>
        </w:numPr>
        <w:rPr>
          <w:b/>
        </w:rPr>
      </w:pPr>
      <w:r w:rsidRPr="00A2437D">
        <w:rPr>
          <w:b/>
        </w:rPr>
        <w:t>Ứng dụng vào robot và nghiên cứu khoa</w:t>
      </w:r>
      <w:r w:rsidRPr="00A2437D">
        <w:rPr>
          <w:b/>
          <w:spacing w:val="-5"/>
        </w:rPr>
        <w:t xml:space="preserve"> </w:t>
      </w:r>
      <w:r w:rsidRPr="00A2437D">
        <w:rPr>
          <w:b/>
        </w:rPr>
        <w:t>học</w:t>
      </w:r>
    </w:p>
    <w:p w:rsidR="00806255" w:rsidRDefault="00806255" w:rsidP="006C4372">
      <w:r w:rsidRPr="009E3AB8">
        <w:t>K</w:t>
      </w:r>
      <w:r>
        <w:t>in</w:t>
      </w:r>
      <w:r w:rsidRPr="009E3AB8">
        <w:t>ect được ghép với máy tính cộng với việc viết code cho nó, có nhiều ứng dụng như xác định vật cản khi nó di chuyển, xác định màu sắc, khoảng cách với vật thể</w:t>
      </w:r>
      <w:r w:rsidR="006C4372">
        <w:t xml:space="preserve"> …</w:t>
      </w:r>
      <w:r w:rsidRPr="009E3AB8">
        <w:t>Nó cũng có nhiều ứng dụng quan trọng trong nghiên cứu khoa học.</w:t>
      </w:r>
      <w:r w:rsidR="006C4372">
        <w:t xml:space="preserve"> </w:t>
      </w:r>
      <w:r w:rsidRPr="009E3AB8">
        <w:t xml:space="preserve">Khi được kết nối với </w:t>
      </w:r>
      <w:r w:rsidRPr="009E3AB8">
        <w:lastRenderedPageBreak/>
        <w:t>Xbox 360, nó có thể bắt wifi, kết nối dữ liệu thông qua cổng USB của Xbox. Việc kết nối bạn bè trở nên dễ dàng hơn.</w:t>
      </w:r>
    </w:p>
    <w:p w:rsidR="00590322" w:rsidRPr="009E3AB8" w:rsidRDefault="00590322" w:rsidP="00590322">
      <w:pPr>
        <w:pStyle w:val="Heading3"/>
      </w:pPr>
      <w:bookmarkStart w:id="757" w:name="_Toc12740325"/>
      <w:bookmarkStart w:id="758" w:name="_Toc13178564"/>
      <w:bookmarkStart w:id="759" w:name="_Toc13436596"/>
      <w:bookmarkStart w:id="760" w:name="_Toc13436735"/>
      <w:bookmarkStart w:id="761" w:name="_Toc14030407"/>
      <w:bookmarkStart w:id="762" w:name="_Toc14272676"/>
      <w:bookmarkStart w:id="763" w:name="_Toc14390793"/>
      <w:bookmarkStart w:id="764" w:name="_Toc14423751"/>
      <w:bookmarkStart w:id="765" w:name="_Toc14548698"/>
      <w:bookmarkStart w:id="766" w:name="_Toc14706149"/>
      <w:bookmarkStart w:id="767" w:name="_Toc14721769"/>
      <w:bookmarkStart w:id="768" w:name="_Toc14730027"/>
      <w:bookmarkStart w:id="769" w:name="_Toc14768670"/>
      <w:r>
        <w:t xml:space="preserve">Một số phần mềm </w:t>
      </w:r>
      <w:r w:rsidR="006E7E78">
        <w:t>quét</w:t>
      </w:r>
      <w:r>
        <w:t xml:space="preserve"> 3D</w:t>
      </w:r>
      <w:bookmarkEnd w:id="757"/>
      <w:bookmarkEnd w:id="758"/>
      <w:bookmarkEnd w:id="759"/>
      <w:bookmarkEnd w:id="760"/>
      <w:bookmarkEnd w:id="761"/>
      <w:bookmarkEnd w:id="762"/>
      <w:bookmarkEnd w:id="763"/>
      <w:bookmarkEnd w:id="764"/>
      <w:bookmarkEnd w:id="765"/>
      <w:bookmarkEnd w:id="766"/>
      <w:bookmarkEnd w:id="767"/>
      <w:bookmarkEnd w:id="768"/>
      <w:bookmarkEnd w:id="769"/>
    </w:p>
    <w:p w:rsidR="00806255" w:rsidRDefault="0005261D" w:rsidP="0005261D">
      <w:pPr>
        <w:pStyle w:val="Heading4"/>
      </w:pPr>
      <w:r>
        <w:t>P</w:t>
      </w:r>
      <w:r w:rsidR="00590322">
        <w:t xml:space="preserve">hần mềm </w:t>
      </w:r>
      <w:r w:rsidRPr="008E5B52">
        <w:t>Occipital Skanect Pro</w:t>
      </w:r>
    </w:p>
    <w:p w:rsidR="0005261D" w:rsidRDefault="0005261D" w:rsidP="0005261D">
      <w:pPr>
        <w:rPr>
          <w:shd w:val="clear" w:color="auto" w:fill="FFFFFF"/>
        </w:rPr>
      </w:pPr>
      <w:r w:rsidRPr="00D62FE6">
        <w:rPr>
          <w:b/>
          <w:color w:val="000000"/>
        </w:rPr>
        <w:t>Occipital Skanect</w:t>
      </w:r>
      <w:r w:rsidRPr="009E3AB8">
        <w:rPr>
          <w:color w:val="000000"/>
        </w:rPr>
        <w:t xml:space="preserve"> </w:t>
      </w:r>
      <w:r w:rsidRPr="0005261D">
        <w:rPr>
          <w:b/>
          <w:color w:val="000000"/>
        </w:rPr>
        <w:t>Pro</w:t>
      </w:r>
      <w:r>
        <w:rPr>
          <w:color w:val="000000"/>
        </w:rPr>
        <w:t xml:space="preserve"> </w:t>
      </w:r>
      <w:r w:rsidR="004D0827">
        <w:rPr>
          <w:color w:val="000000"/>
        </w:rPr>
        <w:t xml:space="preserve">[13] </w:t>
      </w:r>
      <w:r w:rsidRPr="009E3AB8">
        <w:rPr>
          <w:color w:val="000000"/>
        </w:rPr>
        <w:t xml:space="preserve">là phần mềm chụp được mô hình 3D màu từ một vật thể, một người hoặc một căn phòng. Skanect có thể </w:t>
      </w:r>
      <w:r w:rsidRPr="009E3AB8">
        <w:rPr>
          <w:shd w:val="clear" w:color="auto" w:fill="FFFFFF"/>
        </w:rPr>
        <w:t>chuyển đổi cấu trúc cảm biến, máy quay Microsoft K</w:t>
      </w:r>
      <w:r>
        <w:rPr>
          <w:shd w:val="clear" w:color="auto" w:fill="FFFFFF"/>
        </w:rPr>
        <w:t>in</w:t>
      </w:r>
      <w:r w:rsidRPr="009E3AB8">
        <w:rPr>
          <w:shd w:val="clear" w:color="auto" w:fill="FFFFFF"/>
        </w:rPr>
        <w:t xml:space="preserve">ect hoặc máy ảnh Asus Xtion thành máy </w:t>
      </w:r>
      <w:r w:rsidR="006E7E78">
        <w:rPr>
          <w:shd w:val="clear" w:color="auto" w:fill="FFFFFF"/>
        </w:rPr>
        <w:t>quét</w:t>
      </w:r>
      <w:r w:rsidRPr="009E3AB8">
        <w:rPr>
          <w:shd w:val="clear" w:color="auto" w:fill="FFFFFF"/>
        </w:rPr>
        <w:t xml:space="preserve"> 3D giá thành thấp có thể tạo ra mắt lưới 3D từ những cảnh thực trong vài phút.</w:t>
      </w:r>
    </w:p>
    <w:p w:rsidR="0005261D" w:rsidRDefault="0005261D" w:rsidP="008C61EB">
      <w:pPr>
        <w:jc w:val="center"/>
        <w:rPr>
          <w:shd w:val="clear" w:color="auto" w:fill="FFFFFF"/>
        </w:rPr>
      </w:pPr>
      <w:r>
        <w:rPr>
          <w:noProof/>
        </w:rPr>
        <w:drawing>
          <wp:inline distT="0" distB="0" distL="0" distR="0" wp14:anchorId="5C48BCD8" wp14:editId="6D81801C">
            <wp:extent cx="3975735" cy="2236350"/>
            <wp:effectExtent l="0" t="0" r="5715" b="0"/>
            <wp:docPr id="88" name="Picture 88" descr="Káº¿t quáº£ hÃ¬nh áº£nh cho pháº§n má»m Occipital Skanect P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Káº¿t quáº£ hÃ¬nh áº£nh cho pháº§n má»m Occipital Skanect Pro"/>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992486" cy="2245772"/>
                    </a:xfrm>
                    <a:prstGeom prst="rect">
                      <a:avLst/>
                    </a:prstGeom>
                    <a:noFill/>
                    <a:ln>
                      <a:noFill/>
                    </a:ln>
                  </pic:spPr>
                </pic:pic>
              </a:graphicData>
            </a:graphic>
          </wp:inline>
        </w:drawing>
      </w:r>
    </w:p>
    <w:p w:rsidR="008C61EB" w:rsidRPr="009E3AB8" w:rsidRDefault="008C61EB" w:rsidP="008C61EB">
      <w:pPr>
        <w:pStyle w:val="hinh"/>
        <w:rPr>
          <w:shd w:val="clear" w:color="auto" w:fill="FFFFFF"/>
        </w:rPr>
      </w:pPr>
      <w:bookmarkStart w:id="770" w:name="_Toc12740551"/>
      <w:bookmarkStart w:id="771" w:name="_Toc13178844"/>
      <w:bookmarkStart w:id="772" w:name="_Toc13436815"/>
      <w:bookmarkStart w:id="773" w:name="_Toc14030488"/>
      <w:bookmarkStart w:id="774" w:name="_Toc14272765"/>
      <w:bookmarkStart w:id="775" w:name="_Toc14390881"/>
      <w:bookmarkStart w:id="776" w:name="_Toc14423839"/>
      <w:bookmarkStart w:id="777" w:name="_Toc14426943"/>
      <w:bookmarkStart w:id="778" w:name="_Toc14706038"/>
      <w:bookmarkStart w:id="779" w:name="_Toc14721862"/>
      <w:bookmarkStart w:id="780" w:name="_Toc14730120"/>
      <w:bookmarkStart w:id="781" w:name="_Toc14768763"/>
      <w:bookmarkStart w:id="782" w:name="_Toc14548791"/>
      <w:r>
        <w:rPr>
          <w:shd w:val="clear" w:color="auto" w:fill="FFFFFF"/>
        </w:rPr>
        <w:t xml:space="preserve">Giao diện phần mềm </w:t>
      </w:r>
      <w:r w:rsidRPr="008C61EB">
        <w:rPr>
          <w:rStyle w:val="hinhChar"/>
          <w:i/>
          <w:sz w:val="26"/>
          <w:szCs w:val="26"/>
        </w:rPr>
        <w:t>Occipital Skanect Pro</w:t>
      </w:r>
      <w:bookmarkEnd w:id="770"/>
      <w:bookmarkEnd w:id="771"/>
      <w:bookmarkEnd w:id="772"/>
      <w:bookmarkEnd w:id="773"/>
      <w:bookmarkEnd w:id="774"/>
      <w:bookmarkEnd w:id="775"/>
      <w:bookmarkEnd w:id="776"/>
      <w:bookmarkEnd w:id="777"/>
      <w:bookmarkEnd w:id="778"/>
      <w:bookmarkEnd w:id="779"/>
      <w:bookmarkEnd w:id="780"/>
      <w:bookmarkEnd w:id="781"/>
      <w:r w:rsidR="00E30F90">
        <w:rPr>
          <w:rStyle w:val="hinhChar"/>
          <w:i/>
          <w:sz w:val="26"/>
          <w:szCs w:val="26"/>
        </w:rPr>
        <w:t xml:space="preserve"> </w:t>
      </w:r>
      <w:bookmarkEnd w:id="782"/>
    </w:p>
    <w:p w:rsidR="008C61EB" w:rsidRPr="008C61EB" w:rsidRDefault="008C61EB" w:rsidP="008C61EB">
      <w:pPr>
        <w:pStyle w:val="Heading4"/>
      </w:pPr>
      <w:r w:rsidRPr="008C61EB">
        <w:t>ReconstructMe</w:t>
      </w:r>
    </w:p>
    <w:p w:rsidR="00590322" w:rsidRDefault="008C61EB" w:rsidP="008C61EB">
      <w:r w:rsidRPr="008C61EB">
        <w:t xml:space="preserve">ReconstructMe </w:t>
      </w:r>
      <w:r>
        <w:t xml:space="preserve">là phần mềm </w:t>
      </w:r>
      <w:r w:rsidRPr="008C61EB">
        <w:t xml:space="preserve">cung cấp một giao diện người dùng đồ họa thời gian thực 3D tái sử dụng các ReconstructMe SDK. Giao diện người dùng cung cấp chức năng để bắt đầu và tạm dừng quá trình </w:t>
      </w:r>
      <w:r w:rsidR="006E7E78">
        <w:t>quét</w:t>
      </w:r>
      <w:r>
        <w:t xml:space="preserve">. Dữ liệu </w:t>
      </w:r>
      <w:r w:rsidR="006E7E78">
        <w:t>quét</w:t>
      </w:r>
      <w:r>
        <w:t xml:space="preserve"> được lưu dưới dạng file</w:t>
      </w:r>
      <w:r w:rsidRPr="008C61EB">
        <w:t xml:space="preserve"> .stl</w:t>
      </w:r>
      <w:r>
        <w:t>, .obj, .3 ds, .ply).</w:t>
      </w:r>
    </w:p>
    <w:p w:rsidR="008C61EB" w:rsidRDefault="008C61EB" w:rsidP="00A2437D">
      <w:pPr>
        <w:jc w:val="center"/>
      </w:pPr>
      <w:r>
        <w:rPr>
          <w:noProof/>
        </w:rPr>
        <w:lastRenderedPageBreak/>
        <w:drawing>
          <wp:inline distT="0" distB="0" distL="0" distR="0" wp14:anchorId="1C1CA39E" wp14:editId="11BD982D">
            <wp:extent cx="3352266" cy="2534206"/>
            <wp:effectExtent l="0" t="0" r="635" b="0"/>
            <wp:docPr id="90" name="Picture 90" descr="Káº¿t quáº£ hÃ¬nh áº£nh cho reconstruct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Káº¿t quáº£ hÃ¬nh áº£nh cho reconstructme"/>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64112" cy="2543161"/>
                    </a:xfrm>
                    <a:prstGeom prst="rect">
                      <a:avLst/>
                    </a:prstGeom>
                    <a:noFill/>
                    <a:ln>
                      <a:noFill/>
                    </a:ln>
                  </pic:spPr>
                </pic:pic>
              </a:graphicData>
            </a:graphic>
          </wp:inline>
        </w:drawing>
      </w:r>
    </w:p>
    <w:p w:rsidR="008C61EB" w:rsidRDefault="008C61EB" w:rsidP="008C61EB">
      <w:pPr>
        <w:pStyle w:val="hinh"/>
      </w:pPr>
      <w:bookmarkStart w:id="783" w:name="_Toc12740552"/>
      <w:bookmarkStart w:id="784" w:name="_Toc13178845"/>
      <w:bookmarkStart w:id="785" w:name="_Toc13436816"/>
      <w:bookmarkStart w:id="786" w:name="_Toc14030489"/>
      <w:bookmarkStart w:id="787" w:name="_Toc14272766"/>
      <w:bookmarkStart w:id="788" w:name="_Toc14390882"/>
      <w:bookmarkStart w:id="789" w:name="_Toc14423840"/>
      <w:bookmarkStart w:id="790" w:name="_Toc14426944"/>
      <w:bookmarkStart w:id="791" w:name="_Toc14548792"/>
      <w:bookmarkStart w:id="792" w:name="_Toc14706039"/>
      <w:bookmarkStart w:id="793" w:name="_Toc14721863"/>
      <w:bookmarkStart w:id="794" w:name="_Toc14730121"/>
      <w:bookmarkStart w:id="795" w:name="_Toc14768764"/>
      <w:r>
        <w:t>Giao diện phần mềm R</w:t>
      </w:r>
      <w:r w:rsidRPr="008C61EB">
        <w:t>econstructme</w:t>
      </w:r>
      <w:bookmarkEnd w:id="783"/>
      <w:bookmarkEnd w:id="784"/>
      <w:bookmarkEnd w:id="785"/>
      <w:bookmarkEnd w:id="786"/>
      <w:bookmarkEnd w:id="787"/>
      <w:bookmarkEnd w:id="788"/>
      <w:bookmarkEnd w:id="789"/>
      <w:bookmarkEnd w:id="790"/>
      <w:bookmarkEnd w:id="791"/>
      <w:bookmarkEnd w:id="792"/>
      <w:bookmarkEnd w:id="793"/>
      <w:bookmarkEnd w:id="794"/>
      <w:bookmarkEnd w:id="795"/>
    </w:p>
    <w:p w:rsidR="008C61EB" w:rsidRDefault="00D91149" w:rsidP="00D91149">
      <w:pPr>
        <w:pStyle w:val="Heading4"/>
      </w:pPr>
      <w:r>
        <w:t xml:space="preserve">Phần mềm </w:t>
      </w:r>
      <w:r w:rsidRPr="00D91149">
        <w:t>EinScan-Pro</w:t>
      </w:r>
    </w:p>
    <w:p w:rsidR="00D91149" w:rsidRDefault="00D91149" w:rsidP="00D91149">
      <w:r w:rsidRPr="00D91149">
        <w:t>EinScan-Pro</w:t>
      </w:r>
      <w:r>
        <w:t xml:space="preserve"> là phần mềm do hãng </w:t>
      </w:r>
      <w:r w:rsidRPr="009E3AB8">
        <w:t>Sh</w:t>
      </w:r>
      <w:r>
        <w:t>inin</w:t>
      </w:r>
      <w:r w:rsidRPr="009E3AB8">
        <w:t>g 3D</w:t>
      </w:r>
      <w:r>
        <w:t xml:space="preserve"> phát hành dành riêng cho dòng máy </w:t>
      </w:r>
      <w:r w:rsidRPr="00D91149">
        <w:t>EinScan</w:t>
      </w:r>
      <w:r>
        <w:t xml:space="preserve"> của hãng. </w:t>
      </w:r>
      <w:r w:rsidRPr="00D91149">
        <w:t>Không chỉ dành cho khách hàng tiêu dùng, nó còn đáp ứng tốt cho ứng dụng thương mại trong sản xuất, kỹ thuật, thiết kế, phát triển, thử nghiệm, bảo tồn công trình nghệ thuật, phim hoạt hình và hình dáng cơ thể ngườ</w:t>
      </w:r>
      <w:r>
        <w:t xml:space="preserve">i. </w:t>
      </w:r>
      <w:r w:rsidRPr="00D91149">
        <w:t xml:space="preserve">Phần mềm </w:t>
      </w:r>
      <w:r w:rsidR="006E7E78">
        <w:t>quét</w:t>
      </w:r>
      <w:r w:rsidRPr="00D91149">
        <w:t xml:space="preserve"> 3D EinScan-Pro có thể tạo ra dữ liệu “mở” dùng trong thiết kế Ngược cho các phần mềm CAD hoặc dữ liệu “đóng” nhằm mục đích in 3D.</w:t>
      </w:r>
    </w:p>
    <w:p w:rsidR="00D91149" w:rsidRDefault="00D91149" w:rsidP="00D91149">
      <w:pPr>
        <w:jc w:val="center"/>
      </w:pPr>
      <w:r>
        <w:rPr>
          <w:noProof/>
        </w:rPr>
        <w:drawing>
          <wp:inline distT="0" distB="0" distL="0" distR="0" wp14:anchorId="3183BD88" wp14:editId="260AD350">
            <wp:extent cx="3743325" cy="2495550"/>
            <wp:effectExtent l="0" t="0" r="9525" b="0"/>
            <wp:docPr id="92" name="Picture 92" descr="Káº¿t quáº£ hÃ¬nh áº£nh cho giao diá»n pháº§n má»m scan 3D EinScan-P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Káº¿t quáº£ hÃ¬nh áº£nh cho giao diá»n pháº§n má»m scan 3D EinScan-Pro"/>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43607" cy="2495738"/>
                    </a:xfrm>
                    <a:prstGeom prst="rect">
                      <a:avLst/>
                    </a:prstGeom>
                    <a:noFill/>
                    <a:ln>
                      <a:noFill/>
                    </a:ln>
                  </pic:spPr>
                </pic:pic>
              </a:graphicData>
            </a:graphic>
          </wp:inline>
        </w:drawing>
      </w:r>
    </w:p>
    <w:p w:rsidR="00D91149" w:rsidRDefault="002D4185" w:rsidP="007C509A">
      <w:pPr>
        <w:pStyle w:val="hinh"/>
      </w:pPr>
      <w:bookmarkStart w:id="796" w:name="_Toc12740553"/>
      <w:bookmarkStart w:id="797" w:name="_Toc13178846"/>
      <w:bookmarkStart w:id="798" w:name="_Toc13436817"/>
      <w:bookmarkStart w:id="799" w:name="_Toc14030490"/>
      <w:bookmarkStart w:id="800" w:name="_Toc14272767"/>
      <w:bookmarkStart w:id="801" w:name="_Toc14390883"/>
      <w:bookmarkStart w:id="802" w:name="_Toc14423841"/>
      <w:bookmarkStart w:id="803" w:name="_Toc14426945"/>
      <w:bookmarkStart w:id="804" w:name="_Toc14706040"/>
      <w:bookmarkStart w:id="805" w:name="_Toc14721864"/>
      <w:bookmarkStart w:id="806" w:name="_Toc14730122"/>
      <w:bookmarkStart w:id="807" w:name="_Toc14768765"/>
      <w:bookmarkStart w:id="808" w:name="_Toc14548793"/>
      <w:r>
        <w:t>P</w:t>
      </w:r>
      <w:r w:rsidR="00D91149">
        <w:t xml:space="preserve">hần mềm scan 3D </w:t>
      </w:r>
      <w:r w:rsidR="007C509A" w:rsidRPr="00D91149">
        <w:t>EinScan-Pro</w:t>
      </w:r>
      <w:bookmarkEnd w:id="796"/>
      <w:bookmarkEnd w:id="797"/>
      <w:bookmarkEnd w:id="798"/>
      <w:bookmarkEnd w:id="799"/>
      <w:bookmarkEnd w:id="800"/>
      <w:bookmarkEnd w:id="801"/>
      <w:bookmarkEnd w:id="802"/>
      <w:bookmarkEnd w:id="803"/>
      <w:bookmarkEnd w:id="804"/>
      <w:bookmarkEnd w:id="805"/>
      <w:bookmarkEnd w:id="806"/>
      <w:bookmarkEnd w:id="807"/>
      <w:r w:rsidR="00E30F90">
        <w:t xml:space="preserve"> </w:t>
      </w:r>
      <w:bookmarkEnd w:id="808"/>
    </w:p>
    <w:p w:rsidR="009E3AB8" w:rsidRPr="009E3AB8" w:rsidRDefault="009E3AB8" w:rsidP="000C4AE6">
      <w:pPr>
        <w:pStyle w:val="Heading2"/>
        <w:rPr>
          <w:rFonts w:eastAsia="Times New Roman"/>
        </w:rPr>
      </w:pPr>
      <w:bookmarkStart w:id="809" w:name="_Toc11964091"/>
      <w:bookmarkStart w:id="810" w:name="_Toc12740326"/>
      <w:bookmarkStart w:id="811" w:name="_Toc13178565"/>
      <w:bookmarkStart w:id="812" w:name="_Toc13436597"/>
      <w:bookmarkStart w:id="813" w:name="_Toc13436736"/>
      <w:bookmarkStart w:id="814" w:name="_Toc14030408"/>
      <w:bookmarkStart w:id="815" w:name="_Toc14272677"/>
      <w:bookmarkStart w:id="816" w:name="_Toc14390794"/>
      <w:bookmarkStart w:id="817" w:name="_Toc14423752"/>
      <w:bookmarkStart w:id="818" w:name="_Toc14548699"/>
      <w:bookmarkStart w:id="819" w:name="_Toc14706150"/>
      <w:bookmarkStart w:id="820" w:name="_Toc14721770"/>
      <w:bookmarkStart w:id="821" w:name="_Toc14730028"/>
      <w:bookmarkStart w:id="822" w:name="_Toc14768671"/>
      <w:r w:rsidRPr="009E3AB8">
        <w:rPr>
          <w:rFonts w:eastAsia="Times New Roman"/>
        </w:rPr>
        <w:lastRenderedPageBreak/>
        <w:t xml:space="preserve">Giới thiệu về công nghệ </w:t>
      </w:r>
      <w:r w:rsidR="007D6B5D">
        <w:rPr>
          <w:rFonts w:eastAsia="Times New Roman"/>
        </w:rPr>
        <w:t>i</w:t>
      </w:r>
      <w:r w:rsidR="00B67D61">
        <w:rPr>
          <w:rFonts w:eastAsia="Times New Roman"/>
        </w:rPr>
        <w:t>n</w:t>
      </w:r>
      <w:r w:rsidR="00C65BFA">
        <w:rPr>
          <w:rFonts w:eastAsia="Times New Roman"/>
        </w:rPr>
        <w:t xml:space="preserve"> 3D</w:t>
      </w:r>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p>
    <w:p w:rsidR="009E3AB8" w:rsidRPr="009E3AB8" w:rsidRDefault="009E3AB8" w:rsidP="000C4AE6">
      <w:pPr>
        <w:pStyle w:val="Heading3"/>
        <w:rPr>
          <w:rFonts w:eastAsia="Times New Roman"/>
        </w:rPr>
      </w:pPr>
      <w:bookmarkStart w:id="823" w:name="_Toc11964092"/>
      <w:bookmarkStart w:id="824" w:name="_Toc12740327"/>
      <w:bookmarkStart w:id="825" w:name="_Toc13178566"/>
      <w:bookmarkStart w:id="826" w:name="_Toc13436598"/>
      <w:bookmarkStart w:id="827" w:name="_Toc13436737"/>
      <w:bookmarkStart w:id="828" w:name="_Toc14030409"/>
      <w:bookmarkStart w:id="829" w:name="_Toc14272678"/>
      <w:bookmarkStart w:id="830" w:name="_Toc14390795"/>
      <w:bookmarkStart w:id="831" w:name="_Toc14423753"/>
      <w:bookmarkStart w:id="832" w:name="_Toc14548700"/>
      <w:bookmarkStart w:id="833" w:name="_Toc14706151"/>
      <w:bookmarkStart w:id="834" w:name="_Toc14721771"/>
      <w:bookmarkStart w:id="835" w:name="_Toc14730029"/>
      <w:bookmarkStart w:id="836" w:name="_Toc14768672"/>
      <w:r w:rsidRPr="009E3AB8">
        <w:rPr>
          <w:rFonts w:eastAsia="Times New Roman"/>
        </w:rPr>
        <w:t xml:space="preserve">Công nghệ </w:t>
      </w:r>
      <w:r w:rsidR="007D6B5D">
        <w:rPr>
          <w:rFonts w:eastAsia="Times New Roman"/>
        </w:rPr>
        <w:t>i</w:t>
      </w:r>
      <w:r w:rsidR="00B67D61">
        <w:rPr>
          <w:rFonts w:eastAsia="Times New Roman"/>
        </w:rPr>
        <w:t>n</w:t>
      </w:r>
      <w:r w:rsidR="007D6B5D">
        <w:rPr>
          <w:rFonts w:eastAsia="Times New Roman"/>
        </w:rPr>
        <w:t xml:space="preserve"> </w:t>
      </w:r>
      <w:r w:rsidR="00C65BFA">
        <w:rPr>
          <w:rFonts w:eastAsia="Times New Roman"/>
        </w:rPr>
        <w:t>3D</w:t>
      </w:r>
      <w:r w:rsidRPr="009E3AB8">
        <w:rPr>
          <w:rFonts w:eastAsia="Times New Roman"/>
        </w:rPr>
        <w:t xml:space="preserve"> là gì?</w:t>
      </w:r>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p>
    <w:p w:rsidR="009E3AB8" w:rsidRPr="009E3AB8" w:rsidRDefault="009E3AB8" w:rsidP="000C4AE6">
      <w:r w:rsidRPr="009E3AB8">
        <w:t xml:space="preserve">Công nghệ </w:t>
      </w:r>
      <w:r w:rsidR="00B67D61">
        <w:t>in</w:t>
      </w:r>
      <w:r w:rsidR="007D6B5D">
        <w:t xml:space="preserve"> </w:t>
      </w:r>
      <w:r w:rsidR="00C65BFA">
        <w:t>3D</w:t>
      </w:r>
      <w:r w:rsidRPr="009E3AB8">
        <w:t xml:space="preserve"> ra đời từ trước thập niên 80 với tiền đề là công nghệ tạo mẫu SLA được phát m</w:t>
      </w:r>
      <w:r w:rsidR="00B67D61">
        <w:t>in</w:t>
      </w:r>
      <w:r w:rsidRPr="009E3AB8">
        <w:t>h ở M</w:t>
      </w:r>
      <w:r w:rsidR="009768F5">
        <w:t>ĩ</w:t>
      </w:r>
      <w:r w:rsidRPr="009E3AB8">
        <w:t xml:space="preserve"> vào năm 1983 bởi Charlas Hull. Từ đó đến nay công nghệ liên tục được cải tiến và phát triển với nhiều ứng dụ</w:t>
      </w:r>
      <w:r w:rsidR="007D6B5D">
        <w:t>ng vượt</w:t>
      </w:r>
      <w:r w:rsidRPr="009E3AB8">
        <w:t xml:space="preserve"> trội.</w:t>
      </w:r>
    </w:p>
    <w:p w:rsidR="009E3AB8" w:rsidRPr="009E3AB8" w:rsidRDefault="009E3AB8" w:rsidP="000C4AE6">
      <w:r w:rsidRPr="009E3AB8">
        <w:t>Công nghệ này giúp người thiết kế và nhà sản xuất tạo ra những sản phẩm m</w:t>
      </w:r>
      <w:r w:rsidR="007D6B5D">
        <w:t xml:space="preserve">ẫu </w:t>
      </w:r>
      <w:r w:rsidRPr="009E3AB8">
        <w:t>để dễ dàng đánh giá và kiểm tra chất lượng trước khi đưa vào sản xuất hàng loạ</w:t>
      </w:r>
      <w:r w:rsidR="006F0FEB">
        <w:t xml:space="preserve">t. Qua đó </w:t>
      </w:r>
      <w:r w:rsidRPr="009E3AB8">
        <w:t>giúp hạn chế những sai sót và nâng cao chất lượng sản phẩm.</w:t>
      </w:r>
    </w:p>
    <w:p w:rsidR="009E3AB8" w:rsidRPr="000C4AE6" w:rsidRDefault="009E3AB8" w:rsidP="000C4AE6">
      <w:pPr>
        <w:rPr>
          <w:b/>
        </w:rPr>
      </w:pPr>
      <w:r w:rsidRPr="000C4AE6">
        <w:rPr>
          <w:b/>
        </w:rPr>
        <w:t xml:space="preserve">Các đặc điểm của công nghệ </w:t>
      </w:r>
      <w:r w:rsidR="007D6B5D">
        <w:rPr>
          <w:b/>
        </w:rPr>
        <w:t>i</w:t>
      </w:r>
      <w:r w:rsidR="00B67D61">
        <w:rPr>
          <w:b/>
        </w:rPr>
        <w:t>n</w:t>
      </w:r>
      <w:r w:rsidR="007D6B5D">
        <w:rPr>
          <w:b/>
        </w:rPr>
        <w:t xml:space="preserve"> </w:t>
      </w:r>
      <w:r w:rsidR="00C65BFA">
        <w:rPr>
          <w:b/>
        </w:rPr>
        <w:t>3D</w:t>
      </w:r>
      <w:r w:rsidRPr="000C4AE6">
        <w:rPr>
          <w:b/>
        </w:rPr>
        <w:t>:</w:t>
      </w:r>
    </w:p>
    <w:p w:rsidR="009E3AB8" w:rsidRPr="009E3AB8" w:rsidRDefault="009E3AB8" w:rsidP="000C4AE6">
      <w:pPr>
        <w:pStyle w:val="ListParagraph1"/>
      </w:pPr>
      <w:r w:rsidRPr="009E3AB8">
        <w:t>Thực hiện tạo mẫu nhanh trong thời gian ngắn.</w:t>
      </w:r>
    </w:p>
    <w:p w:rsidR="009E3AB8" w:rsidRPr="009E3AB8" w:rsidRDefault="009E3AB8" w:rsidP="000C4AE6">
      <w:pPr>
        <w:pStyle w:val="ListParagraph1"/>
      </w:pPr>
      <w:r w:rsidRPr="009E3AB8">
        <w:t xml:space="preserve">Sản phẩm của công nghệ </w:t>
      </w:r>
      <w:r w:rsidR="007D6B5D">
        <w:t>i</w:t>
      </w:r>
      <w:r w:rsidR="00B67D61">
        <w:t>n</w:t>
      </w:r>
      <w:r w:rsidR="00C65BFA">
        <w:t xml:space="preserve"> 3D</w:t>
      </w:r>
      <w:r w:rsidRPr="009E3AB8">
        <w:t xml:space="preserve"> dễ dàng kiểm tra và sửa chửa.</w:t>
      </w:r>
    </w:p>
    <w:p w:rsidR="009E3AB8" w:rsidRPr="009E3AB8" w:rsidRDefault="009E3AB8" w:rsidP="000C4AE6">
      <w:pPr>
        <w:pStyle w:val="ListParagraph1"/>
      </w:pPr>
      <w:r w:rsidRPr="009E3AB8">
        <w:t>H</w:t>
      </w:r>
      <w:r w:rsidR="00D84AC0">
        <w:t>ỗ</w:t>
      </w:r>
      <w:r w:rsidRPr="009E3AB8">
        <w:t xml:space="preserve"> trợ cho quá trình sản xuất.</w:t>
      </w:r>
    </w:p>
    <w:p w:rsidR="009E3AB8" w:rsidRPr="009E3AB8" w:rsidRDefault="009E3AB8" w:rsidP="000C4AE6">
      <w:pPr>
        <w:pStyle w:val="Heading3"/>
        <w:rPr>
          <w:rFonts w:eastAsia="Times New Roman"/>
        </w:rPr>
      </w:pPr>
      <w:bookmarkStart w:id="837" w:name="_Toc11964093"/>
      <w:bookmarkStart w:id="838" w:name="_Toc12740328"/>
      <w:bookmarkStart w:id="839" w:name="_Toc13178567"/>
      <w:bookmarkStart w:id="840" w:name="_Toc13436599"/>
      <w:bookmarkStart w:id="841" w:name="_Toc13436738"/>
      <w:bookmarkStart w:id="842" w:name="_Toc14030410"/>
      <w:bookmarkStart w:id="843" w:name="_Toc14272679"/>
      <w:bookmarkStart w:id="844" w:name="_Toc14390796"/>
      <w:bookmarkStart w:id="845" w:name="_Toc14423754"/>
      <w:bookmarkStart w:id="846" w:name="_Toc14548701"/>
      <w:bookmarkStart w:id="847" w:name="_Toc14706152"/>
      <w:bookmarkStart w:id="848" w:name="_Toc14721772"/>
      <w:bookmarkStart w:id="849" w:name="_Toc14730030"/>
      <w:bookmarkStart w:id="850" w:name="_Toc14768673"/>
      <w:r w:rsidRPr="009E3AB8">
        <w:rPr>
          <w:rFonts w:eastAsia="Times New Roman"/>
        </w:rPr>
        <w:t xml:space="preserve">Các bước của quá trình </w:t>
      </w:r>
      <w:r w:rsidR="007D6B5D">
        <w:rPr>
          <w:rFonts w:eastAsia="Times New Roman"/>
        </w:rPr>
        <w:t>i</w:t>
      </w:r>
      <w:r w:rsidR="00B67D61">
        <w:rPr>
          <w:rFonts w:eastAsia="Times New Roman"/>
        </w:rPr>
        <w:t>n</w:t>
      </w:r>
      <w:r w:rsidR="00C65BFA">
        <w:rPr>
          <w:rFonts w:eastAsia="Times New Roman"/>
        </w:rPr>
        <w:t xml:space="preserve"> 3D</w:t>
      </w:r>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p>
    <w:p w:rsidR="009E3AB8" w:rsidRPr="009E3AB8" w:rsidRDefault="009E3AB8" w:rsidP="000C4AE6">
      <w:r w:rsidRPr="009E3AB8">
        <w:t xml:space="preserve">Quá trình </w:t>
      </w:r>
      <w:r w:rsidR="007D6B5D">
        <w:t>i</w:t>
      </w:r>
      <w:r w:rsidR="00B67D61">
        <w:t>n</w:t>
      </w:r>
      <w:r w:rsidR="007D6B5D">
        <w:t xml:space="preserve"> </w:t>
      </w:r>
      <w:r w:rsidR="00C65BFA">
        <w:t>3D</w:t>
      </w:r>
      <w:r w:rsidRPr="009E3AB8">
        <w:t xml:space="preserve"> một sản phẩm được thể hiện trong sơ đồ sau:</w:t>
      </w:r>
    </w:p>
    <w:p w:rsidR="009E3AB8" w:rsidRPr="009E3AB8" w:rsidRDefault="009E3AB8" w:rsidP="009E3AB8">
      <w:pPr>
        <w:spacing w:after="200" w:line="276" w:lineRule="auto"/>
        <w:ind w:firstLine="0"/>
        <w:rPr>
          <w:rFonts w:eastAsia="Calibri" w:cs="Times New Roman"/>
          <w:color w:val="000000"/>
        </w:rPr>
      </w:pPr>
      <w:r w:rsidRPr="009E3AB8">
        <w:rPr>
          <w:rFonts w:eastAsia="Calibri" w:cs="Times New Roman"/>
          <w:noProof/>
          <w:color w:val="000000"/>
        </w:rPr>
        <mc:AlternateContent>
          <mc:Choice Requires="wps">
            <w:drawing>
              <wp:anchor distT="0" distB="0" distL="114300" distR="114300" simplePos="0" relativeHeight="251485184" behindDoc="0" locked="0" layoutInCell="1" allowOverlap="1" wp14:anchorId="085973CA" wp14:editId="6ABBCA0C">
                <wp:simplePos x="0" y="0"/>
                <wp:positionH relativeFrom="column">
                  <wp:posOffset>2491740</wp:posOffset>
                </wp:positionH>
                <wp:positionV relativeFrom="paragraph">
                  <wp:posOffset>245745</wp:posOffset>
                </wp:positionV>
                <wp:extent cx="428625" cy="190500"/>
                <wp:effectExtent l="0" t="19050" r="47625" b="38100"/>
                <wp:wrapNone/>
                <wp:docPr id="111" name="Right Arrow 111"/>
                <wp:cNvGraphicFramePr/>
                <a:graphic xmlns:a="http://schemas.openxmlformats.org/drawingml/2006/main">
                  <a:graphicData uri="http://schemas.microsoft.com/office/word/2010/wordprocessingShape">
                    <wps:wsp>
                      <wps:cNvSpPr/>
                      <wps:spPr>
                        <a:xfrm>
                          <a:off x="0" y="0"/>
                          <a:ext cx="428625" cy="190500"/>
                        </a:xfrm>
                        <a:prstGeom prst="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A807C18"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11" o:spid="_x0000_s1026" type="#_x0000_t13" style="position:absolute;margin-left:196.2pt;margin-top:19.35pt;width:33.75pt;height:15pt;z-index:2514851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" adj="16800" fillcolor="#4f81bd" strokecolor="#385d8a" strokeweight="2pt"/>
            </w:pict>
          </mc:Fallback>
        </mc:AlternateContent>
      </w:r>
      <w:r w:rsidRPr="009E3AB8">
        <w:rPr>
          <w:rFonts w:eastAsia="Calibri" w:cs="Times New Roman"/>
          <w:noProof/>
          <w:color w:val="000000"/>
        </w:rPr>
        <mc:AlternateContent>
          <mc:Choice Requires="wps">
            <w:drawing>
              <wp:anchor distT="0" distB="0" distL="114300" distR="114300" simplePos="0" relativeHeight="251481088" behindDoc="0" locked="0" layoutInCell="1" allowOverlap="1" wp14:anchorId="41431B01" wp14:editId="466FDDBD">
                <wp:simplePos x="0" y="0"/>
                <wp:positionH relativeFrom="column">
                  <wp:posOffset>3958590</wp:posOffset>
                </wp:positionH>
                <wp:positionV relativeFrom="paragraph">
                  <wp:posOffset>245745</wp:posOffset>
                </wp:positionV>
                <wp:extent cx="428625" cy="190500"/>
                <wp:effectExtent l="0" t="19050" r="47625" b="38100"/>
                <wp:wrapNone/>
                <wp:docPr id="110" name="Right Arrow 110"/>
                <wp:cNvGraphicFramePr/>
                <a:graphic xmlns:a="http://schemas.openxmlformats.org/drawingml/2006/main">
                  <a:graphicData uri="http://schemas.microsoft.com/office/word/2010/wordprocessingShape">
                    <wps:wsp>
                      <wps:cNvSpPr/>
                      <wps:spPr>
                        <a:xfrm>
                          <a:off x="0" y="0"/>
                          <a:ext cx="428625" cy="190500"/>
                        </a:xfrm>
                        <a:prstGeom prst="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ADC2B5E" id="Right Arrow 110" o:spid="_x0000_s1026" type="#_x0000_t13" style="position:absolute;margin-left:311.7pt;margin-top:19.35pt;width:33.75pt;height:15pt;z-index:251481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" adj="16800" fillcolor="#4f81bd" strokecolor="#385d8a" strokeweight="2pt"/>
            </w:pict>
          </mc:Fallback>
        </mc:AlternateContent>
      </w:r>
      <w:r w:rsidRPr="009E3AB8">
        <w:rPr>
          <w:rFonts w:eastAsia="Calibri" w:cs="Times New Roman"/>
          <w:noProof/>
          <w:color w:val="000000"/>
        </w:rPr>
        <mc:AlternateContent>
          <mc:Choice Requires="wps">
            <w:drawing>
              <wp:anchor distT="0" distB="0" distL="114300" distR="114300" simplePos="0" relativeHeight="251472896" behindDoc="0" locked="0" layoutInCell="1" allowOverlap="1" wp14:anchorId="4C9A7679" wp14:editId="5CBFDF7D">
                <wp:simplePos x="0" y="0"/>
                <wp:positionH relativeFrom="column">
                  <wp:posOffset>4415790</wp:posOffset>
                </wp:positionH>
                <wp:positionV relativeFrom="paragraph">
                  <wp:posOffset>7620</wp:posOffset>
                </wp:positionV>
                <wp:extent cx="962025" cy="647700"/>
                <wp:effectExtent l="0" t="0" r="28575" b="19050"/>
                <wp:wrapNone/>
                <wp:docPr id="108" name="Rounded Rectangle 108"/>
                <wp:cNvGraphicFramePr/>
                <a:graphic xmlns:a="http://schemas.openxmlformats.org/drawingml/2006/main">
                  <a:graphicData uri="http://schemas.microsoft.com/office/word/2010/wordprocessingShape">
                    <wps:wsp>
                      <wps:cNvSpPr/>
                      <wps:spPr>
                        <a:xfrm>
                          <a:off x="0" y="0"/>
                          <a:ext cx="962025" cy="647700"/>
                        </a:xfrm>
                        <a:prstGeom prst="roundRect">
                          <a:avLst/>
                        </a:prstGeom>
                        <a:solidFill>
                          <a:srgbClr val="4F81BD"/>
                        </a:solidFill>
                        <a:ln w="25400" cap="flat" cmpd="sng" algn="ctr">
                          <a:solidFill>
                            <a:srgbClr val="4F81BD">
                              <a:shade val="50000"/>
                            </a:srgbClr>
                          </a:solidFill>
                          <a:prstDash val="solid"/>
                        </a:ln>
                        <a:effectLst/>
                      </wps:spPr>
                      <wps:txbx>
                        <w:txbxContent>
                          <w:p w:rsidR="00D84AC0" w:rsidRDefault="00D84AC0" w:rsidP="000C4AE6">
                            <w:pPr>
                              <w:ind w:firstLine="0"/>
                            </w:pPr>
                            <w:r>
                              <w:t>Hậu xử l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C9A7679" id="Rounded Rectangle 108" o:spid="_x0000_s1026" style="position:absolute;left:0;text-align:left;margin-left:347.7pt;margin-top:.6pt;width:75.75pt;height:51pt;z-index:25147289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" fillcolor="#4f81bd" strokecolor="#385d8a" strokeweight="2pt">
                <v:textbox>
                  <w:txbxContent>
                    <w:p w:rsidR="00D84AC0" w:rsidRDefault="00D84AC0" w:rsidP="000C4AE6">
                      <w:pPr>
                        <w:ind w:firstLine="0"/>
                      </w:pPr>
                      <w:r>
                        <w:t>Hậu xử lý</w:t>
                      </w:r>
                    </w:p>
                  </w:txbxContent>
                </v:textbox>
              </v:roundrect>
            </w:pict>
          </mc:Fallback>
        </mc:AlternateContent>
      </w:r>
      <w:r w:rsidRPr="009E3AB8">
        <w:rPr>
          <w:rFonts w:eastAsia="Calibri" w:cs="Times New Roman"/>
          <w:noProof/>
          <w:color w:val="000000"/>
        </w:rPr>
        <mc:AlternateContent>
          <mc:Choice Requires="wps">
            <w:drawing>
              <wp:anchor distT="0" distB="0" distL="114300" distR="114300" simplePos="0" relativeHeight="251464704" behindDoc="0" locked="0" layoutInCell="1" allowOverlap="1" wp14:anchorId="47EDAEF4" wp14:editId="045D99BD">
                <wp:simplePos x="0" y="0"/>
                <wp:positionH relativeFrom="column">
                  <wp:posOffset>2948940</wp:posOffset>
                </wp:positionH>
                <wp:positionV relativeFrom="paragraph">
                  <wp:posOffset>7620</wp:posOffset>
                </wp:positionV>
                <wp:extent cx="962025" cy="647700"/>
                <wp:effectExtent l="0" t="0" r="28575" b="19050"/>
                <wp:wrapNone/>
                <wp:docPr id="107" name="Rounded Rectangle 107"/>
                <wp:cNvGraphicFramePr/>
                <a:graphic xmlns:a="http://schemas.openxmlformats.org/drawingml/2006/main">
                  <a:graphicData uri="http://schemas.microsoft.com/office/word/2010/wordprocessingShape">
                    <wps:wsp>
                      <wps:cNvSpPr/>
                      <wps:spPr>
                        <a:xfrm>
                          <a:off x="0" y="0"/>
                          <a:ext cx="962025" cy="647700"/>
                        </a:xfrm>
                        <a:prstGeom prst="roundRect">
                          <a:avLst/>
                        </a:prstGeom>
                        <a:solidFill>
                          <a:srgbClr val="4F81BD"/>
                        </a:solidFill>
                        <a:ln w="25400" cap="flat" cmpd="sng" algn="ctr">
                          <a:solidFill>
                            <a:srgbClr val="4F81BD">
                              <a:shade val="50000"/>
                            </a:srgbClr>
                          </a:solidFill>
                          <a:prstDash val="solid"/>
                        </a:ln>
                        <a:effectLst/>
                      </wps:spPr>
                      <wps:txbx>
                        <w:txbxContent>
                          <w:p w:rsidR="00D84AC0" w:rsidRDefault="00D84AC0" w:rsidP="000C4AE6">
                            <w:pPr>
                              <w:ind w:firstLine="0"/>
                              <w:jc w:val="center"/>
                            </w:pPr>
                            <w:r>
                              <w:t>Tạo mẫu tự đ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7EDAEF4" id="Rounded Rectangle 107" o:spid="_x0000_s1027" style="position:absolute;left:0;text-align:left;margin-left:232.2pt;margin-top:.6pt;width:75.75pt;height:51pt;z-index:25146470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" fillcolor="#4f81bd" strokecolor="#385d8a" strokeweight="2pt">
                <v:textbox>
                  <w:txbxContent>
                    <w:p w:rsidR="00D84AC0" w:rsidRDefault="00D84AC0" w:rsidP="000C4AE6">
                      <w:pPr>
                        <w:ind w:firstLine="0"/>
                        <w:jc w:val="center"/>
                      </w:pPr>
                      <w:r>
                        <w:t>Tạo mẫu tự động</w:t>
                      </w:r>
                    </w:p>
                  </w:txbxContent>
                </v:textbox>
              </v:roundrect>
            </w:pict>
          </mc:Fallback>
        </mc:AlternateContent>
      </w:r>
      <w:r w:rsidRPr="009E3AB8">
        <w:rPr>
          <w:rFonts w:eastAsia="Calibri" w:cs="Times New Roman"/>
          <w:noProof/>
          <w:color w:val="000000"/>
        </w:rPr>
        <mc:AlternateContent>
          <mc:Choice Requires="wps">
            <w:drawing>
              <wp:anchor distT="0" distB="0" distL="114300" distR="114300" simplePos="0" relativeHeight="251476992" behindDoc="0" locked="0" layoutInCell="1" allowOverlap="1" wp14:anchorId="15DFABFF" wp14:editId="40D6224A">
                <wp:simplePos x="0" y="0"/>
                <wp:positionH relativeFrom="column">
                  <wp:posOffset>1024890</wp:posOffset>
                </wp:positionH>
                <wp:positionV relativeFrom="paragraph">
                  <wp:posOffset>236220</wp:posOffset>
                </wp:positionV>
                <wp:extent cx="428625" cy="190500"/>
                <wp:effectExtent l="0" t="19050" r="47625" b="38100"/>
                <wp:wrapNone/>
                <wp:docPr id="109" name="Right Arrow 109"/>
                <wp:cNvGraphicFramePr/>
                <a:graphic xmlns:a="http://schemas.openxmlformats.org/drawingml/2006/main">
                  <a:graphicData uri="http://schemas.microsoft.com/office/word/2010/wordprocessingShape">
                    <wps:wsp>
                      <wps:cNvSpPr/>
                      <wps:spPr>
                        <a:xfrm>
                          <a:off x="0" y="0"/>
                          <a:ext cx="428625" cy="190500"/>
                        </a:xfrm>
                        <a:prstGeom prst="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ED0B6F" id="Right Arrow 109" o:spid="_x0000_s1026" type="#_x0000_t13" style="position:absolute;margin-left:80.7pt;margin-top:18.6pt;width:33.75pt;height:15pt;z-index:251476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" adj="16800" fillcolor="#4f81bd" strokecolor="#385d8a" strokeweight="2pt"/>
            </w:pict>
          </mc:Fallback>
        </mc:AlternateContent>
      </w:r>
      <w:r w:rsidRPr="009E3AB8">
        <w:rPr>
          <w:rFonts w:eastAsia="Calibri" w:cs="Times New Roman"/>
          <w:noProof/>
          <w:color w:val="000000"/>
        </w:rPr>
        <mc:AlternateContent>
          <mc:Choice Requires="wps">
            <w:drawing>
              <wp:anchor distT="0" distB="0" distL="114300" distR="114300" simplePos="0" relativeHeight="251460608" behindDoc="0" locked="0" layoutInCell="1" allowOverlap="1" wp14:anchorId="71EE43C0" wp14:editId="5CAA18E8">
                <wp:simplePos x="0" y="0"/>
                <wp:positionH relativeFrom="column">
                  <wp:posOffset>1482090</wp:posOffset>
                </wp:positionH>
                <wp:positionV relativeFrom="paragraph">
                  <wp:posOffset>7620</wp:posOffset>
                </wp:positionV>
                <wp:extent cx="962025" cy="647700"/>
                <wp:effectExtent l="0" t="0" r="28575" b="19050"/>
                <wp:wrapNone/>
                <wp:docPr id="106" name="Rounded Rectangle 106"/>
                <wp:cNvGraphicFramePr/>
                <a:graphic xmlns:a="http://schemas.openxmlformats.org/drawingml/2006/main">
                  <a:graphicData uri="http://schemas.microsoft.com/office/word/2010/wordprocessingShape">
                    <wps:wsp>
                      <wps:cNvSpPr/>
                      <wps:spPr>
                        <a:xfrm>
                          <a:off x="0" y="0"/>
                          <a:ext cx="962025" cy="647700"/>
                        </a:xfrm>
                        <a:prstGeom prst="roundRect">
                          <a:avLst/>
                        </a:prstGeom>
                        <a:solidFill>
                          <a:srgbClr val="4F81BD"/>
                        </a:solidFill>
                        <a:ln w="25400" cap="flat" cmpd="sng" algn="ctr">
                          <a:solidFill>
                            <a:srgbClr val="4F81BD">
                              <a:shade val="50000"/>
                            </a:srgbClr>
                          </a:solidFill>
                          <a:prstDash val="solid"/>
                        </a:ln>
                        <a:effectLst/>
                      </wps:spPr>
                      <wps:txbx>
                        <w:txbxContent>
                          <w:p w:rsidR="00D84AC0" w:rsidRDefault="00D84AC0" w:rsidP="000C4AE6">
                            <w:pPr>
                              <w:ind w:firstLine="0"/>
                              <w:jc w:val="center"/>
                            </w:pPr>
                            <w:r>
                              <w:t>Tiền xử l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1EE43C0" id="Rounded Rectangle 106" o:spid="_x0000_s1028" style="position:absolute;left:0;text-align:left;margin-left:116.7pt;margin-top:.6pt;width:75.75pt;height:51pt;z-index:25146060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" fillcolor="#4f81bd" strokecolor="#385d8a" strokeweight="2pt">
                <v:textbox>
                  <w:txbxContent>
                    <w:p w:rsidR="00D84AC0" w:rsidRDefault="00D84AC0" w:rsidP="000C4AE6">
                      <w:pPr>
                        <w:ind w:firstLine="0"/>
                        <w:jc w:val="center"/>
                      </w:pPr>
                      <w:r>
                        <w:t>Tiền xử lý</w:t>
                      </w:r>
                    </w:p>
                  </w:txbxContent>
                </v:textbox>
              </v:roundrect>
            </w:pict>
          </mc:Fallback>
        </mc:AlternateContent>
      </w:r>
      <w:r w:rsidRPr="009E3AB8">
        <w:rPr>
          <w:rFonts w:eastAsia="Calibri" w:cs="Times New Roman"/>
          <w:noProof/>
          <w:color w:val="000000"/>
        </w:rPr>
        <mc:AlternateContent>
          <mc:Choice Requires="wps">
            <w:drawing>
              <wp:anchor distT="0" distB="0" distL="114300" distR="114300" simplePos="0" relativeHeight="251456512" behindDoc="0" locked="0" layoutInCell="1" allowOverlap="1" wp14:anchorId="048A5560" wp14:editId="49F9F63A">
                <wp:simplePos x="0" y="0"/>
                <wp:positionH relativeFrom="column">
                  <wp:posOffset>43815</wp:posOffset>
                </wp:positionH>
                <wp:positionV relativeFrom="paragraph">
                  <wp:posOffset>26670</wp:posOffset>
                </wp:positionV>
                <wp:extent cx="962025" cy="647700"/>
                <wp:effectExtent l="0" t="0" r="28575" b="19050"/>
                <wp:wrapNone/>
                <wp:docPr id="1" name="Rounded Rectangle 1"/>
                <wp:cNvGraphicFramePr/>
                <a:graphic xmlns:a="http://schemas.openxmlformats.org/drawingml/2006/main">
                  <a:graphicData uri="http://schemas.microsoft.com/office/word/2010/wordprocessingShape">
                    <wps:wsp>
                      <wps:cNvSpPr/>
                      <wps:spPr>
                        <a:xfrm>
                          <a:off x="0" y="0"/>
                          <a:ext cx="962025" cy="647700"/>
                        </a:xfrm>
                        <a:prstGeom prst="roundRect">
                          <a:avLst/>
                        </a:prstGeom>
                        <a:solidFill>
                          <a:srgbClr val="4F81BD"/>
                        </a:solidFill>
                        <a:ln w="25400" cap="flat" cmpd="sng" algn="ctr">
                          <a:solidFill>
                            <a:srgbClr val="4F81BD">
                              <a:shade val="50000"/>
                            </a:srgbClr>
                          </a:solidFill>
                          <a:prstDash val="solid"/>
                        </a:ln>
                        <a:effectLst/>
                      </wps:spPr>
                      <wps:txbx>
                        <w:txbxContent>
                          <w:p w:rsidR="00D84AC0" w:rsidRDefault="00D84AC0" w:rsidP="000C4AE6">
                            <w:pPr>
                              <w:ind w:firstLine="0"/>
                              <w:jc w:val="center"/>
                            </w:pPr>
                            <w:r w:rsidRPr="000C4AE6">
                              <w:t>File mô hình</w:t>
                            </w:r>
                            <w:r>
                              <w:t xml:space="preserve"> 3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48A5560" id="Rounded Rectangle 1" o:spid="_x0000_s1029" style="position:absolute;left:0;text-align:left;margin-left:3.45pt;margin-top:2.1pt;width:75.75pt;height:51pt;z-index:2514565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" fillcolor="#4f81bd" strokecolor="#385d8a" strokeweight="2pt">
                <v:textbox>
                  <w:txbxContent>
                    <w:p w:rsidR="00D84AC0" w:rsidRDefault="00D84AC0" w:rsidP="000C4AE6">
                      <w:pPr>
                        <w:ind w:firstLine="0"/>
                        <w:jc w:val="center"/>
                      </w:pPr>
                      <w:r w:rsidRPr="000C4AE6">
                        <w:t>File mô hình</w:t>
                      </w:r>
                      <w:r>
                        <w:t xml:space="preserve"> 3D</w:t>
                      </w:r>
                    </w:p>
                  </w:txbxContent>
                </v:textbox>
              </v:roundrect>
            </w:pict>
          </mc:Fallback>
        </mc:AlternateContent>
      </w:r>
    </w:p>
    <w:p w:rsidR="009E3AB8" w:rsidRPr="009E3AB8" w:rsidRDefault="009E3AB8" w:rsidP="009E3AB8">
      <w:pPr>
        <w:spacing w:after="200" w:line="276" w:lineRule="auto"/>
        <w:ind w:firstLine="0"/>
        <w:rPr>
          <w:rFonts w:eastAsia="Calibri" w:cs="Times New Roman"/>
          <w:color w:val="000000"/>
        </w:rPr>
      </w:pPr>
    </w:p>
    <w:p w:rsidR="009E3AB8" w:rsidRPr="009E3AB8" w:rsidRDefault="000C4AE6" w:rsidP="000C4AE6">
      <w:pPr>
        <w:pStyle w:val="hinh"/>
      </w:pPr>
      <w:bookmarkStart w:id="851" w:name="_Toc11660933"/>
      <w:bookmarkStart w:id="852" w:name="_Toc11964311"/>
      <w:bookmarkStart w:id="853" w:name="_Toc11964527"/>
      <w:bookmarkStart w:id="854" w:name="_Toc12740554"/>
      <w:bookmarkStart w:id="855" w:name="_Toc13178847"/>
      <w:bookmarkStart w:id="856" w:name="_Toc13436818"/>
      <w:bookmarkStart w:id="857" w:name="_Toc14030491"/>
      <w:bookmarkStart w:id="858" w:name="_Toc14272768"/>
      <w:bookmarkStart w:id="859" w:name="_Toc14390884"/>
      <w:bookmarkStart w:id="860" w:name="_Toc14423842"/>
      <w:bookmarkStart w:id="861" w:name="_Toc14426946"/>
      <w:bookmarkStart w:id="862" w:name="_Toc14548794"/>
      <w:bookmarkStart w:id="863" w:name="_Toc14706041"/>
      <w:bookmarkStart w:id="864" w:name="_Toc14721865"/>
      <w:bookmarkStart w:id="865" w:name="_Toc14730123"/>
      <w:bookmarkStart w:id="866" w:name="_Toc14768766"/>
      <w:r>
        <w:t>Sơ đồ quá trình tạo mẫu</w:t>
      </w:r>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p>
    <w:p w:rsidR="009E3AB8" w:rsidRPr="009E3AB8" w:rsidRDefault="009E3AB8" w:rsidP="000C4AE6">
      <w:r w:rsidRPr="009E3AB8">
        <w:rPr>
          <w:b/>
        </w:rPr>
        <w:t>Bước 1:</w:t>
      </w:r>
      <w:r w:rsidRPr="009E3AB8">
        <w:t xml:space="preserve"> </w:t>
      </w:r>
      <w:r w:rsidRPr="009E3AB8">
        <w:rPr>
          <w:b/>
        </w:rPr>
        <w:t>File mô hình 3D</w:t>
      </w:r>
      <w:r w:rsidRPr="009E3AB8">
        <w:t xml:space="preserve"> là file được vẽ trong phần mềm hoặc tải từ thư viện onl</w:t>
      </w:r>
      <w:r w:rsidR="00B67D61">
        <w:t>in</w:t>
      </w:r>
      <w:r w:rsidRPr="009E3AB8">
        <w:t xml:space="preserve">e hoặc được </w:t>
      </w:r>
      <w:r w:rsidR="007121F1">
        <w:t>q</w:t>
      </w:r>
      <w:r w:rsidR="006E7E78">
        <w:t>uét</w:t>
      </w:r>
      <w:r w:rsidRPr="009E3AB8">
        <w:t xml:space="preserve"> 3D. thườ</w:t>
      </w:r>
      <w:r w:rsidR="007D6B5D">
        <w:t>ng là file</w:t>
      </w:r>
      <w:r w:rsidRPr="009E3AB8">
        <w:t>.STL, .OBJ</w:t>
      </w:r>
      <w:r w:rsidR="007D6B5D">
        <w:t>,</w:t>
      </w:r>
      <w:r w:rsidRPr="009E3AB8">
        <w:t xml:space="preserve"> </w:t>
      </w:r>
      <w:r w:rsidR="007D6B5D">
        <w:t>.</w:t>
      </w:r>
      <w:r w:rsidRPr="009E3AB8">
        <w:t>..</w:t>
      </w:r>
    </w:p>
    <w:p w:rsidR="009E3AB8" w:rsidRPr="009E3AB8" w:rsidRDefault="009E3AB8" w:rsidP="000C4AE6">
      <w:r w:rsidRPr="009E3AB8">
        <w:rPr>
          <w:b/>
        </w:rPr>
        <w:t>Bước 2:</w:t>
      </w:r>
      <w:r w:rsidRPr="009E3AB8">
        <w:t xml:space="preserve"> </w:t>
      </w:r>
      <w:r w:rsidRPr="009E3AB8">
        <w:rPr>
          <w:b/>
        </w:rPr>
        <w:t>Tiền xử lý</w:t>
      </w:r>
      <w:r w:rsidRPr="009E3AB8">
        <w:t xml:space="preserve"> là nhận file mô hình và dùng những phần mềm xử lý để chỉnh sửa và xuất ra file dưới dạng Gcode.</w:t>
      </w:r>
    </w:p>
    <w:p w:rsidR="009E3AB8" w:rsidRPr="009E3AB8" w:rsidRDefault="009E3AB8" w:rsidP="000C4AE6">
      <w:r w:rsidRPr="009E3AB8">
        <w:rPr>
          <w:b/>
        </w:rPr>
        <w:t>Bước 3:</w:t>
      </w:r>
      <w:r w:rsidRPr="009E3AB8">
        <w:t xml:space="preserve"> </w:t>
      </w:r>
      <w:r w:rsidRPr="009E3AB8">
        <w:rPr>
          <w:b/>
        </w:rPr>
        <w:t>Tạo mẫu tự động</w:t>
      </w:r>
      <w:r w:rsidRPr="009E3AB8">
        <w:t xml:space="preserve"> là nhận file Gcode của phần mềm để tiến hành tạo mẫu bằng máy </w:t>
      </w:r>
      <w:r w:rsidR="00B67D61">
        <w:t>in</w:t>
      </w:r>
      <w:r w:rsidR="007D6B5D">
        <w:t xml:space="preserve"> </w:t>
      </w:r>
      <w:r w:rsidR="00C65BFA">
        <w:t>3D</w:t>
      </w:r>
      <w:r w:rsidRPr="009E3AB8">
        <w:t xml:space="preserve">. Bước này thường mất nhiều thời gian, việc tạo mẫu nhanh hay chậm tùy thuộc vào độ lớn hay nhỏ của vật thể </w:t>
      </w:r>
      <w:r w:rsidR="00B67D61">
        <w:t>in</w:t>
      </w:r>
      <w:r w:rsidRPr="009E3AB8">
        <w:t>.</w:t>
      </w:r>
    </w:p>
    <w:p w:rsidR="009E3AB8" w:rsidRPr="009E3AB8" w:rsidRDefault="009E3AB8" w:rsidP="000C4AE6">
      <w:r w:rsidRPr="009E3AB8">
        <w:rPr>
          <w:b/>
        </w:rPr>
        <w:t>Bước 4: Hậu xử lý</w:t>
      </w:r>
      <w:r w:rsidRPr="009E3AB8">
        <w:t xml:space="preserve"> là làm bóng bề mặ</w:t>
      </w:r>
      <w:r w:rsidR="00D84AC0">
        <w:t>t và s</w:t>
      </w:r>
      <w:r w:rsidRPr="009E3AB8">
        <w:t>ử</w:t>
      </w:r>
      <w:r w:rsidR="00D84AC0">
        <w:t>a</w:t>
      </w:r>
      <w:r w:rsidRPr="009E3AB8">
        <w:t xml:space="preserve"> chữa sản phẩm.</w:t>
      </w:r>
    </w:p>
    <w:p w:rsidR="009E3AB8" w:rsidRPr="009E3AB8" w:rsidRDefault="009E3AB8" w:rsidP="000C4AE6">
      <w:pPr>
        <w:pStyle w:val="Heading3"/>
        <w:rPr>
          <w:rFonts w:eastAsia="Times New Roman"/>
        </w:rPr>
      </w:pPr>
      <w:bookmarkStart w:id="867" w:name="_Toc11964094"/>
      <w:bookmarkStart w:id="868" w:name="_Toc12740329"/>
      <w:bookmarkStart w:id="869" w:name="_Toc13178568"/>
      <w:bookmarkStart w:id="870" w:name="_Toc13436600"/>
      <w:bookmarkStart w:id="871" w:name="_Toc13436739"/>
      <w:bookmarkStart w:id="872" w:name="_Toc14030411"/>
      <w:bookmarkStart w:id="873" w:name="_Toc14272680"/>
      <w:bookmarkStart w:id="874" w:name="_Toc14390797"/>
      <w:bookmarkStart w:id="875" w:name="_Toc14423755"/>
      <w:bookmarkStart w:id="876" w:name="_Toc14548702"/>
      <w:bookmarkStart w:id="877" w:name="_Toc14706153"/>
      <w:bookmarkStart w:id="878" w:name="_Toc14721773"/>
      <w:bookmarkStart w:id="879" w:name="_Toc14730031"/>
      <w:bookmarkStart w:id="880" w:name="_Toc14768674"/>
      <w:r w:rsidRPr="009E3AB8">
        <w:rPr>
          <w:rFonts w:eastAsia="Times New Roman"/>
        </w:rPr>
        <w:lastRenderedPageBreak/>
        <w:t xml:space="preserve">Sự phát triển của công nghệ </w:t>
      </w:r>
      <w:r w:rsidR="00B67D61">
        <w:rPr>
          <w:rFonts w:eastAsia="Times New Roman"/>
        </w:rPr>
        <w:t>in</w:t>
      </w:r>
      <w:r w:rsidR="007D6B5D">
        <w:rPr>
          <w:rFonts w:eastAsia="Times New Roman"/>
        </w:rPr>
        <w:t xml:space="preserve"> </w:t>
      </w:r>
      <w:r w:rsidR="00C65BFA">
        <w:rPr>
          <w:rFonts w:eastAsia="Times New Roman"/>
        </w:rPr>
        <w:t>3D</w:t>
      </w:r>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p>
    <w:p w:rsidR="009E3AB8" w:rsidRPr="009E3AB8" w:rsidRDefault="009E3AB8" w:rsidP="000C4AE6">
      <w:pPr>
        <w:pStyle w:val="Heading4"/>
        <w:rPr>
          <w:rFonts w:eastAsia="Times New Roman"/>
        </w:rPr>
      </w:pPr>
      <w:r w:rsidRPr="009E3AB8">
        <w:rPr>
          <w:rFonts w:eastAsia="Times New Roman"/>
        </w:rPr>
        <w:t>Công nghệ SLA</w:t>
      </w:r>
    </w:p>
    <w:p w:rsidR="009E3AB8" w:rsidRPr="009E3AB8" w:rsidRDefault="000C4AE6" w:rsidP="009E3AB8">
      <w:pPr>
        <w:spacing w:after="200" w:line="276" w:lineRule="auto"/>
        <w:ind w:firstLine="0"/>
        <w:rPr>
          <w:rFonts w:eastAsia="Calibri" w:cs="Times New Roman"/>
          <w:color w:val="000000"/>
        </w:rPr>
      </w:pPr>
      <w:r w:rsidRPr="009E3AB8">
        <w:rPr>
          <w:rFonts w:eastAsia="Calibri" w:cs="Times New Roman"/>
          <w:noProof/>
          <w:color w:val="000000"/>
        </w:rPr>
        <w:drawing>
          <wp:anchor distT="0" distB="0" distL="114300" distR="114300" simplePos="0" relativeHeight="251489280" behindDoc="0" locked="0" layoutInCell="1" allowOverlap="1" wp14:anchorId="1567EB4F" wp14:editId="4EBB002D">
            <wp:simplePos x="0" y="0"/>
            <wp:positionH relativeFrom="column">
              <wp:posOffset>1673225</wp:posOffset>
            </wp:positionH>
            <wp:positionV relativeFrom="paragraph">
              <wp:posOffset>1235075</wp:posOffset>
            </wp:positionV>
            <wp:extent cx="2493645" cy="1859915"/>
            <wp:effectExtent l="0" t="0" r="1905" b="6985"/>
            <wp:wrapTopAndBottom/>
            <wp:docPr id="112" name="Picture 112" descr="Káº¿t quáº£ hÃ¬nh áº£nh cho cÃ´ng nghe S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cÃ´ng nghe SLA"/>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93645" cy="1859915"/>
                    </a:xfrm>
                    <a:prstGeom prst="rect">
                      <a:avLst/>
                    </a:prstGeom>
                    <a:noFill/>
                    <a:ln>
                      <a:noFill/>
                    </a:ln>
                  </pic:spPr>
                </pic:pic>
              </a:graphicData>
            </a:graphic>
            <wp14:sizeRelH relativeFrom="page">
              <wp14:pctWidth>0</wp14:pctWidth>
            </wp14:sizeRelH>
            <wp14:sizeRelV relativeFrom="page">
              <wp14:pctHeight>0</wp14:pctHeight>
            </wp14:sizeRelV>
          </wp:anchor>
        </w:drawing>
      </w:r>
      <w:r w:rsidR="009E3AB8" w:rsidRPr="009E3AB8">
        <w:rPr>
          <w:rFonts w:eastAsia="Calibri" w:cs="Times New Roman"/>
          <w:color w:val="000000"/>
        </w:rPr>
        <w:t>Là công nghệ cổ điển nhất được phát m</w:t>
      </w:r>
      <w:r w:rsidR="00B67D61">
        <w:rPr>
          <w:rFonts w:eastAsia="Calibri" w:cs="Times New Roman"/>
          <w:color w:val="000000"/>
        </w:rPr>
        <w:t>in</w:t>
      </w:r>
      <w:r w:rsidR="009E3AB8" w:rsidRPr="009E3AB8">
        <w:rPr>
          <w:rFonts w:eastAsia="Calibri" w:cs="Times New Roman"/>
          <w:color w:val="000000"/>
        </w:rPr>
        <w:t xml:space="preserve">h năm 1983 và cũng là khởi đầu của công nghệ </w:t>
      </w:r>
      <w:r w:rsidR="007D6B5D">
        <w:rPr>
          <w:rFonts w:eastAsia="Calibri" w:cs="Times New Roman"/>
          <w:color w:val="000000"/>
        </w:rPr>
        <w:t>i</w:t>
      </w:r>
      <w:r w:rsidR="00B67D61">
        <w:rPr>
          <w:rFonts w:eastAsia="Calibri" w:cs="Times New Roman"/>
          <w:color w:val="000000"/>
        </w:rPr>
        <w:t>n</w:t>
      </w:r>
      <w:r w:rsidR="00C65BFA">
        <w:rPr>
          <w:rFonts w:eastAsia="Calibri" w:cs="Times New Roman"/>
          <w:color w:val="000000"/>
        </w:rPr>
        <w:t xml:space="preserve"> 3D</w:t>
      </w:r>
      <w:r w:rsidR="009E3AB8" w:rsidRPr="009E3AB8">
        <w:rPr>
          <w:rFonts w:eastAsia="Calibri" w:cs="Times New Roman"/>
          <w:color w:val="000000"/>
        </w:rPr>
        <w:t xml:space="preserve"> ngày nay. Công nghệ này hoạt động dựa trên nguyên lý đông cứng vật liệu lỏng </w:t>
      </w:r>
      <w:r w:rsidR="009E3AB8" w:rsidRPr="009E3AB8">
        <w:rPr>
          <w:rFonts w:eastAsia="Calibri" w:cs="Times New Roman"/>
          <w:i/>
          <w:color w:val="000000"/>
        </w:rPr>
        <w:t>photopolymer</w:t>
      </w:r>
      <w:r w:rsidR="009E3AB8" w:rsidRPr="009E3AB8">
        <w:rPr>
          <w:rFonts w:eastAsia="Calibri" w:cs="Times New Roman"/>
          <w:color w:val="000000"/>
        </w:rPr>
        <w:t xml:space="preserve"> thành hình rõ ràng dưới ánh sáng laser cường độ cao. Có 2 loại laser thường dùng là He-Cd bước sóng 325nm và Nd:</w:t>
      </w:r>
      <w:r w:rsidR="009768F5">
        <w:rPr>
          <w:rFonts w:eastAsia="Calibri" w:cs="Times New Roman"/>
          <w:color w:val="000000"/>
        </w:rPr>
        <w:t xml:space="preserve"> </w:t>
      </w:r>
      <w:r w:rsidR="009E3AB8" w:rsidRPr="009E3AB8">
        <w:rPr>
          <w:rFonts w:eastAsia="Calibri" w:cs="Times New Roman"/>
          <w:color w:val="000000"/>
        </w:rPr>
        <w:t>YVO4 với bước sóng 354.7nm</w:t>
      </w:r>
      <w:r w:rsidR="00295802">
        <w:rPr>
          <w:rFonts w:eastAsia="Calibri" w:cs="Times New Roman"/>
          <w:color w:val="000000"/>
        </w:rPr>
        <w:t>[14]</w:t>
      </w:r>
      <w:r w:rsidR="009E3AB8" w:rsidRPr="009E3AB8">
        <w:rPr>
          <w:rFonts w:eastAsia="Calibri" w:cs="Times New Roman"/>
          <w:color w:val="000000"/>
        </w:rPr>
        <w:t>.</w:t>
      </w:r>
    </w:p>
    <w:p w:rsidR="000C4AE6" w:rsidRDefault="000C4AE6" w:rsidP="000C4AE6">
      <w:pPr>
        <w:pStyle w:val="hinh"/>
      </w:pPr>
      <w:bookmarkStart w:id="881" w:name="_Toc11660934"/>
      <w:bookmarkStart w:id="882" w:name="_Toc11964312"/>
      <w:bookmarkStart w:id="883" w:name="_Toc11964528"/>
      <w:bookmarkStart w:id="884" w:name="_Toc12740555"/>
      <w:bookmarkStart w:id="885" w:name="_Toc13178848"/>
      <w:bookmarkStart w:id="886" w:name="_Toc13436819"/>
      <w:bookmarkStart w:id="887" w:name="_Toc14030492"/>
      <w:bookmarkStart w:id="888" w:name="_Toc14272769"/>
      <w:bookmarkStart w:id="889" w:name="_Toc14390885"/>
      <w:bookmarkStart w:id="890" w:name="_Toc14423843"/>
      <w:bookmarkStart w:id="891" w:name="_Toc14426947"/>
      <w:bookmarkStart w:id="892" w:name="_Toc14706042"/>
      <w:bookmarkStart w:id="893" w:name="_Toc14721866"/>
      <w:bookmarkStart w:id="894" w:name="_Toc14730124"/>
      <w:bookmarkStart w:id="895" w:name="_Toc14768767"/>
      <w:bookmarkStart w:id="896" w:name="_Toc14548795"/>
      <w:r>
        <w:t>Sơ đồ nguyên lý tạo mẫu công nghệ SLA</w:t>
      </w:r>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r w:rsidR="00524ECA">
        <w:t xml:space="preserve"> </w:t>
      </w:r>
      <w:bookmarkEnd w:id="896"/>
    </w:p>
    <w:p w:rsidR="009E3AB8" w:rsidRPr="009E3AB8" w:rsidRDefault="009E3AB8" w:rsidP="000C4AE6">
      <w:r w:rsidRPr="009E3AB8">
        <w:t>Tại vị trí bệ đỡ cao nhất thì trên tấm là một chất lỏng cạn. Máy phát laser phát ra chùm tia cực tím tập trung trên bề mặt chất lỏng và chuyển động theo phương X/Y.</w:t>
      </w:r>
    </w:p>
    <w:p w:rsidR="009E3AB8" w:rsidRPr="009E3AB8" w:rsidRDefault="00D84AC0" w:rsidP="000C4AE6">
      <w:r>
        <w:t>Chùm tia</w:t>
      </w:r>
      <w:r w:rsidR="009E3AB8" w:rsidRPr="009E3AB8">
        <w:t xml:space="preserve"> cực tím là đông đặc chất lỏng tạo thành 1 khối đặc. Sau đó trục Z hạ xuống 1 khoảng bằng chiều dày 1 lớp và lặp lại quá trình trên. Quá trình này tiếp diễn cho đến khi đạt được kích thước của vật thể và phần dung dịch chưa bị đông cứng sẽ được sử dụng cho lần tiếp theo.</w:t>
      </w:r>
    </w:p>
    <w:p w:rsidR="009E3AB8" w:rsidRPr="009E3AB8" w:rsidRDefault="009E3AB8" w:rsidP="000C4AE6">
      <w:pPr>
        <w:pStyle w:val="Heading4"/>
        <w:rPr>
          <w:rFonts w:eastAsia="Times New Roman"/>
        </w:rPr>
      </w:pPr>
      <w:r w:rsidRPr="009E3AB8">
        <w:rPr>
          <w:rFonts w:eastAsia="Times New Roman"/>
        </w:rPr>
        <w:t>Công nghệ 3DP</w:t>
      </w:r>
    </w:p>
    <w:p w:rsidR="009E3AB8" w:rsidRPr="009E3AB8" w:rsidRDefault="009E3AB8" w:rsidP="00594D5C">
      <w:r w:rsidRPr="009E3AB8">
        <w:t xml:space="preserve">Công nghệ </w:t>
      </w:r>
      <w:r w:rsidR="007D6B5D">
        <w:t>i</w:t>
      </w:r>
      <w:r w:rsidR="00B67D61">
        <w:t>n</w:t>
      </w:r>
      <w:r w:rsidR="00C65BFA">
        <w:t xml:space="preserve"> 3D</w:t>
      </w:r>
      <w:r w:rsidRPr="009E3AB8">
        <w:t xml:space="preserve"> này được phát triển ở Viện cơ khí công nghệ MIT.</w:t>
      </w:r>
    </w:p>
    <w:p w:rsidR="00594D5C" w:rsidRDefault="009E3AB8" w:rsidP="00E30F90">
      <w:pPr>
        <w:pStyle w:val="hinh"/>
      </w:pPr>
      <w:bookmarkStart w:id="897" w:name="_Toc14548796"/>
      <w:bookmarkStart w:id="898" w:name="_Toc14706043"/>
      <w:bookmarkStart w:id="899" w:name="_Toc14721867"/>
      <w:bookmarkStart w:id="900" w:name="_Toc14730125"/>
      <w:bookmarkStart w:id="901" w:name="_Toc14768768"/>
      <w:r w:rsidRPr="009E3AB8">
        <w:rPr>
          <w:rFonts w:eastAsia="Calibri" w:cs="Times New Roman"/>
          <w:noProof/>
          <w:color w:val="000000"/>
          <w:lang w:val="en-US"/>
        </w:rPr>
        <w:drawing>
          <wp:anchor distT="0" distB="0" distL="114300" distR="114300" simplePos="0" relativeHeight="251803648" behindDoc="0" locked="0" layoutInCell="1" allowOverlap="1" wp14:anchorId="7702AD50" wp14:editId="3CBFD6A4">
            <wp:simplePos x="0" y="0"/>
            <wp:positionH relativeFrom="column">
              <wp:posOffset>1778000</wp:posOffset>
            </wp:positionH>
            <wp:positionV relativeFrom="paragraph">
              <wp:posOffset>4445</wp:posOffset>
            </wp:positionV>
            <wp:extent cx="2580640" cy="1595120"/>
            <wp:effectExtent l="0" t="0" r="0" b="5080"/>
            <wp:wrapTopAndBottom/>
            <wp:docPr id="114" name="Picture 114" descr="Káº¿t quáº£ hÃ¬nh áº£nh cho cÃ´ng nghe 3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áº¿t quáº£ hÃ¬nh áº£nh cho cÃ´ng nghe 3D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80640" cy="1595120"/>
                    </a:xfrm>
                    <a:prstGeom prst="rect">
                      <a:avLst/>
                    </a:prstGeom>
                    <a:noFill/>
                    <a:ln>
                      <a:noFill/>
                    </a:ln>
                  </pic:spPr>
                </pic:pic>
              </a:graphicData>
            </a:graphic>
            <wp14:sizeRelH relativeFrom="margin">
              <wp14:pctWidth>0</wp14:pctWidth>
            </wp14:sizeRelH>
            <wp14:sizeRelV relativeFrom="margin">
              <wp14:pctHeight>0</wp14:pctHeight>
            </wp14:sizeRelV>
          </wp:anchor>
        </w:drawing>
      </w:r>
      <w:bookmarkStart w:id="902" w:name="_Toc11660935"/>
      <w:bookmarkStart w:id="903" w:name="_Toc11964313"/>
      <w:bookmarkStart w:id="904" w:name="_Toc11964529"/>
      <w:bookmarkStart w:id="905" w:name="_Toc12740556"/>
      <w:bookmarkStart w:id="906" w:name="_Toc13178849"/>
      <w:bookmarkStart w:id="907" w:name="_Toc13436820"/>
      <w:bookmarkStart w:id="908" w:name="_Toc14030493"/>
      <w:bookmarkStart w:id="909" w:name="_Toc14272770"/>
      <w:bookmarkStart w:id="910" w:name="_Toc14390886"/>
      <w:bookmarkStart w:id="911" w:name="_Toc14423844"/>
      <w:bookmarkStart w:id="912" w:name="_Toc14426948"/>
      <w:r w:rsidR="00594D5C">
        <w:t>Sơ đồ nguyên lý tạo mẫu công nghệ 3DP</w:t>
      </w:r>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p>
    <w:p w:rsidR="009E3AB8" w:rsidRPr="009E3AB8" w:rsidRDefault="009E3AB8" w:rsidP="00594D5C">
      <w:r w:rsidRPr="009E3AB8">
        <w:lastRenderedPageBreak/>
        <w:t>Đầu phun sẽ phun vật liệu keo kết dính trên nề</w:t>
      </w:r>
      <w:r w:rsidR="00D84AC0">
        <w:t>n</w:t>
      </w:r>
      <w:r w:rsidRPr="009E3AB8">
        <w:t xml:space="preserve"> bột. Khi 2 vật liệu tiếp xúc nhau thì vật liệu chính sẽ bị đông cứng tạo thành hình. Sau đó bàn đế sẽ đi xuống 1 đoạn bằng chiều dày 1 lớp đồng thời đầu phun sẽ ngưng cấp vật liệu.  Quá trình này được lặp lại cho đến khi vật thể được hoàn thành.</w:t>
      </w:r>
    </w:p>
    <w:p w:rsidR="009E3AB8" w:rsidRPr="009E3AB8" w:rsidRDefault="009E3AB8" w:rsidP="00594D5C">
      <w:pPr>
        <w:pStyle w:val="Heading4"/>
        <w:rPr>
          <w:rFonts w:eastAsia="Times New Roman"/>
        </w:rPr>
      </w:pPr>
      <w:r w:rsidRPr="009E3AB8">
        <w:rPr>
          <w:rFonts w:eastAsia="Times New Roman"/>
        </w:rPr>
        <w:t>Công nghệ FDM</w:t>
      </w:r>
    </w:p>
    <w:p w:rsidR="009E3AB8" w:rsidRPr="009E3AB8" w:rsidRDefault="009E3AB8" w:rsidP="00594D5C">
      <w:r w:rsidRPr="009E3AB8">
        <w:t xml:space="preserve">Công nghệ FDM </w:t>
      </w:r>
      <w:r w:rsidR="00295802">
        <w:t xml:space="preserve">[15] </w:t>
      </w:r>
      <w:r w:rsidRPr="009E3AB8">
        <w:t xml:space="preserve">được ứng dụng rất phổ biến cho các máy </w:t>
      </w:r>
      <w:r w:rsidR="00B67D61">
        <w:t>in</w:t>
      </w:r>
      <w:r w:rsidR="007D6B5D">
        <w:t xml:space="preserve"> </w:t>
      </w:r>
      <w:r w:rsidR="00C65BFA">
        <w:t>3D</w:t>
      </w:r>
      <w:r w:rsidRPr="009E3AB8">
        <w:t xml:space="preserve"> hiện nay với kết cấu khá đơn giản và vật liệu dễ tìm.</w:t>
      </w:r>
    </w:p>
    <w:p w:rsidR="009E3AB8" w:rsidRDefault="009E3AB8" w:rsidP="00EE5B65">
      <w:pPr>
        <w:spacing w:after="200" w:line="276" w:lineRule="auto"/>
        <w:ind w:firstLine="0"/>
        <w:jc w:val="center"/>
        <w:rPr>
          <w:rFonts w:eastAsia="Calibri" w:cs="Times New Roman"/>
          <w:color w:val="000000"/>
        </w:rPr>
      </w:pPr>
      <w:r w:rsidRPr="009E3AB8">
        <w:rPr>
          <w:rFonts w:eastAsia="Calibri" w:cs="Times New Roman"/>
          <w:noProof/>
          <w:color w:val="000000"/>
        </w:rPr>
        <w:drawing>
          <wp:inline distT="0" distB="0" distL="0" distR="0" wp14:anchorId="269A1FBB" wp14:editId="01C00DB9">
            <wp:extent cx="2818765" cy="2531877"/>
            <wp:effectExtent l="0" t="0" r="635" b="1905"/>
            <wp:docPr id="115" name="Picture 115" descr="Káº¿t quáº£ hÃ¬nh áº£nh cho cÃ´ng nghe FD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áº¿t quáº£ hÃ¬nh áº£nh cho cÃ´ng nghe FDM"/>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33838" cy="2545416"/>
                    </a:xfrm>
                    <a:prstGeom prst="rect">
                      <a:avLst/>
                    </a:prstGeom>
                    <a:noFill/>
                    <a:ln>
                      <a:noFill/>
                    </a:ln>
                  </pic:spPr>
                </pic:pic>
              </a:graphicData>
            </a:graphic>
          </wp:inline>
        </w:drawing>
      </w:r>
    </w:p>
    <w:p w:rsidR="00594D5C" w:rsidRPr="009E3AB8" w:rsidRDefault="00EE5B65" w:rsidP="00EE5B65">
      <w:pPr>
        <w:pStyle w:val="hinh"/>
      </w:pPr>
      <w:bookmarkStart w:id="913" w:name="_Toc11660936"/>
      <w:bookmarkStart w:id="914" w:name="_Toc11964314"/>
      <w:bookmarkStart w:id="915" w:name="_Toc11964530"/>
      <w:bookmarkStart w:id="916" w:name="_Toc12740557"/>
      <w:bookmarkStart w:id="917" w:name="_Toc13178850"/>
      <w:bookmarkStart w:id="918" w:name="_Toc13436821"/>
      <w:bookmarkStart w:id="919" w:name="_Toc14030494"/>
      <w:bookmarkStart w:id="920" w:name="_Toc14272771"/>
      <w:bookmarkStart w:id="921" w:name="_Toc14390887"/>
      <w:bookmarkStart w:id="922" w:name="_Toc14423845"/>
      <w:bookmarkStart w:id="923" w:name="_Toc14426949"/>
      <w:bookmarkStart w:id="924" w:name="_Toc14706044"/>
      <w:bookmarkStart w:id="925" w:name="_Toc14721868"/>
      <w:bookmarkStart w:id="926" w:name="_Toc14730126"/>
      <w:bookmarkStart w:id="927" w:name="_Toc14768769"/>
      <w:bookmarkStart w:id="928" w:name="_Toc14548797"/>
      <w:r>
        <w:t>Sơ đồ nguyên lý công nghệ FDM</w:t>
      </w:r>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r w:rsidR="00524ECA">
        <w:t xml:space="preserve"> </w:t>
      </w:r>
      <w:bookmarkEnd w:id="928"/>
    </w:p>
    <w:p w:rsidR="009E3AB8" w:rsidRPr="00EE5B65" w:rsidRDefault="009E3AB8" w:rsidP="00EE5B65">
      <w:pPr>
        <w:rPr>
          <w:b/>
        </w:rPr>
      </w:pPr>
      <w:r w:rsidRPr="00EE5B65">
        <w:rPr>
          <w:b/>
        </w:rPr>
        <w:t>Công nghệ này hoạt động trên nguyên lý như sau:</w:t>
      </w:r>
    </w:p>
    <w:p w:rsidR="009E3AB8" w:rsidRPr="009E3AB8" w:rsidRDefault="009E3AB8" w:rsidP="00EE5B65">
      <w:r w:rsidRPr="009E3AB8">
        <w:t xml:space="preserve">Vị trí ban đầu của bàn </w:t>
      </w:r>
      <w:r w:rsidR="00B67D61">
        <w:t>in</w:t>
      </w:r>
      <w:r w:rsidR="00C65BFA">
        <w:t xml:space="preserve"> </w:t>
      </w:r>
      <w:r w:rsidRPr="009E3AB8">
        <w:t xml:space="preserve">cách đầu </w:t>
      </w:r>
      <w:r w:rsidR="00B67D61">
        <w:t>in</w:t>
      </w:r>
      <w:r w:rsidRPr="009E3AB8">
        <w:t xml:space="preserve"> 1 khoảng bằng 1 lớp. </w:t>
      </w:r>
      <w:r w:rsidR="00A36746">
        <w:t>Nguyên liệu in</w:t>
      </w:r>
      <w:r w:rsidRPr="009E3AB8">
        <w:t xml:space="preserve"> được dẫn với đầu </w:t>
      </w:r>
      <w:r w:rsidR="00B67D61">
        <w:t>in</w:t>
      </w:r>
      <w:r w:rsidR="00C65BFA">
        <w:t xml:space="preserve"> </w:t>
      </w:r>
      <w:r w:rsidRPr="009E3AB8">
        <w:t xml:space="preserve">bằng cách tời bởi 1 động cơ bước, Sau đó </w:t>
      </w:r>
      <w:r w:rsidR="00A36746">
        <w:t>nguyên liệu</w:t>
      </w:r>
      <w:r w:rsidRPr="009E3AB8">
        <w:t xml:space="preserve"> được nung nóng đến một nhiệt độ xác định bởi bộ phận gia nhiệt. Đầu kim di chuyển theo phương X-Y để tạo ra hình dạng của một lớp sau đó trục Z hạ xuống 1 đoạn bằng 1 lớp. Quá trình này được lặp lại cho đến khi vật thể được hoàn thành.</w:t>
      </w:r>
    </w:p>
    <w:p w:rsidR="009E3AB8" w:rsidRPr="009E3AB8" w:rsidRDefault="009E3AB8" w:rsidP="00EE5B65">
      <w:pPr>
        <w:pStyle w:val="Heading3"/>
        <w:rPr>
          <w:rFonts w:eastAsia="Times New Roman"/>
        </w:rPr>
      </w:pPr>
      <w:bookmarkStart w:id="929" w:name="_Toc11964095"/>
      <w:bookmarkStart w:id="930" w:name="_Toc12740330"/>
      <w:bookmarkStart w:id="931" w:name="_Toc13178569"/>
      <w:bookmarkStart w:id="932" w:name="_Toc13436601"/>
      <w:bookmarkStart w:id="933" w:name="_Toc13436740"/>
      <w:bookmarkStart w:id="934" w:name="_Toc14030412"/>
      <w:bookmarkStart w:id="935" w:name="_Toc14272681"/>
      <w:bookmarkStart w:id="936" w:name="_Toc14390798"/>
      <w:bookmarkStart w:id="937" w:name="_Toc14423756"/>
      <w:bookmarkStart w:id="938" w:name="_Toc14548703"/>
      <w:bookmarkStart w:id="939" w:name="_Toc14706154"/>
      <w:bookmarkStart w:id="940" w:name="_Toc14721774"/>
      <w:bookmarkStart w:id="941" w:name="_Toc14730032"/>
      <w:bookmarkStart w:id="942" w:name="_Toc14768675"/>
      <w:r w:rsidRPr="009E3AB8">
        <w:rPr>
          <w:rFonts w:eastAsia="Times New Roman"/>
        </w:rPr>
        <w:t xml:space="preserve">Một số ứng dụng của công nghệ </w:t>
      </w:r>
      <w:r w:rsidR="007D6B5D">
        <w:rPr>
          <w:rFonts w:eastAsia="Times New Roman"/>
        </w:rPr>
        <w:t>i</w:t>
      </w:r>
      <w:r w:rsidR="00B67D61">
        <w:rPr>
          <w:rFonts w:eastAsia="Times New Roman"/>
        </w:rPr>
        <w:t>n</w:t>
      </w:r>
      <w:r w:rsidR="00C65BFA">
        <w:rPr>
          <w:rFonts w:eastAsia="Times New Roman"/>
        </w:rPr>
        <w:t xml:space="preserve"> 3D</w:t>
      </w:r>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p>
    <w:p w:rsidR="009E3AB8" w:rsidRPr="009E3AB8" w:rsidRDefault="009E3AB8" w:rsidP="00EE5B65">
      <w:pPr>
        <w:pStyle w:val="Heading4"/>
        <w:rPr>
          <w:rFonts w:eastAsia="Times New Roman"/>
        </w:rPr>
      </w:pPr>
      <w:r w:rsidRPr="009E3AB8">
        <w:rPr>
          <w:rFonts w:eastAsia="Times New Roman"/>
        </w:rPr>
        <w:t>Ứng dụng trong sản xuất</w:t>
      </w:r>
    </w:p>
    <w:p w:rsidR="009E3AB8" w:rsidRPr="009E3AB8" w:rsidRDefault="009E3AB8" w:rsidP="00EE5B65">
      <w:pPr>
        <w:rPr>
          <w:rFonts w:eastAsia="Calibri"/>
        </w:rPr>
      </w:pPr>
      <w:r w:rsidRPr="009E3AB8">
        <w:t xml:space="preserve">Các ngành công nghiệp sản xuất trở thành các đối tượng sử dụng </w:t>
      </w:r>
      <w:r w:rsidR="00B67D61">
        <w:t>in</w:t>
      </w:r>
      <w:r w:rsidR="007D6B5D">
        <w:t xml:space="preserve"> </w:t>
      </w:r>
      <w:r w:rsidR="00C65BFA">
        <w:t>3D</w:t>
      </w:r>
      <w:r w:rsidRPr="009E3AB8">
        <w:t xml:space="preserve"> nhiều nhất. Lí do chính khiến công nghệ được sử dụng rộng rãi trong môi trường công nghiệp </w:t>
      </w:r>
      <w:r w:rsidRPr="009E3AB8">
        <w:lastRenderedPageBreak/>
        <w:t>là do nó cho phép sản xuất các bộ phận với số lượng ít,</w:t>
      </w:r>
      <w:r w:rsidRPr="009E3AB8">
        <w:rPr>
          <w:rFonts w:eastAsia="Calibri"/>
          <w:lang w:val="vi-VN"/>
        </w:rPr>
        <w:t xml:space="preserve"> bộ phận có hình dạng phức tạp, cắt giảm phế liệu, tạo nhanh sản phẩm thử nghiệm, sản xuất theo yêu cầu. Lí do nữa là </w:t>
      </w:r>
      <w:r w:rsidR="00B67D61">
        <w:rPr>
          <w:rFonts w:eastAsia="Calibri"/>
          <w:lang w:val="vi-VN"/>
        </w:rPr>
        <w:t>in</w:t>
      </w:r>
      <w:r w:rsidR="00C65BFA">
        <w:rPr>
          <w:rFonts w:eastAsia="Calibri"/>
          <w:lang w:val="vi-VN"/>
        </w:rPr>
        <w:t xml:space="preserve">  3D</w:t>
      </w:r>
      <w:r w:rsidRPr="009E3AB8">
        <w:rPr>
          <w:rFonts w:eastAsia="Calibri"/>
          <w:lang w:val="vi-VN"/>
        </w:rPr>
        <w:t xml:space="preserve"> giúp giảm độ phức tạp trong quản lí chuỗi cung ứng, cho phép sản xuất các bộ phận tại chỗ thay vì phải sản xuất ở nơi khác mang đến.</w:t>
      </w:r>
    </w:p>
    <w:p w:rsidR="009E3AB8" w:rsidRPr="009E3AB8" w:rsidRDefault="009E3AB8" w:rsidP="00EE5B65">
      <w:pPr>
        <w:rPr>
          <w:rFonts w:eastAsia="Calibri"/>
          <w:lang w:val="vi-VN"/>
        </w:rPr>
      </w:pPr>
      <w:r w:rsidRPr="009E3AB8">
        <w:rPr>
          <w:rFonts w:eastAsia="Calibri"/>
          <w:lang w:val="vi-VN"/>
        </w:rPr>
        <w:t xml:space="preserve">Công nghiệp điện tử cũng là một trong những ngành ứng dụng đầu tiên của </w:t>
      </w:r>
      <w:r w:rsidR="00B67D61">
        <w:rPr>
          <w:rFonts w:eastAsia="Calibri"/>
          <w:lang w:val="vi-VN"/>
        </w:rPr>
        <w:t>in</w:t>
      </w:r>
      <w:r w:rsidR="00C65BFA">
        <w:rPr>
          <w:rFonts w:eastAsia="Calibri"/>
          <w:lang w:val="vi-VN"/>
        </w:rPr>
        <w:t xml:space="preserve">  3D</w:t>
      </w:r>
      <w:r w:rsidRPr="009E3AB8">
        <w:rPr>
          <w:rFonts w:eastAsia="Calibri"/>
          <w:lang w:val="vi-VN"/>
        </w:rPr>
        <w:t xml:space="preserve">. Máy </w:t>
      </w:r>
      <w:r w:rsidR="00B67D61">
        <w:rPr>
          <w:rFonts w:eastAsia="Calibri"/>
          <w:lang w:val="vi-VN"/>
        </w:rPr>
        <w:t>in</w:t>
      </w:r>
      <w:r w:rsidR="00C65BFA">
        <w:rPr>
          <w:rFonts w:eastAsia="Calibri"/>
          <w:lang w:val="vi-VN"/>
        </w:rPr>
        <w:t xml:space="preserve">  3D</w:t>
      </w:r>
      <w:r w:rsidRPr="009E3AB8">
        <w:rPr>
          <w:rFonts w:eastAsia="Calibri"/>
          <w:lang w:val="vi-VN"/>
        </w:rPr>
        <w:t xml:space="preserve"> đã được sử dụng để chế tạo các bộ phận phức tạp đặc biệt từ các chất liệu khác nhau và đã mở ra một trào lưu mới của ngành công nghiệp này.</w:t>
      </w:r>
    </w:p>
    <w:p w:rsidR="009E3AB8" w:rsidRPr="009E3AB8" w:rsidRDefault="00014B97" w:rsidP="00EE5B65">
      <w:pPr>
        <w:pStyle w:val="Heading4"/>
        <w:rPr>
          <w:rFonts w:eastAsia="Times New Roman"/>
        </w:rPr>
      </w:pPr>
      <w:r w:rsidRPr="009E3AB8">
        <w:rPr>
          <w:rFonts w:eastAsia="Times New Roman"/>
        </w:rPr>
        <w:t xml:space="preserve">Ứng dụng trong </w:t>
      </w:r>
      <w:r>
        <w:rPr>
          <w:rFonts w:eastAsia="Times New Roman"/>
        </w:rPr>
        <w:t>y</w:t>
      </w:r>
      <w:r w:rsidR="007D6B5D">
        <w:rPr>
          <w:rFonts w:eastAsia="Times New Roman"/>
        </w:rPr>
        <w:t xml:space="preserve"> tế</w:t>
      </w:r>
      <w:r w:rsidR="009E3AB8" w:rsidRPr="009E3AB8">
        <w:rPr>
          <w:rFonts w:eastAsia="Times New Roman"/>
        </w:rPr>
        <w:t>, chăm sóc sức khỏe và giáo dục</w:t>
      </w:r>
    </w:p>
    <w:p w:rsidR="009E3AB8" w:rsidRPr="009E3AB8" w:rsidRDefault="009E3AB8" w:rsidP="00EE5B65">
      <w:pPr>
        <w:rPr>
          <w:b/>
        </w:rPr>
      </w:pPr>
      <w:r w:rsidRPr="009E3AB8">
        <w:t xml:space="preserve">Công nghệ </w:t>
      </w:r>
      <w:r w:rsidR="00B67D61">
        <w:t>in</w:t>
      </w:r>
      <w:r w:rsidR="007D6B5D">
        <w:t xml:space="preserve"> </w:t>
      </w:r>
      <w:r w:rsidR="00C65BFA">
        <w:t>3D</w:t>
      </w:r>
      <w:r w:rsidRPr="009E3AB8">
        <w:t xml:space="preserve"> rất hữu ích trong y tế</w:t>
      </w:r>
      <w:r w:rsidR="007D6B5D">
        <w:t xml:space="preserve"> (</w:t>
      </w:r>
      <w:r w:rsidRPr="009E3AB8">
        <w:t>sản xuất chân, tay, răng, tai giả…)</w:t>
      </w:r>
    </w:p>
    <w:p w:rsidR="009E3AB8" w:rsidRPr="009E3AB8" w:rsidRDefault="00B67D61" w:rsidP="00EE5B65">
      <w:r>
        <w:t>In</w:t>
      </w:r>
      <w:r w:rsidR="00C65BFA">
        <w:t xml:space="preserve"> 3D</w:t>
      </w:r>
      <w:r w:rsidR="009E3AB8" w:rsidRPr="009E3AB8">
        <w:t xml:space="preserve"> cũng có những ứng dụng thiết thực trong giáo dục, đặc biết liên quan đến các môn khoa học, công nghệ, kỹ thuật, kỹ năng toán học.</w:t>
      </w:r>
    </w:p>
    <w:p w:rsidR="009E3AB8" w:rsidRPr="009E3AB8" w:rsidRDefault="00014B97" w:rsidP="00EE5B65">
      <w:pPr>
        <w:pStyle w:val="Heading4"/>
        <w:rPr>
          <w:rFonts w:eastAsia="Times New Roman"/>
        </w:rPr>
      </w:pPr>
      <w:r w:rsidRPr="009E3AB8">
        <w:rPr>
          <w:rFonts w:eastAsia="Times New Roman"/>
        </w:rPr>
        <w:t xml:space="preserve">Ứng dụng trong </w:t>
      </w:r>
      <w:r>
        <w:rPr>
          <w:rFonts w:eastAsia="Times New Roman"/>
        </w:rPr>
        <w:t>đ</w:t>
      </w:r>
      <w:r w:rsidR="009E3AB8" w:rsidRPr="009E3AB8">
        <w:rPr>
          <w:rFonts w:eastAsia="Times New Roman"/>
        </w:rPr>
        <w:t>ồ kim hoàn</w:t>
      </w:r>
    </w:p>
    <w:p w:rsidR="009E3AB8" w:rsidRPr="009E3AB8" w:rsidRDefault="009E3AB8" w:rsidP="00EE5B65">
      <w:r w:rsidRPr="009E3AB8">
        <w:t>Theo truyền thống, thiết kế và quy trình sản xuất đồ trang sức luôn đòi hỏi trình độ chuyên môn cao và kiến thức về các nguyên tắc cụ thể bao gồm chế tạo, làm khuôn, đúc, mạ điện, rèn bạc /vàng, cắt đá, khắc và đánh bóng. Mỗi một nguyên tắc này đã phát triển qua nhiều năm và mỗi cái yêu cầu kiến thức về kỹ thuật rất cao khi áp dụng cho sản xuất đồ trang sức</w:t>
      </w:r>
      <w:r w:rsidR="00124589">
        <w:t>.</w:t>
      </w:r>
    </w:p>
    <w:p w:rsidR="009E3AB8" w:rsidRPr="009E3AB8" w:rsidRDefault="009E3AB8" w:rsidP="00EE5B65">
      <w:pPr>
        <w:rPr>
          <w:rFonts w:eastAsia="Calibri"/>
        </w:rPr>
      </w:pPr>
      <w:r w:rsidRPr="009E3AB8">
        <w:rPr>
          <w:rFonts w:eastAsia="Calibri"/>
          <w:shd w:val="clear" w:color="auto" w:fill="FFFFFF"/>
        </w:rPr>
        <w:t>Từ những thiết kế mới được tự do sáng</w:t>
      </w:r>
      <w:r w:rsidR="00124589">
        <w:rPr>
          <w:rFonts w:eastAsia="Calibri"/>
          <w:shd w:val="clear" w:color="auto" w:fill="FFFFFF"/>
        </w:rPr>
        <w:t xml:space="preserve"> tạo</w:t>
      </w:r>
      <w:r w:rsidRPr="009E3AB8">
        <w:rPr>
          <w:rFonts w:eastAsia="Calibri"/>
          <w:shd w:val="clear" w:color="auto" w:fill="FFFFFF"/>
        </w:rPr>
        <w:t xml:space="preserve"> bởi CAD 3D và </w:t>
      </w:r>
      <w:r w:rsidR="00B67D61">
        <w:rPr>
          <w:rFonts w:eastAsia="Calibri"/>
          <w:shd w:val="clear" w:color="auto" w:fill="FFFFFF"/>
        </w:rPr>
        <w:t>in</w:t>
      </w:r>
      <w:r w:rsidR="007D6B5D">
        <w:rPr>
          <w:rFonts w:eastAsia="Calibri"/>
          <w:shd w:val="clear" w:color="auto" w:fill="FFFFFF"/>
        </w:rPr>
        <w:t xml:space="preserve"> </w:t>
      </w:r>
      <w:r w:rsidR="00C65BFA">
        <w:rPr>
          <w:rFonts w:eastAsia="Calibri"/>
          <w:shd w:val="clear" w:color="auto" w:fill="FFFFFF"/>
        </w:rPr>
        <w:t>3D</w:t>
      </w:r>
      <w:r w:rsidRPr="009E3AB8">
        <w:rPr>
          <w:rFonts w:eastAsia="Calibri"/>
          <w:shd w:val="clear" w:color="auto" w:fill="FFFFFF"/>
        </w:rPr>
        <w:t xml:space="preserve">, cho tới việc cải tiến các quy trình truyền thống cho sản xuất đồ trang sức và đó là sản xuất </w:t>
      </w:r>
      <w:r w:rsidR="00B67D61">
        <w:rPr>
          <w:rFonts w:eastAsia="Calibri"/>
          <w:shd w:val="clear" w:color="auto" w:fill="FFFFFF"/>
        </w:rPr>
        <w:t>in</w:t>
      </w:r>
      <w:r w:rsidR="00C65BFA">
        <w:rPr>
          <w:rFonts w:eastAsia="Calibri"/>
          <w:shd w:val="clear" w:color="auto" w:fill="FFFFFF"/>
        </w:rPr>
        <w:t xml:space="preserve"> 3D</w:t>
      </w:r>
      <w:r w:rsidRPr="009E3AB8">
        <w:rPr>
          <w:rFonts w:eastAsia="Calibri"/>
          <w:shd w:val="clear" w:color="auto" w:fill="FFFFFF"/>
        </w:rPr>
        <w:t xml:space="preserve"> trực tiếp, loại bỏ nhiều bước truyền thống, </w:t>
      </w:r>
      <w:r w:rsidR="00B67D61">
        <w:rPr>
          <w:rFonts w:eastAsia="Calibri"/>
          <w:shd w:val="clear" w:color="auto" w:fill="FFFFFF"/>
        </w:rPr>
        <w:t>in</w:t>
      </w:r>
      <w:r w:rsidR="00C65BFA">
        <w:rPr>
          <w:rFonts w:eastAsia="Calibri"/>
          <w:shd w:val="clear" w:color="auto" w:fill="FFFFFF"/>
        </w:rPr>
        <w:t xml:space="preserve"> </w:t>
      </w:r>
      <w:r w:rsidRPr="009E3AB8">
        <w:rPr>
          <w:rFonts w:eastAsia="Calibri"/>
          <w:shd w:val="clear" w:color="auto" w:fill="FFFFFF"/>
        </w:rPr>
        <w:t>ấn 3D đã và đang tiếp tục có một tác động to lớn trong ngành trang sức này.</w:t>
      </w:r>
    </w:p>
    <w:p w:rsidR="009E3AB8" w:rsidRPr="009E3AB8" w:rsidRDefault="00014B97" w:rsidP="00EE5B65">
      <w:pPr>
        <w:pStyle w:val="Heading4"/>
        <w:rPr>
          <w:rFonts w:eastAsia="Times New Roman"/>
        </w:rPr>
      </w:pPr>
      <w:r w:rsidRPr="009E3AB8">
        <w:rPr>
          <w:rFonts w:eastAsia="Times New Roman"/>
        </w:rPr>
        <w:t xml:space="preserve">Ứng dụng trong </w:t>
      </w:r>
      <w:r w:rsidR="009E3AB8" w:rsidRPr="009E3AB8">
        <w:rPr>
          <w:rFonts w:eastAsia="Times New Roman"/>
        </w:rPr>
        <w:t xml:space="preserve">gia đình </w:t>
      </w:r>
    </w:p>
    <w:p w:rsidR="009E3AB8" w:rsidRPr="009E3AB8" w:rsidRDefault="009E3AB8" w:rsidP="00EE5B65">
      <w:r w:rsidRPr="009E3AB8">
        <w:t xml:space="preserve">Máy </w:t>
      </w:r>
      <w:r w:rsidR="00B67D61">
        <w:t>in</w:t>
      </w:r>
      <w:r w:rsidR="00C65BFA">
        <w:t xml:space="preserve"> 3D</w:t>
      </w:r>
      <w:r w:rsidRPr="009E3AB8">
        <w:t xml:space="preserve"> để bàn có thể cho phép bạn sản xuất những gì bạn muốn ngay trong căn nhà riêng của mình, tất nhiên là với kích thước phù hợp với máy </w:t>
      </w:r>
      <w:r w:rsidR="00B67D61">
        <w:t>in</w:t>
      </w:r>
      <w:r w:rsidR="00C65BFA">
        <w:t xml:space="preserve"> </w:t>
      </w:r>
      <w:r w:rsidRPr="009E3AB8">
        <w:t xml:space="preserve">và các nguyên liệu có thể có. Các vật dụng yêu thích như đồ chơi, đồ dùng và đồ trang trí là những ứng dụng phổ biến nhất. Nhờ máy </w:t>
      </w:r>
      <w:r w:rsidR="00B67D61">
        <w:t>in</w:t>
      </w:r>
      <w:r w:rsidR="00C65BFA">
        <w:t xml:space="preserve"> 3D</w:t>
      </w:r>
      <w:r w:rsidRPr="009E3AB8">
        <w:t xml:space="preserve"> để mỗi người có thể tự thiết kế và sản xuất vật dụng theo yêu cầu riêng biệt, làm nên cá tính của bản thân…</w:t>
      </w:r>
    </w:p>
    <w:p w:rsidR="009E3AB8" w:rsidRPr="009E3AB8" w:rsidRDefault="009E3AB8" w:rsidP="00EE5B65">
      <w:pPr>
        <w:pStyle w:val="Heading3"/>
        <w:rPr>
          <w:rFonts w:eastAsia="Times New Roman"/>
        </w:rPr>
      </w:pPr>
      <w:bookmarkStart w:id="943" w:name="_Toc11964096"/>
      <w:bookmarkStart w:id="944" w:name="_Toc12740331"/>
      <w:bookmarkStart w:id="945" w:name="_Toc13178570"/>
      <w:bookmarkStart w:id="946" w:name="_Toc13436602"/>
      <w:bookmarkStart w:id="947" w:name="_Toc13436741"/>
      <w:bookmarkStart w:id="948" w:name="_Toc14030413"/>
      <w:bookmarkStart w:id="949" w:name="_Toc14272682"/>
      <w:bookmarkStart w:id="950" w:name="_Toc14390799"/>
      <w:bookmarkStart w:id="951" w:name="_Toc14423757"/>
      <w:bookmarkStart w:id="952" w:name="_Toc14548704"/>
      <w:bookmarkStart w:id="953" w:name="_Toc14706155"/>
      <w:bookmarkStart w:id="954" w:name="_Toc14721775"/>
      <w:bookmarkStart w:id="955" w:name="_Toc14730033"/>
      <w:bookmarkStart w:id="956" w:name="_Toc14768676"/>
      <w:r w:rsidRPr="009E3AB8">
        <w:rPr>
          <w:rFonts w:eastAsia="Times New Roman"/>
        </w:rPr>
        <w:lastRenderedPageBreak/>
        <w:t xml:space="preserve">Các loại máy </w:t>
      </w:r>
      <w:r w:rsidR="00B67D61">
        <w:rPr>
          <w:rFonts w:eastAsia="Times New Roman"/>
        </w:rPr>
        <w:t>in</w:t>
      </w:r>
      <w:r w:rsidR="007D6B5D">
        <w:rPr>
          <w:rFonts w:eastAsia="Times New Roman"/>
        </w:rPr>
        <w:t xml:space="preserve"> </w:t>
      </w:r>
      <w:r w:rsidR="00C65BFA">
        <w:rPr>
          <w:rFonts w:eastAsia="Times New Roman"/>
        </w:rPr>
        <w:t>3D</w:t>
      </w:r>
      <w:r w:rsidRPr="009E3AB8">
        <w:rPr>
          <w:rFonts w:eastAsia="Times New Roman"/>
        </w:rPr>
        <w:t xml:space="preserve"> </w:t>
      </w:r>
      <w:r w:rsidR="00562EC5">
        <w:rPr>
          <w:rFonts w:eastAsia="Times New Roman"/>
        </w:rPr>
        <w:t xml:space="preserve">thực phẩm </w:t>
      </w:r>
      <w:r w:rsidRPr="009E3AB8">
        <w:rPr>
          <w:rFonts w:eastAsia="Times New Roman"/>
        </w:rPr>
        <w:t>có trên thị trường</w:t>
      </w:r>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p>
    <w:p w:rsidR="009E3AB8" w:rsidRPr="009E3AB8" w:rsidRDefault="00E30F90" w:rsidP="00EE5B65">
      <w:pPr>
        <w:pStyle w:val="Heading4"/>
        <w:rPr>
          <w:rFonts w:eastAsia="Times New Roman"/>
        </w:rPr>
      </w:pPr>
      <w:r w:rsidRPr="009E3AB8">
        <w:rPr>
          <w:noProof/>
        </w:rPr>
        <w:drawing>
          <wp:anchor distT="0" distB="0" distL="114300" distR="114300" simplePos="0" relativeHeight="251468800" behindDoc="0" locked="0" layoutInCell="1" allowOverlap="1" wp14:anchorId="3FDB1BF1" wp14:editId="53CBCD0F">
            <wp:simplePos x="0" y="0"/>
            <wp:positionH relativeFrom="column">
              <wp:posOffset>1111250</wp:posOffset>
            </wp:positionH>
            <wp:positionV relativeFrom="paragraph">
              <wp:posOffset>386080</wp:posOffset>
            </wp:positionV>
            <wp:extent cx="3019425" cy="3019425"/>
            <wp:effectExtent l="0" t="0" r="9525" b="9525"/>
            <wp:wrapTopAndBottom/>
            <wp:docPr id="113" name="Picture 113" descr="Káº¿t quáº£ hÃ¬nh áº£nh cho foodin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foodini"/>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19425" cy="3019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3AB8" w:rsidRPr="009E3AB8">
        <w:rPr>
          <w:rFonts w:eastAsia="Times New Roman"/>
        </w:rPr>
        <w:t>Máy Food</w:t>
      </w:r>
      <w:r w:rsidR="00B67D61">
        <w:rPr>
          <w:rFonts w:eastAsia="Times New Roman"/>
        </w:rPr>
        <w:t>in</w:t>
      </w:r>
      <w:r w:rsidR="009E3AB8" w:rsidRPr="009E3AB8">
        <w:rPr>
          <w:rFonts w:eastAsia="Times New Roman"/>
        </w:rPr>
        <w:t>i</w:t>
      </w:r>
    </w:p>
    <w:p w:rsidR="00EE5B65" w:rsidRDefault="00EE5B65" w:rsidP="00EE5B65">
      <w:pPr>
        <w:pStyle w:val="hinh"/>
      </w:pPr>
      <w:bookmarkStart w:id="957" w:name="_Toc11660937"/>
      <w:bookmarkStart w:id="958" w:name="_Toc11964315"/>
      <w:bookmarkStart w:id="959" w:name="_Toc11964531"/>
      <w:bookmarkStart w:id="960" w:name="_Toc12740558"/>
      <w:bookmarkStart w:id="961" w:name="_Toc13178851"/>
      <w:bookmarkStart w:id="962" w:name="_Toc13436822"/>
      <w:bookmarkStart w:id="963" w:name="_Toc14030495"/>
      <w:bookmarkStart w:id="964" w:name="_Toc14272772"/>
      <w:bookmarkStart w:id="965" w:name="_Toc14390888"/>
      <w:bookmarkStart w:id="966" w:name="_Toc14423846"/>
      <w:bookmarkStart w:id="967" w:name="_Toc14426950"/>
      <w:bookmarkStart w:id="968" w:name="_Toc14548798"/>
      <w:bookmarkStart w:id="969" w:name="_Toc14706045"/>
      <w:bookmarkStart w:id="970" w:name="_Toc14721869"/>
      <w:bookmarkStart w:id="971" w:name="_Toc14730127"/>
      <w:bookmarkStart w:id="972" w:name="_Toc14768770"/>
      <w:r>
        <w:t>Máy Food</w:t>
      </w:r>
      <w:r w:rsidR="00B67D61">
        <w:t>in</w:t>
      </w:r>
      <w:r>
        <w:t>i</w:t>
      </w:r>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p>
    <w:p w:rsidR="009E3AB8" w:rsidRPr="009E3AB8" w:rsidRDefault="009E3AB8" w:rsidP="00EE5B65">
      <w:r w:rsidRPr="009E3AB8">
        <w:t>Máy Food</w:t>
      </w:r>
      <w:r w:rsidR="00B67D61">
        <w:t>in</w:t>
      </w:r>
      <w:r w:rsidRPr="009E3AB8">
        <w:t xml:space="preserve">i có thiết kế không quá khác biệt với máy </w:t>
      </w:r>
      <w:r w:rsidR="00B67D61">
        <w:t>in</w:t>
      </w:r>
      <w:r w:rsidR="007D6B5D">
        <w:t xml:space="preserve"> </w:t>
      </w:r>
      <w:r w:rsidR="00C65BFA">
        <w:t>3D</w:t>
      </w:r>
      <w:r w:rsidRPr="009E3AB8">
        <w:t xml:space="preserve"> thông thường. Nhưng thay vì dùng nhựa ABS hoặc PLA để làm nguyên liệu thì Food</w:t>
      </w:r>
      <w:r w:rsidR="00B67D61">
        <w:t>in</w:t>
      </w:r>
      <w:r w:rsidRPr="009E3AB8">
        <w:t>i dùng những vật liệu tươi sống để tạo ra các món ăn độc đáo và đầy đủ chất d</w:t>
      </w:r>
      <w:r w:rsidR="00B67D61">
        <w:t>in</w:t>
      </w:r>
      <w:r w:rsidRPr="009E3AB8">
        <w:t>h dưỡng. Mang hình dáng như một chiếc lò vi sóng Food</w:t>
      </w:r>
      <w:r w:rsidR="00B67D61">
        <w:t>in</w:t>
      </w:r>
      <w:r w:rsidRPr="009E3AB8">
        <w:t>i có thể điều chỉnh nhiệt độ để đảm bảo kết cấu cũng như thành phần của các món ăn. Với chi phí đầu tư cho 1 máy khoảng 1000 USD.</w:t>
      </w:r>
    </w:p>
    <w:p w:rsidR="009E3AB8" w:rsidRPr="009E3AB8" w:rsidRDefault="009E3AB8" w:rsidP="00EE5B65">
      <w:pPr>
        <w:pStyle w:val="Heading4"/>
        <w:rPr>
          <w:rFonts w:eastAsia="Times New Roman"/>
        </w:rPr>
      </w:pPr>
      <w:r w:rsidRPr="009E3AB8">
        <w:rPr>
          <w:rFonts w:eastAsia="Times New Roman"/>
        </w:rPr>
        <w:t>Máy Bocus</w:t>
      </w:r>
      <w:r w:rsidR="00B67D61">
        <w:rPr>
          <w:rFonts w:eastAsia="Times New Roman"/>
        </w:rPr>
        <w:t>in</w:t>
      </w:r>
      <w:r w:rsidRPr="009E3AB8">
        <w:rPr>
          <w:rFonts w:eastAsia="Times New Roman"/>
        </w:rPr>
        <w:t>i</w:t>
      </w:r>
    </w:p>
    <w:p w:rsidR="009E3AB8" w:rsidRPr="009E3AB8" w:rsidRDefault="009E3AB8" w:rsidP="009E3AB8">
      <w:pPr>
        <w:spacing w:after="200" w:line="276" w:lineRule="auto"/>
        <w:ind w:firstLine="0"/>
        <w:jc w:val="center"/>
        <w:rPr>
          <w:rFonts w:eastAsia="Calibri" w:cs="Times New Roman"/>
          <w:color w:val="000000"/>
        </w:rPr>
      </w:pPr>
      <w:r w:rsidRPr="009E3AB8">
        <w:rPr>
          <w:rFonts w:eastAsia="Calibri" w:cs="Times New Roman"/>
          <w:noProof/>
          <w:color w:val="000000"/>
        </w:rPr>
        <w:drawing>
          <wp:inline distT="0" distB="0" distL="0" distR="0" wp14:anchorId="4C86A77E" wp14:editId="64D46DF4">
            <wp:extent cx="3266019" cy="1837134"/>
            <wp:effectExtent l="0" t="0" r="0" b="0"/>
            <wp:docPr id="117" name="Picture 117" descr="Káº¿t quáº£ hÃ¬nh áº£nh cho mÃ¡y in 3d thá»±c pháº©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mÃ¡y in 3d thá»±c pháº©m"/>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294733" cy="1853286"/>
                    </a:xfrm>
                    <a:prstGeom prst="rect">
                      <a:avLst/>
                    </a:prstGeom>
                    <a:noFill/>
                    <a:ln>
                      <a:noFill/>
                    </a:ln>
                  </pic:spPr>
                </pic:pic>
              </a:graphicData>
            </a:graphic>
          </wp:inline>
        </w:drawing>
      </w:r>
    </w:p>
    <w:p w:rsidR="00EE5B65" w:rsidRDefault="00EE5B65" w:rsidP="00EE5B65">
      <w:pPr>
        <w:pStyle w:val="hinh"/>
        <w:rPr>
          <w:shd w:val="clear" w:color="auto" w:fill="FFFFFF"/>
        </w:rPr>
      </w:pPr>
      <w:bookmarkStart w:id="973" w:name="_Toc11660938"/>
      <w:bookmarkStart w:id="974" w:name="_Toc11964316"/>
      <w:bookmarkStart w:id="975" w:name="_Toc11964532"/>
      <w:bookmarkStart w:id="976" w:name="_Toc12740559"/>
      <w:bookmarkStart w:id="977" w:name="_Toc13178852"/>
      <w:bookmarkStart w:id="978" w:name="_Toc13436823"/>
      <w:bookmarkStart w:id="979" w:name="_Toc14030496"/>
      <w:bookmarkStart w:id="980" w:name="_Toc14272773"/>
      <w:bookmarkStart w:id="981" w:name="_Toc14390889"/>
      <w:bookmarkStart w:id="982" w:name="_Toc14423847"/>
      <w:bookmarkStart w:id="983" w:name="_Toc14426951"/>
      <w:bookmarkStart w:id="984" w:name="_Toc14548799"/>
      <w:bookmarkStart w:id="985" w:name="_Toc14706046"/>
      <w:bookmarkStart w:id="986" w:name="_Toc14721870"/>
      <w:bookmarkStart w:id="987" w:name="_Toc14730128"/>
      <w:bookmarkStart w:id="988" w:name="_Toc14768771"/>
      <w:r>
        <w:rPr>
          <w:shd w:val="clear" w:color="auto" w:fill="FFFFFF"/>
        </w:rPr>
        <w:t>Máy Bocus</w:t>
      </w:r>
      <w:r w:rsidR="00B67D61">
        <w:rPr>
          <w:shd w:val="clear" w:color="auto" w:fill="FFFFFF"/>
        </w:rPr>
        <w:t>in</w:t>
      </w:r>
      <w:r>
        <w:rPr>
          <w:shd w:val="clear" w:color="auto" w:fill="FFFFFF"/>
        </w:rPr>
        <w:t>i</w:t>
      </w:r>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p>
    <w:p w:rsidR="009E3AB8" w:rsidRDefault="009E3AB8" w:rsidP="00EE5B65">
      <w:pPr>
        <w:rPr>
          <w:shd w:val="clear" w:color="auto" w:fill="FFFFFF"/>
        </w:rPr>
      </w:pPr>
      <w:r w:rsidRPr="009E3AB8">
        <w:rPr>
          <w:shd w:val="clear" w:color="auto" w:fill="FFFFFF"/>
        </w:rPr>
        <w:lastRenderedPageBreak/>
        <w:t>Bocus</w:t>
      </w:r>
      <w:r w:rsidR="00B67D61">
        <w:rPr>
          <w:shd w:val="clear" w:color="auto" w:fill="FFFFFF"/>
        </w:rPr>
        <w:t>in</w:t>
      </w:r>
      <w:r w:rsidRPr="009E3AB8">
        <w:rPr>
          <w:shd w:val="clear" w:color="auto" w:fill="FFFFFF"/>
        </w:rPr>
        <w:t xml:space="preserve">i có cấu tạo khá đơn giản, bao gồm đầu </w:t>
      </w:r>
      <w:r w:rsidR="00B67D61">
        <w:rPr>
          <w:shd w:val="clear" w:color="auto" w:fill="FFFFFF"/>
        </w:rPr>
        <w:t>in</w:t>
      </w:r>
      <w:r w:rsidR="00C65BFA">
        <w:rPr>
          <w:shd w:val="clear" w:color="auto" w:fill="FFFFFF"/>
        </w:rPr>
        <w:t xml:space="preserve"> </w:t>
      </w:r>
      <w:r w:rsidRPr="009E3AB8">
        <w:rPr>
          <w:shd w:val="clear" w:color="auto" w:fill="FFFFFF"/>
        </w:rPr>
        <w:t xml:space="preserve">những thực phẩm đã được làm nóng, gắn với máy </w:t>
      </w:r>
      <w:r w:rsidR="00B67D61">
        <w:rPr>
          <w:shd w:val="clear" w:color="auto" w:fill="FFFFFF"/>
        </w:rPr>
        <w:t>in</w:t>
      </w:r>
      <w:r w:rsidR="007D6B5D">
        <w:rPr>
          <w:shd w:val="clear" w:color="auto" w:fill="FFFFFF"/>
        </w:rPr>
        <w:t xml:space="preserve"> </w:t>
      </w:r>
      <w:r w:rsidR="00C65BFA">
        <w:rPr>
          <w:shd w:val="clear" w:color="auto" w:fill="FFFFFF"/>
        </w:rPr>
        <w:t>3D</w:t>
      </w:r>
      <w:r w:rsidRPr="009E3AB8">
        <w:rPr>
          <w:shd w:val="clear" w:color="auto" w:fill="FFFFFF"/>
        </w:rPr>
        <w:t xml:space="preserve"> tiêu chuẩn. Nhờ đó, người dùng có thể thay đổi </w:t>
      </w:r>
      <w:r w:rsidR="0040061D">
        <w:rPr>
          <w:shd w:val="clear" w:color="auto" w:fill="FFFFFF"/>
        </w:rPr>
        <w:t>vật liệu</w:t>
      </w:r>
      <w:r w:rsidRPr="009E3AB8">
        <w:rPr>
          <w:shd w:val="clear" w:color="auto" w:fill="FFFFFF"/>
        </w:rPr>
        <w:t xml:space="preserve"> với những thực phẩm có thể </w:t>
      </w:r>
      <w:r w:rsidR="00B67D61">
        <w:rPr>
          <w:shd w:val="clear" w:color="auto" w:fill="FFFFFF"/>
        </w:rPr>
        <w:t>in</w:t>
      </w:r>
      <w:r w:rsidRPr="009E3AB8">
        <w:rPr>
          <w:shd w:val="clear" w:color="auto" w:fill="FFFFFF"/>
        </w:rPr>
        <w:t>. Trong đó, các hộp thực phẩm đóng sẵn của Bocus</w:t>
      </w:r>
      <w:r w:rsidR="00B67D61">
        <w:rPr>
          <w:shd w:val="clear" w:color="auto" w:fill="FFFFFF"/>
        </w:rPr>
        <w:t>in</w:t>
      </w:r>
      <w:r w:rsidRPr="009E3AB8">
        <w:rPr>
          <w:shd w:val="clear" w:color="auto" w:fill="FFFFFF"/>
        </w:rPr>
        <w:t>i được làm từ chất liệu tự nhiên, không ảnh hưởng đến chất lượng sản phẩm. Với sức chứa lên đến 100g hoặc 60ml, người dùng có thể tự do sáng tạo với nguồn nguyên liệu từ bất cứ loại thực phẩm nào.</w:t>
      </w:r>
    </w:p>
    <w:p w:rsidR="00562EC5" w:rsidRPr="009E3AB8" w:rsidRDefault="00562EC5" w:rsidP="00562EC5">
      <w:pPr>
        <w:pStyle w:val="Heading4"/>
        <w:rPr>
          <w:shd w:val="clear" w:color="auto" w:fill="FFFFFF"/>
        </w:rPr>
      </w:pPr>
      <w:r w:rsidRPr="00562EC5">
        <w:rPr>
          <w:shd w:val="clear" w:color="auto" w:fill="FFFFFF"/>
        </w:rPr>
        <w:t>Máy Bioprinter</w:t>
      </w:r>
    </w:p>
    <w:p w:rsidR="009E3AB8" w:rsidRPr="009E3AB8" w:rsidRDefault="00EE5B65" w:rsidP="009E3AB8">
      <w:pPr>
        <w:spacing w:after="200" w:line="276" w:lineRule="auto"/>
        <w:ind w:firstLine="0"/>
        <w:rPr>
          <w:rFonts w:eastAsia="Calibri" w:cs="Times New Roman"/>
          <w:color w:val="000000"/>
        </w:rPr>
      </w:pPr>
      <w:r w:rsidRPr="009E3AB8">
        <w:rPr>
          <w:rFonts w:eastAsia="Calibri" w:cs="Times New Roman"/>
          <w:noProof/>
          <w:color w:val="000000"/>
        </w:rPr>
        <w:drawing>
          <wp:anchor distT="0" distB="0" distL="114300" distR="114300" simplePos="0" relativeHeight="251505664" behindDoc="0" locked="0" layoutInCell="1" allowOverlap="1" wp14:anchorId="448B1A08" wp14:editId="2772906E">
            <wp:simplePos x="0" y="0"/>
            <wp:positionH relativeFrom="column">
              <wp:posOffset>2120900</wp:posOffset>
            </wp:positionH>
            <wp:positionV relativeFrom="paragraph">
              <wp:posOffset>49530</wp:posOffset>
            </wp:positionV>
            <wp:extent cx="1771650" cy="1948815"/>
            <wp:effectExtent l="0" t="0" r="0" b="0"/>
            <wp:wrapSquare wrapText="bothSides"/>
            <wp:docPr id="118" name="Picture 118" descr="http://www.3ders.org/images2017/this-startup-built-an-affordable-3d-bioprinter-from-a-monoprice-select-min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3ders.org/images2017/this-startup-built-an-affordable-3d-bioprinter-from-a-monoprice-select-mini-1.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71650" cy="19488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3AB8" w:rsidRDefault="009E3AB8" w:rsidP="009E3AB8">
      <w:pPr>
        <w:spacing w:after="200" w:line="276" w:lineRule="auto"/>
        <w:ind w:firstLine="0"/>
        <w:jc w:val="center"/>
        <w:rPr>
          <w:rFonts w:eastAsia="Calibri" w:cs="Times New Roman"/>
          <w:color w:val="000000"/>
        </w:rPr>
      </w:pPr>
    </w:p>
    <w:p w:rsidR="009768F5" w:rsidRDefault="009768F5" w:rsidP="009E3AB8">
      <w:pPr>
        <w:spacing w:after="200" w:line="276" w:lineRule="auto"/>
        <w:ind w:firstLine="0"/>
        <w:jc w:val="center"/>
        <w:rPr>
          <w:rFonts w:eastAsia="Calibri" w:cs="Times New Roman"/>
          <w:color w:val="000000"/>
        </w:rPr>
      </w:pPr>
    </w:p>
    <w:p w:rsidR="009768F5" w:rsidRDefault="009768F5" w:rsidP="009E3AB8">
      <w:pPr>
        <w:spacing w:after="200" w:line="276" w:lineRule="auto"/>
        <w:ind w:firstLine="0"/>
        <w:jc w:val="center"/>
        <w:rPr>
          <w:rFonts w:eastAsia="Calibri" w:cs="Times New Roman"/>
          <w:color w:val="000000"/>
        </w:rPr>
      </w:pPr>
    </w:p>
    <w:p w:rsidR="009768F5" w:rsidRDefault="009768F5" w:rsidP="009E3AB8">
      <w:pPr>
        <w:spacing w:after="200" w:line="276" w:lineRule="auto"/>
        <w:ind w:firstLine="0"/>
        <w:jc w:val="center"/>
        <w:rPr>
          <w:rFonts w:eastAsia="Calibri" w:cs="Times New Roman"/>
          <w:color w:val="000000"/>
        </w:rPr>
      </w:pPr>
    </w:p>
    <w:p w:rsidR="009768F5" w:rsidRDefault="009768F5" w:rsidP="009E3AB8">
      <w:pPr>
        <w:spacing w:after="200" w:line="276" w:lineRule="auto"/>
        <w:ind w:firstLine="0"/>
        <w:jc w:val="center"/>
        <w:rPr>
          <w:rFonts w:eastAsia="Calibri" w:cs="Times New Roman"/>
          <w:color w:val="000000"/>
        </w:rPr>
      </w:pPr>
    </w:p>
    <w:p w:rsidR="009768F5" w:rsidRDefault="00EE5B65" w:rsidP="009768F5">
      <w:pPr>
        <w:pStyle w:val="hinh"/>
      </w:pPr>
      <w:bookmarkStart w:id="989" w:name="_Toc11660939"/>
      <w:bookmarkStart w:id="990" w:name="_Toc11964317"/>
      <w:bookmarkStart w:id="991" w:name="_Toc11964533"/>
      <w:bookmarkStart w:id="992" w:name="_Toc12740560"/>
      <w:bookmarkStart w:id="993" w:name="_Toc13178853"/>
      <w:bookmarkStart w:id="994" w:name="_Toc13436824"/>
      <w:bookmarkStart w:id="995" w:name="_Toc14030497"/>
      <w:bookmarkStart w:id="996" w:name="_Toc14272774"/>
      <w:bookmarkStart w:id="997" w:name="_Toc14390890"/>
      <w:bookmarkStart w:id="998" w:name="_Toc14423848"/>
      <w:bookmarkStart w:id="999" w:name="_Toc14426952"/>
      <w:bookmarkStart w:id="1000" w:name="_Toc14548800"/>
      <w:bookmarkStart w:id="1001" w:name="_Toc14706047"/>
      <w:bookmarkStart w:id="1002" w:name="_Toc14721871"/>
      <w:bookmarkStart w:id="1003" w:name="_Toc14730129"/>
      <w:bookmarkStart w:id="1004" w:name="_Toc14768772"/>
      <w:r>
        <w:t>Máy Biopr</w:t>
      </w:r>
      <w:r w:rsidR="00B67D61">
        <w:t>in</w:t>
      </w:r>
      <w:r>
        <w:t>ter</w:t>
      </w:r>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p>
    <w:p w:rsidR="009E3AB8" w:rsidRDefault="009E3AB8" w:rsidP="00EE5B65">
      <w:r w:rsidRPr="009E3AB8">
        <w:t xml:space="preserve">Là máy </w:t>
      </w:r>
      <w:r w:rsidR="007D6B5D">
        <w:t>i</w:t>
      </w:r>
      <w:r w:rsidR="00B67D61">
        <w:t>n</w:t>
      </w:r>
      <w:r w:rsidR="00C65BFA">
        <w:t xml:space="preserve"> 3D</w:t>
      </w:r>
      <w:r w:rsidRPr="009E3AB8">
        <w:t xml:space="preserve"> thực phẩm của hãng Tissue Scribe và được coi là hãng sản xuất máy </w:t>
      </w:r>
      <w:r w:rsidR="007D6B5D">
        <w:t>i</w:t>
      </w:r>
      <w:r w:rsidR="00B67D61">
        <w:t>n</w:t>
      </w:r>
      <w:r w:rsidR="007D6B5D">
        <w:t xml:space="preserve"> </w:t>
      </w:r>
      <w:r w:rsidR="00C65BFA">
        <w:t>3D</w:t>
      </w:r>
      <w:r w:rsidRPr="009E3AB8">
        <w:t xml:space="preserve"> rẻ nhất. Với kết cấu khá đơn giản nhưng không kém phần đẹp mắt. Máy hoạt động như một máy </w:t>
      </w:r>
      <w:r w:rsidR="007D6B5D">
        <w:t>i</w:t>
      </w:r>
      <w:r w:rsidR="00B67D61">
        <w:t>n</w:t>
      </w:r>
      <w:r w:rsidR="00C65BFA">
        <w:t xml:space="preserve"> 3D</w:t>
      </w:r>
      <w:r w:rsidRPr="009E3AB8">
        <w:t xml:space="preserve"> thông thường, nhưng thay vì đùn nhựa thì hãng này dùng một ống tiêm để đùn thực phẩm. Điều này tạo ra sự thuận lợi khi dễ dàng thay đổi hay các ống tiêm với giá thành cực kỳ rẻ. Chiếc máy này được bán với giá 999 USD.</w:t>
      </w:r>
    </w:p>
    <w:p w:rsidR="00BD53E0" w:rsidRPr="00BD53E0" w:rsidRDefault="00BD53E0" w:rsidP="00BD53E0">
      <w:pPr>
        <w:pStyle w:val="Heading3"/>
      </w:pPr>
      <w:bookmarkStart w:id="1005" w:name="_Toc12740332"/>
      <w:bookmarkStart w:id="1006" w:name="_Toc13178571"/>
      <w:bookmarkStart w:id="1007" w:name="_Toc13436603"/>
      <w:bookmarkStart w:id="1008" w:name="_Toc13436742"/>
      <w:bookmarkStart w:id="1009" w:name="_Toc14030414"/>
      <w:bookmarkStart w:id="1010" w:name="_Toc14272683"/>
      <w:bookmarkStart w:id="1011" w:name="_Toc14390800"/>
      <w:bookmarkStart w:id="1012" w:name="_Toc14423758"/>
      <w:bookmarkStart w:id="1013" w:name="_Toc14548705"/>
      <w:bookmarkStart w:id="1014" w:name="_Toc14706156"/>
      <w:bookmarkStart w:id="1015" w:name="_Toc14721776"/>
      <w:bookmarkStart w:id="1016" w:name="_Toc14730034"/>
      <w:bookmarkStart w:id="1017" w:name="_Toc14768677"/>
      <w:r>
        <w:t>Cấu trúc của máy in 3D</w:t>
      </w:r>
      <w:bookmarkEnd w:id="1005"/>
      <w:bookmarkEnd w:id="1006"/>
      <w:bookmarkEnd w:id="1007"/>
      <w:bookmarkEnd w:id="1008"/>
      <w:bookmarkEnd w:id="1009"/>
      <w:bookmarkEnd w:id="1010"/>
      <w:bookmarkEnd w:id="1011"/>
      <w:bookmarkEnd w:id="1012"/>
      <w:bookmarkEnd w:id="1013"/>
      <w:bookmarkEnd w:id="1014"/>
      <w:bookmarkEnd w:id="1015"/>
      <w:bookmarkEnd w:id="1016"/>
      <w:bookmarkEnd w:id="1017"/>
    </w:p>
    <w:p w:rsidR="00BD53E0" w:rsidRPr="009E3AB8" w:rsidRDefault="00BD53E0" w:rsidP="00BD53E0">
      <w:pPr>
        <w:rPr>
          <w:szCs w:val="26"/>
        </w:rPr>
      </w:pPr>
      <w:r w:rsidRPr="009E3AB8">
        <w:t xml:space="preserve">Máy </w:t>
      </w:r>
      <w:r>
        <w:t>in 3D</w:t>
      </w:r>
      <w:r w:rsidRPr="009E3AB8">
        <w:t xml:space="preserve"> đầu tiên ra đời vào những năm 80 là những dòng máy </w:t>
      </w:r>
      <w:r>
        <w:t>in 3D</w:t>
      </w:r>
      <w:r w:rsidRPr="009E3AB8">
        <w:t xml:space="preserve"> SLA đầu tiên trên thế giới. Về cơ bản mọi máy </w:t>
      </w:r>
      <w:r>
        <w:t>in 3D</w:t>
      </w:r>
      <w:r w:rsidRPr="009E3AB8">
        <w:t xml:space="preserve"> đều có kết cấu cơ khí gần giống nhau, chỉ khác nhau về bộ phận tạo mẫu. Xét về tổng quan các máy </w:t>
      </w:r>
      <w:r>
        <w:t>in 3D</w:t>
      </w:r>
      <w:r w:rsidRPr="009E3AB8">
        <w:t xml:space="preserve"> FDM có kết cấu gồm 3 phần chính: phần mềm điều khiển, phần điện, phần cơ khí, bộ đùn nhựa.</w:t>
      </w:r>
    </w:p>
    <w:p w:rsidR="004A2CAE" w:rsidRDefault="00E80450" w:rsidP="00E80450">
      <w:pPr>
        <w:widowControl w:val="0"/>
        <w:autoSpaceDE w:val="0"/>
        <w:autoSpaceDN w:val="0"/>
        <w:spacing w:line="240" w:lineRule="auto"/>
        <w:ind w:firstLine="0"/>
      </w:pPr>
      <w:r>
        <w:rPr>
          <w:noProof/>
        </w:rPr>
        <w:lastRenderedPageBreak/>
        <w:drawing>
          <wp:inline distT="0" distB="0" distL="0" distR="0" wp14:anchorId="711B9889" wp14:editId="4AB7B209">
            <wp:extent cx="5916706" cy="4742574"/>
            <wp:effectExtent l="0" t="0" r="8255" b="127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061" cy="4761295"/>
                    </a:xfrm>
                    <a:prstGeom prst="rect">
                      <a:avLst/>
                    </a:prstGeom>
                  </pic:spPr>
                </pic:pic>
              </a:graphicData>
            </a:graphic>
          </wp:inline>
        </w:drawing>
      </w:r>
    </w:p>
    <w:p w:rsidR="004A2CAE" w:rsidRDefault="006C02C1" w:rsidP="006C02C1">
      <w:pPr>
        <w:pStyle w:val="hinh"/>
      </w:pPr>
      <w:bookmarkStart w:id="1018" w:name="_Toc12740562"/>
      <w:bookmarkStart w:id="1019" w:name="_Toc13178855"/>
      <w:bookmarkStart w:id="1020" w:name="_Toc13436826"/>
      <w:bookmarkStart w:id="1021" w:name="_Toc14030498"/>
      <w:bookmarkStart w:id="1022" w:name="_Toc14272775"/>
      <w:bookmarkStart w:id="1023" w:name="_Toc14390891"/>
      <w:bookmarkStart w:id="1024" w:name="_Toc14423849"/>
      <w:bookmarkStart w:id="1025" w:name="_Toc14426953"/>
      <w:bookmarkStart w:id="1026" w:name="_Toc14548801"/>
      <w:bookmarkStart w:id="1027" w:name="_Toc14706048"/>
      <w:bookmarkStart w:id="1028" w:name="_Toc14721872"/>
      <w:bookmarkStart w:id="1029" w:name="_Toc14730130"/>
      <w:bookmarkStart w:id="1030" w:name="_Toc14768773"/>
      <w:r>
        <w:t>Cấu trúc của máy in 3D thực phẩm</w:t>
      </w:r>
      <w:bookmarkEnd w:id="1018"/>
      <w:bookmarkEnd w:id="1019"/>
      <w:bookmarkEnd w:id="1020"/>
      <w:bookmarkEnd w:id="1021"/>
      <w:bookmarkEnd w:id="1022"/>
      <w:bookmarkEnd w:id="1023"/>
      <w:bookmarkEnd w:id="1024"/>
      <w:bookmarkEnd w:id="1025"/>
      <w:bookmarkEnd w:id="1026"/>
      <w:bookmarkEnd w:id="1027"/>
      <w:bookmarkEnd w:id="1028"/>
      <w:bookmarkEnd w:id="1029"/>
      <w:bookmarkEnd w:id="1030"/>
    </w:p>
    <w:p w:rsidR="00BD53E0" w:rsidRPr="009E3AB8" w:rsidRDefault="00BD53E0" w:rsidP="00BD53E0">
      <w:r w:rsidRPr="009E3AB8">
        <w:t xml:space="preserve">Cấu trúc cơ khí của một máy </w:t>
      </w:r>
      <w:r>
        <w:t>in 3D</w:t>
      </w:r>
      <w:r w:rsidRPr="009E3AB8">
        <w:t xml:space="preserve"> gầ</w:t>
      </w:r>
      <w:r>
        <w:t xml:space="preserve">n </w:t>
      </w:r>
      <w:r w:rsidRPr="009E3AB8">
        <w:t xml:space="preserve">giống với các loại máy CNC với truyền động của các trục. Bộ truyền có thể là bộ truyền vít me – đai ốc hoặc bộ truyền đai. Đặc điểm của truyền động cơ khí trong máy </w:t>
      </w:r>
      <w:r>
        <w:t>in 3D</w:t>
      </w:r>
      <w:r w:rsidRPr="009E3AB8">
        <w:t xml:space="preserve"> là tải trọng tác dụng lên không đáng kể do đó việc thiết kế tương đối đơn giản, kết cấu các trục tương đối gọn nhẹ, các chi tiết lắp ráp không đòi hỏi về khả năng chịu lực không cao do đó có thể sử dụng các chi tiết </w:t>
      </w:r>
      <w:r>
        <w:t xml:space="preserve">in </w:t>
      </w:r>
      <w:r w:rsidR="0040061D">
        <w:t xml:space="preserve">được </w:t>
      </w:r>
      <w:r w:rsidRPr="009E3AB8">
        <w:t xml:space="preserve">bằng các máy khác để lắp ráp. Đó cũng là một ưu điểm của các máy </w:t>
      </w:r>
      <w:r>
        <w:t>in 3D</w:t>
      </w:r>
      <w:r w:rsidRPr="009E3AB8">
        <w:t xml:space="preserve">. Một số dòng máy </w:t>
      </w:r>
      <w:r>
        <w:t>in 3D</w:t>
      </w:r>
      <w:r w:rsidRPr="009E3AB8">
        <w:t xml:space="preserve"> có khoảng 80% các chi tiết lắp ráp là được </w:t>
      </w:r>
      <w:r>
        <w:t xml:space="preserve">in </w:t>
      </w:r>
      <w:r w:rsidRPr="009E3AB8">
        <w:t xml:space="preserve">bằng các máy </w:t>
      </w:r>
      <w:r>
        <w:t>in 3D</w:t>
      </w:r>
      <w:r w:rsidRPr="009E3AB8">
        <w:t xml:space="preserve"> sẵn có. </w:t>
      </w:r>
    </w:p>
    <w:p w:rsidR="00BD53E0" w:rsidRPr="009E3AB8" w:rsidRDefault="00BD53E0" w:rsidP="00BD53E0">
      <w:r w:rsidRPr="009E3AB8">
        <w:t xml:space="preserve">Phần điện của máy </w:t>
      </w:r>
      <w:r>
        <w:t>in 3D</w:t>
      </w:r>
      <w:r w:rsidRPr="009E3AB8">
        <w:t xml:space="preserve"> có thể chi thành 2 khối: khối điều khiển và khối chấp hành. Khối điều khiển gồm các thành phần như: Vi điều khiển, Board kết nối, Driver. </w:t>
      </w:r>
    </w:p>
    <w:p w:rsidR="00BD53E0" w:rsidRPr="009E3AB8" w:rsidRDefault="00BD53E0" w:rsidP="00BD53E0">
      <w:r w:rsidRPr="009E3AB8">
        <w:lastRenderedPageBreak/>
        <w:t>Khối chấp hành gồm các thành phần như: động cơ bước, các cảm biến nhiệt, động cơ servo (nếu có), tản nhiệt,</w:t>
      </w:r>
      <w:r w:rsidR="00562EC5">
        <w:t xml:space="preserve"> </w:t>
      </w:r>
      <w:r w:rsidRPr="009E3AB8">
        <w:t xml:space="preserve">…. </w:t>
      </w:r>
    </w:p>
    <w:p w:rsidR="00BD53E0" w:rsidRPr="009E3AB8" w:rsidRDefault="00BD53E0" w:rsidP="00BD53E0">
      <w:r w:rsidRPr="009E3AB8">
        <w:t>Bộ</w:t>
      </w:r>
      <w:r w:rsidR="00D16402">
        <w:t xml:space="preserve"> đùn vật liệu</w:t>
      </w:r>
      <w:r w:rsidRPr="009E3AB8">
        <w:t xml:space="preserve"> là một trong những phần quan trọng nhất trong máy. Bộ phận này thực hiện 2 chức năng trong máy: bộ tờ</w:t>
      </w:r>
      <w:r w:rsidR="00D16402">
        <w:t>i đẩy</w:t>
      </w:r>
      <w:r w:rsidRPr="009E3AB8">
        <w:t xml:space="preserve"> cung cấ</w:t>
      </w:r>
      <w:r w:rsidR="00D16402">
        <w:t xml:space="preserve">p </w:t>
      </w:r>
      <w:r w:rsidR="00D84AC0">
        <w:t xml:space="preserve">vật </w:t>
      </w:r>
      <w:r w:rsidR="00D16402">
        <w:t>liệu</w:t>
      </w:r>
      <w:r w:rsidRPr="009E3AB8">
        <w:t xml:space="preserve"> chạy liên tục, đầ</w:t>
      </w:r>
      <w:r w:rsidR="00D16402">
        <w:t>u phun</w:t>
      </w:r>
      <w:r w:rsidRPr="009E3AB8">
        <w:t xml:space="preserve"> thực hiện chứ</w:t>
      </w:r>
      <w:r w:rsidR="00D16402">
        <w:t xml:space="preserve">c năng </w:t>
      </w:r>
      <w:r w:rsidRPr="009E3AB8">
        <w:t>tạo nên mẫu.</w:t>
      </w:r>
    </w:p>
    <w:p w:rsidR="00BD53E0" w:rsidRPr="009E3AB8" w:rsidRDefault="00BD53E0" w:rsidP="00BD53E0">
      <w:r w:rsidRPr="009E3AB8">
        <w:t xml:space="preserve"> Phần mềm được chia làm 2 thành phần: phần mềm CAD/CAM, phần mềm điều khiển. Phần mềm CAD là các phần mềm có chức năng tạo mẫu 3D, đây là các mô hình sẽ được </w:t>
      </w:r>
      <w:r>
        <w:t xml:space="preserve">in </w:t>
      </w:r>
      <w:r w:rsidRPr="009E3AB8">
        <w:t xml:space="preserve">trên máy </w:t>
      </w:r>
      <w:r>
        <w:t>in 3D</w:t>
      </w:r>
      <w:r w:rsidRPr="009E3AB8">
        <w:t xml:space="preserve">. Các phần mềm CAD được sử dụng có thể là Solidwork, Creo, Sketchup, …. Các mô hình 3D sau khi được tạo ra phải được chuyển đổi sang định dạng STL từ đó có thể đưa sang các phần mềm CAM để xử lý tiếp theo. Các phần mềm CAM là các phần mềm thực hiện các chức năng cắt lớp vật thể do công nghệ </w:t>
      </w:r>
      <w:r>
        <w:t>in 3D</w:t>
      </w:r>
      <w:r w:rsidRPr="009E3AB8">
        <w:t xml:space="preserve"> là </w:t>
      </w:r>
      <w:r>
        <w:t>in</w:t>
      </w:r>
      <w:r w:rsidRPr="009E3AB8">
        <w:t xml:space="preserve"> theo từng lớp, lớp cắt càng có kích thước nhỏ thì chất lượng mẫu </w:t>
      </w:r>
      <w:r>
        <w:t xml:space="preserve">in </w:t>
      </w:r>
      <w:r w:rsidRPr="009E3AB8">
        <w:t xml:space="preserve">càng tốt tuy nhiên thời gian </w:t>
      </w:r>
      <w:r>
        <w:t xml:space="preserve">in </w:t>
      </w:r>
      <w:r w:rsidRPr="009E3AB8">
        <w:t xml:space="preserve">sẽ tăng lên và ngược lại, lớp </w:t>
      </w:r>
      <w:r>
        <w:t xml:space="preserve">in </w:t>
      </w:r>
      <w:r w:rsidRPr="009E3AB8">
        <w:t xml:space="preserve">càng lớn thì chất lượng giảm và tốc độ </w:t>
      </w:r>
      <w:r>
        <w:t xml:space="preserve">in </w:t>
      </w:r>
      <w:r w:rsidRPr="009E3AB8">
        <w:t xml:space="preserve">tăng lên. Để tối ưu hóa giữa chất lượng </w:t>
      </w:r>
      <w:r>
        <w:t xml:space="preserve">in </w:t>
      </w:r>
      <w:r w:rsidRPr="009E3AB8">
        <w:t xml:space="preserve">và tốc độ </w:t>
      </w:r>
      <w:r>
        <w:t>in</w:t>
      </w:r>
      <w:r w:rsidRPr="009E3AB8">
        <w:t xml:space="preserve"> thì phải có cài đặt các thông số </w:t>
      </w:r>
      <w:r>
        <w:t>in</w:t>
      </w:r>
      <w:r w:rsidRPr="009E3AB8">
        <w:t xml:space="preserve"> hợp lý. Sau khi cắt lớp phần mềm sẽ tạo chuyển động khi </w:t>
      </w:r>
      <w:r>
        <w:t xml:space="preserve">in </w:t>
      </w:r>
      <w:r w:rsidRPr="009E3AB8">
        <w:t xml:space="preserve">và xuất file Gcode. Các mã lệnh Gcode hầu hết giống với gcode trên máy CNC tuy nhiên có một số mã lệnh riêng đối với máy </w:t>
      </w:r>
      <w:r>
        <w:t>in 3D</w:t>
      </w:r>
      <w:r w:rsidRPr="009E3AB8">
        <w:t>.</w:t>
      </w:r>
    </w:p>
    <w:p w:rsidR="00BD53E0" w:rsidRDefault="00BD53E0" w:rsidP="00BD53E0">
      <w:pPr>
        <w:rPr>
          <w:sz w:val="28"/>
          <w:szCs w:val="28"/>
        </w:rPr>
      </w:pPr>
      <w:r w:rsidRPr="009E3AB8">
        <w:rPr>
          <w:sz w:val="28"/>
          <w:szCs w:val="28"/>
        </w:rPr>
        <w:t xml:space="preserve">Dưới đây là một số tập lệnh thường dùng với máy </w:t>
      </w:r>
      <w:r>
        <w:rPr>
          <w:sz w:val="28"/>
          <w:szCs w:val="28"/>
        </w:rPr>
        <w:t>in 3D</w:t>
      </w:r>
      <w:r w:rsidRPr="009E3AB8">
        <w:rPr>
          <w:sz w:val="28"/>
          <w:szCs w:val="28"/>
        </w:rPr>
        <w:t>:</w:t>
      </w:r>
    </w:p>
    <w:p w:rsidR="00BD53E0" w:rsidRPr="009E3AB8" w:rsidRDefault="00BD53E0" w:rsidP="00BD53E0">
      <w:pPr>
        <w:pStyle w:val="bng"/>
        <w:rPr>
          <w:rFonts w:eastAsia="Calibri"/>
        </w:rPr>
      </w:pPr>
      <w:bookmarkStart w:id="1031" w:name="_Toc11660661"/>
      <w:bookmarkStart w:id="1032" w:name="_Toc11660740"/>
      <w:bookmarkStart w:id="1033" w:name="_Toc11660857"/>
      <w:bookmarkStart w:id="1034" w:name="_Toc11964164"/>
      <w:bookmarkStart w:id="1035" w:name="_Toc12740486"/>
      <w:bookmarkStart w:id="1036" w:name="_Toc13178936"/>
      <w:bookmarkStart w:id="1037" w:name="_Toc13436907"/>
      <w:bookmarkStart w:id="1038" w:name="_Toc14030579"/>
      <w:bookmarkStart w:id="1039" w:name="_Toc14272856"/>
      <w:bookmarkStart w:id="1040" w:name="_Toc14390974"/>
      <w:bookmarkStart w:id="1041" w:name="_Toc14424339"/>
      <w:bookmarkStart w:id="1042" w:name="_Toc14424797"/>
      <w:bookmarkStart w:id="1043" w:name="_Toc14427036"/>
      <w:bookmarkStart w:id="1044" w:name="_Toc14548884"/>
      <w:bookmarkStart w:id="1045" w:name="_Toc14548993"/>
      <w:bookmarkStart w:id="1046" w:name="_Toc14549091"/>
      <w:bookmarkStart w:id="1047" w:name="_Toc14705982"/>
      <w:bookmarkStart w:id="1048" w:name="_Toc14721955"/>
      <w:bookmarkStart w:id="1049" w:name="_Toc14730213"/>
      <w:bookmarkStart w:id="1050" w:name="_Toc14768856"/>
      <w:r>
        <w:t>T</w:t>
      </w:r>
      <w:r w:rsidRPr="009E3AB8">
        <w:t xml:space="preserve">ập lệnh thường dùng với máy </w:t>
      </w:r>
      <w:r>
        <w:t>in 3D</w:t>
      </w:r>
      <w:r w:rsidRPr="009E3AB8">
        <w:t>:</w:t>
      </w:r>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p>
    <w:tbl>
      <w:tblPr>
        <w:tblStyle w:val="TableGrid2"/>
        <w:tblW w:w="9648" w:type="dxa"/>
        <w:tblLook w:val="04A0" w:firstRow="1" w:lastRow="0" w:firstColumn="1" w:lastColumn="0" w:noHBand="0" w:noVBand="1"/>
      </w:tblPr>
      <w:tblGrid>
        <w:gridCol w:w="2204"/>
        <w:gridCol w:w="7444"/>
      </w:tblGrid>
      <w:tr w:rsidR="00BD53E0" w:rsidRPr="009E3AB8" w:rsidTr="008C0AB9">
        <w:trPr>
          <w:trHeight w:val="278"/>
        </w:trPr>
        <w:tc>
          <w:tcPr>
            <w:tcW w:w="2204" w:type="dxa"/>
          </w:tcPr>
          <w:p w:rsidR="00BD53E0" w:rsidRPr="009E3AB8" w:rsidRDefault="00BD53E0" w:rsidP="008C0AB9">
            <w:pPr>
              <w:spacing w:line="240" w:lineRule="auto"/>
              <w:jc w:val="left"/>
              <w:rPr>
                <w:rFonts w:eastAsia="Calibri" w:cs="Times New Roman"/>
                <w:color w:val="000000"/>
              </w:rPr>
            </w:pPr>
            <w:r w:rsidRPr="009E3AB8">
              <w:rPr>
                <w:rFonts w:eastAsia="Calibri" w:cs="Times New Roman"/>
                <w:color w:val="000000"/>
              </w:rPr>
              <w:t>Mã lệnh</w:t>
            </w:r>
          </w:p>
        </w:tc>
        <w:tc>
          <w:tcPr>
            <w:tcW w:w="7444" w:type="dxa"/>
          </w:tcPr>
          <w:p w:rsidR="00BD53E0" w:rsidRPr="009E3AB8" w:rsidRDefault="00BD53E0" w:rsidP="008C0AB9">
            <w:pPr>
              <w:spacing w:line="240" w:lineRule="auto"/>
              <w:jc w:val="center"/>
              <w:rPr>
                <w:rFonts w:eastAsia="Calibri" w:cs="Times New Roman"/>
                <w:color w:val="000000"/>
              </w:rPr>
            </w:pPr>
            <w:r w:rsidRPr="009E3AB8">
              <w:rPr>
                <w:rFonts w:eastAsia="Calibri" w:cs="Times New Roman"/>
                <w:color w:val="000000"/>
              </w:rPr>
              <w:t>Ý nghĩa</w:t>
            </w:r>
          </w:p>
        </w:tc>
      </w:tr>
      <w:tr w:rsidR="00BD53E0" w:rsidRPr="009E3AB8" w:rsidTr="008C0AB9">
        <w:trPr>
          <w:trHeight w:val="278"/>
        </w:trPr>
        <w:tc>
          <w:tcPr>
            <w:tcW w:w="2204" w:type="dxa"/>
          </w:tcPr>
          <w:p w:rsidR="00BD53E0" w:rsidRPr="009E3AB8" w:rsidRDefault="00BD53E0" w:rsidP="008C0AB9">
            <w:pPr>
              <w:spacing w:line="240" w:lineRule="auto"/>
              <w:rPr>
                <w:rFonts w:eastAsia="Calibri" w:cs="Times New Roman"/>
                <w:color w:val="000000"/>
              </w:rPr>
            </w:pPr>
            <w:r w:rsidRPr="009E3AB8">
              <w:rPr>
                <w:rFonts w:eastAsia="Calibri" w:cs="Times New Roman"/>
                <w:color w:val="000000"/>
              </w:rPr>
              <w:t>F</w:t>
            </w:r>
          </w:p>
        </w:tc>
        <w:tc>
          <w:tcPr>
            <w:tcW w:w="7444" w:type="dxa"/>
          </w:tcPr>
          <w:p w:rsidR="00BD53E0" w:rsidRPr="009E3AB8" w:rsidRDefault="00BD53E0" w:rsidP="008C0AB9">
            <w:pPr>
              <w:spacing w:line="240" w:lineRule="auto"/>
              <w:rPr>
                <w:rFonts w:eastAsia="Calibri" w:cs="Times New Roman"/>
                <w:color w:val="000000"/>
              </w:rPr>
            </w:pPr>
            <w:r w:rsidRPr="009E3AB8">
              <w:rPr>
                <w:rFonts w:eastAsia="Calibri" w:cs="Times New Roman"/>
                <w:color w:val="000000"/>
              </w:rPr>
              <w:t>Tốc độ di chuyển đầu phun</w:t>
            </w:r>
          </w:p>
        </w:tc>
      </w:tr>
      <w:tr w:rsidR="00BD53E0" w:rsidRPr="009E3AB8" w:rsidTr="008C0AB9">
        <w:trPr>
          <w:trHeight w:val="294"/>
        </w:trPr>
        <w:tc>
          <w:tcPr>
            <w:tcW w:w="2204" w:type="dxa"/>
          </w:tcPr>
          <w:p w:rsidR="00BD53E0" w:rsidRPr="009E3AB8" w:rsidRDefault="00BD53E0" w:rsidP="008C0AB9">
            <w:pPr>
              <w:spacing w:line="240" w:lineRule="auto"/>
              <w:rPr>
                <w:rFonts w:eastAsia="Calibri" w:cs="Times New Roman"/>
                <w:color w:val="000000"/>
              </w:rPr>
            </w:pPr>
            <w:r w:rsidRPr="009E3AB8">
              <w:rPr>
                <w:rFonts w:eastAsia="Calibri" w:cs="Times New Roman"/>
                <w:color w:val="000000"/>
              </w:rPr>
              <w:t>G</w:t>
            </w:r>
          </w:p>
        </w:tc>
        <w:tc>
          <w:tcPr>
            <w:tcW w:w="7444" w:type="dxa"/>
          </w:tcPr>
          <w:p w:rsidR="00BD53E0" w:rsidRPr="009E3AB8" w:rsidRDefault="00BD53E0" w:rsidP="008C0AB9">
            <w:pPr>
              <w:spacing w:line="240" w:lineRule="auto"/>
              <w:rPr>
                <w:rFonts w:eastAsia="Calibri" w:cs="Times New Roman"/>
                <w:color w:val="000000"/>
              </w:rPr>
            </w:pPr>
            <w:r w:rsidRPr="009E3AB8">
              <w:rPr>
                <w:rFonts w:eastAsia="Calibri" w:cs="Times New Roman"/>
                <w:color w:val="000000"/>
              </w:rPr>
              <w:t>Báo hiệu một hàm nội suy, thực thi chương trình</w:t>
            </w:r>
          </w:p>
        </w:tc>
      </w:tr>
      <w:tr w:rsidR="00BD53E0" w:rsidRPr="009E3AB8" w:rsidTr="008C0AB9">
        <w:trPr>
          <w:trHeight w:val="278"/>
        </w:trPr>
        <w:tc>
          <w:tcPr>
            <w:tcW w:w="2204" w:type="dxa"/>
          </w:tcPr>
          <w:p w:rsidR="00BD53E0" w:rsidRPr="009E3AB8" w:rsidRDefault="00BD53E0" w:rsidP="008C0AB9">
            <w:pPr>
              <w:spacing w:line="240" w:lineRule="auto"/>
              <w:rPr>
                <w:rFonts w:eastAsia="Calibri" w:cs="Times New Roman"/>
                <w:color w:val="000000"/>
              </w:rPr>
            </w:pPr>
            <w:r w:rsidRPr="009E3AB8">
              <w:rPr>
                <w:rFonts w:eastAsia="Calibri" w:cs="Times New Roman"/>
                <w:color w:val="000000"/>
              </w:rPr>
              <w:t>I</w:t>
            </w:r>
          </w:p>
        </w:tc>
        <w:tc>
          <w:tcPr>
            <w:tcW w:w="7444" w:type="dxa"/>
          </w:tcPr>
          <w:p w:rsidR="00BD53E0" w:rsidRPr="009E3AB8" w:rsidRDefault="00BD53E0" w:rsidP="008C0AB9">
            <w:pPr>
              <w:spacing w:line="240" w:lineRule="auto"/>
              <w:rPr>
                <w:rFonts w:eastAsia="Calibri" w:cs="Times New Roman"/>
                <w:color w:val="000000"/>
                <w:szCs w:val="26"/>
              </w:rPr>
            </w:pPr>
            <w:r w:rsidRPr="009E3AB8">
              <w:rPr>
                <w:rFonts w:eastAsia="Calibri" w:cs="Times New Roman"/>
                <w:color w:val="000000"/>
                <w:szCs w:val="26"/>
              </w:rPr>
              <w:t>Thông số xác định tâm của đường tròn theo trục X</w:t>
            </w:r>
          </w:p>
        </w:tc>
      </w:tr>
      <w:tr w:rsidR="00BD53E0" w:rsidRPr="009E3AB8" w:rsidTr="008C0AB9">
        <w:trPr>
          <w:trHeight w:val="327"/>
        </w:trPr>
        <w:tc>
          <w:tcPr>
            <w:tcW w:w="2204" w:type="dxa"/>
          </w:tcPr>
          <w:p w:rsidR="00BD53E0" w:rsidRPr="009E3AB8" w:rsidRDefault="00BD53E0" w:rsidP="008C0AB9">
            <w:pPr>
              <w:spacing w:line="240" w:lineRule="auto"/>
              <w:rPr>
                <w:rFonts w:eastAsia="Calibri" w:cs="Times New Roman"/>
                <w:color w:val="000000"/>
              </w:rPr>
            </w:pPr>
            <w:r w:rsidRPr="009E3AB8">
              <w:rPr>
                <w:rFonts w:eastAsia="Calibri" w:cs="Times New Roman"/>
                <w:color w:val="000000"/>
              </w:rPr>
              <w:t>J</w:t>
            </w:r>
          </w:p>
        </w:tc>
        <w:tc>
          <w:tcPr>
            <w:tcW w:w="7444" w:type="dxa"/>
          </w:tcPr>
          <w:p w:rsidR="00BD53E0" w:rsidRPr="009E3AB8" w:rsidRDefault="00BD53E0" w:rsidP="008C0AB9">
            <w:pPr>
              <w:spacing w:line="240" w:lineRule="auto"/>
              <w:rPr>
                <w:rFonts w:eastAsia="Calibri" w:cs="Times New Roman"/>
                <w:color w:val="000000"/>
                <w:szCs w:val="26"/>
              </w:rPr>
            </w:pPr>
            <w:r w:rsidRPr="009E3AB8">
              <w:rPr>
                <w:rFonts w:eastAsia="Calibri" w:cs="Times New Roman"/>
                <w:color w:val="000000"/>
                <w:szCs w:val="26"/>
              </w:rPr>
              <w:t>Thông số xác định tâm của đường tròn theo trục Y</w:t>
            </w:r>
          </w:p>
        </w:tc>
      </w:tr>
      <w:tr w:rsidR="00BD53E0" w:rsidRPr="009E3AB8" w:rsidTr="008C0AB9">
        <w:trPr>
          <w:trHeight w:val="345"/>
        </w:trPr>
        <w:tc>
          <w:tcPr>
            <w:tcW w:w="2204" w:type="dxa"/>
          </w:tcPr>
          <w:p w:rsidR="00BD53E0" w:rsidRPr="009E3AB8" w:rsidRDefault="00BD53E0" w:rsidP="008C0AB9">
            <w:pPr>
              <w:spacing w:line="240" w:lineRule="auto"/>
              <w:rPr>
                <w:rFonts w:eastAsia="Calibri" w:cs="Times New Roman"/>
                <w:color w:val="000000"/>
              </w:rPr>
            </w:pPr>
            <w:r w:rsidRPr="009E3AB8">
              <w:rPr>
                <w:rFonts w:eastAsia="Calibri" w:cs="Times New Roman"/>
                <w:color w:val="000000"/>
              </w:rPr>
              <w:t>K</w:t>
            </w:r>
          </w:p>
        </w:tc>
        <w:tc>
          <w:tcPr>
            <w:tcW w:w="7444" w:type="dxa"/>
          </w:tcPr>
          <w:p w:rsidR="00BD53E0" w:rsidRPr="009E3AB8" w:rsidRDefault="00BD53E0" w:rsidP="008C0AB9">
            <w:pPr>
              <w:spacing w:line="240" w:lineRule="auto"/>
              <w:rPr>
                <w:rFonts w:eastAsia="Calibri" w:cs="Times New Roman"/>
                <w:color w:val="000000"/>
                <w:szCs w:val="26"/>
              </w:rPr>
            </w:pPr>
            <w:r w:rsidRPr="009E3AB8">
              <w:rPr>
                <w:rFonts w:eastAsia="Calibri" w:cs="Times New Roman"/>
                <w:color w:val="000000"/>
                <w:szCs w:val="26"/>
              </w:rPr>
              <w:t>Thông số xác định tâm của đường tròn theo trục Z</w:t>
            </w:r>
          </w:p>
        </w:tc>
      </w:tr>
      <w:tr w:rsidR="00BD53E0" w:rsidRPr="009E3AB8" w:rsidTr="008C0AB9">
        <w:trPr>
          <w:trHeight w:val="327"/>
        </w:trPr>
        <w:tc>
          <w:tcPr>
            <w:tcW w:w="2204" w:type="dxa"/>
          </w:tcPr>
          <w:p w:rsidR="00BD53E0" w:rsidRPr="009E3AB8" w:rsidRDefault="00BD53E0" w:rsidP="008C0AB9">
            <w:pPr>
              <w:spacing w:line="240" w:lineRule="auto"/>
              <w:rPr>
                <w:rFonts w:eastAsia="Calibri" w:cs="Times New Roman"/>
                <w:color w:val="000000"/>
              </w:rPr>
            </w:pPr>
            <w:r w:rsidRPr="009E3AB8">
              <w:rPr>
                <w:rFonts w:eastAsia="Calibri" w:cs="Times New Roman"/>
                <w:color w:val="000000"/>
              </w:rPr>
              <w:t>M</w:t>
            </w:r>
          </w:p>
        </w:tc>
        <w:tc>
          <w:tcPr>
            <w:tcW w:w="7444" w:type="dxa"/>
          </w:tcPr>
          <w:p w:rsidR="00BD53E0" w:rsidRPr="009E3AB8" w:rsidRDefault="00BD53E0" w:rsidP="008C0AB9">
            <w:pPr>
              <w:spacing w:line="240" w:lineRule="auto"/>
              <w:rPr>
                <w:rFonts w:eastAsia="Calibri" w:cs="Times New Roman"/>
                <w:color w:val="000000"/>
                <w:szCs w:val="26"/>
              </w:rPr>
            </w:pPr>
            <w:r w:rsidRPr="009E3AB8">
              <w:rPr>
                <w:rFonts w:eastAsia="Calibri" w:cs="Times New Roman"/>
                <w:color w:val="000000"/>
                <w:szCs w:val="26"/>
              </w:rPr>
              <w:t>Lập lại chu trình gia công.</w:t>
            </w:r>
          </w:p>
        </w:tc>
      </w:tr>
      <w:tr w:rsidR="00BD53E0" w:rsidRPr="009E3AB8" w:rsidTr="008C0AB9">
        <w:trPr>
          <w:trHeight w:val="327"/>
        </w:trPr>
        <w:tc>
          <w:tcPr>
            <w:tcW w:w="2204" w:type="dxa"/>
          </w:tcPr>
          <w:p w:rsidR="00BD53E0" w:rsidRPr="009E3AB8" w:rsidRDefault="00BD53E0" w:rsidP="008C0AB9">
            <w:pPr>
              <w:spacing w:line="240" w:lineRule="auto"/>
              <w:rPr>
                <w:rFonts w:eastAsia="Calibri" w:cs="Times New Roman"/>
                <w:color w:val="000000"/>
              </w:rPr>
            </w:pPr>
            <w:r w:rsidRPr="009E3AB8">
              <w:rPr>
                <w:rFonts w:eastAsia="Calibri" w:cs="Times New Roman"/>
                <w:color w:val="000000"/>
              </w:rPr>
              <w:t>N</w:t>
            </w:r>
          </w:p>
        </w:tc>
        <w:tc>
          <w:tcPr>
            <w:tcW w:w="7444" w:type="dxa"/>
          </w:tcPr>
          <w:p w:rsidR="00BD53E0" w:rsidRPr="009E3AB8" w:rsidRDefault="00BD53E0" w:rsidP="008C0AB9">
            <w:pPr>
              <w:spacing w:line="240" w:lineRule="auto"/>
              <w:rPr>
                <w:rFonts w:eastAsia="Calibri" w:cs="Times New Roman"/>
                <w:color w:val="000000"/>
                <w:szCs w:val="26"/>
              </w:rPr>
            </w:pPr>
            <w:r w:rsidRPr="009E3AB8">
              <w:rPr>
                <w:rFonts w:eastAsia="Calibri" w:cs="Times New Roman"/>
                <w:color w:val="000000"/>
                <w:szCs w:val="26"/>
              </w:rPr>
              <w:t>Chỉ số dòng lệnh hiện tại.</w:t>
            </w:r>
          </w:p>
        </w:tc>
      </w:tr>
      <w:tr w:rsidR="00BD53E0" w:rsidRPr="009E3AB8" w:rsidTr="008C0AB9">
        <w:trPr>
          <w:trHeight w:val="327"/>
        </w:trPr>
        <w:tc>
          <w:tcPr>
            <w:tcW w:w="2204" w:type="dxa"/>
          </w:tcPr>
          <w:p w:rsidR="00BD53E0" w:rsidRPr="009E3AB8" w:rsidRDefault="00BD53E0" w:rsidP="008C0AB9">
            <w:pPr>
              <w:spacing w:line="240" w:lineRule="auto"/>
              <w:rPr>
                <w:rFonts w:eastAsia="Calibri" w:cs="Times New Roman"/>
                <w:color w:val="000000"/>
              </w:rPr>
            </w:pPr>
            <w:r w:rsidRPr="009E3AB8">
              <w:rPr>
                <w:rFonts w:eastAsia="Calibri" w:cs="Times New Roman"/>
                <w:color w:val="000000"/>
              </w:rPr>
              <w:t>O</w:t>
            </w:r>
          </w:p>
        </w:tc>
        <w:tc>
          <w:tcPr>
            <w:tcW w:w="7444" w:type="dxa"/>
          </w:tcPr>
          <w:p w:rsidR="00BD53E0" w:rsidRPr="009E3AB8" w:rsidRDefault="00BD53E0" w:rsidP="008C0AB9">
            <w:pPr>
              <w:spacing w:line="240" w:lineRule="auto"/>
              <w:rPr>
                <w:rFonts w:eastAsia="Calibri" w:cs="Times New Roman"/>
                <w:color w:val="000000"/>
                <w:szCs w:val="26"/>
              </w:rPr>
            </w:pPr>
            <w:r w:rsidRPr="009E3AB8">
              <w:rPr>
                <w:rFonts w:eastAsia="Calibri" w:cs="Times New Roman"/>
                <w:color w:val="000000"/>
                <w:szCs w:val="26"/>
              </w:rPr>
              <w:t>Số hiệu (tên) của chương trình gia công.</w:t>
            </w:r>
          </w:p>
        </w:tc>
      </w:tr>
      <w:tr w:rsidR="00BD53E0" w:rsidRPr="009E3AB8" w:rsidTr="008C0AB9">
        <w:trPr>
          <w:trHeight w:val="1047"/>
        </w:trPr>
        <w:tc>
          <w:tcPr>
            <w:tcW w:w="2204" w:type="dxa"/>
          </w:tcPr>
          <w:p w:rsidR="00BD53E0" w:rsidRPr="009E3AB8" w:rsidRDefault="00BD53E0" w:rsidP="008C0AB9">
            <w:pPr>
              <w:spacing w:line="240" w:lineRule="auto"/>
              <w:rPr>
                <w:rFonts w:eastAsia="Calibri" w:cs="Times New Roman"/>
                <w:color w:val="000000"/>
              </w:rPr>
            </w:pPr>
            <w:r w:rsidRPr="009E3AB8">
              <w:rPr>
                <w:rFonts w:eastAsia="Calibri" w:cs="Times New Roman"/>
                <w:color w:val="000000"/>
              </w:rPr>
              <w:t>M</w:t>
            </w:r>
          </w:p>
        </w:tc>
        <w:tc>
          <w:tcPr>
            <w:tcW w:w="7444" w:type="dxa"/>
          </w:tcPr>
          <w:p w:rsidR="00BD53E0" w:rsidRPr="009E3AB8" w:rsidRDefault="00BD53E0" w:rsidP="008C0AB9">
            <w:pPr>
              <w:widowControl w:val="0"/>
              <w:autoSpaceDE w:val="0"/>
              <w:autoSpaceDN w:val="0"/>
              <w:spacing w:before="112" w:line="240" w:lineRule="auto"/>
              <w:ind w:left="105" w:firstLine="566"/>
              <w:jc w:val="left"/>
              <w:rPr>
                <w:rFonts w:eastAsia="Times New Roman" w:cs="Times New Roman"/>
                <w:szCs w:val="26"/>
                <w:lang w:bidi="en-US"/>
              </w:rPr>
            </w:pPr>
            <w:r w:rsidRPr="009E3AB8">
              <w:rPr>
                <w:rFonts w:eastAsia="Times New Roman" w:cs="Times New Roman"/>
                <w:szCs w:val="26"/>
                <w:lang w:bidi="en-US"/>
              </w:rPr>
              <w:t>Chức năng pha tạp tùy theo giá trị theo sau M, có</w:t>
            </w:r>
          </w:p>
          <w:p w:rsidR="00BD53E0" w:rsidRPr="009E3AB8" w:rsidRDefault="00BD53E0" w:rsidP="008C0AB9">
            <w:pPr>
              <w:spacing w:line="240" w:lineRule="auto"/>
              <w:ind w:left="676" w:firstLine="44"/>
              <w:rPr>
                <w:rFonts w:eastAsia="Calibri" w:cs="Times New Roman"/>
                <w:color w:val="000000"/>
                <w:szCs w:val="26"/>
              </w:rPr>
            </w:pPr>
            <w:r w:rsidRPr="009E3AB8">
              <w:rPr>
                <w:rFonts w:eastAsia="Calibri" w:cs="Times New Roman"/>
                <w:color w:val="000000"/>
                <w:szCs w:val="26"/>
              </w:rPr>
              <w:t>nhiều</w:t>
            </w:r>
            <w:r w:rsidRPr="009E3AB8">
              <w:rPr>
                <w:rFonts w:eastAsia="Calibri" w:cs="Times New Roman"/>
                <w:color w:val="000000"/>
                <w:spacing w:val="-11"/>
                <w:szCs w:val="26"/>
              </w:rPr>
              <w:t xml:space="preserve"> </w:t>
            </w:r>
            <w:r w:rsidRPr="009E3AB8">
              <w:rPr>
                <w:rFonts w:eastAsia="Calibri" w:cs="Times New Roman"/>
                <w:color w:val="000000"/>
                <w:szCs w:val="26"/>
              </w:rPr>
              <w:t>chức</w:t>
            </w:r>
            <w:r w:rsidRPr="009E3AB8">
              <w:rPr>
                <w:rFonts w:eastAsia="Calibri" w:cs="Times New Roman"/>
                <w:color w:val="000000"/>
                <w:spacing w:val="-11"/>
                <w:szCs w:val="26"/>
              </w:rPr>
              <w:t xml:space="preserve"> </w:t>
            </w:r>
            <w:r w:rsidRPr="009E3AB8">
              <w:rPr>
                <w:rFonts w:eastAsia="Calibri" w:cs="Times New Roman"/>
                <w:color w:val="000000"/>
                <w:szCs w:val="26"/>
              </w:rPr>
              <w:t>năng</w:t>
            </w:r>
            <w:r w:rsidRPr="009E3AB8">
              <w:rPr>
                <w:rFonts w:eastAsia="Calibri" w:cs="Times New Roman"/>
                <w:color w:val="000000"/>
                <w:spacing w:val="-11"/>
                <w:szCs w:val="26"/>
              </w:rPr>
              <w:t xml:space="preserve"> </w:t>
            </w:r>
            <w:r w:rsidRPr="009E3AB8">
              <w:rPr>
                <w:rFonts w:eastAsia="Calibri" w:cs="Times New Roman"/>
                <w:color w:val="000000"/>
                <w:szCs w:val="26"/>
              </w:rPr>
              <w:t>khác</w:t>
            </w:r>
            <w:r w:rsidRPr="009E3AB8">
              <w:rPr>
                <w:rFonts w:eastAsia="Calibri" w:cs="Times New Roman"/>
                <w:color w:val="000000"/>
                <w:spacing w:val="-11"/>
                <w:szCs w:val="26"/>
              </w:rPr>
              <w:t xml:space="preserve"> </w:t>
            </w:r>
            <w:r w:rsidRPr="009E3AB8">
              <w:rPr>
                <w:rFonts w:eastAsia="Calibri" w:cs="Times New Roman"/>
                <w:color w:val="000000"/>
                <w:szCs w:val="26"/>
              </w:rPr>
              <w:t>nhau</w:t>
            </w:r>
            <w:r w:rsidRPr="009E3AB8">
              <w:rPr>
                <w:rFonts w:eastAsia="Calibri" w:cs="Times New Roman"/>
                <w:color w:val="000000"/>
                <w:spacing w:val="-11"/>
                <w:szCs w:val="26"/>
              </w:rPr>
              <w:t xml:space="preserve"> </w:t>
            </w:r>
            <w:r w:rsidRPr="009E3AB8">
              <w:rPr>
                <w:rFonts w:eastAsia="Calibri" w:cs="Times New Roman"/>
                <w:color w:val="000000"/>
                <w:szCs w:val="26"/>
              </w:rPr>
              <w:t>(xem</w:t>
            </w:r>
            <w:r w:rsidRPr="009E3AB8">
              <w:rPr>
                <w:rFonts w:eastAsia="Calibri" w:cs="Times New Roman"/>
                <w:color w:val="000000"/>
                <w:spacing w:val="-13"/>
                <w:szCs w:val="26"/>
              </w:rPr>
              <w:t xml:space="preserve"> </w:t>
            </w:r>
            <w:r w:rsidRPr="009E3AB8">
              <w:rPr>
                <w:rFonts w:eastAsia="Calibri" w:cs="Times New Roman"/>
                <w:color w:val="000000"/>
                <w:szCs w:val="26"/>
              </w:rPr>
              <w:t>bảng</w:t>
            </w:r>
            <w:r w:rsidRPr="009E3AB8">
              <w:rPr>
                <w:rFonts w:eastAsia="Calibri" w:cs="Times New Roman"/>
                <w:color w:val="000000"/>
                <w:spacing w:val="-11"/>
                <w:szCs w:val="26"/>
              </w:rPr>
              <w:t xml:space="preserve"> </w:t>
            </w:r>
            <w:r w:rsidRPr="009E3AB8">
              <w:rPr>
                <w:rFonts w:eastAsia="Calibri" w:cs="Times New Roman"/>
                <w:color w:val="000000"/>
                <w:szCs w:val="26"/>
              </w:rPr>
              <w:t>chức</w:t>
            </w:r>
            <w:r w:rsidRPr="009E3AB8">
              <w:rPr>
                <w:rFonts w:eastAsia="Calibri" w:cs="Times New Roman"/>
                <w:color w:val="000000"/>
                <w:spacing w:val="-11"/>
                <w:szCs w:val="26"/>
              </w:rPr>
              <w:t xml:space="preserve"> </w:t>
            </w:r>
            <w:r w:rsidRPr="009E3AB8">
              <w:rPr>
                <w:rFonts w:eastAsia="Calibri" w:cs="Times New Roman"/>
                <w:color w:val="000000"/>
                <w:szCs w:val="26"/>
              </w:rPr>
              <w:t>năng</w:t>
            </w:r>
            <w:r w:rsidRPr="009E3AB8">
              <w:rPr>
                <w:rFonts w:eastAsia="Calibri" w:cs="Times New Roman"/>
                <w:color w:val="000000"/>
                <w:spacing w:val="-11"/>
                <w:szCs w:val="26"/>
              </w:rPr>
              <w:t xml:space="preserve"> </w:t>
            </w:r>
            <w:r w:rsidRPr="009E3AB8">
              <w:rPr>
                <w:rFonts w:eastAsia="Calibri" w:cs="Times New Roman"/>
                <w:color w:val="000000"/>
                <w:szCs w:val="26"/>
              </w:rPr>
              <w:t>của</w:t>
            </w:r>
            <w:r w:rsidRPr="009E3AB8">
              <w:rPr>
                <w:rFonts w:eastAsia="Calibri" w:cs="Times New Roman"/>
                <w:color w:val="000000"/>
                <w:spacing w:val="-11"/>
                <w:szCs w:val="26"/>
              </w:rPr>
              <w:t xml:space="preserve"> </w:t>
            </w:r>
            <w:r w:rsidRPr="009E3AB8">
              <w:rPr>
                <w:rFonts w:eastAsia="Calibri" w:cs="Times New Roman"/>
                <w:color w:val="000000"/>
                <w:szCs w:val="26"/>
              </w:rPr>
              <w:t>mã lệnh</w:t>
            </w:r>
            <w:r w:rsidRPr="009E3AB8">
              <w:rPr>
                <w:rFonts w:eastAsia="Calibri" w:cs="Times New Roman"/>
                <w:color w:val="000000"/>
                <w:spacing w:val="-2"/>
                <w:szCs w:val="26"/>
              </w:rPr>
              <w:t xml:space="preserve"> </w:t>
            </w:r>
            <w:r w:rsidRPr="009E3AB8">
              <w:rPr>
                <w:rFonts w:eastAsia="Calibri" w:cs="Times New Roman"/>
                <w:color w:val="000000"/>
                <w:szCs w:val="26"/>
              </w:rPr>
              <w:t>M).</w:t>
            </w:r>
          </w:p>
        </w:tc>
      </w:tr>
      <w:tr w:rsidR="00BD53E0" w:rsidRPr="009E3AB8" w:rsidTr="008C0AB9">
        <w:trPr>
          <w:trHeight w:val="354"/>
        </w:trPr>
        <w:tc>
          <w:tcPr>
            <w:tcW w:w="2204" w:type="dxa"/>
          </w:tcPr>
          <w:p w:rsidR="00BD53E0" w:rsidRPr="009E3AB8" w:rsidRDefault="00BD53E0" w:rsidP="008C0AB9">
            <w:pPr>
              <w:spacing w:line="240" w:lineRule="auto"/>
              <w:rPr>
                <w:rFonts w:eastAsia="Calibri" w:cs="Times New Roman"/>
                <w:color w:val="000000"/>
              </w:rPr>
            </w:pPr>
            <w:r w:rsidRPr="009E3AB8">
              <w:rPr>
                <w:rFonts w:eastAsia="Calibri" w:cs="Times New Roman"/>
                <w:color w:val="000000"/>
              </w:rPr>
              <w:t>P</w:t>
            </w:r>
          </w:p>
        </w:tc>
        <w:tc>
          <w:tcPr>
            <w:tcW w:w="7444" w:type="dxa"/>
          </w:tcPr>
          <w:p w:rsidR="00BD53E0" w:rsidRPr="009E3AB8" w:rsidRDefault="00BD53E0" w:rsidP="008C0AB9">
            <w:pPr>
              <w:spacing w:line="240" w:lineRule="auto"/>
              <w:rPr>
                <w:rFonts w:eastAsia="Calibri" w:cs="Times New Roman"/>
                <w:color w:val="000000"/>
                <w:szCs w:val="26"/>
              </w:rPr>
            </w:pPr>
            <w:r w:rsidRPr="009E3AB8">
              <w:rPr>
                <w:rFonts w:eastAsia="Calibri" w:cs="Times New Roman"/>
                <w:color w:val="000000"/>
                <w:szCs w:val="26"/>
              </w:rPr>
              <w:t>Chỉ số dòng lệnh bắt đầu một khối lệnh gia công.</w:t>
            </w:r>
          </w:p>
        </w:tc>
      </w:tr>
      <w:tr w:rsidR="00BD53E0" w:rsidRPr="009E3AB8" w:rsidTr="008C0AB9">
        <w:trPr>
          <w:trHeight w:val="294"/>
        </w:trPr>
        <w:tc>
          <w:tcPr>
            <w:tcW w:w="2204" w:type="dxa"/>
          </w:tcPr>
          <w:p w:rsidR="00BD53E0" w:rsidRPr="009E3AB8" w:rsidRDefault="00BD53E0" w:rsidP="008C0AB9">
            <w:pPr>
              <w:spacing w:line="240" w:lineRule="auto"/>
              <w:rPr>
                <w:rFonts w:eastAsia="Calibri" w:cs="Times New Roman"/>
                <w:color w:val="000000"/>
              </w:rPr>
            </w:pPr>
            <w:r w:rsidRPr="009E3AB8">
              <w:rPr>
                <w:rFonts w:eastAsia="Calibri" w:cs="Times New Roman"/>
                <w:color w:val="000000"/>
              </w:rPr>
              <w:lastRenderedPageBreak/>
              <w:t>R</w:t>
            </w:r>
          </w:p>
        </w:tc>
        <w:tc>
          <w:tcPr>
            <w:tcW w:w="7444" w:type="dxa"/>
          </w:tcPr>
          <w:p w:rsidR="00BD53E0" w:rsidRPr="009E3AB8" w:rsidRDefault="00BD53E0" w:rsidP="008C0AB9">
            <w:pPr>
              <w:spacing w:line="240" w:lineRule="auto"/>
              <w:rPr>
                <w:rFonts w:eastAsia="Calibri" w:cs="Times New Roman"/>
                <w:color w:val="000000"/>
                <w:szCs w:val="26"/>
              </w:rPr>
            </w:pPr>
            <w:r w:rsidRPr="009E3AB8">
              <w:rPr>
                <w:rFonts w:eastAsia="Calibri" w:cs="Times New Roman"/>
                <w:color w:val="000000"/>
                <w:szCs w:val="26"/>
              </w:rPr>
              <w:t>Bán kính thiết kế của đường cong.</w:t>
            </w:r>
          </w:p>
        </w:tc>
      </w:tr>
      <w:tr w:rsidR="00BD53E0" w:rsidRPr="009E3AB8" w:rsidTr="008C0AB9">
        <w:trPr>
          <w:trHeight w:val="278"/>
        </w:trPr>
        <w:tc>
          <w:tcPr>
            <w:tcW w:w="2204" w:type="dxa"/>
          </w:tcPr>
          <w:p w:rsidR="00BD53E0" w:rsidRPr="009E3AB8" w:rsidRDefault="00BD53E0" w:rsidP="008C0AB9">
            <w:pPr>
              <w:spacing w:line="240" w:lineRule="auto"/>
              <w:rPr>
                <w:rFonts w:eastAsia="Calibri" w:cs="Times New Roman"/>
                <w:color w:val="000000"/>
              </w:rPr>
            </w:pPr>
            <w:r w:rsidRPr="009E3AB8">
              <w:rPr>
                <w:rFonts w:eastAsia="Calibri" w:cs="Times New Roman"/>
                <w:color w:val="000000"/>
              </w:rPr>
              <w:t>X</w:t>
            </w:r>
          </w:p>
        </w:tc>
        <w:tc>
          <w:tcPr>
            <w:tcW w:w="7444" w:type="dxa"/>
          </w:tcPr>
          <w:p w:rsidR="00BD53E0" w:rsidRPr="009E3AB8" w:rsidRDefault="00BD53E0" w:rsidP="008C0AB9">
            <w:pPr>
              <w:spacing w:line="240" w:lineRule="auto"/>
              <w:rPr>
                <w:rFonts w:eastAsia="Calibri" w:cs="Times New Roman"/>
                <w:color w:val="000000"/>
                <w:szCs w:val="26"/>
              </w:rPr>
            </w:pPr>
            <w:r w:rsidRPr="009E3AB8">
              <w:rPr>
                <w:rFonts w:eastAsia="Calibri" w:cs="Times New Roman"/>
                <w:color w:val="000000"/>
                <w:szCs w:val="26"/>
              </w:rPr>
              <w:t>Xác định vị trí theo phương của trục X.</w:t>
            </w:r>
          </w:p>
        </w:tc>
      </w:tr>
      <w:tr w:rsidR="00BD53E0" w:rsidRPr="009E3AB8" w:rsidTr="008C0AB9">
        <w:trPr>
          <w:trHeight w:val="294"/>
        </w:trPr>
        <w:tc>
          <w:tcPr>
            <w:tcW w:w="2204" w:type="dxa"/>
          </w:tcPr>
          <w:p w:rsidR="00BD53E0" w:rsidRPr="009E3AB8" w:rsidRDefault="00BD53E0" w:rsidP="008C0AB9">
            <w:pPr>
              <w:spacing w:line="240" w:lineRule="auto"/>
              <w:rPr>
                <w:rFonts w:eastAsia="Calibri" w:cs="Times New Roman"/>
                <w:color w:val="000000"/>
              </w:rPr>
            </w:pPr>
            <w:r w:rsidRPr="009E3AB8">
              <w:rPr>
                <w:rFonts w:eastAsia="Calibri" w:cs="Times New Roman"/>
                <w:color w:val="000000"/>
              </w:rPr>
              <w:t>Y</w:t>
            </w:r>
          </w:p>
        </w:tc>
        <w:tc>
          <w:tcPr>
            <w:tcW w:w="7444" w:type="dxa"/>
          </w:tcPr>
          <w:p w:rsidR="00BD53E0" w:rsidRPr="009E3AB8" w:rsidRDefault="00BD53E0" w:rsidP="008C0AB9">
            <w:pPr>
              <w:spacing w:line="240" w:lineRule="auto"/>
              <w:rPr>
                <w:rFonts w:eastAsia="Calibri" w:cs="Times New Roman"/>
                <w:color w:val="000000"/>
                <w:szCs w:val="26"/>
              </w:rPr>
            </w:pPr>
            <w:r w:rsidRPr="009E3AB8">
              <w:rPr>
                <w:rFonts w:eastAsia="Calibri" w:cs="Times New Roman"/>
                <w:color w:val="000000"/>
                <w:szCs w:val="26"/>
              </w:rPr>
              <w:t>Xác định vị trí theo phương của trục Y.</w:t>
            </w:r>
          </w:p>
        </w:tc>
      </w:tr>
      <w:tr w:rsidR="00BD53E0" w:rsidRPr="009E3AB8" w:rsidTr="008C0AB9">
        <w:trPr>
          <w:trHeight w:val="278"/>
        </w:trPr>
        <w:tc>
          <w:tcPr>
            <w:tcW w:w="2204" w:type="dxa"/>
          </w:tcPr>
          <w:p w:rsidR="00BD53E0" w:rsidRPr="009E3AB8" w:rsidRDefault="00BD53E0" w:rsidP="008C0AB9">
            <w:pPr>
              <w:spacing w:line="240" w:lineRule="auto"/>
              <w:rPr>
                <w:rFonts w:eastAsia="Calibri" w:cs="Times New Roman"/>
                <w:color w:val="000000"/>
              </w:rPr>
            </w:pPr>
            <w:r w:rsidRPr="009E3AB8">
              <w:rPr>
                <w:rFonts w:eastAsia="Calibri" w:cs="Times New Roman"/>
                <w:color w:val="000000"/>
              </w:rPr>
              <w:t>Z</w:t>
            </w:r>
          </w:p>
        </w:tc>
        <w:tc>
          <w:tcPr>
            <w:tcW w:w="7444" w:type="dxa"/>
          </w:tcPr>
          <w:p w:rsidR="00BD53E0" w:rsidRPr="009E3AB8" w:rsidRDefault="00BD53E0" w:rsidP="008C0AB9">
            <w:pPr>
              <w:spacing w:line="240" w:lineRule="auto"/>
              <w:rPr>
                <w:rFonts w:eastAsia="Calibri" w:cs="Times New Roman"/>
                <w:color w:val="000000"/>
                <w:szCs w:val="26"/>
              </w:rPr>
            </w:pPr>
            <w:r w:rsidRPr="009E3AB8">
              <w:rPr>
                <w:rFonts w:eastAsia="Calibri" w:cs="Times New Roman"/>
                <w:color w:val="000000"/>
                <w:szCs w:val="26"/>
              </w:rPr>
              <w:t>Xác định vị trí theo phương của trục Z.</w:t>
            </w:r>
          </w:p>
        </w:tc>
      </w:tr>
    </w:tbl>
    <w:p w:rsidR="00BD53E0" w:rsidRPr="009E3AB8" w:rsidRDefault="00BD53E0" w:rsidP="00BD53E0">
      <w:pPr>
        <w:widowControl w:val="0"/>
        <w:autoSpaceDE w:val="0"/>
        <w:autoSpaceDN w:val="0"/>
        <w:spacing w:line="355" w:lineRule="auto"/>
        <w:ind w:right="1136" w:firstLine="0"/>
        <w:rPr>
          <w:rFonts w:ascii="Verdana" w:eastAsia="Times New Roman" w:hAnsi="Verdana" w:cs="Times New Roman"/>
          <w:color w:val="000000"/>
          <w:sz w:val="28"/>
          <w:szCs w:val="28"/>
        </w:rPr>
      </w:pPr>
    </w:p>
    <w:p w:rsidR="00BD53E0" w:rsidRPr="009E3AB8" w:rsidRDefault="00BD53E0" w:rsidP="00BD53E0">
      <w:r w:rsidRPr="009E3AB8">
        <w:t>Mã</w:t>
      </w:r>
      <w:r w:rsidRPr="009E3AB8">
        <w:rPr>
          <w:spacing w:val="-7"/>
        </w:rPr>
        <w:t xml:space="preserve"> </w:t>
      </w:r>
      <w:r w:rsidRPr="009E3AB8">
        <w:t>lệnh</w:t>
      </w:r>
      <w:r w:rsidRPr="009E3AB8">
        <w:rPr>
          <w:spacing w:val="-4"/>
        </w:rPr>
        <w:t xml:space="preserve"> </w:t>
      </w:r>
      <w:r w:rsidRPr="009E3AB8">
        <w:t>G</w:t>
      </w:r>
      <w:r w:rsidRPr="009E3AB8">
        <w:rPr>
          <w:spacing w:val="-6"/>
        </w:rPr>
        <w:t xml:space="preserve"> </w:t>
      </w:r>
      <w:r w:rsidRPr="009E3AB8">
        <w:t>báo</w:t>
      </w:r>
      <w:r w:rsidRPr="009E3AB8">
        <w:rPr>
          <w:spacing w:val="-4"/>
        </w:rPr>
        <w:t xml:space="preserve"> </w:t>
      </w:r>
      <w:r w:rsidRPr="009E3AB8">
        <w:t>hiệu</w:t>
      </w:r>
      <w:r w:rsidRPr="009E3AB8">
        <w:rPr>
          <w:spacing w:val="-6"/>
        </w:rPr>
        <w:t xml:space="preserve"> </w:t>
      </w:r>
      <w:r w:rsidRPr="009E3AB8">
        <w:t>bắt</w:t>
      </w:r>
      <w:r w:rsidRPr="009E3AB8">
        <w:rPr>
          <w:spacing w:val="-3"/>
        </w:rPr>
        <w:t xml:space="preserve"> </w:t>
      </w:r>
      <w:r w:rsidRPr="009E3AB8">
        <w:t>đầu</w:t>
      </w:r>
      <w:r w:rsidRPr="009E3AB8">
        <w:rPr>
          <w:spacing w:val="-5"/>
        </w:rPr>
        <w:t xml:space="preserve"> </w:t>
      </w:r>
      <w:r w:rsidRPr="009E3AB8">
        <w:t>một</w:t>
      </w:r>
      <w:r w:rsidRPr="009E3AB8">
        <w:rPr>
          <w:spacing w:val="-5"/>
        </w:rPr>
        <w:t xml:space="preserve"> </w:t>
      </w:r>
      <w:r w:rsidRPr="009E3AB8">
        <w:t>hàm</w:t>
      </w:r>
      <w:r w:rsidRPr="009E3AB8">
        <w:rPr>
          <w:spacing w:val="-9"/>
        </w:rPr>
        <w:t xml:space="preserve"> </w:t>
      </w:r>
      <w:r w:rsidRPr="009E3AB8">
        <w:t>chức</w:t>
      </w:r>
      <w:r w:rsidRPr="009E3AB8">
        <w:rPr>
          <w:spacing w:val="-6"/>
        </w:rPr>
        <w:t xml:space="preserve"> </w:t>
      </w:r>
      <w:r w:rsidRPr="009E3AB8">
        <w:t>năng.</w:t>
      </w:r>
      <w:r w:rsidRPr="009E3AB8">
        <w:rPr>
          <w:spacing w:val="-7"/>
        </w:rPr>
        <w:t xml:space="preserve"> </w:t>
      </w:r>
      <w:r w:rsidRPr="009E3AB8">
        <w:t>Khi</w:t>
      </w:r>
      <w:r w:rsidRPr="009E3AB8">
        <w:rPr>
          <w:spacing w:val="-7"/>
        </w:rPr>
        <w:t xml:space="preserve"> </w:t>
      </w:r>
      <w:r w:rsidRPr="009E3AB8">
        <w:t>sử</w:t>
      </w:r>
      <w:r w:rsidRPr="009E3AB8">
        <w:rPr>
          <w:spacing w:val="-6"/>
        </w:rPr>
        <w:t xml:space="preserve"> </w:t>
      </w:r>
      <w:r w:rsidRPr="009E3AB8">
        <w:t>dụng</w:t>
      </w:r>
      <w:r w:rsidRPr="009E3AB8">
        <w:rPr>
          <w:spacing w:val="-4"/>
        </w:rPr>
        <w:t xml:space="preserve"> </w:t>
      </w:r>
      <w:r w:rsidRPr="009E3AB8">
        <w:t>mã</w:t>
      </w:r>
      <w:r w:rsidRPr="009E3AB8">
        <w:rPr>
          <w:spacing w:val="-6"/>
        </w:rPr>
        <w:t xml:space="preserve"> </w:t>
      </w:r>
      <w:r w:rsidRPr="009E3AB8">
        <w:t>lệnh</w:t>
      </w:r>
      <w:r w:rsidRPr="009E3AB8">
        <w:rPr>
          <w:spacing w:val="-5"/>
        </w:rPr>
        <w:t xml:space="preserve"> </w:t>
      </w:r>
      <w:r w:rsidRPr="009E3AB8">
        <w:t>này,</w:t>
      </w:r>
      <w:r w:rsidRPr="009E3AB8">
        <w:rPr>
          <w:spacing w:val="-7"/>
        </w:rPr>
        <w:t xml:space="preserve"> </w:t>
      </w:r>
      <w:r w:rsidRPr="009E3AB8">
        <w:t>nó</w:t>
      </w:r>
      <w:r w:rsidRPr="009E3AB8">
        <w:rPr>
          <w:spacing w:val="-5"/>
        </w:rPr>
        <w:t xml:space="preserve"> </w:t>
      </w:r>
      <w:r w:rsidRPr="009E3AB8">
        <w:t>báo hiệu sự thay đổi hoạt</w:t>
      </w:r>
      <w:r w:rsidRPr="009E3AB8">
        <w:rPr>
          <w:spacing w:val="-8"/>
        </w:rPr>
        <w:t xml:space="preserve"> </w:t>
      </w:r>
      <w:r w:rsidRPr="009E3AB8">
        <w:t>động.</w:t>
      </w:r>
    </w:p>
    <w:p w:rsidR="00BD53E0" w:rsidRPr="009E3AB8" w:rsidRDefault="00BD53E0" w:rsidP="00BD53E0">
      <w:pPr>
        <w:pStyle w:val="bng"/>
      </w:pPr>
      <w:bookmarkStart w:id="1051" w:name="_Toc11660662"/>
      <w:bookmarkStart w:id="1052" w:name="_Toc11660741"/>
      <w:bookmarkStart w:id="1053" w:name="_Toc11660858"/>
      <w:bookmarkStart w:id="1054" w:name="_Toc11964165"/>
      <w:bookmarkStart w:id="1055" w:name="_Toc12740487"/>
      <w:bookmarkStart w:id="1056" w:name="_Toc13178937"/>
      <w:bookmarkStart w:id="1057" w:name="_Toc13436908"/>
      <w:bookmarkStart w:id="1058" w:name="_Toc14030580"/>
      <w:bookmarkStart w:id="1059" w:name="_Toc14272857"/>
      <w:bookmarkStart w:id="1060" w:name="_Toc14390975"/>
      <w:bookmarkStart w:id="1061" w:name="_Toc14424340"/>
      <w:bookmarkStart w:id="1062" w:name="_Toc14424798"/>
      <w:bookmarkStart w:id="1063" w:name="_Toc14427037"/>
      <w:bookmarkStart w:id="1064" w:name="_Toc14548885"/>
      <w:bookmarkStart w:id="1065" w:name="_Toc14548994"/>
      <w:bookmarkStart w:id="1066" w:name="_Toc14549092"/>
      <w:bookmarkStart w:id="1067" w:name="_Toc14705983"/>
      <w:bookmarkStart w:id="1068" w:name="_Toc14721956"/>
      <w:bookmarkStart w:id="1069" w:name="_Toc14730214"/>
      <w:bookmarkStart w:id="1070" w:name="_Toc14768857"/>
      <w:r w:rsidRPr="009E3AB8">
        <w:t>Các mã lệnh Gcode đơn giản</w:t>
      </w:r>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7560"/>
      </w:tblGrid>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9" w:line="240" w:lineRule="auto"/>
              <w:ind w:left="674" w:firstLine="0"/>
              <w:jc w:val="left"/>
              <w:rPr>
                <w:rFonts w:eastAsia="Times New Roman" w:cs="Times New Roman"/>
                <w:b/>
                <w:szCs w:val="26"/>
                <w:lang w:bidi="en-US"/>
              </w:rPr>
            </w:pPr>
            <w:r w:rsidRPr="009E3AB8">
              <w:rPr>
                <w:rFonts w:eastAsia="Times New Roman" w:cs="Times New Roman"/>
                <w:b/>
                <w:szCs w:val="26"/>
                <w:lang w:bidi="en-US"/>
              </w:rPr>
              <w:t>Mã lệnh G</w:t>
            </w:r>
          </w:p>
        </w:tc>
        <w:tc>
          <w:tcPr>
            <w:tcW w:w="7560" w:type="dxa"/>
            <w:hideMark/>
          </w:tcPr>
          <w:p w:rsidR="00BD53E0" w:rsidRPr="009E3AB8" w:rsidRDefault="00BD53E0" w:rsidP="008C0AB9">
            <w:pPr>
              <w:widowControl w:val="0"/>
              <w:autoSpaceDE w:val="0"/>
              <w:autoSpaceDN w:val="0"/>
              <w:spacing w:before="119" w:line="240" w:lineRule="auto"/>
              <w:ind w:left="673" w:firstLine="0"/>
              <w:jc w:val="left"/>
              <w:rPr>
                <w:rFonts w:eastAsia="Times New Roman" w:cs="Times New Roman"/>
                <w:b/>
                <w:szCs w:val="26"/>
                <w:lang w:bidi="en-US"/>
              </w:rPr>
            </w:pPr>
            <w:r w:rsidRPr="009E3AB8">
              <w:rPr>
                <w:rFonts w:eastAsia="Times New Roman" w:cs="Times New Roman"/>
                <w:b/>
                <w:szCs w:val="26"/>
                <w:lang w:bidi="en-US"/>
              </w:rPr>
              <w:t>Chức năng</w:t>
            </w:r>
          </w:p>
        </w:tc>
      </w:tr>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G00</w:t>
            </w:r>
          </w:p>
        </w:tc>
        <w:tc>
          <w:tcPr>
            <w:tcW w:w="7560" w:type="dxa"/>
            <w:hideMark/>
          </w:tcPr>
          <w:p w:rsidR="00BD53E0" w:rsidRPr="009E3AB8" w:rsidRDefault="00BD53E0" w:rsidP="008C0AB9">
            <w:pPr>
              <w:widowControl w:val="0"/>
              <w:autoSpaceDE w:val="0"/>
              <w:autoSpaceDN w:val="0"/>
              <w:spacing w:before="112" w:line="240" w:lineRule="auto"/>
              <w:ind w:left="673" w:firstLine="0"/>
              <w:jc w:val="left"/>
              <w:rPr>
                <w:rFonts w:eastAsia="Times New Roman" w:cs="Times New Roman"/>
                <w:szCs w:val="26"/>
                <w:lang w:bidi="en-US"/>
              </w:rPr>
            </w:pPr>
            <w:r w:rsidRPr="009E3AB8">
              <w:rPr>
                <w:rFonts w:eastAsia="Times New Roman" w:cs="Times New Roman"/>
                <w:szCs w:val="26"/>
                <w:lang w:bidi="en-US"/>
              </w:rPr>
              <w:t>Đặc tính điều khiển điểm, chạy nhanh</w:t>
            </w:r>
          </w:p>
        </w:tc>
      </w:tr>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G01</w:t>
            </w:r>
          </w:p>
        </w:tc>
        <w:tc>
          <w:tcPr>
            <w:tcW w:w="7560" w:type="dxa"/>
            <w:hideMark/>
          </w:tcPr>
          <w:p w:rsidR="00BD53E0" w:rsidRPr="009E3AB8" w:rsidRDefault="00BD53E0" w:rsidP="008C0AB9">
            <w:pPr>
              <w:widowControl w:val="0"/>
              <w:autoSpaceDE w:val="0"/>
              <w:autoSpaceDN w:val="0"/>
              <w:spacing w:before="112" w:line="240" w:lineRule="auto"/>
              <w:ind w:left="673" w:firstLine="0"/>
              <w:jc w:val="left"/>
              <w:rPr>
                <w:rFonts w:eastAsia="Times New Roman" w:cs="Times New Roman"/>
                <w:szCs w:val="26"/>
                <w:lang w:bidi="en-US"/>
              </w:rPr>
            </w:pPr>
            <w:r w:rsidRPr="009E3AB8">
              <w:rPr>
                <w:rFonts w:eastAsia="Times New Roman" w:cs="Times New Roman"/>
                <w:szCs w:val="26"/>
                <w:lang w:bidi="en-US"/>
              </w:rPr>
              <w:t>Nội suy thẳng</w:t>
            </w:r>
          </w:p>
        </w:tc>
      </w:tr>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G02</w:t>
            </w:r>
          </w:p>
        </w:tc>
        <w:tc>
          <w:tcPr>
            <w:tcW w:w="7560" w:type="dxa"/>
            <w:hideMark/>
          </w:tcPr>
          <w:p w:rsidR="00BD53E0" w:rsidRPr="009E3AB8" w:rsidRDefault="00BD53E0" w:rsidP="008C0AB9">
            <w:pPr>
              <w:widowControl w:val="0"/>
              <w:autoSpaceDE w:val="0"/>
              <w:autoSpaceDN w:val="0"/>
              <w:spacing w:before="112" w:line="240" w:lineRule="auto"/>
              <w:ind w:left="673" w:firstLine="0"/>
              <w:jc w:val="left"/>
              <w:rPr>
                <w:rFonts w:eastAsia="Times New Roman" w:cs="Times New Roman"/>
                <w:szCs w:val="26"/>
                <w:lang w:bidi="en-US"/>
              </w:rPr>
            </w:pPr>
            <w:r w:rsidRPr="009E3AB8">
              <w:rPr>
                <w:rFonts w:eastAsia="Times New Roman" w:cs="Times New Roman"/>
                <w:szCs w:val="26"/>
                <w:lang w:bidi="en-US"/>
              </w:rPr>
              <w:t>Nội suy vòng</w:t>
            </w:r>
          </w:p>
        </w:tc>
      </w:tr>
      <w:tr w:rsidR="00BD53E0" w:rsidRPr="009E3AB8" w:rsidTr="008C0AB9">
        <w:trPr>
          <w:trHeight w:val="569"/>
        </w:trPr>
        <w:tc>
          <w:tcPr>
            <w:tcW w:w="2160" w:type="dxa"/>
            <w:hideMark/>
          </w:tcPr>
          <w:p w:rsidR="00BD53E0" w:rsidRPr="009E3AB8" w:rsidRDefault="00BD53E0" w:rsidP="008C0AB9">
            <w:pPr>
              <w:widowControl w:val="0"/>
              <w:autoSpaceDE w:val="0"/>
              <w:autoSpaceDN w:val="0"/>
              <w:spacing w:before="113" w:line="240" w:lineRule="auto"/>
              <w:ind w:left="674" w:firstLine="0"/>
              <w:jc w:val="left"/>
              <w:rPr>
                <w:rFonts w:eastAsia="Times New Roman" w:cs="Times New Roman"/>
                <w:szCs w:val="26"/>
                <w:lang w:bidi="en-US"/>
              </w:rPr>
            </w:pPr>
            <w:r w:rsidRPr="009E3AB8">
              <w:rPr>
                <w:rFonts w:eastAsia="Times New Roman" w:cs="Times New Roman"/>
                <w:szCs w:val="26"/>
                <w:lang w:bidi="en-US"/>
              </w:rPr>
              <w:t>G03</w:t>
            </w:r>
          </w:p>
        </w:tc>
        <w:tc>
          <w:tcPr>
            <w:tcW w:w="7560" w:type="dxa"/>
            <w:hideMark/>
          </w:tcPr>
          <w:p w:rsidR="00BD53E0" w:rsidRPr="009E3AB8" w:rsidRDefault="00BD53E0" w:rsidP="008C0AB9">
            <w:pPr>
              <w:widowControl w:val="0"/>
              <w:autoSpaceDE w:val="0"/>
              <w:autoSpaceDN w:val="0"/>
              <w:spacing w:before="113" w:line="240" w:lineRule="auto"/>
              <w:ind w:left="673" w:firstLine="0"/>
              <w:jc w:val="left"/>
              <w:rPr>
                <w:rFonts w:eastAsia="Times New Roman" w:cs="Times New Roman"/>
                <w:szCs w:val="26"/>
                <w:lang w:bidi="en-US"/>
              </w:rPr>
            </w:pPr>
            <w:r w:rsidRPr="009E3AB8">
              <w:rPr>
                <w:rFonts w:eastAsia="Times New Roman" w:cs="Times New Roman"/>
                <w:szCs w:val="26"/>
                <w:lang w:bidi="en-US"/>
              </w:rPr>
              <w:t>Nội suy vòng</w:t>
            </w:r>
          </w:p>
        </w:tc>
      </w:tr>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G04</w:t>
            </w:r>
          </w:p>
        </w:tc>
        <w:tc>
          <w:tcPr>
            <w:tcW w:w="7560" w:type="dxa"/>
            <w:hideMark/>
          </w:tcPr>
          <w:p w:rsidR="00BD53E0" w:rsidRPr="009E3AB8" w:rsidRDefault="00BD53E0" w:rsidP="008C0AB9">
            <w:pPr>
              <w:widowControl w:val="0"/>
              <w:autoSpaceDE w:val="0"/>
              <w:autoSpaceDN w:val="0"/>
              <w:spacing w:before="112" w:line="240" w:lineRule="auto"/>
              <w:ind w:left="673" w:firstLine="0"/>
              <w:jc w:val="left"/>
              <w:rPr>
                <w:rFonts w:eastAsia="Times New Roman" w:cs="Times New Roman"/>
                <w:szCs w:val="26"/>
                <w:lang w:bidi="en-US"/>
              </w:rPr>
            </w:pPr>
            <w:r w:rsidRPr="009E3AB8">
              <w:rPr>
                <w:rFonts w:eastAsia="Times New Roman" w:cs="Times New Roman"/>
                <w:szCs w:val="26"/>
                <w:lang w:bidi="en-US"/>
              </w:rPr>
              <w:t>Thời gian duy trì</w:t>
            </w:r>
          </w:p>
        </w:tc>
      </w:tr>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G17</w:t>
            </w:r>
          </w:p>
        </w:tc>
        <w:tc>
          <w:tcPr>
            <w:tcW w:w="7560" w:type="dxa"/>
            <w:hideMark/>
          </w:tcPr>
          <w:p w:rsidR="00BD53E0" w:rsidRPr="009E3AB8" w:rsidRDefault="00BD53E0" w:rsidP="008C0AB9">
            <w:pPr>
              <w:widowControl w:val="0"/>
              <w:autoSpaceDE w:val="0"/>
              <w:autoSpaceDN w:val="0"/>
              <w:spacing w:before="112" w:line="240" w:lineRule="auto"/>
              <w:ind w:left="673" w:firstLine="0"/>
              <w:jc w:val="left"/>
              <w:rPr>
                <w:rFonts w:eastAsia="Times New Roman" w:cs="Times New Roman"/>
                <w:szCs w:val="26"/>
                <w:lang w:bidi="en-US"/>
              </w:rPr>
            </w:pPr>
            <w:r w:rsidRPr="009E3AB8">
              <w:rPr>
                <w:rFonts w:eastAsia="Times New Roman" w:cs="Times New Roman"/>
                <w:szCs w:val="26"/>
                <w:lang w:bidi="en-US"/>
              </w:rPr>
              <w:t>Chọn mặt phẳng tọa độ</w:t>
            </w:r>
          </w:p>
        </w:tc>
      </w:tr>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G18</w:t>
            </w:r>
          </w:p>
        </w:tc>
        <w:tc>
          <w:tcPr>
            <w:tcW w:w="7560" w:type="dxa"/>
            <w:hideMark/>
          </w:tcPr>
          <w:p w:rsidR="00BD53E0" w:rsidRPr="009E3AB8" w:rsidRDefault="00BD53E0" w:rsidP="008C0AB9">
            <w:pPr>
              <w:widowControl w:val="0"/>
              <w:autoSpaceDE w:val="0"/>
              <w:autoSpaceDN w:val="0"/>
              <w:spacing w:before="112" w:line="240" w:lineRule="auto"/>
              <w:ind w:left="673" w:firstLine="0"/>
              <w:jc w:val="left"/>
              <w:rPr>
                <w:rFonts w:eastAsia="Times New Roman" w:cs="Times New Roman"/>
                <w:szCs w:val="26"/>
                <w:lang w:bidi="en-US"/>
              </w:rPr>
            </w:pPr>
            <w:r w:rsidRPr="009E3AB8">
              <w:rPr>
                <w:rFonts w:eastAsia="Times New Roman" w:cs="Times New Roman"/>
                <w:szCs w:val="26"/>
                <w:lang w:bidi="en-US"/>
              </w:rPr>
              <w:t>Chọn mặt phẳng tọa độ</w:t>
            </w:r>
          </w:p>
        </w:tc>
      </w:tr>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G19</w:t>
            </w:r>
          </w:p>
        </w:tc>
        <w:tc>
          <w:tcPr>
            <w:tcW w:w="7560" w:type="dxa"/>
            <w:hideMark/>
          </w:tcPr>
          <w:p w:rsidR="00BD53E0" w:rsidRPr="009E3AB8" w:rsidRDefault="00BD53E0" w:rsidP="008C0AB9">
            <w:pPr>
              <w:widowControl w:val="0"/>
              <w:autoSpaceDE w:val="0"/>
              <w:autoSpaceDN w:val="0"/>
              <w:spacing w:before="112" w:line="240" w:lineRule="auto"/>
              <w:ind w:left="673" w:firstLine="0"/>
              <w:jc w:val="left"/>
              <w:rPr>
                <w:rFonts w:eastAsia="Times New Roman" w:cs="Times New Roman"/>
                <w:szCs w:val="26"/>
                <w:lang w:bidi="en-US"/>
              </w:rPr>
            </w:pPr>
            <w:r w:rsidRPr="009E3AB8">
              <w:rPr>
                <w:rFonts w:eastAsia="Times New Roman" w:cs="Times New Roman"/>
                <w:szCs w:val="26"/>
                <w:lang w:bidi="en-US"/>
              </w:rPr>
              <w:t>Chọn mặt phẳng tọa độ</w:t>
            </w:r>
          </w:p>
        </w:tc>
      </w:tr>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G20</w:t>
            </w:r>
          </w:p>
        </w:tc>
        <w:tc>
          <w:tcPr>
            <w:tcW w:w="7560" w:type="dxa"/>
            <w:hideMark/>
          </w:tcPr>
          <w:p w:rsidR="00BD53E0" w:rsidRPr="009E3AB8" w:rsidRDefault="00BD53E0" w:rsidP="008C0AB9">
            <w:pPr>
              <w:widowControl w:val="0"/>
              <w:autoSpaceDE w:val="0"/>
              <w:autoSpaceDN w:val="0"/>
              <w:spacing w:before="112" w:line="240" w:lineRule="auto"/>
              <w:ind w:left="673" w:firstLine="0"/>
              <w:jc w:val="left"/>
              <w:rPr>
                <w:rFonts w:eastAsia="Times New Roman" w:cs="Times New Roman"/>
                <w:szCs w:val="26"/>
                <w:lang w:bidi="en-US"/>
              </w:rPr>
            </w:pPr>
            <w:r w:rsidRPr="009E3AB8">
              <w:rPr>
                <w:rFonts w:eastAsia="Times New Roman" w:cs="Times New Roman"/>
                <w:szCs w:val="26"/>
                <w:lang w:bidi="en-US"/>
              </w:rPr>
              <w:t xml:space="preserve">Hệ đơn vị </w:t>
            </w:r>
            <w:r>
              <w:rPr>
                <w:rFonts w:eastAsia="Times New Roman" w:cs="Times New Roman"/>
                <w:szCs w:val="26"/>
                <w:lang w:bidi="en-US"/>
              </w:rPr>
              <w:t>in</w:t>
            </w:r>
            <w:r w:rsidRPr="009E3AB8">
              <w:rPr>
                <w:rFonts w:eastAsia="Times New Roman" w:cs="Times New Roman"/>
                <w:szCs w:val="26"/>
                <w:lang w:bidi="en-US"/>
              </w:rPr>
              <w:t>ch</w:t>
            </w:r>
          </w:p>
        </w:tc>
      </w:tr>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G21</w:t>
            </w:r>
          </w:p>
        </w:tc>
        <w:tc>
          <w:tcPr>
            <w:tcW w:w="7560" w:type="dxa"/>
            <w:hideMark/>
          </w:tcPr>
          <w:p w:rsidR="00BD53E0" w:rsidRPr="009E3AB8" w:rsidRDefault="0040061D" w:rsidP="008C0AB9">
            <w:pPr>
              <w:widowControl w:val="0"/>
              <w:autoSpaceDE w:val="0"/>
              <w:autoSpaceDN w:val="0"/>
              <w:spacing w:before="112" w:line="240" w:lineRule="auto"/>
              <w:ind w:left="673" w:firstLine="0"/>
              <w:jc w:val="left"/>
              <w:rPr>
                <w:rFonts w:eastAsia="Times New Roman" w:cs="Times New Roman"/>
                <w:szCs w:val="26"/>
                <w:lang w:bidi="en-US"/>
              </w:rPr>
            </w:pPr>
            <w:r>
              <w:rPr>
                <w:rFonts w:eastAsia="Times New Roman" w:cs="Times New Roman"/>
                <w:szCs w:val="26"/>
                <w:lang w:bidi="en-US"/>
              </w:rPr>
              <w:t>Hệ đơn vị mét</w:t>
            </w:r>
          </w:p>
        </w:tc>
      </w:tr>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4" w:line="240" w:lineRule="auto"/>
              <w:ind w:left="674" w:firstLine="0"/>
              <w:jc w:val="left"/>
              <w:rPr>
                <w:rFonts w:eastAsia="Times New Roman" w:cs="Times New Roman"/>
                <w:szCs w:val="26"/>
                <w:lang w:bidi="en-US"/>
              </w:rPr>
            </w:pPr>
            <w:r w:rsidRPr="009E3AB8">
              <w:rPr>
                <w:rFonts w:eastAsia="Times New Roman" w:cs="Times New Roman"/>
                <w:szCs w:val="26"/>
                <w:lang w:bidi="en-US"/>
              </w:rPr>
              <w:t>G41</w:t>
            </w:r>
          </w:p>
        </w:tc>
        <w:tc>
          <w:tcPr>
            <w:tcW w:w="7560" w:type="dxa"/>
            <w:hideMark/>
          </w:tcPr>
          <w:p w:rsidR="00BD53E0" w:rsidRPr="009E3AB8" w:rsidRDefault="00BD53E0" w:rsidP="008C0AB9">
            <w:pPr>
              <w:widowControl w:val="0"/>
              <w:autoSpaceDE w:val="0"/>
              <w:autoSpaceDN w:val="0"/>
              <w:spacing w:before="114" w:line="240" w:lineRule="auto"/>
              <w:ind w:left="673" w:firstLine="0"/>
              <w:jc w:val="left"/>
              <w:rPr>
                <w:rFonts w:eastAsia="Times New Roman" w:cs="Times New Roman"/>
                <w:szCs w:val="26"/>
                <w:lang w:bidi="en-US"/>
              </w:rPr>
            </w:pPr>
            <w:r w:rsidRPr="009E3AB8">
              <w:rPr>
                <w:rFonts w:eastAsia="Times New Roman" w:cs="Times New Roman"/>
                <w:szCs w:val="26"/>
                <w:lang w:bidi="en-US"/>
              </w:rPr>
              <w:t>Chọn hướng di chuyển</w:t>
            </w:r>
          </w:p>
        </w:tc>
      </w:tr>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4" w:line="240" w:lineRule="auto"/>
              <w:ind w:left="674" w:firstLine="0"/>
              <w:jc w:val="left"/>
              <w:rPr>
                <w:rFonts w:eastAsia="Times New Roman" w:cs="Times New Roman"/>
                <w:szCs w:val="26"/>
                <w:lang w:bidi="en-US"/>
              </w:rPr>
            </w:pPr>
            <w:r w:rsidRPr="009E3AB8">
              <w:rPr>
                <w:rFonts w:eastAsia="Times New Roman" w:cs="Times New Roman"/>
                <w:szCs w:val="26"/>
                <w:lang w:bidi="en-US"/>
              </w:rPr>
              <w:t>G42</w:t>
            </w:r>
          </w:p>
        </w:tc>
        <w:tc>
          <w:tcPr>
            <w:tcW w:w="7560" w:type="dxa"/>
            <w:hideMark/>
          </w:tcPr>
          <w:p w:rsidR="00BD53E0" w:rsidRPr="009E3AB8" w:rsidRDefault="00BD53E0" w:rsidP="008C0AB9">
            <w:pPr>
              <w:widowControl w:val="0"/>
              <w:autoSpaceDE w:val="0"/>
              <w:autoSpaceDN w:val="0"/>
              <w:spacing w:before="114" w:line="240" w:lineRule="auto"/>
              <w:ind w:left="673" w:firstLine="0"/>
              <w:jc w:val="left"/>
              <w:rPr>
                <w:rFonts w:eastAsia="Times New Roman" w:cs="Times New Roman"/>
                <w:szCs w:val="26"/>
                <w:lang w:bidi="en-US"/>
              </w:rPr>
            </w:pPr>
            <w:r w:rsidRPr="009E3AB8">
              <w:rPr>
                <w:rFonts w:eastAsia="Times New Roman" w:cs="Times New Roman"/>
                <w:szCs w:val="26"/>
                <w:lang w:bidi="en-US"/>
              </w:rPr>
              <w:t>Chọn hướng di chuyển</w:t>
            </w:r>
          </w:p>
        </w:tc>
      </w:tr>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4" w:line="240" w:lineRule="auto"/>
              <w:ind w:left="674" w:firstLine="0"/>
              <w:jc w:val="left"/>
              <w:rPr>
                <w:rFonts w:eastAsia="Times New Roman" w:cs="Times New Roman"/>
                <w:szCs w:val="26"/>
                <w:lang w:bidi="en-US"/>
              </w:rPr>
            </w:pPr>
            <w:r w:rsidRPr="009E3AB8">
              <w:rPr>
                <w:rFonts w:eastAsia="Times New Roman" w:cs="Times New Roman"/>
                <w:szCs w:val="26"/>
                <w:lang w:bidi="en-US"/>
              </w:rPr>
              <w:t>G54</w:t>
            </w:r>
          </w:p>
        </w:tc>
        <w:tc>
          <w:tcPr>
            <w:tcW w:w="7560" w:type="dxa"/>
            <w:hideMark/>
          </w:tcPr>
          <w:p w:rsidR="00BD53E0" w:rsidRPr="009E3AB8" w:rsidRDefault="00BD53E0" w:rsidP="008C0AB9">
            <w:pPr>
              <w:widowControl w:val="0"/>
              <w:autoSpaceDE w:val="0"/>
              <w:autoSpaceDN w:val="0"/>
              <w:spacing w:before="114" w:line="240" w:lineRule="auto"/>
              <w:ind w:left="673" w:firstLine="0"/>
              <w:jc w:val="left"/>
              <w:rPr>
                <w:rFonts w:eastAsia="Times New Roman" w:cs="Times New Roman"/>
                <w:szCs w:val="26"/>
                <w:lang w:bidi="en-US"/>
              </w:rPr>
            </w:pPr>
            <w:r w:rsidRPr="009E3AB8">
              <w:rPr>
                <w:rFonts w:eastAsia="Times New Roman" w:cs="Times New Roman"/>
                <w:szCs w:val="26"/>
                <w:lang w:bidi="en-US"/>
              </w:rPr>
              <w:t>Dịch chuyển điểm 0</w:t>
            </w:r>
          </w:p>
        </w:tc>
      </w:tr>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4" w:line="240" w:lineRule="auto"/>
              <w:ind w:left="674" w:firstLine="0"/>
              <w:jc w:val="left"/>
              <w:rPr>
                <w:rFonts w:eastAsia="Times New Roman" w:cs="Times New Roman"/>
                <w:szCs w:val="26"/>
                <w:lang w:bidi="en-US"/>
              </w:rPr>
            </w:pPr>
            <w:r w:rsidRPr="009E3AB8">
              <w:rPr>
                <w:rFonts w:eastAsia="Times New Roman" w:cs="Times New Roman"/>
                <w:szCs w:val="26"/>
                <w:lang w:bidi="en-US"/>
              </w:rPr>
              <w:t>G55</w:t>
            </w:r>
          </w:p>
        </w:tc>
        <w:tc>
          <w:tcPr>
            <w:tcW w:w="7560" w:type="dxa"/>
            <w:hideMark/>
          </w:tcPr>
          <w:p w:rsidR="00BD53E0" w:rsidRPr="009E3AB8" w:rsidRDefault="00BD53E0" w:rsidP="008C0AB9">
            <w:pPr>
              <w:widowControl w:val="0"/>
              <w:autoSpaceDE w:val="0"/>
              <w:autoSpaceDN w:val="0"/>
              <w:spacing w:before="114" w:line="240" w:lineRule="auto"/>
              <w:ind w:left="673" w:firstLine="0"/>
              <w:jc w:val="left"/>
              <w:rPr>
                <w:rFonts w:eastAsia="Times New Roman" w:cs="Times New Roman"/>
                <w:szCs w:val="26"/>
                <w:lang w:bidi="en-US"/>
              </w:rPr>
            </w:pPr>
            <w:r w:rsidRPr="009E3AB8">
              <w:rPr>
                <w:rFonts w:eastAsia="Times New Roman" w:cs="Times New Roman"/>
                <w:szCs w:val="26"/>
                <w:lang w:bidi="en-US"/>
              </w:rPr>
              <w:t>Dịch chuyển điểm 0</w:t>
            </w:r>
          </w:p>
        </w:tc>
      </w:tr>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5" w:line="240" w:lineRule="auto"/>
              <w:ind w:left="674" w:firstLine="0"/>
              <w:jc w:val="left"/>
              <w:rPr>
                <w:rFonts w:eastAsia="Times New Roman" w:cs="Times New Roman"/>
                <w:szCs w:val="26"/>
                <w:lang w:bidi="en-US"/>
              </w:rPr>
            </w:pPr>
            <w:r w:rsidRPr="009E3AB8">
              <w:rPr>
                <w:rFonts w:eastAsia="Times New Roman" w:cs="Times New Roman"/>
                <w:szCs w:val="26"/>
                <w:lang w:bidi="en-US"/>
              </w:rPr>
              <w:t>G56</w:t>
            </w:r>
          </w:p>
        </w:tc>
        <w:tc>
          <w:tcPr>
            <w:tcW w:w="7560" w:type="dxa"/>
            <w:hideMark/>
          </w:tcPr>
          <w:p w:rsidR="00BD53E0" w:rsidRPr="009E3AB8" w:rsidRDefault="00BD53E0" w:rsidP="008C0AB9">
            <w:pPr>
              <w:widowControl w:val="0"/>
              <w:autoSpaceDE w:val="0"/>
              <w:autoSpaceDN w:val="0"/>
              <w:spacing w:before="115" w:line="240" w:lineRule="auto"/>
              <w:ind w:left="673" w:firstLine="0"/>
              <w:jc w:val="left"/>
              <w:rPr>
                <w:rFonts w:eastAsia="Times New Roman" w:cs="Times New Roman"/>
                <w:szCs w:val="26"/>
                <w:lang w:bidi="en-US"/>
              </w:rPr>
            </w:pPr>
            <w:r w:rsidRPr="009E3AB8">
              <w:rPr>
                <w:rFonts w:eastAsia="Times New Roman" w:cs="Times New Roman"/>
                <w:szCs w:val="26"/>
                <w:lang w:bidi="en-US"/>
              </w:rPr>
              <w:t>Dịch chuyển điểm 0</w:t>
            </w:r>
          </w:p>
        </w:tc>
      </w:tr>
      <w:tr w:rsidR="00BD53E0" w:rsidRPr="009E3AB8" w:rsidTr="008C0AB9">
        <w:trPr>
          <w:trHeight w:val="570"/>
        </w:trPr>
        <w:tc>
          <w:tcPr>
            <w:tcW w:w="2160" w:type="dxa"/>
            <w:hideMark/>
          </w:tcPr>
          <w:p w:rsidR="00BD53E0" w:rsidRPr="009E3AB8" w:rsidRDefault="00BD53E0" w:rsidP="008C0AB9">
            <w:pPr>
              <w:widowControl w:val="0"/>
              <w:autoSpaceDE w:val="0"/>
              <w:autoSpaceDN w:val="0"/>
              <w:spacing w:before="114" w:line="240" w:lineRule="auto"/>
              <w:ind w:left="674" w:firstLine="0"/>
              <w:jc w:val="left"/>
              <w:rPr>
                <w:rFonts w:eastAsia="Times New Roman" w:cs="Times New Roman"/>
                <w:szCs w:val="26"/>
                <w:lang w:bidi="en-US"/>
              </w:rPr>
            </w:pPr>
            <w:r w:rsidRPr="009E3AB8">
              <w:rPr>
                <w:rFonts w:eastAsia="Times New Roman" w:cs="Times New Roman"/>
                <w:szCs w:val="26"/>
                <w:lang w:bidi="en-US"/>
              </w:rPr>
              <w:t>G57</w:t>
            </w:r>
          </w:p>
        </w:tc>
        <w:tc>
          <w:tcPr>
            <w:tcW w:w="7560" w:type="dxa"/>
            <w:hideMark/>
          </w:tcPr>
          <w:p w:rsidR="00BD53E0" w:rsidRPr="009E3AB8" w:rsidRDefault="00BD53E0" w:rsidP="008C0AB9">
            <w:pPr>
              <w:widowControl w:val="0"/>
              <w:autoSpaceDE w:val="0"/>
              <w:autoSpaceDN w:val="0"/>
              <w:spacing w:before="114" w:line="240" w:lineRule="auto"/>
              <w:ind w:left="673" w:firstLine="0"/>
              <w:jc w:val="left"/>
              <w:rPr>
                <w:rFonts w:eastAsia="Times New Roman" w:cs="Times New Roman"/>
                <w:szCs w:val="26"/>
                <w:lang w:bidi="en-US"/>
              </w:rPr>
            </w:pPr>
            <w:r w:rsidRPr="009E3AB8">
              <w:rPr>
                <w:rFonts w:eastAsia="Times New Roman" w:cs="Times New Roman"/>
                <w:szCs w:val="26"/>
                <w:lang w:bidi="en-US"/>
              </w:rPr>
              <w:t>Dịch chuyển điểm 0</w:t>
            </w:r>
          </w:p>
        </w:tc>
      </w:tr>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lastRenderedPageBreak/>
              <w:t>G58</w:t>
            </w:r>
          </w:p>
        </w:tc>
        <w:tc>
          <w:tcPr>
            <w:tcW w:w="7560" w:type="dxa"/>
            <w:hideMark/>
          </w:tcPr>
          <w:p w:rsidR="00BD53E0" w:rsidRPr="009E3AB8" w:rsidRDefault="00BD53E0" w:rsidP="008C0AB9">
            <w:pPr>
              <w:widowControl w:val="0"/>
              <w:autoSpaceDE w:val="0"/>
              <w:autoSpaceDN w:val="0"/>
              <w:spacing w:before="112" w:line="240" w:lineRule="auto"/>
              <w:ind w:left="673" w:firstLine="0"/>
              <w:jc w:val="left"/>
              <w:rPr>
                <w:rFonts w:eastAsia="Times New Roman" w:cs="Times New Roman"/>
                <w:szCs w:val="26"/>
                <w:lang w:bidi="en-US"/>
              </w:rPr>
            </w:pPr>
            <w:r w:rsidRPr="009E3AB8">
              <w:rPr>
                <w:rFonts w:eastAsia="Times New Roman" w:cs="Times New Roman"/>
                <w:szCs w:val="26"/>
                <w:lang w:bidi="en-US"/>
              </w:rPr>
              <w:t>Dịch chuyển điểm 0</w:t>
            </w:r>
          </w:p>
        </w:tc>
      </w:tr>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G59</w:t>
            </w:r>
          </w:p>
        </w:tc>
        <w:tc>
          <w:tcPr>
            <w:tcW w:w="7560" w:type="dxa"/>
            <w:hideMark/>
          </w:tcPr>
          <w:p w:rsidR="00BD53E0" w:rsidRPr="009E3AB8" w:rsidRDefault="00BD53E0" w:rsidP="008C0AB9">
            <w:pPr>
              <w:widowControl w:val="0"/>
              <w:autoSpaceDE w:val="0"/>
              <w:autoSpaceDN w:val="0"/>
              <w:spacing w:before="112" w:line="240" w:lineRule="auto"/>
              <w:ind w:left="673" w:firstLine="0"/>
              <w:jc w:val="left"/>
              <w:rPr>
                <w:rFonts w:eastAsia="Times New Roman" w:cs="Times New Roman"/>
                <w:szCs w:val="26"/>
                <w:lang w:bidi="en-US"/>
              </w:rPr>
            </w:pPr>
            <w:r w:rsidRPr="009E3AB8">
              <w:rPr>
                <w:rFonts w:eastAsia="Times New Roman" w:cs="Times New Roman"/>
                <w:szCs w:val="26"/>
                <w:lang w:bidi="en-US"/>
              </w:rPr>
              <w:t>Dịch chuyển điểm 0</w:t>
            </w:r>
          </w:p>
        </w:tc>
      </w:tr>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G60</w:t>
            </w:r>
          </w:p>
        </w:tc>
        <w:tc>
          <w:tcPr>
            <w:tcW w:w="7560" w:type="dxa"/>
            <w:hideMark/>
          </w:tcPr>
          <w:p w:rsidR="00BD53E0" w:rsidRPr="009E3AB8" w:rsidRDefault="00BD53E0" w:rsidP="008C0AB9">
            <w:pPr>
              <w:widowControl w:val="0"/>
              <w:autoSpaceDE w:val="0"/>
              <w:autoSpaceDN w:val="0"/>
              <w:spacing w:before="112" w:line="240" w:lineRule="auto"/>
              <w:ind w:left="673" w:firstLine="0"/>
              <w:jc w:val="left"/>
              <w:rPr>
                <w:rFonts w:eastAsia="Times New Roman" w:cs="Times New Roman"/>
                <w:szCs w:val="26"/>
                <w:lang w:bidi="en-US"/>
              </w:rPr>
            </w:pPr>
            <w:r w:rsidRPr="009E3AB8">
              <w:rPr>
                <w:rFonts w:eastAsia="Times New Roman" w:cs="Times New Roman"/>
                <w:szCs w:val="26"/>
                <w:lang w:bidi="en-US"/>
              </w:rPr>
              <w:t>Dừng chính xác</w:t>
            </w:r>
          </w:p>
        </w:tc>
      </w:tr>
      <w:tr w:rsidR="00BD53E0" w:rsidRPr="009E3AB8" w:rsidTr="008C0AB9">
        <w:trPr>
          <w:trHeight w:val="566"/>
        </w:trPr>
        <w:tc>
          <w:tcPr>
            <w:tcW w:w="2160" w:type="dxa"/>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G61</w:t>
            </w:r>
          </w:p>
        </w:tc>
        <w:tc>
          <w:tcPr>
            <w:tcW w:w="7560" w:type="dxa"/>
            <w:hideMark/>
          </w:tcPr>
          <w:p w:rsidR="00BD53E0" w:rsidRPr="009E3AB8" w:rsidRDefault="00BD53E0" w:rsidP="008C0AB9">
            <w:pPr>
              <w:widowControl w:val="0"/>
              <w:autoSpaceDE w:val="0"/>
              <w:autoSpaceDN w:val="0"/>
              <w:spacing w:before="112" w:line="240" w:lineRule="auto"/>
              <w:ind w:left="673" w:firstLine="0"/>
              <w:jc w:val="left"/>
              <w:rPr>
                <w:rFonts w:eastAsia="Times New Roman" w:cs="Times New Roman"/>
                <w:szCs w:val="26"/>
                <w:lang w:bidi="en-US"/>
              </w:rPr>
            </w:pPr>
            <w:r w:rsidRPr="009E3AB8">
              <w:rPr>
                <w:rFonts w:eastAsia="Times New Roman" w:cs="Times New Roman"/>
                <w:szCs w:val="26"/>
                <w:lang w:bidi="en-US"/>
              </w:rPr>
              <w:t>Dừng chính xác</w:t>
            </w:r>
          </w:p>
        </w:tc>
      </w:tr>
      <w:tr w:rsidR="00BD53E0" w:rsidRPr="009E3AB8" w:rsidTr="008C0AB9">
        <w:trPr>
          <w:trHeight w:val="566"/>
        </w:trPr>
        <w:tc>
          <w:tcPr>
            <w:tcW w:w="2160" w:type="dxa"/>
            <w:hideMark/>
          </w:tcPr>
          <w:p w:rsidR="00BD53E0" w:rsidRPr="009E3AB8" w:rsidRDefault="00BD53E0" w:rsidP="008C0AB9">
            <w:pPr>
              <w:widowControl w:val="0"/>
              <w:autoSpaceDE w:val="0"/>
              <w:autoSpaceDN w:val="0"/>
              <w:spacing w:before="110" w:line="240" w:lineRule="auto"/>
              <w:ind w:left="674" w:firstLine="0"/>
              <w:jc w:val="left"/>
              <w:rPr>
                <w:rFonts w:eastAsia="Times New Roman" w:cs="Times New Roman"/>
                <w:szCs w:val="26"/>
                <w:lang w:bidi="en-US"/>
              </w:rPr>
            </w:pPr>
            <w:r w:rsidRPr="009E3AB8">
              <w:rPr>
                <w:rFonts w:eastAsia="Times New Roman" w:cs="Times New Roman"/>
                <w:szCs w:val="26"/>
                <w:lang w:bidi="en-US"/>
              </w:rPr>
              <w:t>G90</w:t>
            </w:r>
          </w:p>
        </w:tc>
        <w:tc>
          <w:tcPr>
            <w:tcW w:w="7560" w:type="dxa"/>
            <w:hideMark/>
          </w:tcPr>
          <w:p w:rsidR="00BD53E0" w:rsidRPr="009E3AB8" w:rsidRDefault="00BD53E0" w:rsidP="008C0AB9">
            <w:pPr>
              <w:widowControl w:val="0"/>
              <w:autoSpaceDE w:val="0"/>
              <w:autoSpaceDN w:val="0"/>
              <w:spacing w:before="110" w:line="240" w:lineRule="auto"/>
              <w:ind w:left="673" w:firstLine="0"/>
              <w:jc w:val="left"/>
              <w:rPr>
                <w:rFonts w:eastAsia="Times New Roman" w:cs="Times New Roman"/>
                <w:szCs w:val="26"/>
                <w:lang w:bidi="en-US"/>
              </w:rPr>
            </w:pPr>
            <w:r w:rsidRPr="009E3AB8">
              <w:rPr>
                <w:rFonts w:eastAsia="Times New Roman" w:cs="Times New Roman"/>
                <w:szCs w:val="26"/>
                <w:lang w:bidi="en-US"/>
              </w:rPr>
              <w:t>Các số liệu đo điều khiển tuyệt đối</w:t>
            </w:r>
          </w:p>
        </w:tc>
      </w:tr>
      <w:tr w:rsidR="00BD53E0" w:rsidRPr="009E3AB8" w:rsidTr="008C0AB9">
        <w:trPr>
          <w:trHeight w:val="568"/>
        </w:trPr>
        <w:tc>
          <w:tcPr>
            <w:tcW w:w="2160" w:type="dxa"/>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G91</w:t>
            </w:r>
          </w:p>
        </w:tc>
        <w:tc>
          <w:tcPr>
            <w:tcW w:w="7560" w:type="dxa"/>
            <w:hideMark/>
          </w:tcPr>
          <w:p w:rsidR="00BD53E0" w:rsidRPr="009E3AB8" w:rsidRDefault="00BD53E0" w:rsidP="008C0AB9">
            <w:pPr>
              <w:widowControl w:val="0"/>
              <w:autoSpaceDE w:val="0"/>
              <w:autoSpaceDN w:val="0"/>
              <w:spacing w:before="112" w:line="240" w:lineRule="auto"/>
              <w:ind w:left="673" w:firstLine="0"/>
              <w:jc w:val="left"/>
              <w:rPr>
                <w:rFonts w:eastAsia="Times New Roman" w:cs="Times New Roman"/>
                <w:szCs w:val="26"/>
                <w:lang w:bidi="en-US"/>
              </w:rPr>
            </w:pPr>
            <w:r w:rsidRPr="009E3AB8">
              <w:rPr>
                <w:rFonts w:eastAsia="Times New Roman" w:cs="Times New Roman"/>
                <w:szCs w:val="26"/>
                <w:lang w:bidi="en-US"/>
              </w:rPr>
              <w:t>Các số liệu đo điều khiển tương đối</w:t>
            </w:r>
          </w:p>
        </w:tc>
      </w:tr>
    </w:tbl>
    <w:p w:rsidR="00BD53E0" w:rsidRDefault="00BD53E0" w:rsidP="00BD53E0">
      <w:r w:rsidRPr="009E3AB8">
        <w:t xml:space="preserve">Với máy </w:t>
      </w:r>
      <w:r>
        <w:t>in 3D</w:t>
      </w:r>
      <w:r w:rsidRPr="009E3AB8">
        <w:t xml:space="preserve"> sử dụng chủ yếu mã lệnh G01 và G02 </w:t>
      </w:r>
    </w:p>
    <w:p w:rsidR="00BD53E0" w:rsidRPr="009E3AB8" w:rsidRDefault="00BD53E0" w:rsidP="00BD53E0">
      <w:pPr>
        <w:pStyle w:val="bng"/>
      </w:pPr>
      <w:bookmarkStart w:id="1071" w:name="_Toc11660663"/>
      <w:bookmarkStart w:id="1072" w:name="_Toc11660742"/>
      <w:bookmarkStart w:id="1073" w:name="_Toc11660859"/>
      <w:bookmarkStart w:id="1074" w:name="_Toc11964166"/>
      <w:bookmarkStart w:id="1075" w:name="_Toc12740488"/>
      <w:bookmarkStart w:id="1076" w:name="_Toc13178938"/>
      <w:bookmarkStart w:id="1077" w:name="_Toc13436909"/>
      <w:bookmarkStart w:id="1078" w:name="_Toc14030581"/>
      <w:bookmarkStart w:id="1079" w:name="_Toc14272858"/>
      <w:bookmarkStart w:id="1080" w:name="_Toc14390976"/>
      <w:bookmarkStart w:id="1081" w:name="_Toc14424341"/>
      <w:bookmarkStart w:id="1082" w:name="_Toc14424799"/>
      <w:bookmarkStart w:id="1083" w:name="_Toc14427038"/>
      <w:bookmarkStart w:id="1084" w:name="_Toc14548886"/>
      <w:bookmarkStart w:id="1085" w:name="_Toc14548995"/>
      <w:bookmarkStart w:id="1086" w:name="_Toc14549093"/>
      <w:bookmarkStart w:id="1087" w:name="_Toc14705984"/>
      <w:bookmarkStart w:id="1088" w:name="_Toc14721957"/>
      <w:bookmarkStart w:id="1089" w:name="_Toc14730215"/>
      <w:bookmarkStart w:id="1090" w:name="_Toc14768858"/>
      <w:r w:rsidRPr="009E3AB8">
        <w:t>Mã lệnh điều khiển M:</w:t>
      </w:r>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p>
    <w:tbl>
      <w:tblPr>
        <w:tblW w:w="9720" w:type="dxa"/>
        <w:tblInd w:w="-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60"/>
        <w:gridCol w:w="7560"/>
      </w:tblGrid>
      <w:tr w:rsidR="00BD53E0" w:rsidRPr="009E3AB8" w:rsidTr="008C0AB9">
        <w:trPr>
          <w:trHeight w:val="568"/>
        </w:trPr>
        <w:tc>
          <w:tcPr>
            <w:tcW w:w="2160" w:type="dxa"/>
            <w:tcBorders>
              <w:top w:val="single" w:sz="4" w:space="0" w:color="000000"/>
              <w:left w:val="single" w:sz="4" w:space="0" w:color="000000"/>
              <w:bottom w:val="single" w:sz="4" w:space="0" w:color="000000"/>
              <w:right w:val="single" w:sz="4" w:space="0" w:color="000000"/>
            </w:tcBorders>
            <w:shd w:val="clear" w:color="auto" w:fill="A6A6A6"/>
            <w:hideMark/>
          </w:tcPr>
          <w:p w:rsidR="00BD53E0" w:rsidRPr="009E3AB8" w:rsidRDefault="00BD53E0" w:rsidP="008C0AB9">
            <w:pPr>
              <w:widowControl w:val="0"/>
              <w:autoSpaceDE w:val="0"/>
              <w:autoSpaceDN w:val="0"/>
              <w:spacing w:before="119" w:line="240" w:lineRule="auto"/>
              <w:ind w:left="674" w:firstLine="0"/>
              <w:jc w:val="left"/>
              <w:rPr>
                <w:rFonts w:eastAsia="Times New Roman" w:cs="Times New Roman"/>
                <w:b/>
                <w:szCs w:val="26"/>
                <w:lang w:bidi="en-US"/>
              </w:rPr>
            </w:pPr>
            <w:r w:rsidRPr="009E3AB8">
              <w:rPr>
                <w:rFonts w:eastAsia="Times New Roman" w:cs="Times New Roman"/>
                <w:b/>
                <w:szCs w:val="26"/>
                <w:lang w:bidi="en-US"/>
              </w:rPr>
              <w:t>Mã lệnh M</w:t>
            </w:r>
          </w:p>
        </w:tc>
        <w:tc>
          <w:tcPr>
            <w:tcW w:w="7560" w:type="dxa"/>
            <w:tcBorders>
              <w:top w:val="single" w:sz="4" w:space="0" w:color="000000"/>
              <w:left w:val="single" w:sz="4" w:space="0" w:color="000000"/>
              <w:bottom w:val="single" w:sz="4" w:space="0" w:color="000000"/>
              <w:right w:val="single" w:sz="4" w:space="0" w:color="000000"/>
            </w:tcBorders>
            <w:shd w:val="clear" w:color="auto" w:fill="A6A6A6"/>
            <w:hideMark/>
          </w:tcPr>
          <w:p w:rsidR="00BD53E0" w:rsidRPr="009E3AB8" w:rsidRDefault="00BD53E0" w:rsidP="008C0AB9">
            <w:pPr>
              <w:widowControl w:val="0"/>
              <w:autoSpaceDE w:val="0"/>
              <w:autoSpaceDN w:val="0"/>
              <w:spacing w:before="119" w:line="240" w:lineRule="auto"/>
              <w:ind w:left="671" w:firstLine="0"/>
              <w:jc w:val="left"/>
              <w:rPr>
                <w:rFonts w:eastAsia="Times New Roman" w:cs="Times New Roman"/>
                <w:b/>
                <w:szCs w:val="26"/>
                <w:lang w:bidi="en-US"/>
              </w:rPr>
            </w:pPr>
            <w:r w:rsidRPr="009E3AB8">
              <w:rPr>
                <w:rFonts w:eastAsia="Times New Roman" w:cs="Times New Roman"/>
                <w:b/>
                <w:szCs w:val="26"/>
                <w:lang w:bidi="en-US"/>
              </w:rPr>
              <w:t>Chức năng</w:t>
            </w:r>
          </w:p>
        </w:tc>
      </w:tr>
      <w:tr w:rsidR="00BD53E0" w:rsidRPr="009E3AB8" w:rsidTr="008C0AB9">
        <w:trPr>
          <w:trHeight w:val="568"/>
        </w:trPr>
        <w:tc>
          <w:tcPr>
            <w:tcW w:w="21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M00</w:t>
            </w:r>
          </w:p>
        </w:tc>
        <w:tc>
          <w:tcPr>
            <w:tcW w:w="75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1" w:firstLine="0"/>
              <w:jc w:val="left"/>
              <w:rPr>
                <w:rFonts w:eastAsia="Times New Roman" w:cs="Times New Roman"/>
                <w:szCs w:val="26"/>
                <w:lang w:bidi="en-US"/>
              </w:rPr>
            </w:pPr>
            <w:r w:rsidRPr="009E3AB8">
              <w:rPr>
                <w:rFonts w:eastAsia="Times New Roman" w:cs="Times New Roman"/>
                <w:szCs w:val="26"/>
                <w:lang w:bidi="en-US"/>
              </w:rPr>
              <w:t>Dừng chương trình</w:t>
            </w:r>
          </w:p>
        </w:tc>
      </w:tr>
      <w:tr w:rsidR="00BD53E0" w:rsidRPr="009E3AB8" w:rsidTr="008C0AB9">
        <w:trPr>
          <w:trHeight w:val="569"/>
        </w:trPr>
        <w:tc>
          <w:tcPr>
            <w:tcW w:w="21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3" w:line="240" w:lineRule="auto"/>
              <w:ind w:left="674" w:firstLine="0"/>
              <w:jc w:val="left"/>
              <w:rPr>
                <w:rFonts w:eastAsia="Times New Roman" w:cs="Times New Roman"/>
                <w:szCs w:val="26"/>
                <w:lang w:bidi="en-US"/>
              </w:rPr>
            </w:pPr>
            <w:r w:rsidRPr="009E3AB8">
              <w:rPr>
                <w:rFonts w:eastAsia="Times New Roman" w:cs="Times New Roman"/>
                <w:szCs w:val="26"/>
                <w:lang w:bidi="en-US"/>
              </w:rPr>
              <w:t>M01</w:t>
            </w:r>
          </w:p>
        </w:tc>
        <w:tc>
          <w:tcPr>
            <w:tcW w:w="75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3" w:line="240" w:lineRule="auto"/>
              <w:ind w:left="671" w:firstLine="0"/>
              <w:jc w:val="left"/>
              <w:rPr>
                <w:rFonts w:eastAsia="Times New Roman" w:cs="Times New Roman"/>
                <w:szCs w:val="26"/>
                <w:lang w:bidi="en-US"/>
              </w:rPr>
            </w:pPr>
            <w:r w:rsidRPr="009E3AB8">
              <w:rPr>
                <w:rFonts w:eastAsia="Times New Roman" w:cs="Times New Roman"/>
                <w:szCs w:val="26"/>
                <w:lang w:bidi="en-US"/>
              </w:rPr>
              <w:t>Dừng tạm thời chương trình</w:t>
            </w:r>
          </w:p>
        </w:tc>
      </w:tr>
      <w:tr w:rsidR="00BD53E0" w:rsidRPr="009E3AB8" w:rsidTr="008C0AB9">
        <w:trPr>
          <w:trHeight w:val="568"/>
        </w:trPr>
        <w:tc>
          <w:tcPr>
            <w:tcW w:w="21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M17</w:t>
            </w:r>
          </w:p>
        </w:tc>
        <w:tc>
          <w:tcPr>
            <w:tcW w:w="75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1" w:firstLine="0"/>
              <w:jc w:val="left"/>
              <w:rPr>
                <w:rFonts w:eastAsia="Times New Roman" w:cs="Times New Roman"/>
                <w:szCs w:val="26"/>
                <w:lang w:bidi="en-US"/>
              </w:rPr>
            </w:pPr>
            <w:r w:rsidRPr="009E3AB8">
              <w:rPr>
                <w:rFonts w:eastAsia="Times New Roman" w:cs="Times New Roman"/>
                <w:szCs w:val="26"/>
                <w:lang w:bidi="en-US"/>
              </w:rPr>
              <w:t>Enable tất cả các động cơ bước</w:t>
            </w:r>
          </w:p>
        </w:tc>
      </w:tr>
      <w:tr w:rsidR="00BD53E0" w:rsidRPr="009E3AB8" w:rsidTr="008C0AB9">
        <w:trPr>
          <w:trHeight w:val="568"/>
        </w:trPr>
        <w:tc>
          <w:tcPr>
            <w:tcW w:w="21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M18</w:t>
            </w:r>
          </w:p>
        </w:tc>
        <w:tc>
          <w:tcPr>
            <w:tcW w:w="75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1" w:firstLine="0"/>
              <w:jc w:val="left"/>
              <w:rPr>
                <w:rFonts w:eastAsia="Times New Roman" w:cs="Times New Roman"/>
                <w:szCs w:val="26"/>
                <w:lang w:bidi="en-US"/>
              </w:rPr>
            </w:pPr>
            <w:r w:rsidRPr="009E3AB8">
              <w:rPr>
                <w:rFonts w:eastAsia="Times New Roman" w:cs="Times New Roman"/>
                <w:szCs w:val="26"/>
                <w:lang w:bidi="en-US"/>
              </w:rPr>
              <w:t>Disable tất cả các động cơ bước</w:t>
            </w:r>
          </w:p>
        </w:tc>
      </w:tr>
      <w:tr w:rsidR="00BD53E0" w:rsidRPr="009E3AB8" w:rsidTr="008C0AB9">
        <w:trPr>
          <w:trHeight w:val="568"/>
        </w:trPr>
        <w:tc>
          <w:tcPr>
            <w:tcW w:w="21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M80</w:t>
            </w:r>
          </w:p>
        </w:tc>
        <w:tc>
          <w:tcPr>
            <w:tcW w:w="75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1" w:firstLine="0"/>
              <w:jc w:val="left"/>
              <w:rPr>
                <w:rFonts w:eastAsia="Times New Roman" w:cs="Times New Roman"/>
                <w:szCs w:val="26"/>
                <w:lang w:bidi="en-US"/>
              </w:rPr>
            </w:pPr>
            <w:r w:rsidRPr="009E3AB8">
              <w:rPr>
                <w:rFonts w:eastAsia="Times New Roman" w:cs="Times New Roman"/>
                <w:szCs w:val="26"/>
                <w:lang w:bidi="en-US"/>
              </w:rPr>
              <w:t>Tắt nguồn cấp</w:t>
            </w:r>
          </w:p>
        </w:tc>
      </w:tr>
      <w:tr w:rsidR="00BD53E0" w:rsidRPr="009E3AB8" w:rsidTr="008C0AB9">
        <w:trPr>
          <w:trHeight w:val="568"/>
        </w:trPr>
        <w:tc>
          <w:tcPr>
            <w:tcW w:w="21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M81</w:t>
            </w:r>
          </w:p>
        </w:tc>
        <w:tc>
          <w:tcPr>
            <w:tcW w:w="75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1" w:firstLine="0"/>
              <w:jc w:val="left"/>
              <w:rPr>
                <w:rFonts w:eastAsia="Times New Roman" w:cs="Times New Roman"/>
                <w:szCs w:val="26"/>
                <w:lang w:bidi="en-US"/>
              </w:rPr>
            </w:pPr>
            <w:r w:rsidRPr="009E3AB8">
              <w:rPr>
                <w:rFonts w:eastAsia="Times New Roman" w:cs="Times New Roman"/>
                <w:szCs w:val="26"/>
                <w:lang w:bidi="en-US"/>
              </w:rPr>
              <w:t>Bật nguồn cấp</w:t>
            </w:r>
          </w:p>
        </w:tc>
      </w:tr>
      <w:tr w:rsidR="00BD53E0" w:rsidRPr="009E3AB8" w:rsidTr="008C0AB9">
        <w:trPr>
          <w:trHeight w:val="568"/>
        </w:trPr>
        <w:tc>
          <w:tcPr>
            <w:tcW w:w="21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M82</w:t>
            </w:r>
          </w:p>
        </w:tc>
        <w:tc>
          <w:tcPr>
            <w:tcW w:w="75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1" w:firstLine="0"/>
              <w:jc w:val="left"/>
              <w:rPr>
                <w:rFonts w:eastAsia="Times New Roman" w:cs="Times New Roman"/>
                <w:szCs w:val="26"/>
                <w:lang w:bidi="en-US"/>
              </w:rPr>
            </w:pPr>
            <w:r w:rsidRPr="009E3AB8">
              <w:rPr>
                <w:rFonts w:eastAsia="Times New Roman" w:cs="Times New Roman"/>
                <w:szCs w:val="26"/>
                <w:lang w:bidi="en-US"/>
              </w:rPr>
              <w:t>Set E tuyệt đối</w:t>
            </w:r>
          </w:p>
        </w:tc>
      </w:tr>
      <w:tr w:rsidR="00BD53E0" w:rsidRPr="009E3AB8" w:rsidTr="008C0AB9">
        <w:trPr>
          <w:trHeight w:val="568"/>
        </w:trPr>
        <w:tc>
          <w:tcPr>
            <w:tcW w:w="21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M104</w:t>
            </w:r>
          </w:p>
        </w:tc>
        <w:tc>
          <w:tcPr>
            <w:tcW w:w="75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1" w:firstLine="0"/>
              <w:jc w:val="left"/>
              <w:rPr>
                <w:rFonts w:eastAsia="Times New Roman" w:cs="Times New Roman"/>
                <w:szCs w:val="26"/>
                <w:lang w:bidi="en-US"/>
              </w:rPr>
            </w:pPr>
            <w:r w:rsidRPr="009E3AB8">
              <w:rPr>
                <w:rFonts w:eastAsia="Times New Roman" w:cs="Times New Roman"/>
                <w:szCs w:val="26"/>
                <w:lang w:bidi="en-US"/>
              </w:rPr>
              <w:t>Set nhiệt độ đầu phun</w:t>
            </w:r>
          </w:p>
        </w:tc>
      </w:tr>
      <w:tr w:rsidR="00BD53E0" w:rsidRPr="009E3AB8" w:rsidTr="008C0AB9">
        <w:trPr>
          <w:trHeight w:val="568"/>
        </w:trPr>
        <w:tc>
          <w:tcPr>
            <w:tcW w:w="21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M106</w:t>
            </w:r>
          </w:p>
        </w:tc>
        <w:tc>
          <w:tcPr>
            <w:tcW w:w="75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jc w:val="left"/>
              <w:rPr>
                <w:rFonts w:eastAsia="Times New Roman" w:cs="Times New Roman"/>
                <w:szCs w:val="26"/>
                <w:lang w:bidi="en-US"/>
              </w:rPr>
            </w:pPr>
            <w:r w:rsidRPr="009E3AB8">
              <w:rPr>
                <w:rFonts w:eastAsia="Times New Roman" w:cs="Times New Roman"/>
                <w:szCs w:val="26"/>
                <w:lang w:bidi="en-US"/>
              </w:rPr>
              <w:t>Fan on</w:t>
            </w:r>
          </w:p>
        </w:tc>
      </w:tr>
      <w:tr w:rsidR="00BD53E0" w:rsidRPr="009E3AB8" w:rsidTr="008C0AB9">
        <w:trPr>
          <w:trHeight w:val="568"/>
        </w:trPr>
        <w:tc>
          <w:tcPr>
            <w:tcW w:w="21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M107</w:t>
            </w:r>
          </w:p>
        </w:tc>
        <w:tc>
          <w:tcPr>
            <w:tcW w:w="75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1" w:firstLine="0"/>
              <w:jc w:val="left"/>
              <w:rPr>
                <w:rFonts w:eastAsia="Times New Roman" w:cs="Times New Roman"/>
                <w:szCs w:val="26"/>
                <w:lang w:bidi="en-US"/>
              </w:rPr>
            </w:pPr>
            <w:r w:rsidRPr="009E3AB8">
              <w:rPr>
                <w:rFonts w:eastAsia="Times New Roman" w:cs="Times New Roman"/>
                <w:szCs w:val="26"/>
                <w:lang w:bidi="en-US"/>
              </w:rPr>
              <w:t>Fan off</w:t>
            </w:r>
          </w:p>
        </w:tc>
      </w:tr>
      <w:tr w:rsidR="00BD53E0" w:rsidRPr="009E3AB8" w:rsidTr="008C0AB9">
        <w:trPr>
          <w:trHeight w:val="568"/>
        </w:trPr>
        <w:tc>
          <w:tcPr>
            <w:tcW w:w="21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4" w:firstLine="0"/>
              <w:jc w:val="left"/>
              <w:rPr>
                <w:rFonts w:eastAsia="Times New Roman" w:cs="Times New Roman"/>
                <w:szCs w:val="26"/>
                <w:lang w:bidi="en-US"/>
              </w:rPr>
            </w:pPr>
            <w:r w:rsidRPr="009E3AB8">
              <w:rPr>
                <w:rFonts w:eastAsia="Times New Roman" w:cs="Times New Roman"/>
                <w:szCs w:val="26"/>
                <w:lang w:bidi="en-US"/>
              </w:rPr>
              <w:t>M112</w:t>
            </w:r>
          </w:p>
        </w:tc>
        <w:tc>
          <w:tcPr>
            <w:tcW w:w="756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before="112" w:line="240" w:lineRule="auto"/>
              <w:ind w:left="671" w:firstLine="0"/>
              <w:jc w:val="left"/>
              <w:rPr>
                <w:rFonts w:eastAsia="Times New Roman" w:cs="Times New Roman"/>
                <w:szCs w:val="26"/>
                <w:lang w:bidi="en-US"/>
              </w:rPr>
            </w:pPr>
            <w:r w:rsidRPr="009E3AB8">
              <w:rPr>
                <w:rFonts w:eastAsia="Times New Roman" w:cs="Times New Roman"/>
                <w:szCs w:val="26"/>
                <w:lang w:bidi="en-US"/>
              </w:rPr>
              <w:t>Ngừng khẩn cấp</w:t>
            </w:r>
          </w:p>
        </w:tc>
      </w:tr>
    </w:tbl>
    <w:p w:rsidR="00BD53E0" w:rsidRPr="009E3AB8" w:rsidRDefault="00BD53E0" w:rsidP="00BD53E0">
      <w:r w:rsidRPr="009E3AB8">
        <w:t xml:space="preserve">Các phần mềm CAM được sử dụng phổ biến cho máy </w:t>
      </w:r>
      <w:r>
        <w:t>in 3D</w:t>
      </w:r>
      <w:r w:rsidRPr="009E3AB8">
        <w:t xml:space="preserve"> là Cura, Slic3r, Simplify, …. Một số phần mềm sẽ tích hợp các module CAM và module điều khiển trong một, giúp công việ</w:t>
      </w:r>
      <w:r w:rsidR="0040061D">
        <w:t>c x</w:t>
      </w:r>
      <w:r w:rsidRPr="009E3AB8">
        <w:t xml:space="preserve">ử lý mẫu </w:t>
      </w:r>
      <w:r>
        <w:t xml:space="preserve">in </w:t>
      </w:r>
      <w:r w:rsidRPr="009E3AB8">
        <w:t>nhanh hơn và đạt hiệu quả hơn như phần mềm Repertier host. Phần mềm này tích hợp các công cụ CAM là Slic3r, Cura, Ske</w:t>
      </w:r>
      <w:r>
        <w:t xml:space="preserve">in </w:t>
      </w:r>
      <w:r w:rsidRPr="009E3AB8">
        <w:t xml:space="preserve">forge, </w:t>
      </w:r>
      <w:r w:rsidRPr="009E3AB8">
        <w:lastRenderedPageBreak/>
        <w:t xml:space="preserve">có thể lựa chọn sử dụng một trong ba module để so sánh từ đó lựa chon module tốt hơn cho từng kiểu mẫu </w:t>
      </w:r>
      <w:r>
        <w:t xml:space="preserve">in </w:t>
      </w:r>
      <w:r w:rsidRPr="009E3AB8">
        <w:t>khác nhau. Để máy hoạt động ta phải nạp Gcode cho máy. Có thể nạp Gcode thông qua phần mềm điều khiển hoặc nạp qua thẻ nhớ trên màn hình LCD điều khiển. Phần mềm giao diện điều khiển được sử dụng có thể là Repertier host hoặc Simplify 3D.</w:t>
      </w:r>
    </w:p>
    <w:p w:rsidR="00BD53E0" w:rsidRPr="009E3AB8" w:rsidRDefault="00BD53E0" w:rsidP="00BD53E0">
      <w:pPr>
        <w:pStyle w:val="Heading4"/>
        <w:rPr>
          <w:rFonts w:eastAsia="Times New Roman"/>
        </w:rPr>
      </w:pPr>
      <w:bookmarkStart w:id="1091" w:name="_Toc11964112"/>
      <w:r w:rsidRPr="009E3AB8">
        <w:rPr>
          <w:rFonts w:eastAsia="Times New Roman"/>
        </w:rPr>
        <w:t>Động cơ bước</w:t>
      </w:r>
      <w:bookmarkEnd w:id="1091"/>
    </w:p>
    <w:p w:rsidR="00BD53E0" w:rsidRPr="009E3AB8" w:rsidRDefault="00BD53E0" w:rsidP="00BD53E0">
      <w:r w:rsidRPr="009E3AB8">
        <w:t>Động cơ bước (stepper motor), thực chất là một động cơ đồng bộ dùng để biến đổi các tín hiệu điều khiển dưới dạng các xung điện rời rạc kế tiếp nhau thành các chuyển động góc quay.</w:t>
      </w:r>
    </w:p>
    <w:p w:rsidR="00BD53E0" w:rsidRDefault="00BD53E0" w:rsidP="00BD53E0">
      <w:pPr>
        <w:spacing w:after="200" w:line="276" w:lineRule="auto"/>
        <w:ind w:firstLine="0"/>
        <w:jc w:val="center"/>
        <w:rPr>
          <w:rFonts w:eastAsia="Calibri" w:cs="Times New Roman"/>
          <w:color w:val="000000"/>
        </w:rPr>
      </w:pPr>
      <w:r w:rsidRPr="009E3AB8">
        <w:rPr>
          <w:rFonts w:eastAsia="Calibri" w:cs="Times New Roman"/>
          <w:noProof/>
          <w:color w:val="000000"/>
        </w:rPr>
        <w:drawing>
          <wp:inline distT="0" distB="0" distL="0" distR="0" wp14:anchorId="0435DD43" wp14:editId="21760C96">
            <wp:extent cx="1590675" cy="1517708"/>
            <wp:effectExtent l="0" t="0" r="0" b="6350"/>
            <wp:docPr id="120" name="Picture 120" descr="Káº¿t quáº£ hÃ¬nh áº£nh cho Äá»ng cÆ¡ bÆ°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áº¿t quáº£ hÃ¬nh áº£nh cho Äá»ng cÆ¡ bÆ°á»c"/>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t="4587"/>
                    <a:stretch/>
                  </pic:blipFill>
                  <pic:spPr bwMode="auto">
                    <a:xfrm>
                      <a:off x="0" y="0"/>
                      <a:ext cx="1595583" cy="1522391"/>
                    </a:xfrm>
                    <a:prstGeom prst="rect">
                      <a:avLst/>
                    </a:prstGeom>
                    <a:noFill/>
                    <a:ln>
                      <a:noFill/>
                    </a:ln>
                    <a:extLst>
                      <a:ext uri="{53640926-AAD7-44D8-BBD7-CCE9431645EC}">
                        <a14:shadowObscured xmlns:a14="http://schemas.microsoft.com/office/drawing/2010/main"/>
                      </a:ext>
                    </a:extLst>
                  </pic:spPr>
                </pic:pic>
              </a:graphicData>
            </a:graphic>
          </wp:inline>
        </w:drawing>
      </w:r>
    </w:p>
    <w:p w:rsidR="00BD53E0" w:rsidRPr="009E3AB8" w:rsidRDefault="00BD53E0" w:rsidP="00BD53E0">
      <w:pPr>
        <w:pStyle w:val="hinh"/>
      </w:pPr>
      <w:bookmarkStart w:id="1092" w:name="_Toc11660955"/>
      <w:bookmarkStart w:id="1093" w:name="_Toc11964333"/>
      <w:bookmarkStart w:id="1094" w:name="_Toc11964549"/>
      <w:bookmarkStart w:id="1095" w:name="_Toc12740563"/>
      <w:bookmarkStart w:id="1096" w:name="_Toc13178856"/>
      <w:bookmarkStart w:id="1097" w:name="_Toc13436827"/>
      <w:bookmarkStart w:id="1098" w:name="_Toc14030499"/>
      <w:bookmarkStart w:id="1099" w:name="_Toc14272776"/>
      <w:bookmarkStart w:id="1100" w:name="_Toc14390892"/>
      <w:bookmarkStart w:id="1101" w:name="_Toc14423850"/>
      <w:bookmarkStart w:id="1102" w:name="_Toc14426954"/>
      <w:bookmarkStart w:id="1103" w:name="_Toc14548802"/>
      <w:bookmarkStart w:id="1104" w:name="_Toc14706049"/>
      <w:bookmarkStart w:id="1105" w:name="_Toc14721873"/>
      <w:bookmarkStart w:id="1106" w:name="_Toc14730131"/>
      <w:bookmarkStart w:id="1107" w:name="_Toc14768774"/>
      <w:r>
        <w:t>Động cơ bước</w:t>
      </w:r>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p>
    <w:p w:rsidR="00BD53E0" w:rsidRPr="009E3AB8" w:rsidRDefault="00BD53E0" w:rsidP="00BD53E0">
      <w:r w:rsidRPr="009E3AB8">
        <w:t xml:space="preserve">Vê cấu tạo động cơ bước gồm có các bộ phận là stato, roto là nam châm vĩnh cửu hoặc trong trường hợp của động cơ biến từ trở là những khối răng làm bằng vật liệu nhẹ có từ tính. Động cơ bước được điều khiển bởi bộ điều khiển bên ngoài. Động cơ bước và bộ điều khiển được thiết kế sao cho động cơ có thể giữ nguyên bất kỳ vị trí cố định nào cũng như quay đến một vị trí bất kỳ nào. </w:t>
      </w:r>
    </w:p>
    <w:p w:rsidR="00BD53E0" w:rsidRPr="009E3AB8" w:rsidRDefault="00BD53E0" w:rsidP="00BD53E0">
      <w:r w:rsidRPr="009E3AB8">
        <w:t>Động cơ bước có thể sử dụng trong hệ thống điều khiển vòng hở đơn giản, hoặc vòng kín, tuy nhiên khi sử dụng động cơ bước trong hệ điều khiển vòng hở khi quá tải, tất cá các giá trị của động cơ đều bị mất và hệ thống cần nhận diện lại.</w:t>
      </w:r>
    </w:p>
    <w:p w:rsidR="00BD53E0" w:rsidRPr="00464EC6" w:rsidRDefault="00BD53E0" w:rsidP="00BD53E0">
      <w:pPr>
        <w:rPr>
          <w:b/>
        </w:rPr>
      </w:pPr>
      <w:r w:rsidRPr="00464EC6">
        <w:rPr>
          <w:b/>
        </w:rPr>
        <w:t>*Một số đặc điểm của động cơ bước:</w:t>
      </w:r>
    </w:p>
    <w:p w:rsidR="00BD53E0" w:rsidRPr="009E3AB8" w:rsidRDefault="00BD53E0" w:rsidP="00BD53E0">
      <w:pPr>
        <w:pStyle w:val="ListParagraph1"/>
      </w:pPr>
      <w:r w:rsidRPr="009E3AB8">
        <w:t>Động cơ bước hoạt động dưới tác dụng của các xung rời rạc và kế tiếp nhau. Khi có dòng điện hay điện áp đặt vào cuộn dây phần ứng của động cơ bước làm cho roto của động cơ quay một góc nhất định gọi là bước của động cơ.</w:t>
      </w:r>
    </w:p>
    <w:p w:rsidR="00BD53E0" w:rsidRPr="009E3AB8" w:rsidRDefault="00BD53E0" w:rsidP="00BD53E0">
      <w:pPr>
        <w:pStyle w:val="ListParagraph1"/>
      </w:pPr>
      <w:r w:rsidRPr="009E3AB8">
        <w:lastRenderedPageBreak/>
        <w:t>Góc bước là góc quay của trục động cơ tương ứng với một xung điều khiển. Góc bước được xác định dựa vào cấu trúc của động cơ bước và phương pháp điều khiển động cơ bước.</w:t>
      </w:r>
    </w:p>
    <w:p w:rsidR="00BD53E0" w:rsidRPr="009E3AB8" w:rsidRDefault="00BD53E0" w:rsidP="00BD53E0">
      <w:pPr>
        <w:pStyle w:val="ListParagraph1"/>
      </w:pPr>
      <w:r w:rsidRPr="009E3AB8">
        <w:t>Tính năng mở máy của động cơ được đặc trưng bởi tần số xung cực đại có thể mở máy mà không làm cho roto mất đồng bộ.</w:t>
      </w:r>
    </w:p>
    <w:p w:rsidR="00BD53E0" w:rsidRPr="009E3AB8" w:rsidRDefault="00BD53E0" w:rsidP="00BD53E0">
      <w:pPr>
        <w:pStyle w:val="ListParagraph1"/>
      </w:pPr>
      <w:r w:rsidRPr="009E3AB8">
        <w:t>Chiều quay động cơ bước không phụ thuộc vào chiều dòng điện mà phụ thuộc vào thứ tự cấp xung cho các cuộn dây.</w:t>
      </w:r>
    </w:p>
    <w:p w:rsidR="00BD53E0" w:rsidRPr="00464EC6" w:rsidRDefault="00BD53E0" w:rsidP="00BD53E0">
      <w:pPr>
        <w:rPr>
          <w:b/>
        </w:rPr>
      </w:pPr>
      <w:r>
        <w:rPr>
          <w:b/>
        </w:rPr>
        <w:t>*</w:t>
      </w:r>
      <w:r w:rsidRPr="00464EC6">
        <w:rPr>
          <w:b/>
        </w:rPr>
        <w:t>Động cơ bước được chia thành 3 loại chính là:</w:t>
      </w:r>
    </w:p>
    <w:p w:rsidR="00BD53E0" w:rsidRPr="009E3AB8" w:rsidRDefault="00BD53E0" w:rsidP="00BD53E0">
      <w:pPr>
        <w:pStyle w:val="ListParagraph1"/>
      </w:pPr>
      <w:r w:rsidRPr="009E3AB8">
        <w:t>Động cơ bước biến từ trở.</w:t>
      </w:r>
    </w:p>
    <w:p w:rsidR="00BD53E0" w:rsidRPr="009E3AB8" w:rsidRDefault="00BD53E0" w:rsidP="00BD53E0">
      <w:pPr>
        <w:pStyle w:val="ListParagraph1"/>
      </w:pPr>
      <w:r w:rsidRPr="009E3AB8">
        <w:t>Động cơ bước nam châm vĩnh cửu.</w:t>
      </w:r>
    </w:p>
    <w:p w:rsidR="00BD53E0" w:rsidRPr="009E3AB8" w:rsidRDefault="00BD53E0" w:rsidP="00BD53E0">
      <w:pPr>
        <w:pStyle w:val="ListParagraph1"/>
      </w:pPr>
      <w:r w:rsidRPr="009E3AB8">
        <w:t>Động cơ bước hỗn hợp/lai.</w:t>
      </w:r>
    </w:p>
    <w:p w:rsidR="00BD53E0" w:rsidRPr="00BD53E0" w:rsidRDefault="00BD53E0" w:rsidP="002F425F">
      <w:pPr>
        <w:pStyle w:val="ListParagraph"/>
        <w:numPr>
          <w:ilvl w:val="0"/>
          <w:numId w:val="13"/>
        </w:numPr>
        <w:rPr>
          <w:b/>
        </w:rPr>
      </w:pPr>
      <w:bookmarkStart w:id="1108" w:name="_Toc11964113"/>
      <w:r w:rsidRPr="00BD53E0">
        <w:rPr>
          <w:b/>
        </w:rPr>
        <w:t>Động cơ bước nam châm vĩnh cửu</w:t>
      </w:r>
      <w:bookmarkEnd w:id="1108"/>
    </w:p>
    <w:p w:rsidR="00BD53E0" w:rsidRPr="009E3AB8" w:rsidRDefault="00BD53E0" w:rsidP="00BD53E0">
      <w:r w:rsidRPr="009E3AB8">
        <w:t>Động cơ bước nam châm vĩnh cửu có roto là nam châm vĩnh cửu, stato có nhiều răng trên mỗi răng có quấn các vòng dây. Các cuộn dây pha có cực tính khác nhau.</w:t>
      </w:r>
    </w:p>
    <w:p w:rsidR="00BD53E0" w:rsidRPr="009E3AB8" w:rsidRDefault="00BD53E0" w:rsidP="00BD53E0">
      <w:pPr>
        <w:spacing w:after="200" w:line="276" w:lineRule="auto"/>
        <w:ind w:firstLine="0"/>
        <w:jc w:val="center"/>
        <w:rPr>
          <w:rFonts w:eastAsia="Calibri" w:cs="Times New Roman"/>
          <w:color w:val="000000"/>
        </w:rPr>
      </w:pPr>
      <w:r w:rsidRPr="009E3AB8">
        <w:rPr>
          <w:rFonts w:eastAsia="Calibri" w:cs="Times New Roman"/>
          <w:noProof/>
          <w:color w:val="000000"/>
        </w:rPr>
        <w:drawing>
          <wp:inline distT="0" distB="0" distL="0" distR="0" wp14:anchorId="48CDA7A4" wp14:editId="14A50D8E">
            <wp:extent cx="2443173" cy="1368177"/>
            <wp:effectExtent l="0" t="0" r="0" b="3810"/>
            <wp:docPr id="122" name="Picture 122" descr="Káº¿t quáº£ hÃ¬nh áº£nh cho NguyÃªn lÃ½ hoáº¡t Äá»ng cá»§a Äá»ng cÆ¡ bÆ°á»c nam chÃ¢m vÄ©nh cá»¯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Káº¿t quáº£ hÃ¬nh áº£nh cho NguyÃªn lÃ½ hoáº¡t Äá»ng cá»§a Äá»ng cÆ¡ bÆ°á»c nam chÃ¢m vÄ©nh cá»¯u"/>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493678" cy="1396460"/>
                    </a:xfrm>
                    <a:prstGeom prst="rect">
                      <a:avLst/>
                    </a:prstGeom>
                    <a:noFill/>
                    <a:ln>
                      <a:noFill/>
                    </a:ln>
                  </pic:spPr>
                </pic:pic>
              </a:graphicData>
            </a:graphic>
          </wp:inline>
        </w:drawing>
      </w:r>
    </w:p>
    <w:p w:rsidR="00274D18" w:rsidRDefault="00BD53E0" w:rsidP="00BD53E0">
      <w:pPr>
        <w:pStyle w:val="hinh"/>
      </w:pPr>
      <w:bookmarkStart w:id="1109" w:name="_Toc11660956"/>
      <w:bookmarkStart w:id="1110" w:name="_Toc11964334"/>
      <w:bookmarkStart w:id="1111" w:name="_Toc11964550"/>
      <w:bookmarkStart w:id="1112" w:name="_Toc12740564"/>
      <w:bookmarkStart w:id="1113" w:name="_Toc13178857"/>
      <w:bookmarkStart w:id="1114" w:name="_Toc13436828"/>
      <w:bookmarkStart w:id="1115" w:name="_Toc14030500"/>
      <w:bookmarkStart w:id="1116" w:name="_Toc14272777"/>
      <w:bookmarkStart w:id="1117" w:name="_Toc14390893"/>
      <w:bookmarkStart w:id="1118" w:name="_Toc14423851"/>
      <w:bookmarkStart w:id="1119" w:name="_Toc14426955"/>
      <w:bookmarkStart w:id="1120" w:name="_Toc14548803"/>
      <w:bookmarkStart w:id="1121" w:name="_Toc14706050"/>
      <w:bookmarkStart w:id="1122" w:name="_Toc14721874"/>
      <w:bookmarkStart w:id="1123" w:name="_Toc14730132"/>
      <w:bookmarkStart w:id="1124" w:name="_Toc14768775"/>
      <w:r>
        <w:t>Cấu tạo động cơ bước nam châm vĩnh cửu</w:t>
      </w:r>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p>
    <w:p w:rsidR="00BD53E0" w:rsidRPr="009E3AB8" w:rsidRDefault="00BD53E0" w:rsidP="00274D18">
      <w:pPr>
        <w:tabs>
          <w:tab w:val="left" w:pos="5490"/>
        </w:tabs>
      </w:pPr>
      <w:r w:rsidRPr="009E3AB8">
        <w:t xml:space="preserve">Nguyên lý hoạt động của động cơ bước nam châm vĩnh cửu có 2 cặp cuộn pha được trình bày ở hình: </w:t>
      </w:r>
    </w:p>
    <w:p w:rsidR="00BD53E0" w:rsidRPr="009E3AB8" w:rsidRDefault="00BD53E0" w:rsidP="00BD53E0">
      <w:r w:rsidRPr="009E3AB8">
        <w:t>Ban đầu vị trí của stato và roto đang ở phase A. Khi cấp điện cho 2 cuộn dây pha B và D trong 2 cuộn sẽ xuất hiện cực tính. Do cực tính của cuộn dây pha và roto ngược nhau dẫn đến roto chuyển động đến vị trí như hình phase B on. Khi cuộn dây pha B và D ngắt điện cuộn dây A và B được cấp điện thì roto lại chuyển động đến vị trí như hình phase C on.</w:t>
      </w:r>
    </w:p>
    <w:p w:rsidR="00BD53E0" w:rsidRDefault="00BD53E0" w:rsidP="00BD53E0">
      <w:pPr>
        <w:spacing w:after="200" w:line="276" w:lineRule="auto"/>
        <w:ind w:firstLine="0"/>
        <w:contextualSpacing/>
        <w:jc w:val="center"/>
        <w:rPr>
          <w:rFonts w:eastAsia="Calibri" w:cs="Times New Roman"/>
          <w:color w:val="000000"/>
        </w:rPr>
      </w:pPr>
      <w:r w:rsidRPr="009E3AB8">
        <w:rPr>
          <w:rFonts w:eastAsia="Calibri" w:cs="Times New Roman"/>
          <w:noProof/>
          <w:color w:val="000000"/>
        </w:rPr>
        <w:lastRenderedPageBreak/>
        <w:drawing>
          <wp:inline distT="0" distB="0" distL="0" distR="0" wp14:anchorId="1B05C54C" wp14:editId="476EBDBD">
            <wp:extent cx="2681682" cy="2219325"/>
            <wp:effectExtent l="0" t="0" r="4445" b="0"/>
            <wp:docPr id="123" name="Picture 123" descr="Káº¿t quáº£ hÃ¬nh áº£nh cho NguyÃªn lÃ½ hoáº¡t Äá»ng cá»§a Äá»ng cÆ¡ bÆ°á»c nam chÃ¢m vÄ©nh cá»¯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Káº¿t quáº£ hÃ¬nh áº£nh cho NguyÃªn lÃ½ hoáº¡t Äá»ng cá»§a Äá»ng cÆ¡ bÆ°á»c nam chÃ¢m vÄ©nh cá»¯u"/>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29765" cy="2259118"/>
                    </a:xfrm>
                    <a:prstGeom prst="rect">
                      <a:avLst/>
                    </a:prstGeom>
                    <a:noFill/>
                    <a:ln>
                      <a:noFill/>
                    </a:ln>
                  </pic:spPr>
                </pic:pic>
              </a:graphicData>
            </a:graphic>
          </wp:inline>
        </w:drawing>
      </w:r>
    </w:p>
    <w:p w:rsidR="00BD53E0" w:rsidRPr="009E3AB8" w:rsidRDefault="00BD53E0" w:rsidP="00BD53E0">
      <w:pPr>
        <w:pStyle w:val="hinh"/>
      </w:pPr>
      <w:bookmarkStart w:id="1125" w:name="_Toc11660957"/>
      <w:bookmarkStart w:id="1126" w:name="_Toc11964335"/>
      <w:bookmarkStart w:id="1127" w:name="_Toc11964551"/>
      <w:bookmarkStart w:id="1128" w:name="_Toc12740565"/>
      <w:bookmarkStart w:id="1129" w:name="_Toc13178858"/>
      <w:bookmarkStart w:id="1130" w:name="_Toc13436829"/>
      <w:bookmarkStart w:id="1131" w:name="_Toc14030501"/>
      <w:bookmarkStart w:id="1132" w:name="_Toc14272778"/>
      <w:bookmarkStart w:id="1133" w:name="_Toc14390894"/>
      <w:bookmarkStart w:id="1134" w:name="_Toc14423852"/>
      <w:bookmarkStart w:id="1135" w:name="_Toc14426956"/>
      <w:bookmarkStart w:id="1136" w:name="_Toc14548804"/>
      <w:bookmarkStart w:id="1137" w:name="_Toc14706051"/>
      <w:bookmarkStart w:id="1138" w:name="_Toc14721875"/>
      <w:bookmarkStart w:id="1139" w:name="_Toc14730133"/>
      <w:bookmarkStart w:id="1140" w:name="_Toc14768776"/>
      <w:r>
        <w:t>Nguyên lý hoạt động của động cơ bước</w:t>
      </w:r>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p>
    <w:p w:rsidR="00BD53E0" w:rsidRPr="009E3AB8" w:rsidRDefault="00BD53E0" w:rsidP="00BD53E0">
      <w:r w:rsidRPr="009E3AB8">
        <w:rPr>
          <w:noProof/>
        </w:rPr>
        <w:drawing>
          <wp:anchor distT="0" distB="0" distL="114300" distR="114300" simplePos="0" relativeHeight="251694080" behindDoc="0" locked="0" layoutInCell="1" allowOverlap="1" wp14:anchorId="7E71E049" wp14:editId="71B64E8C">
            <wp:simplePos x="0" y="0"/>
            <wp:positionH relativeFrom="column">
              <wp:posOffset>2406015</wp:posOffset>
            </wp:positionH>
            <wp:positionV relativeFrom="paragraph">
              <wp:posOffset>690245</wp:posOffset>
            </wp:positionV>
            <wp:extent cx="1162212" cy="647790"/>
            <wp:effectExtent l="0" t="0" r="0" b="0"/>
            <wp:wrapTopAndBottom/>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m.PNG"/>
                    <pic:cNvPicPr/>
                  </pic:nvPicPr>
                  <pic:blipFill>
                    <a:blip r:embed="rId56">
                      <a:extLst>
                        <a:ext uri="{28A0092B-C50C-407E-A947-70E740481C1C}">
                          <a14:useLocalDpi xmlns:a14="http://schemas.microsoft.com/office/drawing/2010/main" val="0"/>
                        </a:ext>
                      </a:extLst>
                    </a:blip>
                    <a:stretch>
                      <a:fillRect/>
                    </a:stretch>
                  </pic:blipFill>
                  <pic:spPr>
                    <a:xfrm>
                      <a:off x="0" y="0"/>
                      <a:ext cx="1162212" cy="647790"/>
                    </a:xfrm>
                    <a:prstGeom prst="rect">
                      <a:avLst/>
                    </a:prstGeom>
                  </pic:spPr>
                </pic:pic>
              </a:graphicData>
            </a:graphic>
          </wp:anchor>
        </w:drawing>
      </w:r>
      <w:r w:rsidRPr="009E3AB8">
        <w:t>Gọi số răng trên stato là Zs, góc bước của động cơ là S</w:t>
      </w:r>
      <w:r w:rsidRPr="001B0741">
        <w:rPr>
          <w:vertAlign w:val="subscript"/>
        </w:rPr>
        <w:t>đc</w:t>
      </w:r>
      <w:r w:rsidRPr="009E3AB8">
        <w:t>, góc bước của động cơ này được tính theo công thức sau:</w:t>
      </w:r>
    </w:p>
    <w:p w:rsidR="00BD53E0" w:rsidRPr="00770525" w:rsidRDefault="00BD53E0" w:rsidP="002F425F">
      <w:pPr>
        <w:pStyle w:val="ListParagraph"/>
        <w:numPr>
          <w:ilvl w:val="0"/>
          <w:numId w:val="13"/>
        </w:numPr>
        <w:rPr>
          <w:b/>
        </w:rPr>
      </w:pPr>
      <w:bookmarkStart w:id="1141" w:name="_Toc11964114"/>
      <w:r w:rsidRPr="00770525">
        <w:rPr>
          <w:b/>
        </w:rPr>
        <w:t>Động cơ bước biến từ trở</w:t>
      </w:r>
      <w:bookmarkEnd w:id="1141"/>
    </w:p>
    <w:p w:rsidR="00BD53E0" w:rsidRPr="009E3AB8" w:rsidRDefault="00BD53E0" w:rsidP="00BD53E0">
      <w:r w:rsidRPr="009E3AB8">
        <w:t xml:space="preserve">Động cơ bước biến từ trở có cấu tạo giống với động cơ bước nam châm vĩnh cửu. Cấu tạo của stato cũng có các cuộn pha đối xứng nhau, nhưng các cuộn pha đối xứng có cùng cực tính khác với động cơ bước nam châm vĩnh cửu. Góc bước của stato là Ss. </w:t>
      </w:r>
    </w:p>
    <w:p w:rsidR="00BD53E0" w:rsidRPr="009E3AB8" w:rsidRDefault="00BD53E0" w:rsidP="00BD53E0">
      <w:r w:rsidRPr="009E3AB8">
        <w:t xml:space="preserve">Roto của động cơ bước biến từ trở được cấu tạo từ thép non có khả năng dẫn từ cao, do đó khi động cơ mất điện roto vẫn tiếp tục quay tự do rồi mới dừng hẳn. </w:t>
      </w:r>
    </w:p>
    <w:p w:rsidR="00BD53E0" w:rsidRPr="009E3AB8" w:rsidRDefault="00BD53E0" w:rsidP="00BD53E0">
      <w:r w:rsidRPr="009E3AB8">
        <w:t>Nguyên lý hoạt động của động cơ bước biến từ được thể hiện như hình:</w:t>
      </w:r>
    </w:p>
    <w:p w:rsidR="00BD53E0" w:rsidRDefault="00BD53E0" w:rsidP="00BD53E0">
      <w:pPr>
        <w:spacing w:after="200" w:line="276" w:lineRule="auto"/>
        <w:ind w:firstLine="0"/>
        <w:jc w:val="center"/>
        <w:rPr>
          <w:rFonts w:eastAsia="Calibri" w:cs="Times New Roman"/>
          <w:color w:val="000000"/>
        </w:rPr>
      </w:pPr>
      <w:r w:rsidRPr="009E3AB8">
        <w:rPr>
          <w:rFonts w:eastAsia="Calibri" w:cs="Times New Roman"/>
          <w:noProof/>
          <w:color w:val="000000"/>
        </w:rPr>
        <w:drawing>
          <wp:inline distT="0" distB="0" distL="0" distR="0" wp14:anchorId="79F03EC7" wp14:editId="10A5441E">
            <wp:extent cx="3646913" cy="1790700"/>
            <wp:effectExtent l="0" t="0" r="0" b="0"/>
            <wp:docPr id="125" name="Picture 125" descr="Káº¿t quáº£ hÃ¬nh áº£nh cho nguyÃªn lÃ½ hoáº¡t Äá»ng cá»§a Äá»ng cÆ¡ bÆ°á»c biáº¿n tá»« tr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Káº¿t quáº£ hÃ¬nh áº£nh cho nguyÃªn lÃ½ hoáº¡t Äá»ng cá»§a Äá»ng cÆ¡ bÆ°á»c biáº¿n tá»« trá»"/>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655042" cy="1794691"/>
                    </a:xfrm>
                    <a:prstGeom prst="rect">
                      <a:avLst/>
                    </a:prstGeom>
                    <a:noFill/>
                    <a:ln>
                      <a:noFill/>
                    </a:ln>
                  </pic:spPr>
                </pic:pic>
              </a:graphicData>
            </a:graphic>
          </wp:inline>
        </w:drawing>
      </w:r>
    </w:p>
    <w:p w:rsidR="00BD53E0" w:rsidRPr="009E3AB8" w:rsidRDefault="00BD53E0" w:rsidP="00BD53E0">
      <w:pPr>
        <w:pStyle w:val="hinh"/>
        <w:rPr>
          <w:rFonts w:eastAsia="Calibri" w:cs="Times New Roman"/>
          <w:color w:val="000000"/>
        </w:rPr>
      </w:pPr>
      <w:bookmarkStart w:id="1142" w:name="_Toc11660958"/>
      <w:bookmarkStart w:id="1143" w:name="_Toc11964336"/>
      <w:bookmarkStart w:id="1144" w:name="_Toc11964552"/>
      <w:bookmarkStart w:id="1145" w:name="_Toc12740566"/>
      <w:bookmarkStart w:id="1146" w:name="_Toc13178859"/>
      <w:bookmarkStart w:id="1147" w:name="_Toc13436830"/>
      <w:bookmarkStart w:id="1148" w:name="_Toc14030502"/>
      <w:bookmarkStart w:id="1149" w:name="_Toc14272779"/>
      <w:bookmarkStart w:id="1150" w:name="_Toc14390895"/>
      <w:bookmarkStart w:id="1151" w:name="_Toc14423853"/>
      <w:bookmarkStart w:id="1152" w:name="_Toc14426957"/>
      <w:bookmarkStart w:id="1153" w:name="_Toc14548805"/>
      <w:bookmarkStart w:id="1154" w:name="_Toc14706052"/>
      <w:bookmarkStart w:id="1155" w:name="_Toc14721876"/>
      <w:bookmarkStart w:id="1156" w:name="_Toc14730134"/>
      <w:bookmarkStart w:id="1157" w:name="_Toc14768777"/>
      <w:r w:rsidRPr="009E3AB8">
        <w:t>Nguyên lý hoạt động của động cơ bước biến từ</w:t>
      </w:r>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p>
    <w:p w:rsidR="00BD53E0" w:rsidRPr="009E3AB8" w:rsidRDefault="00BD53E0" w:rsidP="00BD53E0">
      <w:pPr>
        <w:widowControl w:val="0"/>
        <w:autoSpaceDE w:val="0"/>
        <w:autoSpaceDN w:val="0"/>
        <w:spacing w:line="240" w:lineRule="auto"/>
        <w:ind w:firstLine="0"/>
        <w:rPr>
          <w:rFonts w:eastAsia="Times New Roman" w:cs="Times New Roman"/>
          <w:color w:val="000000"/>
          <w:sz w:val="28"/>
          <w:szCs w:val="28"/>
        </w:rPr>
      </w:pPr>
    </w:p>
    <w:p w:rsidR="00BD53E0" w:rsidRPr="009E3AB8" w:rsidRDefault="00BD53E0" w:rsidP="00BD53E0">
      <w:r w:rsidRPr="009E3AB8">
        <w:t>Khi cấp điện cho pha A (hình a), từng cặp cuộn dây A bố trí đối xứng nhau có cùng cực tính là nam (S) và bắc (N). Lúc này các cuộn dây hình thành các vòng từ đối xứng.</w:t>
      </w:r>
    </w:p>
    <w:p w:rsidR="00BD53E0" w:rsidRPr="009E3AB8" w:rsidRDefault="00BD53E0" w:rsidP="00BD53E0">
      <w:r w:rsidRPr="009E3AB8">
        <w:t xml:space="preserve"> Khi cấp điện cho pha B (hình b). Lúc này từ trở trong động cơ lớn, momen từ tác động lên trục roto làm cho roto quay theo chiều giảm từ trở. Roto quay cho tới khi từ trở nhỏ nhất và khi momen bằng không thì trục động cơ dừng, roto đạt đến vị trí cân bằng mới. </w:t>
      </w:r>
    </w:p>
    <w:p w:rsidR="00BD53E0" w:rsidRPr="009E3AB8" w:rsidRDefault="00BD53E0" w:rsidP="00BD53E0">
      <w:r w:rsidRPr="009E3AB8">
        <w:t xml:space="preserve">Tương tự như vật khi cấp điện cho pha C, động cơ hoạt động theo nguyên tắc trên và roto ở vị trí như hình c. Quá trình trên lặp lại và động cơ quay liên tục theo thứ tự pha A pha B pha C. Để động cơ quay ngược chiều chỉ cần cấp điện cho các pha theo thứ tự ngược lại. </w:t>
      </w:r>
    </w:p>
    <w:p w:rsidR="00BD53E0" w:rsidRPr="009E3AB8" w:rsidRDefault="00BD53E0" w:rsidP="00BD53E0">
      <w:r w:rsidRPr="009E3AB8">
        <w:t>Gọi số pha của động cơ là Np, ổ răng trên roto là Zr, góc bước của động cơ bước biến từ trở là S ta tính được công thức sau:</w:t>
      </w:r>
    </w:p>
    <w:p w:rsidR="00BD53E0" w:rsidRPr="009E3AB8" w:rsidRDefault="00BD53E0" w:rsidP="00BD53E0">
      <w:pPr>
        <w:widowControl w:val="0"/>
        <w:autoSpaceDE w:val="0"/>
        <w:autoSpaceDN w:val="0"/>
        <w:spacing w:line="240" w:lineRule="auto"/>
        <w:ind w:firstLine="0"/>
        <w:jc w:val="center"/>
        <w:rPr>
          <w:rFonts w:eastAsia="Times New Roman" w:cs="Times New Roman"/>
          <w:color w:val="000000"/>
          <w:szCs w:val="26"/>
        </w:rPr>
      </w:pPr>
      <w:r w:rsidRPr="009E3AB8">
        <w:rPr>
          <w:rFonts w:eastAsia="Times New Roman" w:cs="Times New Roman"/>
          <w:noProof/>
          <w:color w:val="000000"/>
          <w:szCs w:val="26"/>
        </w:rPr>
        <w:drawing>
          <wp:inline distT="0" distB="0" distL="0" distR="0" wp14:anchorId="2F32F510" wp14:editId="50F02933">
            <wp:extent cx="1009791" cy="666843"/>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n.PNG"/>
                    <pic:cNvPicPr/>
                  </pic:nvPicPr>
                  <pic:blipFill>
                    <a:blip r:embed="rId58">
                      <a:extLst>
                        <a:ext uri="{28A0092B-C50C-407E-A947-70E740481C1C}">
                          <a14:useLocalDpi xmlns:a14="http://schemas.microsoft.com/office/drawing/2010/main" val="0"/>
                        </a:ext>
                      </a:extLst>
                    </a:blip>
                    <a:stretch>
                      <a:fillRect/>
                    </a:stretch>
                  </pic:blipFill>
                  <pic:spPr>
                    <a:xfrm>
                      <a:off x="0" y="0"/>
                      <a:ext cx="1009791" cy="666843"/>
                    </a:xfrm>
                    <a:prstGeom prst="rect">
                      <a:avLst/>
                    </a:prstGeom>
                  </pic:spPr>
                </pic:pic>
              </a:graphicData>
            </a:graphic>
          </wp:inline>
        </w:drawing>
      </w:r>
    </w:p>
    <w:p w:rsidR="00BD53E0" w:rsidRPr="00770525" w:rsidRDefault="00BD53E0" w:rsidP="002F425F">
      <w:pPr>
        <w:pStyle w:val="ListParagraph"/>
        <w:numPr>
          <w:ilvl w:val="0"/>
          <w:numId w:val="13"/>
        </w:numPr>
        <w:rPr>
          <w:b/>
        </w:rPr>
      </w:pPr>
      <w:bookmarkStart w:id="1158" w:name="_Toc11964115"/>
      <w:r w:rsidRPr="00770525">
        <w:rPr>
          <w:b/>
        </w:rPr>
        <w:t>Động cơ bước hỗn hợp</w:t>
      </w:r>
      <w:bookmarkEnd w:id="1158"/>
    </w:p>
    <w:p w:rsidR="00BD53E0" w:rsidRPr="009E3AB8" w:rsidRDefault="00BD53E0" w:rsidP="00BD53E0">
      <w:r w:rsidRPr="009E3AB8">
        <w:t xml:space="preserve">Động cơ bước hỗn hợp (còn gọi là động </w:t>
      </w:r>
      <w:r w:rsidR="00D84AC0">
        <w:t>c</w:t>
      </w:r>
      <w:r w:rsidRPr="009E3AB8">
        <w:t>ơ bước lai) có đặc trưng cấu trúc của động cơ bước nam châm vĩnh cửu và động cơ bước biến từ. Stato và roto có cấu tạo tương tự động cơ bước biến từ trở nhưng số răng của stato và roto không bằng nhau. Roto của động cơ bước thường có 2 phần: phần trong là nam châm vĩnh cửu được gắn chặt lên trục động cơ, phần ngoài là 2 đoạn roto được chế tạo từ lá thép non và răng của 2 đoạn roto được đặt lệch nhau.</w:t>
      </w:r>
    </w:p>
    <w:p w:rsidR="00BD53E0" w:rsidRDefault="00BD53E0" w:rsidP="00BD53E0">
      <w:pPr>
        <w:spacing w:after="200" w:line="276" w:lineRule="auto"/>
        <w:ind w:firstLine="0"/>
        <w:jc w:val="center"/>
        <w:rPr>
          <w:rFonts w:eastAsia="Calibri" w:cs="Times New Roman"/>
          <w:color w:val="000000"/>
        </w:rPr>
      </w:pPr>
      <w:r w:rsidRPr="009E3AB8">
        <w:rPr>
          <w:rFonts w:eastAsia="Calibri" w:cs="Times New Roman"/>
          <w:noProof/>
          <w:color w:val="000000"/>
        </w:rPr>
        <w:lastRenderedPageBreak/>
        <w:drawing>
          <wp:inline distT="0" distB="0" distL="0" distR="0" wp14:anchorId="286960D2" wp14:editId="6DB42337">
            <wp:extent cx="2171700" cy="2096502"/>
            <wp:effectExtent l="0" t="0" r="0" b="0"/>
            <wp:docPr id="127" name="Picture 127" descr="Káº¿t quáº£ hÃ¬nh áº£nh cho cáº¥u táº¡o Äá»ng cÆ¡ bÆ°á»c há»n há»£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Káº¿t quáº£ hÃ¬nh áº£nh cho cáº¥u táº¡o Äá»ng cÆ¡ bÆ°á»c há»n há»£p"/>
                    <pic:cNvPicPr>
                      <a:picLocks noChangeAspect="1" noChangeArrowheads="1"/>
                    </pic:cNvPicPr>
                  </pic:nvPicPr>
                  <pic:blipFill rotWithShape="1">
                    <a:blip r:embed="rId59">
                      <a:extLst>
                        <a:ext uri="{28A0092B-C50C-407E-A947-70E740481C1C}">
                          <a14:useLocalDpi xmlns:a14="http://schemas.microsoft.com/office/drawing/2010/main" val="0"/>
                        </a:ext>
                      </a:extLst>
                    </a:blip>
                    <a:srcRect l="4508" t="7251" r="4993" b="5732"/>
                    <a:stretch/>
                  </pic:blipFill>
                  <pic:spPr bwMode="auto">
                    <a:xfrm>
                      <a:off x="0" y="0"/>
                      <a:ext cx="2217761" cy="2140968"/>
                    </a:xfrm>
                    <a:prstGeom prst="rect">
                      <a:avLst/>
                    </a:prstGeom>
                    <a:noFill/>
                    <a:ln>
                      <a:noFill/>
                    </a:ln>
                    <a:extLst>
                      <a:ext uri="{53640926-AAD7-44D8-BBD7-CCE9431645EC}">
                        <a14:shadowObscured xmlns:a14="http://schemas.microsoft.com/office/drawing/2010/main"/>
                      </a:ext>
                    </a:extLst>
                  </pic:spPr>
                </pic:pic>
              </a:graphicData>
            </a:graphic>
          </wp:inline>
        </w:drawing>
      </w:r>
    </w:p>
    <w:p w:rsidR="00BD53E0" w:rsidRPr="009E3AB8" w:rsidRDefault="00BD53E0" w:rsidP="00BD53E0">
      <w:pPr>
        <w:pStyle w:val="hinh"/>
      </w:pPr>
      <w:bookmarkStart w:id="1159" w:name="_Toc11660959"/>
      <w:bookmarkStart w:id="1160" w:name="_Toc11964337"/>
      <w:bookmarkStart w:id="1161" w:name="_Toc11964553"/>
      <w:bookmarkStart w:id="1162" w:name="_Toc12740567"/>
      <w:bookmarkStart w:id="1163" w:name="_Toc13178860"/>
      <w:bookmarkStart w:id="1164" w:name="_Toc13436831"/>
      <w:bookmarkStart w:id="1165" w:name="_Toc14030503"/>
      <w:bookmarkStart w:id="1166" w:name="_Toc14272780"/>
      <w:bookmarkStart w:id="1167" w:name="_Toc14390896"/>
      <w:bookmarkStart w:id="1168" w:name="_Toc14423854"/>
      <w:bookmarkStart w:id="1169" w:name="_Toc14426958"/>
      <w:bookmarkStart w:id="1170" w:name="_Toc14548806"/>
      <w:bookmarkStart w:id="1171" w:name="_Toc14706053"/>
      <w:bookmarkStart w:id="1172" w:name="_Toc14721877"/>
      <w:bookmarkStart w:id="1173" w:name="_Toc14730135"/>
      <w:bookmarkStart w:id="1174" w:name="_Toc14768778"/>
      <w:r>
        <w:t xml:space="preserve">Sơ đồ nguyên lý của </w:t>
      </w:r>
      <w:r w:rsidRPr="009E3AB8">
        <w:t>động cơ bước hỗn hợp</w:t>
      </w:r>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p>
    <w:p w:rsidR="00BD53E0" w:rsidRPr="009E3AB8" w:rsidRDefault="00BD53E0" w:rsidP="00BD53E0">
      <w:r w:rsidRPr="009E3AB8">
        <w:t>Góc bước của động cơ bước hỗn hợp được tính theo công thức:</w:t>
      </w:r>
    </w:p>
    <w:p w:rsidR="00BD53E0" w:rsidRPr="009E3AB8" w:rsidRDefault="00BD53E0" w:rsidP="00BD53E0">
      <w:pPr>
        <w:spacing w:after="200" w:line="276" w:lineRule="auto"/>
        <w:ind w:firstLine="0"/>
        <w:jc w:val="center"/>
        <w:rPr>
          <w:rFonts w:eastAsia="Calibri" w:cs="Times New Roman"/>
          <w:color w:val="000000"/>
        </w:rPr>
      </w:pPr>
      <w:r w:rsidRPr="009E3AB8">
        <w:rPr>
          <w:rFonts w:eastAsia="Calibri" w:cs="Times New Roman"/>
          <w:noProof/>
          <w:color w:val="000000"/>
        </w:rPr>
        <w:drawing>
          <wp:inline distT="0" distB="0" distL="0" distR="0" wp14:anchorId="32B7E766" wp14:editId="5434F59E">
            <wp:extent cx="1171575" cy="635998"/>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182083" cy="641702"/>
                    </a:xfrm>
                    <a:prstGeom prst="rect">
                      <a:avLst/>
                    </a:prstGeom>
                  </pic:spPr>
                </pic:pic>
              </a:graphicData>
            </a:graphic>
          </wp:inline>
        </w:drawing>
      </w:r>
    </w:p>
    <w:p w:rsidR="00BD53E0" w:rsidRPr="00464EC6" w:rsidRDefault="00BD53E0" w:rsidP="00BD53E0">
      <w:pPr>
        <w:rPr>
          <w:b/>
        </w:rPr>
      </w:pPr>
      <w:r w:rsidRPr="00464EC6">
        <w:rPr>
          <w:b/>
        </w:rPr>
        <w:t xml:space="preserve">Trong đó: </w:t>
      </w:r>
    </w:p>
    <w:p w:rsidR="00BD53E0" w:rsidRDefault="00BD53E0" w:rsidP="00BD53E0">
      <w:pPr>
        <w:pStyle w:val="ListParagraph1"/>
      </w:pPr>
      <w:r>
        <w:t xml:space="preserve">      </w:t>
      </w:r>
      <w:r w:rsidRPr="009E3AB8">
        <w:t>S là góc bước của độ</w:t>
      </w:r>
      <w:r>
        <w:t>ng cơ,</w:t>
      </w:r>
    </w:p>
    <w:p w:rsidR="00BD53E0" w:rsidRDefault="00BD53E0" w:rsidP="00BD53E0">
      <w:pPr>
        <w:pStyle w:val="ListParagraph1"/>
      </w:pPr>
      <w:r>
        <w:t xml:space="preserve">      </w:t>
      </w:r>
      <w:r w:rsidRPr="009E3AB8">
        <w:t>Sr là góc giữa 2 răng kề</w:t>
      </w:r>
      <w:r>
        <w:t xml:space="preserve"> nhau</w:t>
      </w:r>
    </w:p>
    <w:p w:rsidR="00BD53E0" w:rsidRDefault="00BD53E0" w:rsidP="00550C99">
      <w:pPr>
        <w:pStyle w:val="ListParagraph1"/>
      </w:pPr>
      <w:r>
        <w:t xml:space="preserve">      </w:t>
      </w:r>
      <w:r w:rsidRPr="009E3AB8">
        <w:t xml:space="preserve">Zs là số cặp cực trên stato. </w:t>
      </w:r>
    </w:p>
    <w:p w:rsidR="00BD53E0" w:rsidRPr="009E3AB8" w:rsidRDefault="00BD53E0" w:rsidP="00BD53E0">
      <w:r w:rsidRPr="009E3AB8">
        <w:t>Động cơ bước hỗn hợp được sử dụng rộng rãi vì kết hợp các ưu điểm của 2 loại động cơ trên là động cơ bước nam châm vĩnh cửu và động cơ bước biến từ trở.</w:t>
      </w:r>
    </w:p>
    <w:p w:rsidR="00BD53E0" w:rsidRPr="00770525" w:rsidRDefault="00BD53E0" w:rsidP="002F425F">
      <w:pPr>
        <w:pStyle w:val="ListParagraph"/>
        <w:numPr>
          <w:ilvl w:val="0"/>
          <w:numId w:val="13"/>
        </w:numPr>
        <w:rPr>
          <w:b/>
        </w:rPr>
      </w:pPr>
      <w:bookmarkStart w:id="1175" w:name="_Toc11964116"/>
      <w:r w:rsidRPr="00770525">
        <w:rPr>
          <w:b/>
        </w:rPr>
        <w:t>Động cơ bước 2 pha</w:t>
      </w:r>
      <w:bookmarkEnd w:id="1175"/>
    </w:p>
    <w:p w:rsidR="00BD53E0" w:rsidRPr="009E3AB8" w:rsidRDefault="00BD53E0" w:rsidP="00BD53E0">
      <w:r w:rsidRPr="009E3AB8">
        <w:t xml:space="preserve">Hiện nay các động cơ bước 2 pha được sử dụng rất thông dụng, có kết cấu như động cơ bước hỗn hợp và động cơ bước nam châm vĩnh cửu. Tuy nhiên động cơ bước 2 pha còn được phân loại dựa vào cách đấu dây các cặp cực. </w:t>
      </w:r>
    </w:p>
    <w:p w:rsidR="00BD53E0" w:rsidRPr="009E3AB8" w:rsidRDefault="00BD53E0" w:rsidP="00BD53E0">
      <w:r w:rsidRPr="009E3AB8">
        <w:t xml:space="preserve">Động cơ bước đơn cực: cuộn dây pha có ba dây đầu ra. Điểm trung tâm của cuộn dây được đấu ra ngoài. Khi cấp điện, dây trung tâm được nối với đầu dương của nguồn điện, hai đầu dây còn lại được nối với đầu âm. </w:t>
      </w:r>
    </w:p>
    <w:p w:rsidR="00BD53E0" w:rsidRPr="009E3AB8" w:rsidRDefault="00AB6D06" w:rsidP="00BD53E0">
      <w:r w:rsidRPr="009E3AB8">
        <w:rPr>
          <w:rFonts w:eastAsia="Calibri" w:cs="Times New Roman"/>
          <w:noProof/>
          <w:color w:val="000000"/>
        </w:rPr>
        <w:lastRenderedPageBreak/>
        <w:drawing>
          <wp:anchor distT="0" distB="0" distL="114300" distR="114300" simplePos="0" relativeHeight="251650048" behindDoc="1" locked="0" layoutInCell="1" allowOverlap="1" wp14:anchorId="0EBF85C5" wp14:editId="647B8219">
            <wp:simplePos x="0" y="0"/>
            <wp:positionH relativeFrom="column">
              <wp:posOffset>1263650</wp:posOffset>
            </wp:positionH>
            <wp:positionV relativeFrom="paragraph">
              <wp:posOffset>1141095</wp:posOffset>
            </wp:positionV>
            <wp:extent cx="3253105" cy="1447800"/>
            <wp:effectExtent l="0" t="0" r="4445" b="0"/>
            <wp:wrapTopAndBottom/>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b.PNG"/>
                    <pic:cNvPicPr/>
                  </pic:nvPicPr>
                  <pic:blipFill rotWithShape="1">
                    <a:blip r:embed="rId61">
                      <a:extLst>
                        <a:ext uri="{28A0092B-C50C-407E-A947-70E740481C1C}">
                          <a14:useLocalDpi xmlns:a14="http://schemas.microsoft.com/office/drawing/2010/main" val="0"/>
                        </a:ext>
                      </a:extLst>
                    </a:blip>
                    <a:srcRect t="3301" b="9210"/>
                    <a:stretch/>
                  </pic:blipFill>
                  <pic:spPr bwMode="auto">
                    <a:xfrm rot="10800000" flipH="1">
                      <a:off x="0" y="0"/>
                      <a:ext cx="3253105" cy="1447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D53E0" w:rsidRPr="009E3AB8">
        <w:t>Động cơ bước lưỡng cực: cuộn dây pha của loại động cơ này chỉ có 2 đầu ra. Một đầu dây được nối với nguồn dương và đầu còn lại được nối với đầu âm của nguồn điện. Động cơ bước lưỡng cực có kết cấu đơn giản nhưng điều khiển phức tạp hơn động cơ bước đơn cực.</w:t>
      </w:r>
    </w:p>
    <w:p w:rsidR="00BD53E0" w:rsidRPr="009E3AB8" w:rsidRDefault="00BD53E0" w:rsidP="00E30F90">
      <w:pPr>
        <w:pStyle w:val="hinh"/>
        <w:rPr>
          <w:rFonts w:eastAsia="Calibri" w:cs="Times New Roman"/>
          <w:color w:val="000000"/>
        </w:rPr>
      </w:pPr>
      <w:bookmarkStart w:id="1176" w:name="_Toc14548807"/>
      <w:bookmarkStart w:id="1177" w:name="_Toc14706054"/>
      <w:bookmarkStart w:id="1178" w:name="_Toc11660960"/>
      <w:bookmarkStart w:id="1179" w:name="_Toc11964338"/>
      <w:bookmarkStart w:id="1180" w:name="_Toc11964554"/>
      <w:bookmarkStart w:id="1181" w:name="_Toc12740568"/>
      <w:bookmarkStart w:id="1182" w:name="_Toc13178861"/>
      <w:bookmarkStart w:id="1183" w:name="_Toc13436832"/>
      <w:bookmarkStart w:id="1184" w:name="_Toc14030504"/>
      <w:bookmarkStart w:id="1185" w:name="_Toc14272781"/>
      <w:bookmarkStart w:id="1186" w:name="_Toc14390897"/>
      <w:bookmarkStart w:id="1187" w:name="_Toc14423855"/>
      <w:bookmarkStart w:id="1188" w:name="_Toc14426959"/>
      <w:bookmarkStart w:id="1189" w:name="_Toc14721878"/>
      <w:bookmarkStart w:id="1190" w:name="_Toc14730136"/>
      <w:bookmarkStart w:id="1191" w:name="_Toc14768779"/>
      <w:r>
        <w:rPr>
          <w:rFonts w:eastAsia="Calibri" w:cs="Times New Roman"/>
          <w:color w:val="000000"/>
        </w:rPr>
        <w:t xml:space="preserve">Sơ đồ nguyên lý </w:t>
      </w:r>
      <w:r>
        <w:t>đ</w:t>
      </w:r>
      <w:r w:rsidRPr="009E3AB8">
        <w:t>ộng cơ bước lưỡng cực</w:t>
      </w:r>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p>
    <w:p w:rsidR="00BD53E0" w:rsidRPr="00770525" w:rsidRDefault="00BD53E0" w:rsidP="002F425F">
      <w:pPr>
        <w:pStyle w:val="ListParagraph"/>
        <w:numPr>
          <w:ilvl w:val="0"/>
          <w:numId w:val="13"/>
        </w:numPr>
        <w:rPr>
          <w:b/>
        </w:rPr>
      </w:pPr>
      <w:bookmarkStart w:id="1192" w:name="_Toc11964117"/>
      <w:r w:rsidRPr="00770525">
        <w:rPr>
          <w:b/>
        </w:rPr>
        <w:t>Các phương pháp điều khiển động cơ bước</w:t>
      </w:r>
      <w:bookmarkEnd w:id="1192"/>
    </w:p>
    <w:p w:rsidR="00BD53E0" w:rsidRPr="009E3AB8" w:rsidRDefault="00BD53E0" w:rsidP="00550C99">
      <w:r w:rsidRPr="009E3AB8">
        <w:t>Hiện nay có 4 phương pháp điều khiển động cơ bướ</w:t>
      </w:r>
      <w:r w:rsidR="00550C99">
        <w:t>c</w:t>
      </w:r>
    </w:p>
    <w:p w:rsidR="00BD53E0" w:rsidRDefault="0065169B" w:rsidP="00BD53E0">
      <w:pPr>
        <w:spacing w:after="200" w:line="276" w:lineRule="auto"/>
        <w:ind w:firstLine="0"/>
        <w:jc w:val="left"/>
        <w:rPr>
          <w:rFonts w:eastAsia="Calibri" w:cs="Times New Roman"/>
          <w:color w:val="000000"/>
        </w:rPr>
      </w:pPr>
      <w:r w:rsidRPr="009E3AB8">
        <w:rPr>
          <w:rFonts w:eastAsia="Calibri" w:cs="Times New Roman"/>
          <w:noProof/>
          <w:color w:val="000000"/>
        </w:rPr>
        <w:drawing>
          <wp:anchor distT="0" distB="0" distL="114300" distR="114300" simplePos="0" relativeHeight="251662336" behindDoc="1" locked="0" layoutInCell="1" allowOverlap="1" wp14:anchorId="713AE760" wp14:editId="7BCB3619">
            <wp:simplePos x="0" y="0"/>
            <wp:positionH relativeFrom="column">
              <wp:posOffset>1616075</wp:posOffset>
            </wp:positionH>
            <wp:positionV relativeFrom="paragraph">
              <wp:posOffset>12065</wp:posOffset>
            </wp:positionV>
            <wp:extent cx="3009900" cy="3120390"/>
            <wp:effectExtent l="0" t="0" r="0" b="3810"/>
            <wp:wrapTight wrapText="bothSides">
              <wp:wrapPolygon edited="0">
                <wp:start x="21600" y="21600"/>
                <wp:lineTo x="21600" y="105"/>
                <wp:lineTo x="137" y="105"/>
                <wp:lineTo x="137" y="21600"/>
                <wp:lineTo x="21600" y="21600"/>
              </wp:wrapPolygon>
            </wp:wrapTight>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v.PNG"/>
                    <pic:cNvPicPr/>
                  </pic:nvPicPr>
                  <pic:blipFill rotWithShape="1">
                    <a:blip r:embed="rId62">
                      <a:extLst>
                        <a:ext uri="{28A0092B-C50C-407E-A947-70E740481C1C}">
                          <a14:useLocalDpi xmlns:a14="http://schemas.microsoft.com/office/drawing/2010/main" val="0"/>
                        </a:ext>
                      </a:extLst>
                    </a:blip>
                    <a:srcRect l="1419" t="2912" r="2600" b="1810"/>
                    <a:stretch/>
                  </pic:blipFill>
                  <pic:spPr bwMode="auto">
                    <a:xfrm rot="10800000" flipH="1">
                      <a:off x="0" y="0"/>
                      <a:ext cx="3009900" cy="31203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D53E0" w:rsidRDefault="00BD53E0" w:rsidP="00BD53E0">
      <w:pPr>
        <w:spacing w:after="200" w:line="276" w:lineRule="auto"/>
        <w:ind w:firstLine="0"/>
        <w:jc w:val="left"/>
        <w:rPr>
          <w:rFonts w:eastAsia="Calibri" w:cs="Times New Roman"/>
          <w:color w:val="000000"/>
        </w:rPr>
      </w:pPr>
    </w:p>
    <w:p w:rsidR="00BD53E0" w:rsidRDefault="00BD53E0" w:rsidP="00BD53E0">
      <w:pPr>
        <w:spacing w:after="200" w:line="276" w:lineRule="auto"/>
        <w:ind w:firstLine="0"/>
        <w:jc w:val="left"/>
        <w:rPr>
          <w:rFonts w:eastAsia="Calibri" w:cs="Times New Roman"/>
          <w:color w:val="000000"/>
        </w:rPr>
      </w:pPr>
    </w:p>
    <w:p w:rsidR="00BD53E0" w:rsidRDefault="00BD53E0" w:rsidP="00BD53E0">
      <w:pPr>
        <w:spacing w:after="200" w:line="276" w:lineRule="auto"/>
        <w:ind w:firstLine="0"/>
        <w:jc w:val="left"/>
        <w:rPr>
          <w:rFonts w:eastAsia="Calibri" w:cs="Times New Roman"/>
          <w:color w:val="000000"/>
        </w:rPr>
      </w:pPr>
    </w:p>
    <w:p w:rsidR="00BD53E0" w:rsidRDefault="00BD53E0" w:rsidP="00BD53E0">
      <w:pPr>
        <w:spacing w:after="200" w:line="276" w:lineRule="auto"/>
        <w:ind w:firstLine="0"/>
        <w:jc w:val="left"/>
        <w:rPr>
          <w:rFonts w:eastAsia="Calibri" w:cs="Times New Roman"/>
          <w:color w:val="000000"/>
        </w:rPr>
      </w:pPr>
    </w:p>
    <w:p w:rsidR="00BD53E0" w:rsidRDefault="00BD53E0" w:rsidP="00BD53E0">
      <w:pPr>
        <w:spacing w:after="200" w:line="276" w:lineRule="auto"/>
        <w:ind w:firstLine="0"/>
        <w:jc w:val="left"/>
        <w:rPr>
          <w:rFonts w:eastAsia="Calibri" w:cs="Times New Roman"/>
          <w:color w:val="000000"/>
        </w:rPr>
      </w:pPr>
    </w:p>
    <w:p w:rsidR="0065169B" w:rsidRDefault="0065169B" w:rsidP="00BD53E0">
      <w:pPr>
        <w:spacing w:after="200" w:line="276" w:lineRule="auto"/>
        <w:ind w:firstLine="0"/>
        <w:jc w:val="left"/>
        <w:rPr>
          <w:rFonts w:eastAsia="Calibri" w:cs="Times New Roman"/>
          <w:color w:val="000000"/>
        </w:rPr>
      </w:pPr>
    </w:p>
    <w:p w:rsidR="00E30F90" w:rsidRPr="00770525" w:rsidRDefault="00E30F90" w:rsidP="00E30F90">
      <w:pPr>
        <w:pStyle w:val="hinh"/>
      </w:pPr>
      <w:bookmarkStart w:id="1193" w:name="_Toc14548808"/>
      <w:bookmarkStart w:id="1194" w:name="_Toc14706055"/>
      <w:bookmarkStart w:id="1195" w:name="_Toc14721879"/>
      <w:bookmarkStart w:id="1196" w:name="_Toc14730137"/>
      <w:bookmarkStart w:id="1197" w:name="_Toc14768780"/>
      <w:r w:rsidRPr="00770525">
        <w:t>Các phương pháp điều khiển động cơ bước</w:t>
      </w:r>
      <w:bookmarkEnd w:id="1193"/>
      <w:bookmarkEnd w:id="1194"/>
      <w:bookmarkEnd w:id="1195"/>
      <w:bookmarkEnd w:id="1196"/>
      <w:bookmarkEnd w:id="1197"/>
    </w:p>
    <w:p w:rsidR="00BD53E0" w:rsidRPr="009E3AB8" w:rsidRDefault="00BD53E0" w:rsidP="00BD53E0">
      <w:r w:rsidRPr="009E3AB8">
        <w:t xml:space="preserve">Điều khiển bước đủ (Full step): là phương pháp điều khiển cấp xung đồng thời cho 2 cuộn dây pha kế tiếp nhau. Điều khiển nửa bước (Half step): là phương pháp điều khiển kết hợp cả 2 phương pháp đều khiển dạng sóng và điều khiển bước đủ. Khi điều khiển theo phương pháp này thì giá trị góc bước nhỏ hơn hai lần và số bước của động cơ </w:t>
      </w:r>
      <w:r w:rsidRPr="009E3AB8">
        <w:lastRenderedPageBreak/>
        <w:t xml:space="preserve">bước tăng lên 2 lần so với phương pháp điều khiển bước đủ tuy nhiên phương pháp này có bộ phát xung điều khiển phức tạp. </w:t>
      </w:r>
    </w:p>
    <w:p w:rsidR="00BD53E0" w:rsidRPr="009E3AB8" w:rsidRDefault="00BD53E0" w:rsidP="00BD53E0">
      <w:r w:rsidRPr="009E3AB8">
        <w:t>Điều khiển vi bước (Microstep): là phương pháp mới được áp dụng trong việc điều khiển động cơ bước cho phép động cơ bước dừng và định vị tại vị trí nửa bước giữa 2 bước đủ. Ưu điểm của phương pháp này là động cơ có thể hoạt động với góc bước nhỏ,</w:t>
      </w:r>
      <w:r w:rsidR="00E80450">
        <w:t xml:space="preserve"> </w:t>
      </w:r>
      <w:r w:rsidRPr="009E3AB8">
        <w:t>độ chính xác cao. Do xung cấp có dạng sóng nên động cơ hoạt động êm hơn,</w:t>
      </w:r>
      <w:r w:rsidR="00E80450">
        <w:t xml:space="preserve"> </w:t>
      </w:r>
      <w:r w:rsidRPr="009E3AB8">
        <w:t>hạn chế được vấn đề cộng hưởng khi động cơ hoạt động.</w:t>
      </w:r>
    </w:p>
    <w:p w:rsidR="00BD53E0" w:rsidRPr="009E3AB8" w:rsidRDefault="00BD53E0" w:rsidP="00770525">
      <w:pPr>
        <w:pStyle w:val="Heading4"/>
        <w:rPr>
          <w:rFonts w:eastAsia="Times New Roman"/>
        </w:rPr>
      </w:pPr>
      <w:bookmarkStart w:id="1198" w:name="_Toc11964118"/>
      <w:r w:rsidRPr="009E3AB8">
        <w:rPr>
          <w:rFonts w:eastAsia="Times New Roman"/>
        </w:rPr>
        <w:t>Truyền động vít me – đai ốc.</w:t>
      </w:r>
      <w:bookmarkEnd w:id="1198"/>
    </w:p>
    <w:p w:rsidR="00BD53E0" w:rsidRPr="009E3AB8" w:rsidRDefault="00BD53E0" w:rsidP="00BD53E0">
      <w:r w:rsidRPr="009E3AB8">
        <w:t>Vít me – đai ốc là cơ cấu truyền động biến truyền động quay thành chuyển động tịnh tiến. Truyền đông vít me – đai ốc có 2 loại là vít me - đai ốc trượt và vít me đai ốc bi.</w:t>
      </w:r>
    </w:p>
    <w:p w:rsidR="00BD53E0" w:rsidRPr="009E3AB8" w:rsidRDefault="00E30F90" w:rsidP="002F425F">
      <w:pPr>
        <w:pStyle w:val="ListParagraph"/>
        <w:numPr>
          <w:ilvl w:val="0"/>
          <w:numId w:val="13"/>
        </w:numPr>
      </w:pPr>
      <w:bookmarkStart w:id="1199" w:name="_Toc11964119"/>
      <w:r w:rsidRPr="009E3AB8">
        <w:rPr>
          <w:rFonts w:eastAsia="Calibri" w:cs="Times New Roman"/>
          <w:noProof/>
          <w:color w:val="000000"/>
        </w:rPr>
        <w:drawing>
          <wp:anchor distT="0" distB="0" distL="114300" distR="114300" simplePos="0" relativeHeight="251706368" behindDoc="0" locked="0" layoutInCell="1" allowOverlap="1" wp14:anchorId="3DE75066" wp14:editId="6E042182">
            <wp:simplePos x="0" y="0"/>
            <wp:positionH relativeFrom="column">
              <wp:posOffset>1539875</wp:posOffset>
            </wp:positionH>
            <wp:positionV relativeFrom="paragraph">
              <wp:posOffset>311785</wp:posOffset>
            </wp:positionV>
            <wp:extent cx="1466850" cy="809625"/>
            <wp:effectExtent l="0" t="0" r="0" b="9525"/>
            <wp:wrapTopAndBottom/>
            <wp:docPr id="515" name="Picture 515" descr="Káº¿t quáº£ hÃ¬nh áº£nh cho vitme Äai 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Káº¿t quáº£ hÃ¬nh áº£nh cho vitme Äai á»c"/>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24025" b="20780"/>
                    <a:stretch/>
                  </pic:blipFill>
                  <pic:spPr bwMode="auto">
                    <a:xfrm>
                      <a:off x="0" y="0"/>
                      <a:ext cx="1466850" cy="8096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D53E0" w:rsidRPr="009E3AB8">
        <w:t>Cơ cấu vít me – đai ốc trượt</w:t>
      </w:r>
      <w:bookmarkEnd w:id="1199"/>
    </w:p>
    <w:p w:rsidR="00BD53E0" w:rsidRPr="00653270" w:rsidRDefault="00BD53E0" w:rsidP="00E30F90">
      <w:pPr>
        <w:pStyle w:val="hinh"/>
        <w:rPr>
          <w:rFonts w:eastAsia="Calibri" w:cs="Times New Roman"/>
          <w:color w:val="000000"/>
        </w:rPr>
      </w:pPr>
      <w:bookmarkStart w:id="1200" w:name="_Toc11660961"/>
      <w:bookmarkStart w:id="1201" w:name="_Toc11964339"/>
      <w:bookmarkStart w:id="1202" w:name="_Toc11964555"/>
      <w:bookmarkStart w:id="1203" w:name="_Toc12740569"/>
      <w:bookmarkStart w:id="1204" w:name="_Toc13178862"/>
      <w:bookmarkStart w:id="1205" w:name="_Toc13436833"/>
      <w:bookmarkStart w:id="1206" w:name="_Toc14030505"/>
      <w:bookmarkStart w:id="1207" w:name="_Toc14272782"/>
      <w:bookmarkStart w:id="1208" w:name="_Toc14390898"/>
      <w:bookmarkStart w:id="1209" w:name="_Toc14423856"/>
      <w:bookmarkStart w:id="1210" w:name="_Toc14426960"/>
      <w:bookmarkStart w:id="1211" w:name="_Toc14548809"/>
      <w:bookmarkStart w:id="1212" w:name="_Toc14706056"/>
      <w:bookmarkStart w:id="1213" w:name="_Toc14721880"/>
      <w:bookmarkStart w:id="1214" w:name="_Toc14730138"/>
      <w:bookmarkStart w:id="1215" w:name="_Toc14768781"/>
      <w:r>
        <w:t>V</w:t>
      </w:r>
      <w:r w:rsidRPr="00653270">
        <w:t>ít me – đai ốc trượt</w:t>
      </w:r>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p>
    <w:p w:rsidR="00BD53E0" w:rsidRPr="00770525" w:rsidRDefault="00770525" w:rsidP="00770525">
      <w:pPr>
        <w:ind w:left="1140" w:firstLine="0"/>
        <w:rPr>
          <w:b/>
        </w:rPr>
      </w:pPr>
      <w:r w:rsidRPr="00770525">
        <w:rPr>
          <w:b/>
        </w:rPr>
        <w:t>*</w:t>
      </w:r>
      <w:r w:rsidR="00BD53E0" w:rsidRPr="00770525">
        <w:rPr>
          <w:b/>
        </w:rPr>
        <w:t>Cơ cấu vít me – đai ốc trượt có những đặc điểm:</w:t>
      </w:r>
    </w:p>
    <w:p w:rsidR="00BD53E0" w:rsidRPr="009E3AB8" w:rsidRDefault="00BD53E0" w:rsidP="00BD53E0">
      <w:pPr>
        <w:pStyle w:val="ListParagraph1"/>
      </w:pPr>
      <w:r w:rsidRPr="009E3AB8">
        <w:t>Độ chính xác truyền động cao, tỷ số truyền lớn.</w:t>
      </w:r>
    </w:p>
    <w:p w:rsidR="00BD53E0" w:rsidRPr="009E3AB8" w:rsidRDefault="00BD53E0" w:rsidP="00BD53E0">
      <w:pPr>
        <w:pStyle w:val="ListParagraph1"/>
      </w:pPr>
      <w:r w:rsidRPr="009E3AB8">
        <w:t>Truyền động êm, có khả năng tự hãm, lực truyền lớn.</w:t>
      </w:r>
    </w:p>
    <w:p w:rsidR="00BD53E0" w:rsidRPr="009E3AB8" w:rsidRDefault="00BD53E0" w:rsidP="00BD53E0">
      <w:pPr>
        <w:pStyle w:val="ListParagraph1"/>
      </w:pPr>
      <w:r w:rsidRPr="009E3AB8">
        <w:t>Có thể truyền động nhanh với vít me có bước ren hoặc số vòng quay lớn.</w:t>
      </w:r>
    </w:p>
    <w:p w:rsidR="00BD53E0" w:rsidRPr="009E3AB8" w:rsidRDefault="00BD53E0" w:rsidP="00BD53E0">
      <w:pPr>
        <w:pStyle w:val="ListParagraph1"/>
      </w:pPr>
      <w:r w:rsidRPr="009E3AB8">
        <w:t>Hiệu suất truyền động thấp nên ít dùng để thực hiện những chuyển động chính.</w:t>
      </w:r>
    </w:p>
    <w:p w:rsidR="00BD53E0" w:rsidRPr="00770525" w:rsidRDefault="00BD53E0" w:rsidP="002F425F">
      <w:pPr>
        <w:pStyle w:val="ListParagraph"/>
        <w:numPr>
          <w:ilvl w:val="0"/>
          <w:numId w:val="13"/>
        </w:numPr>
        <w:rPr>
          <w:b/>
        </w:rPr>
      </w:pPr>
      <w:r w:rsidRPr="00770525">
        <w:rPr>
          <w:b/>
        </w:rPr>
        <w:t>Kết cấu vít me – đai ốc trượt</w:t>
      </w:r>
    </w:p>
    <w:p w:rsidR="00BD53E0" w:rsidRPr="009E3AB8" w:rsidRDefault="00BD53E0" w:rsidP="00BD53E0">
      <w:r>
        <w:rPr>
          <w:b/>
        </w:rPr>
        <w:t>*</w:t>
      </w:r>
      <w:r w:rsidRPr="00653270">
        <w:rPr>
          <w:b/>
        </w:rPr>
        <w:t>Dạng ren</w:t>
      </w:r>
      <w:r w:rsidRPr="009E3AB8">
        <w:t>: Vít me thường có 2 dạng ren chủ yếu là:</w:t>
      </w:r>
    </w:p>
    <w:p w:rsidR="00BD53E0" w:rsidRPr="009E3AB8" w:rsidRDefault="00BD53E0" w:rsidP="00BD53E0">
      <w:pPr>
        <w:pStyle w:val="ListParagraph1"/>
      </w:pPr>
      <w:r w:rsidRPr="009E3AB8">
        <w:t>Ren có dạng hình thang với góc 300 có ưu điểm: gia công đơn giản, có thể phay hoặc mài. Nếu dùng với đai ốc bổ đôi thì có thể đóng mở lên ren dễ dàng.</w:t>
      </w:r>
    </w:p>
    <w:p w:rsidR="00BD53E0" w:rsidRPr="009E3AB8" w:rsidRDefault="00BD53E0" w:rsidP="00BD53E0">
      <w:pPr>
        <w:pStyle w:val="ListParagraph1"/>
      </w:pPr>
      <w:r w:rsidRPr="009E3AB8">
        <w:t>Ren có hình dạng vuông chỉ dùng ở những máy cắt ren chính xác và máy tiện hớt lưng.</w:t>
      </w:r>
    </w:p>
    <w:p w:rsidR="00BD53E0" w:rsidRPr="009E3AB8" w:rsidRDefault="00BD53E0" w:rsidP="00BD53E0">
      <w:r w:rsidRPr="009E3AB8">
        <w:lastRenderedPageBreak/>
        <w:t>Về mặt kết cấu nên chế tạo vít me với 2 cổ trục giống như nhau để sau một thời gian sử dụng, có thể lắp đảo ngược vít me lại nhằm làm cho bề mặt làm việc của vít me được mòn đều ở 2 bên</w:t>
      </w:r>
    </w:p>
    <w:p w:rsidR="00BD53E0" w:rsidRPr="009E3AB8" w:rsidRDefault="00BD53E0" w:rsidP="00BD53E0">
      <w:r w:rsidRPr="00653270">
        <w:rPr>
          <w:b/>
        </w:rPr>
        <w:t>*Ổ đỡ vít me:</w:t>
      </w:r>
      <w:r w:rsidRPr="009E3AB8">
        <w:t xml:space="preserve"> ổ đỡ vít me có tác dụng đảm bảo cho trục chuyển động với độ đảo hướng trục và độ hướng kính nhỏ.</w:t>
      </w:r>
    </w:p>
    <w:p w:rsidR="00BD53E0" w:rsidRPr="009D1A49" w:rsidRDefault="00BD53E0" w:rsidP="00BD53E0">
      <w:pPr>
        <w:rPr>
          <w:b/>
        </w:rPr>
      </w:pPr>
      <w:r>
        <w:rPr>
          <w:b/>
        </w:rPr>
        <w:t>*</w:t>
      </w:r>
      <w:r w:rsidRPr="009D1A49">
        <w:rPr>
          <w:b/>
        </w:rPr>
        <w:t xml:space="preserve">Đai ốc vít me: </w:t>
      </w:r>
    </w:p>
    <w:p w:rsidR="00BD53E0" w:rsidRPr="009E3AB8" w:rsidRDefault="00BD53E0" w:rsidP="00BD53E0">
      <w:pPr>
        <w:pStyle w:val="ListParagraph1"/>
      </w:pPr>
      <w:r w:rsidRPr="009E3AB8">
        <w:t>Đai ốc liền: dùng trong cơ cấu vít me – đai ốc có chế độ làm việc ít, không yêu cầu độ chính xác cao, giữa các ren có thể có độ hở nhất định.</w:t>
      </w:r>
    </w:p>
    <w:p w:rsidR="00BD53E0" w:rsidRPr="009E3AB8" w:rsidRDefault="00BD53E0" w:rsidP="00BD53E0">
      <w:pPr>
        <w:spacing w:after="200" w:line="276" w:lineRule="auto"/>
        <w:jc w:val="left"/>
        <w:rPr>
          <w:rFonts w:eastAsia="Calibri" w:cs="Times New Roman"/>
          <w:color w:val="000000"/>
        </w:rPr>
      </w:pPr>
      <w:r w:rsidRPr="009D1A49">
        <w:sym w:font="Wingdings" w:char="F0E0"/>
      </w:r>
      <w:r w:rsidRPr="009D1A49">
        <w:t xml:space="preserve"> Ưu điểm của đai ốc liền là đơn giản, giá thành thấp, có thể tự hãm ỡ mức độ nhất định</w:t>
      </w:r>
      <w:r w:rsidRPr="009E3AB8">
        <w:rPr>
          <w:rFonts w:eastAsia="Calibri" w:cs="Times New Roman"/>
          <w:color w:val="000000"/>
        </w:rPr>
        <w:t>.</w:t>
      </w:r>
    </w:p>
    <w:p w:rsidR="00BD53E0" w:rsidRPr="009E3AB8" w:rsidRDefault="00E30F90" w:rsidP="00BD53E0">
      <w:pPr>
        <w:pStyle w:val="ListParagraph1"/>
      </w:pPr>
      <w:r w:rsidRPr="009E3AB8">
        <w:rPr>
          <w:rFonts w:eastAsia="Calibri" w:cs="Times New Roman"/>
          <w:noProof/>
        </w:rPr>
        <w:drawing>
          <wp:anchor distT="0" distB="0" distL="114300" distR="114300" simplePos="0" relativeHeight="251807744" behindDoc="0" locked="0" layoutInCell="1" allowOverlap="1" wp14:anchorId="2F866ADE" wp14:editId="52BE9D31">
            <wp:simplePos x="0" y="0"/>
            <wp:positionH relativeFrom="column">
              <wp:posOffset>1349375</wp:posOffset>
            </wp:positionH>
            <wp:positionV relativeFrom="paragraph">
              <wp:posOffset>569595</wp:posOffset>
            </wp:positionV>
            <wp:extent cx="2188845" cy="1217930"/>
            <wp:effectExtent l="0" t="0" r="1905" b="1270"/>
            <wp:wrapTopAndBottom/>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c.PNG"/>
                    <pic:cNvPicPr/>
                  </pic:nvPicPr>
                  <pic:blipFill>
                    <a:blip r:embed="rId64">
                      <a:extLst>
                        <a:ext uri="{28A0092B-C50C-407E-A947-70E740481C1C}">
                          <a14:useLocalDpi xmlns:a14="http://schemas.microsoft.com/office/drawing/2010/main" val="0"/>
                        </a:ext>
                      </a:extLst>
                    </a:blip>
                    <a:stretch>
                      <a:fillRect/>
                    </a:stretch>
                  </pic:blipFill>
                  <pic:spPr>
                    <a:xfrm rot="10800000" flipH="1">
                      <a:off x="0" y="0"/>
                      <a:ext cx="2188845" cy="1217930"/>
                    </a:xfrm>
                    <a:prstGeom prst="rect">
                      <a:avLst/>
                    </a:prstGeom>
                  </pic:spPr>
                </pic:pic>
              </a:graphicData>
            </a:graphic>
            <wp14:sizeRelH relativeFrom="margin">
              <wp14:pctWidth>0</wp14:pctWidth>
            </wp14:sizeRelH>
            <wp14:sizeRelV relativeFrom="margin">
              <wp14:pctHeight>0</wp14:pctHeight>
            </wp14:sizeRelV>
          </wp:anchor>
        </w:drawing>
      </w:r>
      <w:r w:rsidR="00BD53E0" w:rsidRPr="009E3AB8">
        <w:t>Đai ốc 2 nửa: sử dụng để đóng, tách đai ốc khỏi vít me khi tiện vít me trên máy tiên vạn năng.</w:t>
      </w:r>
    </w:p>
    <w:p w:rsidR="00BD53E0" w:rsidRPr="009E3AB8" w:rsidRDefault="00BD53E0" w:rsidP="00BD53E0">
      <w:pPr>
        <w:pStyle w:val="hinh"/>
      </w:pPr>
      <w:bookmarkStart w:id="1216" w:name="_Toc11660962"/>
      <w:bookmarkStart w:id="1217" w:name="_Toc11964340"/>
      <w:bookmarkStart w:id="1218" w:name="_Toc11964556"/>
      <w:bookmarkStart w:id="1219" w:name="_Toc12740570"/>
      <w:bookmarkStart w:id="1220" w:name="_Toc13178863"/>
      <w:bookmarkStart w:id="1221" w:name="_Toc13436834"/>
      <w:bookmarkStart w:id="1222" w:name="_Toc14030506"/>
      <w:bookmarkStart w:id="1223" w:name="_Toc14272783"/>
      <w:bookmarkStart w:id="1224" w:name="_Toc14390899"/>
      <w:bookmarkStart w:id="1225" w:name="_Toc14423857"/>
      <w:bookmarkStart w:id="1226" w:name="_Toc14426961"/>
      <w:bookmarkStart w:id="1227" w:name="_Toc14548810"/>
      <w:bookmarkStart w:id="1228" w:name="_Toc14706057"/>
      <w:bookmarkStart w:id="1229" w:name="_Toc14721881"/>
      <w:bookmarkStart w:id="1230" w:name="_Toc14730139"/>
      <w:bookmarkStart w:id="1231" w:name="_Toc14768782"/>
      <w:r>
        <w:t>Đai ốc 2 nửa</w:t>
      </w:r>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p>
    <w:p w:rsidR="00BD53E0" w:rsidRPr="009D1A49" w:rsidRDefault="00BD53E0" w:rsidP="00BD53E0">
      <w:pPr>
        <w:rPr>
          <w:b/>
        </w:rPr>
      </w:pPr>
      <w:r w:rsidRPr="009D1A49">
        <w:rPr>
          <w:b/>
        </w:rPr>
        <w:t>Để giảm độ biến dạng của vít me có thể dùng những phương pháp sau:</w:t>
      </w:r>
    </w:p>
    <w:p w:rsidR="00BD53E0" w:rsidRPr="009E3AB8" w:rsidRDefault="00BD53E0" w:rsidP="00BD53E0">
      <w:pPr>
        <w:pStyle w:val="ListParagraph1"/>
      </w:pPr>
      <w:r w:rsidRPr="009E3AB8">
        <w:t>Nâng cao cứng vững của gối đỡ bằng cách dùng bạc với tỷ lệ l/d lớn (với l là chiều dài và d là đường kính trong của gối đỡ).</w:t>
      </w:r>
    </w:p>
    <w:p w:rsidR="00BD53E0" w:rsidRPr="009E3AB8" w:rsidRDefault="00BD53E0" w:rsidP="00BD53E0">
      <w:pPr>
        <w:pStyle w:val="ListParagraph1"/>
      </w:pPr>
      <w:r w:rsidRPr="009E3AB8">
        <w:t>Không bố trí vít me ở ngoài thân máy mà bố trí phía trong máy nhằm giảm momen lật của bàn máy.</w:t>
      </w:r>
    </w:p>
    <w:p w:rsidR="00BD53E0" w:rsidRPr="009E3AB8" w:rsidRDefault="00BD53E0" w:rsidP="00BD53E0">
      <w:pPr>
        <w:pStyle w:val="ListParagraph1"/>
      </w:pPr>
      <w:r w:rsidRPr="009E3AB8">
        <w:t>Dùng gối đỡ treo phụ cho những vít me quá dài và nặng.</w:t>
      </w:r>
    </w:p>
    <w:p w:rsidR="00BD53E0" w:rsidRPr="00770525" w:rsidRDefault="00B846D1" w:rsidP="002F425F">
      <w:pPr>
        <w:pStyle w:val="ListParagraph"/>
        <w:numPr>
          <w:ilvl w:val="0"/>
          <w:numId w:val="13"/>
        </w:numPr>
        <w:rPr>
          <w:b/>
        </w:rPr>
      </w:pPr>
      <w:bookmarkStart w:id="1232" w:name="_Toc11964120"/>
      <w:r w:rsidRPr="009E3AB8">
        <w:rPr>
          <w:rFonts w:eastAsia="Calibri" w:cs="Times New Roman"/>
          <w:noProof/>
          <w:color w:val="000000"/>
        </w:rPr>
        <w:drawing>
          <wp:anchor distT="0" distB="0" distL="114300" distR="114300" simplePos="0" relativeHeight="251811840" behindDoc="0" locked="0" layoutInCell="1" allowOverlap="1" wp14:anchorId="75A132C5" wp14:editId="4425A4D4">
            <wp:simplePos x="0" y="0"/>
            <wp:positionH relativeFrom="column">
              <wp:posOffset>1606550</wp:posOffset>
            </wp:positionH>
            <wp:positionV relativeFrom="paragraph">
              <wp:posOffset>344170</wp:posOffset>
            </wp:positionV>
            <wp:extent cx="1666240" cy="1203325"/>
            <wp:effectExtent l="0" t="0" r="0" b="0"/>
            <wp:wrapTopAndBottom/>
            <wp:docPr id="517" name="Picture 517"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Ã¬nh áº£nh cÃ³ liÃªn quan"/>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666240" cy="1203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D53E0" w:rsidRPr="00770525">
        <w:rPr>
          <w:b/>
        </w:rPr>
        <w:t>Cơ cấu vít me đai ốc bi</w:t>
      </w:r>
      <w:bookmarkEnd w:id="1232"/>
    </w:p>
    <w:p w:rsidR="00BD53E0" w:rsidRPr="009D1A49" w:rsidRDefault="00BD53E0" w:rsidP="00BD53E0">
      <w:pPr>
        <w:pStyle w:val="hinh"/>
      </w:pPr>
      <w:bookmarkStart w:id="1233" w:name="_Toc11660963"/>
      <w:bookmarkStart w:id="1234" w:name="_Toc11964341"/>
      <w:bookmarkStart w:id="1235" w:name="_Toc11964557"/>
      <w:bookmarkStart w:id="1236" w:name="_Toc12740571"/>
      <w:bookmarkStart w:id="1237" w:name="_Toc13178864"/>
      <w:bookmarkStart w:id="1238" w:name="_Toc13436835"/>
      <w:bookmarkStart w:id="1239" w:name="_Toc14030507"/>
      <w:bookmarkStart w:id="1240" w:name="_Toc14272784"/>
      <w:bookmarkStart w:id="1241" w:name="_Toc14390900"/>
      <w:bookmarkStart w:id="1242" w:name="_Toc14423858"/>
      <w:bookmarkStart w:id="1243" w:name="_Toc14426962"/>
      <w:bookmarkStart w:id="1244" w:name="_Toc14548811"/>
      <w:bookmarkStart w:id="1245" w:name="_Toc14706058"/>
      <w:bookmarkStart w:id="1246" w:name="_Toc14721882"/>
      <w:bookmarkStart w:id="1247" w:name="_Toc14730140"/>
      <w:bookmarkStart w:id="1248" w:name="_Toc14768783"/>
      <w:r>
        <w:t>V</w:t>
      </w:r>
      <w:r w:rsidRPr="009D1A49">
        <w:t>ít me đai ốc bi</w:t>
      </w:r>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p>
    <w:p w:rsidR="00BD53E0" w:rsidRPr="00770525" w:rsidRDefault="00770525" w:rsidP="00770525">
      <w:pPr>
        <w:ind w:left="1140" w:firstLine="0"/>
        <w:rPr>
          <w:b/>
        </w:rPr>
      </w:pPr>
      <w:r w:rsidRPr="00770525">
        <w:rPr>
          <w:b/>
        </w:rPr>
        <w:lastRenderedPageBreak/>
        <w:t>*</w:t>
      </w:r>
      <w:r w:rsidR="00BD53E0" w:rsidRPr="00770525">
        <w:rPr>
          <w:b/>
        </w:rPr>
        <w:t>Cơ cấu vít me đai ốc bi có những đặc điểm sau:</w:t>
      </w:r>
    </w:p>
    <w:p w:rsidR="00BD53E0" w:rsidRPr="009E3AB8" w:rsidRDefault="00BD53E0" w:rsidP="00BD53E0">
      <w:pPr>
        <w:pStyle w:val="ListParagraph1"/>
      </w:pPr>
      <w:r w:rsidRPr="009E3AB8">
        <w:t>Tổn thất ma sát ít nên có hiệu suất cao, có thể đạt từ 90 – 95 %.</w:t>
      </w:r>
    </w:p>
    <w:p w:rsidR="00BD53E0" w:rsidRPr="009E3AB8" w:rsidRDefault="00BD53E0" w:rsidP="00BD53E0">
      <w:pPr>
        <w:pStyle w:val="ListParagraph1"/>
      </w:pPr>
      <w:r w:rsidRPr="009E3AB8">
        <w:t>Lực ma sát gần như không phụ thuộc vào tốc độ chuyển động nên đảm bảo chuyển động ở nh</w:t>
      </w:r>
      <w:r>
        <w:t>ư</w:t>
      </w:r>
      <w:r w:rsidRPr="009E3AB8">
        <w:t>ng vận tốc nhỏ.</w:t>
      </w:r>
    </w:p>
    <w:p w:rsidR="00BD53E0" w:rsidRPr="009E3AB8" w:rsidRDefault="00BD53E0" w:rsidP="00BD53E0">
      <w:pPr>
        <w:pStyle w:val="ListParagraph1"/>
      </w:pPr>
      <w:r w:rsidRPr="009E3AB8">
        <w:t>Hầu như không có khe hở trong mối ghép và có thể tạo ra lực căng ban đầu, đảm bảo độ cứng vững hướng trục cao.</w:t>
      </w:r>
    </w:p>
    <w:p w:rsidR="00BD53E0" w:rsidRPr="009E3AB8" w:rsidRDefault="00BD53E0" w:rsidP="00BD53E0">
      <w:pPr>
        <w:rPr>
          <w:rFonts w:eastAsia="Calibri" w:cs="Times New Roman"/>
          <w:color w:val="000000"/>
        </w:rPr>
      </w:pPr>
      <w:r w:rsidRPr="009D1A49">
        <w:t>Vì những ưu điểm đó vít me đai ốc bi thường được sử dụng cho những máy cần có truyền động thẳng chính xác như máy khoan, doa tọa độ, các máy điều khiển chương trình số</w:t>
      </w:r>
      <w:r w:rsidRPr="009E3AB8">
        <w:rPr>
          <w:rFonts w:eastAsia="Calibri" w:cs="Times New Roman"/>
          <w:color w:val="000000"/>
        </w:rPr>
        <w:t>.</w:t>
      </w:r>
    </w:p>
    <w:p w:rsidR="00BD53E0" w:rsidRPr="00770525" w:rsidRDefault="00BD53E0" w:rsidP="002F425F">
      <w:pPr>
        <w:pStyle w:val="ListParagraph"/>
        <w:numPr>
          <w:ilvl w:val="0"/>
          <w:numId w:val="13"/>
        </w:numPr>
        <w:rPr>
          <w:b/>
        </w:rPr>
      </w:pPr>
      <w:r w:rsidRPr="00770525">
        <w:rPr>
          <w:b/>
        </w:rPr>
        <w:t>Kết cấu vít me đai ốc bi</w:t>
      </w:r>
    </w:p>
    <w:p w:rsidR="00BD53E0" w:rsidRDefault="00BD53E0" w:rsidP="00BD53E0">
      <w:pPr>
        <w:spacing w:after="200" w:line="276" w:lineRule="auto"/>
        <w:ind w:firstLine="0"/>
        <w:jc w:val="center"/>
        <w:rPr>
          <w:rFonts w:eastAsia="Calibri" w:cs="Times New Roman"/>
          <w:color w:val="000000"/>
        </w:rPr>
      </w:pPr>
      <w:r w:rsidRPr="009E3AB8">
        <w:rPr>
          <w:rFonts w:eastAsia="Calibri" w:cs="Times New Roman"/>
          <w:noProof/>
          <w:color w:val="000000"/>
        </w:rPr>
        <w:drawing>
          <wp:inline distT="0" distB="0" distL="0" distR="0" wp14:anchorId="73313D31" wp14:editId="43057B62">
            <wp:extent cx="2569804" cy="1032315"/>
            <wp:effectExtent l="0" t="0" r="2540" b="0"/>
            <wp:docPr id="518" name="Picture 518" descr="Káº¿t quáº£ hÃ¬nh áº£nh cho káº¿t cáº¥u vitme Äai á»c b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Káº¿t quáº£ hÃ¬nh áº£nh cho káº¿t cáº¥u vitme Äai á»c bi"/>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613857" cy="1050012"/>
                    </a:xfrm>
                    <a:prstGeom prst="rect">
                      <a:avLst/>
                    </a:prstGeom>
                    <a:noFill/>
                    <a:ln>
                      <a:noFill/>
                    </a:ln>
                  </pic:spPr>
                </pic:pic>
              </a:graphicData>
            </a:graphic>
          </wp:inline>
        </w:drawing>
      </w:r>
    </w:p>
    <w:p w:rsidR="00BD53E0" w:rsidRPr="009E3AB8" w:rsidRDefault="00BD53E0" w:rsidP="00BD53E0">
      <w:pPr>
        <w:pStyle w:val="hinh"/>
        <w:rPr>
          <w:rFonts w:eastAsia="Calibri" w:cs="Times New Roman"/>
          <w:color w:val="000000"/>
        </w:rPr>
      </w:pPr>
      <w:bookmarkStart w:id="1249" w:name="_Toc11660964"/>
      <w:bookmarkStart w:id="1250" w:name="_Toc11964342"/>
      <w:bookmarkStart w:id="1251" w:name="_Toc11964558"/>
      <w:bookmarkStart w:id="1252" w:name="_Toc12740572"/>
      <w:bookmarkStart w:id="1253" w:name="_Toc13178865"/>
      <w:bookmarkStart w:id="1254" w:name="_Toc13436836"/>
      <w:bookmarkStart w:id="1255" w:name="_Toc14030508"/>
      <w:bookmarkStart w:id="1256" w:name="_Toc14272785"/>
      <w:bookmarkStart w:id="1257" w:name="_Toc14390901"/>
      <w:bookmarkStart w:id="1258" w:name="_Toc14423859"/>
      <w:bookmarkStart w:id="1259" w:name="_Toc14426963"/>
      <w:bookmarkStart w:id="1260" w:name="_Toc14548812"/>
      <w:bookmarkStart w:id="1261" w:name="_Toc14706059"/>
      <w:bookmarkStart w:id="1262" w:name="_Toc14721883"/>
      <w:bookmarkStart w:id="1263" w:name="_Toc14730141"/>
      <w:bookmarkStart w:id="1264" w:name="_Toc14768784"/>
      <w:r>
        <w:t>V</w:t>
      </w:r>
      <w:r w:rsidRPr="009E3AB8">
        <w:t>ít me đai ốc bi</w:t>
      </w:r>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p>
    <w:p w:rsidR="00BD53E0" w:rsidRPr="009E3AB8" w:rsidRDefault="00BD53E0" w:rsidP="00BD53E0">
      <w:r w:rsidRPr="009E3AB8">
        <w:t>Giữa các rãnh của đai ốc 1 và vít me 2, người ta đặt những viên bi 3, vì vậy biến ma sát trượt trở thành ma sát lăn của những viên bi chuyển động một cách liên tục. Nhờ máng nghiêng 4 mà bi được dẫn từ rãnh cuối về rãnh đầu.</w:t>
      </w:r>
    </w:p>
    <w:p w:rsidR="00BD53E0" w:rsidRPr="009E3AB8" w:rsidRDefault="00BD53E0" w:rsidP="00BD53E0">
      <w:r w:rsidRPr="009E3AB8">
        <w:t>Rãnh của vít me – đai ốc bi được chế tạo dạng cung nửa vòng tròn hoặc rãnh vòm.</w:t>
      </w:r>
    </w:p>
    <w:p w:rsidR="00BD53E0" w:rsidRPr="009E3AB8" w:rsidRDefault="00BD53E0" w:rsidP="00BD53E0">
      <w:r w:rsidRPr="009E3AB8">
        <w:t>Để điều chỉnh khe hở vít me – đai ốc bi, đai ốc kép được sử dung. Giữa các đai ốc 1 và 2, đặt vòng căng 3. Khi xiết chặt vít 4, các rãnh của 2 đai ốc sẽ tì sát vào bề mặt bi, khử được khe hở giữa vít me và đai ốc đồng thời tạo được lực căng ban đầu.</w:t>
      </w:r>
    </w:p>
    <w:p w:rsidR="00BD53E0" w:rsidRDefault="00BD53E0" w:rsidP="00BD53E0">
      <w:pPr>
        <w:spacing w:after="200" w:line="276" w:lineRule="auto"/>
        <w:ind w:firstLine="0"/>
        <w:jc w:val="center"/>
        <w:rPr>
          <w:rFonts w:eastAsia="Calibri" w:cs="Times New Roman"/>
          <w:color w:val="000000"/>
        </w:rPr>
      </w:pPr>
      <w:r w:rsidRPr="009E3AB8">
        <w:rPr>
          <w:rFonts w:eastAsia="Calibri" w:cs="Times New Roman"/>
          <w:noProof/>
          <w:color w:val="000000"/>
        </w:rPr>
        <w:drawing>
          <wp:inline distT="0" distB="0" distL="0" distR="0" wp14:anchorId="445B3EBC" wp14:editId="7B828DDB">
            <wp:extent cx="3122930" cy="1176464"/>
            <wp:effectExtent l="0" t="0" r="1270" b="5080"/>
            <wp:docPr id="519" name="Picture 519" descr="Káº¿t quáº£ hÃ¬nh áº£nh cho káº¿t cáº¥u Äiá»u chá»nh vitme Äai á»c b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Káº¿t quáº£ hÃ¬nh áº£nh cho káº¿t cáº¥u Äiá»u chá»nh vitme Äai á»c bi"/>
                    <pic:cNvPicPr>
                      <a:picLocks noChangeAspect="1" noChangeArrowheads="1"/>
                    </pic:cNvPicPr>
                  </pic:nvPicPr>
                  <pic:blipFill rotWithShape="1">
                    <a:blip r:embed="rId67">
                      <a:extLst>
                        <a:ext uri="{28A0092B-C50C-407E-A947-70E740481C1C}">
                          <a14:useLocalDpi xmlns:a14="http://schemas.microsoft.com/office/drawing/2010/main" val="0"/>
                        </a:ext>
                      </a:extLst>
                    </a:blip>
                    <a:srcRect t="9274" b="4939"/>
                    <a:stretch/>
                  </pic:blipFill>
                  <pic:spPr bwMode="auto">
                    <a:xfrm>
                      <a:off x="0" y="0"/>
                      <a:ext cx="3145013" cy="1184783"/>
                    </a:xfrm>
                    <a:prstGeom prst="rect">
                      <a:avLst/>
                    </a:prstGeom>
                    <a:noFill/>
                    <a:ln>
                      <a:noFill/>
                    </a:ln>
                    <a:extLst>
                      <a:ext uri="{53640926-AAD7-44D8-BBD7-CCE9431645EC}">
                        <a14:shadowObscured xmlns:a14="http://schemas.microsoft.com/office/drawing/2010/main"/>
                      </a:ext>
                    </a:extLst>
                  </pic:spPr>
                </pic:pic>
              </a:graphicData>
            </a:graphic>
          </wp:inline>
        </w:drawing>
      </w:r>
    </w:p>
    <w:p w:rsidR="00BD53E0" w:rsidRDefault="00BD53E0" w:rsidP="00BD53E0">
      <w:pPr>
        <w:pStyle w:val="hinh"/>
        <w:rPr>
          <w:rFonts w:eastAsia="Calibri" w:cs="Times New Roman"/>
          <w:color w:val="000000"/>
        </w:rPr>
      </w:pPr>
      <w:bookmarkStart w:id="1265" w:name="_Toc11660965"/>
      <w:bookmarkStart w:id="1266" w:name="_Toc11964343"/>
      <w:bookmarkStart w:id="1267" w:name="_Toc11964559"/>
      <w:bookmarkStart w:id="1268" w:name="_Toc12740573"/>
      <w:bookmarkStart w:id="1269" w:name="_Toc13178866"/>
      <w:bookmarkStart w:id="1270" w:name="_Toc13436837"/>
      <w:bookmarkStart w:id="1271" w:name="_Toc14030509"/>
      <w:bookmarkStart w:id="1272" w:name="_Toc14272786"/>
      <w:bookmarkStart w:id="1273" w:name="_Toc14390902"/>
      <w:bookmarkStart w:id="1274" w:name="_Toc14423860"/>
      <w:bookmarkStart w:id="1275" w:name="_Toc14426964"/>
      <w:bookmarkStart w:id="1276" w:name="_Toc14548813"/>
      <w:bookmarkStart w:id="1277" w:name="_Toc14706060"/>
      <w:bookmarkStart w:id="1278" w:name="_Toc14721884"/>
      <w:bookmarkStart w:id="1279" w:name="_Toc14730142"/>
      <w:bookmarkStart w:id="1280" w:name="_Toc14768785"/>
      <w:r>
        <w:t>Đ</w:t>
      </w:r>
      <w:r w:rsidRPr="009E3AB8">
        <w:t>ai ốc kép</w:t>
      </w:r>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p>
    <w:p w:rsidR="00BD53E0" w:rsidRPr="009E3AB8" w:rsidRDefault="00BD53E0" w:rsidP="00770525">
      <w:pPr>
        <w:pStyle w:val="Heading4"/>
        <w:rPr>
          <w:rFonts w:eastAsia="Times New Roman"/>
        </w:rPr>
      </w:pPr>
      <w:bookmarkStart w:id="1281" w:name="_Toc11964121"/>
      <w:r w:rsidRPr="009E3AB8">
        <w:rPr>
          <w:rFonts w:eastAsia="Times New Roman"/>
        </w:rPr>
        <w:t>Sống trượt dẫn hướng</w:t>
      </w:r>
      <w:bookmarkEnd w:id="1281"/>
    </w:p>
    <w:p w:rsidR="00BD53E0" w:rsidRPr="009D1A49" w:rsidRDefault="00BD53E0" w:rsidP="00BD53E0">
      <w:pPr>
        <w:rPr>
          <w:b/>
        </w:rPr>
      </w:pPr>
      <w:r w:rsidRPr="009D1A49">
        <w:rPr>
          <w:b/>
        </w:rPr>
        <w:t>*Sống trượt dẫn hướng có 2 chức năng cơ bản:</w:t>
      </w:r>
    </w:p>
    <w:p w:rsidR="00BD53E0" w:rsidRPr="009E3AB8" w:rsidRDefault="00BD53E0" w:rsidP="00BD53E0">
      <w:pPr>
        <w:pStyle w:val="ListParagraph1"/>
      </w:pPr>
      <w:r w:rsidRPr="009E3AB8">
        <w:lastRenderedPageBreak/>
        <w:t>Dùng để dẫn hướng cho các bộ phận máy như bàn máy, các cụm trục, … theo một quỹ đạo hình học cho trước.</w:t>
      </w:r>
    </w:p>
    <w:p w:rsidR="00BD53E0" w:rsidRPr="009E3AB8" w:rsidRDefault="00BD53E0" w:rsidP="00BD53E0">
      <w:pPr>
        <w:pStyle w:val="ListParagraph1"/>
      </w:pPr>
      <w:r w:rsidRPr="009E3AB8">
        <w:t>Định vị đúng các bộ phận tĩnh</w:t>
      </w:r>
    </w:p>
    <w:p w:rsidR="00BD53E0" w:rsidRPr="009D1A49" w:rsidRDefault="00BD53E0" w:rsidP="00BD53E0">
      <w:pPr>
        <w:rPr>
          <w:b/>
        </w:rPr>
      </w:pPr>
      <w:r>
        <w:rPr>
          <w:b/>
        </w:rPr>
        <w:t>*</w:t>
      </w:r>
      <w:r w:rsidRPr="009D1A49">
        <w:rPr>
          <w:b/>
        </w:rPr>
        <w:t>Do vậ</w:t>
      </w:r>
      <w:r w:rsidR="004042B6">
        <w:rPr>
          <w:b/>
        </w:rPr>
        <w:t xml:space="preserve">y </w:t>
      </w:r>
      <w:r w:rsidRPr="009D1A49">
        <w:rPr>
          <w:b/>
        </w:rPr>
        <w:t>sống trượt cần có các yêu cầu sau:</w:t>
      </w:r>
    </w:p>
    <w:p w:rsidR="00BD53E0" w:rsidRPr="009E3AB8" w:rsidRDefault="00BD53E0" w:rsidP="00BD53E0">
      <w:pPr>
        <w:pStyle w:val="ListParagraph1"/>
      </w:pPr>
      <w:r w:rsidRPr="009E3AB8">
        <w:t>Đảm bảo độ chính xác tĩnh và độ chính xác di chuyển cho các bộ phận lắp trên đó. Yêu cầu này chủ yếu phụ thuộc vào độ chính xác gia công sống trượt, cách bố trí sống trượt phù hợp bề mặt chịu lực. Bố trí sao cho lực tác dụng lên sống trượt là nhỏ nhất và biến dạng sống trượt là ít nhất.</w:t>
      </w:r>
    </w:p>
    <w:p w:rsidR="00BD53E0" w:rsidRPr="009E3AB8" w:rsidRDefault="00BD53E0" w:rsidP="00BD53E0">
      <w:pPr>
        <w:pStyle w:val="ListParagraph1"/>
      </w:pPr>
      <w:r w:rsidRPr="009E3AB8">
        <w:t>Bề mặt làm việc phải có khả năng chịu mòn cao để đảm bảo độ chính xác lâu dài. Yêu cầu này phụ thuộc vào độ cứng bề mặt của sống trượt, độ bóng bề mặt của sống trượt, chế độ bôi trơn và bảo quản sống trượt.</w:t>
      </w:r>
    </w:p>
    <w:p w:rsidR="00BD53E0" w:rsidRPr="009E3AB8" w:rsidRDefault="00BD53E0" w:rsidP="00BD53E0">
      <w:pPr>
        <w:pStyle w:val="ListParagraph1"/>
      </w:pPr>
      <w:r w:rsidRPr="009E3AB8">
        <w:t>Kết cấu sống trượt đơn giản, có tính công nghệ cao.</w:t>
      </w:r>
    </w:p>
    <w:p w:rsidR="00BD53E0" w:rsidRPr="004042B6" w:rsidRDefault="004042B6" w:rsidP="004042B6">
      <w:pPr>
        <w:pStyle w:val="ListParagraph1"/>
      </w:pPr>
      <w:r w:rsidRPr="009E3AB8">
        <w:rPr>
          <w:rFonts w:eastAsia="Calibri" w:cs="Times New Roman"/>
          <w:noProof/>
        </w:rPr>
        <w:drawing>
          <wp:anchor distT="0" distB="0" distL="114300" distR="114300" simplePos="0" relativeHeight="251689984" behindDoc="0" locked="0" layoutInCell="1" allowOverlap="1" wp14:anchorId="5A890969" wp14:editId="563AEEEA">
            <wp:simplePos x="0" y="0"/>
            <wp:positionH relativeFrom="column">
              <wp:posOffset>1339850</wp:posOffset>
            </wp:positionH>
            <wp:positionV relativeFrom="paragraph">
              <wp:posOffset>311785</wp:posOffset>
            </wp:positionV>
            <wp:extent cx="3093085" cy="1451610"/>
            <wp:effectExtent l="0" t="0" r="0" b="0"/>
            <wp:wrapTopAndBottom/>
            <wp:docPr id="520" name="Picture 520" descr="Káº¿t quáº£ hÃ¬nh áº£nh cho thanh trÆ°á»£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Káº¿t quáº£ hÃ¬nh áº£nh cho thanh trÆ°á»£t"/>
                    <pic:cNvPicPr>
                      <a:picLocks noChangeAspect="1" noChangeArrowheads="1"/>
                    </pic:cNvPicPr>
                  </pic:nvPicPr>
                  <pic:blipFill rotWithShape="1">
                    <a:blip r:embed="rId68">
                      <a:extLst>
                        <a:ext uri="{28A0092B-C50C-407E-A947-70E740481C1C}">
                          <a14:useLocalDpi xmlns:a14="http://schemas.microsoft.com/office/drawing/2010/main" val="0"/>
                        </a:ext>
                      </a:extLst>
                    </a:blip>
                    <a:srcRect t="21546" b="21324"/>
                    <a:stretch/>
                  </pic:blipFill>
                  <pic:spPr bwMode="auto">
                    <a:xfrm>
                      <a:off x="0" y="0"/>
                      <a:ext cx="3093085" cy="1451610"/>
                    </a:xfrm>
                    <a:prstGeom prst="rect">
                      <a:avLst/>
                    </a:prstGeom>
                    <a:noFill/>
                    <a:ln>
                      <a:noFill/>
                    </a:ln>
                    <a:extLst>
                      <a:ext uri="{53640926-AAD7-44D8-BBD7-CCE9431645EC}">
                        <a14:shadowObscured xmlns:a14="http://schemas.microsoft.com/office/drawing/2010/main"/>
                      </a:ext>
                    </a:extLst>
                  </pic:spPr>
                </pic:pic>
              </a:graphicData>
            </a:graphic>
          </wp:anchor>
        </w:drawing>
      </w:r>
      <w:r w:rsidR="00BD53E0" w:rsidRPr="009E3AB8">
        <w:t>Có khả năng điều chỉnh khe hở khi mòn, tránh được phoi và bụi.</w:t>
      </w:r>
    </w:p>
    <w:p w:rsidR="00BD53E0" w:rsidRPr="009E3AB8" w:rsidRDefault="00BD53E0" w:rsidP="00BD53E0">
      <w:pPr>
        <w:pStyle w:val="hinh"/>
        <w:rPr>
          <w:rFonts w:eastAsia="Calibri" w:cs="Times New Roman"/>
          <w:color w:val="000000"/>
        </w:rPr>
      </w:pPr>
      <w:bookmarkStart w:id="1282" w:name="_Toc11660966"/>
      <w:bookmarkStart w:id="1283" w:name="_Toc11964344"/>
      <w:bookmarkStart w:id="1284" w:name="_Toc11964560"/>
      <w:bookmarkStart w:id="1285" w:name="_Toc12740574"/>
      <w:bookmarkStart w:id="1286" w:name="_Toc13178867"/>
      <w:bookmarkStart w:id="1287" w:name="_Toc13436838"/>
      <w:bookmarkStart w:id="1288" w:name="_Toc14030510"/>
      <w:bookmarkStart w:id="1289" w:name="_Toc14272787"/>
      <w:bookmarkStart w:id="1290" w:name="_Toc14390903"/>
      <w:bookmarkStart w:id="1291" w:name="_Toc14423861"/>
      <w:bookmarkStart w:id="1292" w:name="_Toc14426965"/>
      <w:bookmarkStart w:id="1293" w:name="_Toc14548814"/>
      <w:bookmarkStart w:id="1294" w:name="_Toc14706061"/>
      <w:bookmarkStart w:id="1295" w:name="_Toc14721885"/>
      <w:bookmarkStart w:id="1296" w:name="_Toc14730143"/>
      <w:bookmarkStart w:id="1297" w:name="_Toc14768786"/>
      <w:r>
        <w:t xml:space="preserve">Thanh </w:t>
      </w:r>
      <w:r w:rsidRPr="009E3AB8">
        <w:t>trượt dẫn hướng</w:t>
      </w:r>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p>
    <w:p w:rsidR="00BD53E0" w:rsidRPr="009E3AB8" w:rsidRDefault="00BD53E0" w:rsidP="00BD53E0">
      <w:r w:rsidRPr="009D1A49">
        <w:rPr>
          <w:i/>
        </w:rPr>
        <w:t>Bảo vệ và bội trơn sống trượt:</w:t>
      </w:r>
      <w:r w:rsidRPr="009E3AB8">
        <w:t xml:space="preserve"> Bảo vệ sống trượt khỏi bụi bẩn, phoi, … cũng như bôi trơn hợp lý bề mặt sống trượt có tác dụng làm giảm độ mòn đáng kể của sống trượt và giữ được độ chính xác ban đầu của sống trượt. </w:t>
      </w:r>
    </w:p>
    <w:p w:rsidR="00BD53E0" w:rsidRPr="009E3AB8" w:rsidRDefault="00BD53E0" w:rsidP="00BD53E0">
      <w:r w:rsidRPr="009D1A49">
        <w:rPr>
          <w:b/>
        </w:rPr>
        <w:t>Các phương pháp bảo vệ sống trượt thường dùng như</w:t>
      </w:r>
      <w:r w:rsidRPr="009E3AB8">
        <w:t xml:space="preserve">: </w:t>
      </w:r>
    </w:p>
    <w:p w:rsidR="00BD53E0" w:rsidRPr="009E3AB8" w:rsidRDefault="00BD53E0" w:rsidP="00BD53E0">
      <w:pPr>
        <w:pStyle w:val="ListParagraph1"/>
      </w:pPr>
      <w:r w:rsidRPr="009E3AB8">
        <w:t xml:space="preserve">Lắp lá chắn bụi. </w:t>
      </w:r>
    </w:p>
    <w:p w:rsidR="00BD53E0" w:rsidRPr="009E3AB8" w:rsidRDefault="00BD53E0" w:rsidP="00BD53E0">
      <w:pPr>
        <w:pStyle w:val="ListParagraph1"/>
      </w:pPr>
      <w:r w:rsidRPr="009E3AB8">
        <w:t xml:space="preserve">Dùng các chổi </w:t>
      </w:r>
      <w:r w:rsidR="006E7E78">
        <w:t>quét</w:t>
      </w:r>
      <w:r w:rsidRPr="009E3AB8">
        <w:t xml:space="preserve">, lau di động cùng bàn máy. </w:t>
      </w:r>
    </w:p>
    <w:p w:rsidR="003F5A37" w:rsidRDefault="00BD53E0" w:rsidP="003F5A37">
      <w:pPr>
        <w:pStyle w:val="ListParagraph1"/>
      </w:pPr>
      <w:r w:rsidRPr="009E3AB8">
        <w:t xml:space="preserve">Các biện pháp che đậy sống trượt. </w:t>
      </w:r>
    </w:p>
    <w:p w:rsidR="00BD53E0" w:rsidRPr="009E3AB8" w:rsidRDefault="00BD53E0" w:rsidP="003F5A37">
      <w:pPr>
        <w:pStyle w:val="ListParagraph1"/>
      </w:pPr>
      <w:r w:rsidRPr="009E3AB8">
        <w:t>Đồng thời với các biện pháp chống bụi là việc bôi trơn sống trượt hợp lý, thông thường đối với sống trượt tuyến tính hiện nay các nhà chế tạo đều có hướng dẫn bôi trơn cho từng dòng sống trượt để đảm bảo hiệu quả tốt nhất</w:t>
      </w:r>
    </w:p>
    <w:p w:rsidR="00BD53E0" w:rsidRPr="009E3AB8" w:rsidRDefault="00BD53E0" w:rsidP="00770525">
      <w:pPr>
        <w:pStyle w:val="Heading4"/>
        <w:rPr>
          <w:rFonts w:eastAsia="Times New Roman"/>
        </w:rPr>
      </w:pPr>
      <w:bookmarkStart w:id="1298" w:name="_Toc11964122"/>
      <w:r w:rsidRPr="009E3AB8">
        <w:rPr>
          <w:rFonts w:eastAsia="Times New Roman"/>
        </w:rPr>
        <w:t>Truyền động đai</w:t>
      </w:r>
      <w:bookmarkEnd w:id="1298"/>
    </w:p>
    <w:p w:rsidR="00BD53E0" w:rsidRPr="009E3AB8" w:rsidRDefault="00BD53E0" w:rsidP="00BD53E0">
      <w:r w:rsidRPr="009E3AB8">
        <w:t>Bộ truyền đai là bộ truyền cơ khí được sử dụng sớm nhất và hiện nay vẫn được sử dụng rông rãi, có nhiều loại đai như đai thang, đai dẹt, đai răng,</w:t>
      </w:r>
      <w:r>
        <w:t xml:space="preserve"> </w:t>
      </w:r>
      <w:r w:rsidRPr="009E3AB8">
        <w:t>….</w:t>
      </w:r>
    </w:p>
    <w:p w:rsidR="00BD53E0" w:rsidRPr="009E3AB8" w:rsidRDefault="00BD53E0" w:rsidP="00BD53E0">
      <w:pPr>
        <w:spacing w:after="200" w:line="276" w:lineRule="auto"/>
        <w:ind w:firstLine="0"/>
        <w:jc w:val="center"/>
        <w:rPr>
          <w:rFonts w:eastAsia="Calibri" w:cs="Times New Roman"/>
          <w:color w:val="000000"/>
        </w:rPr>
      </w:pPr>
      <w:r w:rsidRPr="009E3AB8">
        <w:rPr>
          <w:rFonts w:eastAsia="Calibri" w:cs="Times New Roman"/>
          <w:noProof/>
          <w:color w:val="000000"/>
        </w:rPr>
        <w:lastRenderedPageBreak/>
        <w:drawing>
          <wp:inline distT="0" distB="0" distL="0" distR="0" wp14:anchorId="2DEC64D2" wp14:editId="60E48FA6">
            <wp:extent cx="3095625" cy="1391831"/>
            <wp:effectExtent l="0" t="0" r="0" b="0"/>
            <wp:docPr id="521" name="Picture 521" descr="Káº¿t quáº£ hÃ¬nh áº£nh cho truyá»n Äá»ng Ä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Káº¿t quáº£ hÃ¬nh áº£nh cho truyá»n Äá»ng Äai"/>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104354" cy="1395756"/>
                    </a:xfrm>
                    <a:prstGeom prst="rect">
                      <a:avLst/>
                    </a:prstGeom>
                    <a:noFill/>
                    <a:ln>
                      <a:noFill/>
                    </a:ln>
                  </pic:spPr>
                </pic:pic>
              </a:graphicData>
            </a:graphic>
          </wp:inline>
        </w:drawing>
      </w:r>
    </w:p>
    <w:p w:rsidR="00BD53E0" w:rsidRPr="009D1A49" w:rsidRDefault="00BD53E0" w:rsidP="00BD53E0">
      <w:pPr>
        <w:pStyle w:val="hinh"/>
      </w:pPr>
      <w:bookmarkStart w:id="1299" w:name="_Toc11660967"/>
      <w:bookmarkStart w:id="1300" w:name="_Toc11964345"/>
      <w:bookmarkStart w:id="1301" w:name="_Toc11964561"/>
      <w:bookmarkStart w:id="1302" w:name="_Toc12740575"/>
      <w:bookmarkStart w:id="1303" w:name="_Toc13178868"/>
      <w:bookmarkStart w:id="1304" w:name="_Toc13436839"/>
      <w:bookmarkStart w:id="1305" w:name="_Toc14030511"/>
      <w:bookmarkStart w:id="1306" w:name="_Toc14272788"/>
      <w:bookmarkStart w:id="1307" w:name="_Toc14390904"/>
      <w:bookmarkStart w:id="1308" w:name="_Toc14423862"/>
      <w:bookmarkStart w:id="1309" w:name="_Toc14426966"/>
      <w:bookmarkStart w:id="1310" w:name="_Toc14548815"/>
      <w:bookmarkStart w:id="1311" w:name="_Toc14706062"/>
      <w:bookmarkStart w:id="1312" w:name="_Toc14721886"/>
      <w:bookmarkStart w:id="1313" w:name="_Toc14730144"/>
      <w:bookmarkStart w:id="1314" w:name="_Toc14768787"/>
      <w:r>
        <w:t>Cơ cấu t</w:t>
      </w:r>
      <w:r w:rsidRPr="009D1A49">
        <w:t>ruyền động đai</w:t>
      </w:r>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p>
    <w:p w:rsidR="00BD53E0" w:rsidRPr="009E3AB8" w:rsidRDefault="00BD53E0" w:rsidP="00BD53E0">
      <w:r w:rsidRPr="009E3AB8">
        <w:t>So với các bộ truyền khác bộ truyền đai có những ưu điểm như:</w:t>
      </w:r>
    </w:p>
    <w:p w:rsidR="00BD53E0" w:rsidRPr="009E3AB8" w:rsidRDefault="00BD53E0" w:rsidP="00BD53E0">
      <w:pPr>
        <w:pStyle w:val="ListParagraph1"/>
      </w:pPr>
      <w:r w:rsidRPr="009E3AB8">
        <w:t>Truyền động giữa các trục xa nhau.</w:t>
      </w:r>
    </w:p>
    <w:p w:rsidR="00BD53E0" w:rsidRPr="009E3AB8" w:rsidRDefault="00BD53E0" w:rsidP="00BD53E0">
      <w:pPr>
        <w:pStyle w:val="ListParagraph1"/>
      </w:pPr>
      <w:r w:rsidRPr="009E3AB8">
        <w:t xml:space="preserve">Làm việc êm và không ồn do độ bền và dẻo của đai do đó có thể truyền động với vận tốc cao. </w:t>
      </w:r>
    </w:p>
    <w:p w:rsidR="00BD53E0" w:rsidRDefault="00BD53E0" w:rsidP="00BD53E0">
      <w:pPr>
        <w:pStyle w:val="ListParagraph1"/>
      </w:pPr>
      <w:r w:rsidRPr="009E3AB8">
        <w:t>Tránh cho cơ cấu không có sự dao động nhờ vào sự trượt trơn của đai khi quá tải</w:t>
      </w:r>
    </w:p>
    <w:p w:rsidR="00BD53E0" w:rsidRPr="009E3AB8" w:rsidRDefault="00BD53E0" w:rsidP="00BD53E0">
      <w:pPr>
        <w:pStyle w:val="ListParagraph1"/>
      </w:pPr>
      <w:r w:rsidRPr="009E3AB8">
        <w:t xml:space="preserve">Kết cấu và vận hành đơn giản. </w:t>
      </w:r>
    </w:p>
    <w:p w:rsidR="00BD53E0" w:rsidRPr="009E3AB8" w:rsidRDefault="00BD53E0" w:rsidP="00BD53E0">
      <w:r w:rsidRPr="009E3AB8">
        <w:t>Tuy nhiên nó cũng tồn tại những nhược điểm như:</w:t>
      </w:r>
    </w:p>
    <w:p w:rsidR="00BD53E0" w:rsidRPr="009E3AB8" w:rsidRDefault="00BD53E0" w:rsidP="00BD53E0">
      <w:pPr>
        <w:pStyle w:val="ListParagraph1"/>
      </w:pPr>
      <w:r w:rsidRPr="009E3AB8">
        <w:t>Hiệu suất bộ truyền thấp.</w:t>
      </w:r>
    </w:p>
    <w:p w:rsidR="00BD53E0" w:rsidRPr="009E3AB8" w:rsidRDefault="00BD53E0" w:rsidP="00BD53E0">
      <w:pPr>
        <w:pStyle w:val="ListParagraph1"/>
      </w:pPr>
      <w:r w:rsidRPr="009E3AB8">
        <w:t>Tỷ số truyền thay đổi do sự trượt đàn hồi giữa bánh đai và đai.</w:t>
      </w:r>
    </w:p>
    <w:p w:rsidR="00BD53E0" w:rsidRPr="009E3AB8" w:rsidRDefault="00BD53E0" w:rsidP="00BD53E0">
      <w:pPr>
        <w:pStyle w:val="ListParagraph1"/>
      </w:pPr>
      <w:r w:rsidRPr="009E3AB8">
        <w:t xml:space="preserve">Tuổi thọ đai thấp. </w:t>
      </w:r>
    </w:p>
    <w:p w:rsidR="00BD53E0" w:rsidRPr="009E3AB8" w:rsidRDefault="00BD53E0" w:rsidP="00BD53E0">
      <w:pPr>
        <w:pStyle w:val="ListParagraph1"/>
      </w:pPr>
      <w:r w:rsidRPr="009E3AB8">
        <w:t>Kích thước bộ truyền lớn.</w:t>
      </w:r>
    </w:p>
    <w:p w:rsidR="00BD53E0" w:rsidRDefault="00BD53E0" w:rsidP="00BD53E0">
      <w:pPr>
        <w:pStyle w:val="ListParagraph1"/>
      </w:pPr>
      <w:r w:rsidRPr="009E3AB8">
        <w:t>Tải trọng tác dụng lên trục lớn do phải căng đai ban đầu.</w:t>
      </w:r>
      <w:bookmarkStart w:id="1315" w:name="_bookmark49"/>
      <w:bookmarkEnd w:id="1315"/>
    </w:p>
    <w:p w:rsidR="00BD53E0" w:rsidRPr="00770525" w:rsidRDefault="00BD53E0" w:rsidP="002F425F">
      <w:pPr>
        <w:pStyle w:val="ListParagraph"/>
        <w:numPr>
          <w:ilvl w:val="0"/>
          <w:numId w:val="13"/>
        </w:numPr>
        <w:rPr>
          <w:b/>
        </w:rPr>
      </w:pPr>
      <w:bookmarkStart w:id="1316" w:name="_Toc11964123"/>
      <w:r w:rsidRPr="00770525">
        <w:rPr>
          <w:b/>
        </w:rPr>
        <w:t>Phân loại</w:t>
      </w:r>
      <w:bookmarkEnd w:id="1316"/>
      <w:r w:rsidR="00550C99">
        <w:rPr>
          <w:b/>
        </w:rPr>
        <w:t>:</w:t>
      </w:r>
    </w:p>
    <w:p w:rsidR="00BD53E0" w:rsidRPr="00770525" w:rsidRDefault="00BD53E0" w:rsidP="00550C99">
      <w:pPr>
        <w:pStyle w:val="ListParagraph1"/>
      </w:pPr>
      <w:r w:rsidRPr="00770525">
        <w:t>Đai dẹt</w:t>
      </w:r>
      <w:r w:rsidR="00550C99">
        <w:t>:</w:t>
      </w:r>
    </w:p>
    <w:p w:rsidR="00BD53E0" w:rsidRPr="009E3AB8" w:rsidRDefault="00BD53E0" w:rsidP="00BD53E0">
      <w:r w:rsidRPr="009E3AB8">
        <w:t>Thường</w:t>
      </w:r>
      <w:r w:rsidRPr="009E3AB8">
        <w:rPr>
          <w:spacing w:val="-7"/>
        </w:rPr>
        <w:t xml:space="preserve"> </w:t>
      </w:r>
      <w:r w:rsidRPr="009E3AB8">
        <w:t>dùng</w:t>
      </w:r>
      <w:r w:rsidRPr="009E3AB8">
        <w:rPr>
          <w:spacing w:val="-7"/>
        </w:rPr>
        <w:t xml:space="preserve"> </w:t>
      </w:r>
      <w:r w:rsidRPr="009E3AB8">
        <w:t>các</w:t>
      </w:r>
      <w:r w:rsidRPr="009E3AB8">
        <w:rPr>
          <w:spacing w:val="-5"/>
        </w:rPr>
        <w:t xml:space="preserve"> </w:t>
      </w:r>
      <w:r w:rsidRPr="009E3AB8">
        <w:t>loại</w:t>
      </w:r>
      <w:r w:rsidRPr="009E3AB8">
        <w:rPr>
          <w:spacing w:val="-7"/>
        </w:rPr>
        <w:t xml:space="preserve"> </w:t>
      </w:r>
      <w:r w:rsidRPr="009E3AB8">
        <w:t>vật</w:t>
      </w:r>
      <w:r w:rsidRPr="009E3AB8">
        <w:rPr>
          <w:spacing w:val="-7"/>
        </w:rPr>
        <w:t xml:space="preserve"> </w:t>
      </w:r>
      <w:r w:rsidRPr="009E3AB8">
        <w:t>liệu:</w:t>
      </w:r>
      <w:r w:rsidRPr="009E3AB8">
        <w:rPr>
          <w:spacing w:val="-6"/>
        </w:rPr>
        <w:t xml:space="preserve"> </w:t>
      </w:r>
      <w:r w:rsidRPr="009E3AB8">
        <w:t>sợi</w:t>
      </w:r>
      <w:r w:rsidRPr="009E3AB8">
        <w:rPr>
          <w:spacing w:val="-7"/>
        </w:rPr>
        <w:t xml:space="preserve"> </w:t>
      </w:r>
      <w:r w:rsidRPr="009E3AB8">
        <w:t>tổng</w:t>
      </w:r>
      <w:r w:rsidRPr="009E3AB8">
        <w:rPr>
          <w:spacing w:val="-7"/>
        </w:rPr>
        <w:t xml:space="preserve"> </w:t>
      </w:r>
      <w:r w:rsidRPr="009E3AB8">
        <w:t>hợp,</w:t>
      </w:r>
      <w:r w:rsidRPr="009E3AB8">
        <w:rPr>
          <w:spacing w:val="-6"/>
        </w:rPr>
        <w:t xml:space="preserve"> </w:t>
      </w:r>
      <w:r w:rsidRPr="009E3AB8">
        <w:t>vải</w:t>
      </w:r>
      <w:r w:rsidRPr="009E3AB8">
        <w:rPr>
          <w:spacing w:val="-7"/>
        </w:rPr>
        <w:t xml:space="preserve"> </w:t>
      </w:r>
      <w:r w:rsidRPr="009E3AB8">
        <w:t>cao</w:t>
      </w:r>
      <w:r w:rsidRPr="009E3AB8">
        <w:rPr>
          <w:spacing w:val="-6"/>
        </w:rPr>
        <w:t xml:space="preserve"> </w:t>
      </w:r>
      <w:r w:rsidRPr="009E3AB8">
        <w:t>su,</w:t>
      </w:r>
      <w:r w:rsidRPr="009E3AB8">
        <w:rPr>
          <w:spacing w:val="-6"/>
        </w:rPr>
        <w:t xml:space="preserve"> </w:t>
      </w:r>
      <w:r w:rsidRPr="009E3AB8">
        <w:t>sợi</w:t>
      </w:r>
      <w:r w:rsidRPr="009E3AB8">
        <w:rPr>
          <w:spacing w:val="-4"/>
        </w:rPr>
        <w:t xml:space="preserve"> </w:t>
      </w:r>
      <w:r w:rsidRPr="009E3AB8">
        <w:t>bông,</w:t>
      </w:r>
      <w:r w:rsidRPr="009E3AB8">
        <w:rPr>
          <w:spacing w:val="-6"/>
        </w:rPr>
        <w:t xml:space="preserve"> </w:t>
      </w:r>
      <w:r w:rsidRPr="009E3AB8">
        <w:t>da,</w:t>
      </w:r>
      <w:r w:rsidRPr="009E3AB8">
        <w:rPr>
          <w:spacing w:val="-4"/>
        </w:rPr>
        <w:t xml:space="preserve"> </w:t>
      </w:r>
      <w:r w:rsidRPr="009E3AB8">
        <w:t>len.</w:t>
      </w:r>
      <w:r w:rsidRPr="009E3AB8">
        <w:rPr>
          <w:spacing w:val="-6"/>
        </w:rPr>
        <w:t xml:space="preserve"> </w:t>
      </w:r>
      <w:r w:rsidRPr="009E3AB8">
        <w:t>Dễ</w:t>
      </w:r>
      <w:r w:rsidRPr="009E3AB8">
        <w:rPr>
          <w:spacing w:val="-5"/>
        </w:rPr>
        <w:t xml:space="preserve"> </w:t>
      </w:r>
      <w:r w:rsidRPr="009E3AB8">
        <w:t>uống quanh bánh đai (ứng suất uốn khi đai chạy vòng qua bánh đai nhỏ) do đó có thể giảm đường kính bánh</w:t>
      </w:r>
      <w:r w:rsidRPr="009E3AB8">
        <w:rPr>
          <w:spacing w:val="-4"/>
        </w:rPr>
        <w:t xml:space="preserve"> </w:t>
      </w:r>
      <w:r w:rsidRPr="009E3AB8">
        <w:t>đai.</w:t>
      </w:r>
    </w:p>
    <w:p w:rsidR="00BD53E0" w:rsidRPr="009E3AB8" w:rsidRDefault="00BD53E0" w:rsidP="00BD53E0">
      <w:r w:rsidRPr="009E3AB8">
        <w:t>Có khả năng tải, tuổi thọ cao và độ chịu va đập tốt tuy nhiên gái thành cao, không dùng</w:t>
      </w:r>
      <w:r w:rsidRPr="009E3AB8">
        <w:rPr>
          <w:spacing w:val="-5"/>
        </w:rPr>
        <w:t xml:space="preserve"> </w:t>
      </w:r>
      <w:r w:rsidRPr="009E3AB8">
        <w:t>ở</w:t>
      </w:r>
      <w:r w:rsidRPr="009E3AB8">
        <w:rPr>
          <w:spacing w:val="-4"/>
        </w:rPr>
        <w:t xml:space="preserve"> </w:t>
      </w:r>
      <w:r w:rsidRPr="009E3AB8">
        <w:t>những</w:t>
      </w:r>
      <w:r w:rsidRPr="009E3AB8">
        <w:rPr>
          <w:spacing w:val="-4"/>
        </w:rPr>
        <w:t xml:space="preserve"> </w:t>
      </w:r>
      <w:r w:rsidRPr="009E3AB8">
        <w:t>nơi</w:t>
      </w:r>
      <w:r w:rsidRPr="009E3AB8">
        <w:rPr>
          <w:spacing w:val="-6"/>
        </w:rPr>
        <w:t xml:space="preserve"> </w:t>
      </w:r>
      <w:r w:rsidRPr="009E3AB8">
        <w:t>có</w:t>
      </w:r>
      <w:r w:rsidRPr="009E3AB8">
        <w:rPr>
          <w:spacing w:val="-4"/>
        </w:rPr>
        <w:t xml:space="preserve"> </w:t>
      </w:r>
      <w:r w:rsidRPr="009E3AB8">
        <w:t>axit,</w:t>
      </w:r>
      <w:r w:rsidRPr="009E3AB8">
        <w:rPr>
          <w:spacing w:val="-3"/>
        </w:rPr>
        <w:t xml:space="preserve"> </w:t>
      </w:r>
      <w:r w:rsidRPr="009E3AB8">
        <w:t>ẩm</w:t>
      </w:r>
      <w:r w:rsidRPr="009E3AB8">
        <w:rPr>
          <w:spacing w:val="-8"/>
        </w:rPr>
        <w:t xml:space="preserve"> </w:t>
      </w:r>
      <w:r w:rsidRPr="009E3AB8">
        <w:t>ướt,</w:t>
      </w:r>
      <w:r w:rsidRPr="009E3AB8">
        <w:rPr>
          <w:spacing w:val="-4"/>
        </w:rPr>
        <w:t xml:space="preserve"> </w:t>
      </w:r>
      <w:r w:rsidRPr="009E3AB8">
        <w:t>chiều</w:t>
      </w:r>
      <w:r w:rsidRPr="009E3AB8">
        <w:rPr>
          <w:spacing w:val="-4"/>
        </w:rPr>
        <w:t xml:space="preserve"> </w:t>
      </w:r>
      <w:r w:rsidRPr="009E3AB8">
        <w:t>rộng</w:t>
      </w:r>
      <w:r w:rsidRPr="009E3AB8">
        <w:rPr>
          <w:spacing w:val="-3"/>
        </w:rPr>
        <w:t xml:space="preserve"> </w:t>
      </w:r>
      <w:r w:rsidRPr="009E3AB8">
        <w:t>đai</w:t>
      </w:r>
      <w:r w:rsidRPr="009E3AB8">
        <w:rPr>
          <w:spacing w:val="-4"/>
        </w:rPr>
        <w:t xml:space="preserve"> </w:t>
      </w:r>
      <w:r w:rsidRPr="009E3AB8">
        <w:t>b=10-300mm,</w:t>
      </w:r>
      <w:r w:rsidRPr="009E3AB8">
        <w:rPr>
          <w:spacing w:val="-4"/>
        </w:rPr>
        <w:t xml:space="preserve"> </w:t>
      </w:r>
      <w:r w:rsidRPr="009E3AB8">
        <w:t>khối</w:t>
      </w:r>
      <w:r w:rsidRPr="009E3AB8">
        <w:rPr>
          <w:spacing w:val="-3"/>
        </w:rPr>
        <w:t xml:space="preserve"> </w:t>
      </w:r>
      <w:r w:rsidRPr="009E3AB8">
        <w:t>lượng</w:t>
      </w:r>
      <w:r w:rsidRPr="009E3AB8">
        <w:rPr>
          <w:spacing w:val="-4"/>
        </w:rPr>
        <w:t xml:space="preserve"> </w:t>
      </w:r>
      <w:r w:rsidRPr="009E3AB8">
        <w:t>riêng</w:t>
      </w:r>
      <w:r w:rsidRPr="009E3AB8">
        <w:rPr>
          <w:spacing w:val="-4"/>
        </w:rPr>
        <w:t xml:space="preserve"> </w:t>
      </w:r>
      <w:r w:rsidRPr="009E3AB8">
        <w:t>1000- 1100kg/m^3</w:t>
      </w:r>
    </w:p>
    <w:p w:rsidR="00BD53E0" w:rsidRPr="003F5A37" w:rsidRDefault="00BD53E0" w:rsidP="00550C99">
      <w:pPr>
        <w:pStyle w:val="ListParagraph1"/>
        <w:rPr>
          <w:b/>
        </w:rPr>
      </w:pPr>
      <w:bookmarkStart w:id="1317" w:name="_bookmark50"/>
      <w:bookmarkEnd w:id="1317"/>
      <w:r w:rsidRPr="003F5A37">
        <w:rPr>
          <w:b/>
        </w:rPr>
        <w:t>Đai thang</w:t>
      </w:r>
      <w:r w:rsidR="003F5A37">
        <w:rPr>
          <w:b/>
        </w:rPr>
        <w:t>:</w:t>
      </w:r>
    </w:p>
    <w:p w:rsidR="00BD53E0" w:rsidRPr="003F5A37" w:rsidRDefault="00BD53E0" w:rsidP="00E80450">
      <w:pPr>
        <w:rPr>
          <w:b/>
        </w:rPr>
      </w:pPr>
      <w:r w:rsidRPr="009E3AB8">
        <w:t>Tiết diện ngang hình thang cân, kích thước tiết diện và chiều dài đai đã được tiêu chuẩn</w:t>
      </w:r>
      <w:r w:rsidRPr="009E3AB8">
        <w:rPr>
          <w:spacing w:val="-9"/>
        </w:rPr>
        <w:t xml:space="preserve"> </w:t>
      </w:r>
      <w:r w:rsidRPr="009E3AB8">
        <w:t>hóa.</w:t>
      </w:r>
      <w:r w:rsidRPr="009E3AB8">
        <w:rPr>
          <w:spacing w:val="-6"/>
        </w:rPr>
        <w:t xml:space="preserve"> </w:t>
      </w:r>
      <w:r w:rsidRPr="009E3AB8">
        <w:t>Mặt</w:t>
      </w:r>
      <w:r w:rsidRPr="009E3AB8">
        <w:rPr>
          <w:spacing w:val="-8"/>
        </w:rPr>
        <w:t xml:space="preserve"> </w:t>
      </w:r>
      <w:r w:rsidRPr="009E3AB8">
        <w:t>làm</w:t>
      </w:r>
      <w:r w:rsidRPr="009E3AB8">
        <w:rPr>
          <w:spacing w:val="-9"/>
        </w:rPr>
        <w:t xml:space="preserve"> </w:t>
      </w:r>
      <w:r w:rsidRPr="009E3AB8">
        <w:t>việc</w:t>
      </w:r>
      <w:r w:rsidRPr="009E3AB8">
        <w:rPr>
          <w:spacing w:val="-9"/>
        </w:rPr>
        <w:t xml:space="preserve"> </w:t>
      </w:r>
      <w:r w:rsidRPr="009E3AB8">
        <w:t>của</w:t>
      </w:r>
      <w:r w:rsidRPr="009E3AB8">
        <w:rPr>
          <w:spacing w:val="-8"/>
        </w:rPr>
        <w:t xml:space="preserve"> </w:t>
      </w:r>
      <w:r w:rsidRPr="009E3AB8">
        <w:t>đai</w:t>
      </w:r>
      <w:r w:rsidRPr="009E3AB8">
        <w:rPr>
          <w:spacing w:val="-9"/>
        </w:rPr>
        <w:t xml:space="preserve"> </w:t>
      </w:r>
      <w:r w:rsidRPr="009E3AB8">
        <w:t>thang</w:t>
      </w:r>
      <w:r w:rsidRPr="009E3AB8">
        <w:rPr>
          <w:spacing w:val="-9"/>
        </w:rPr>
        <w:t xml:space="preserve"> </w:t>
      </w:r>
      <w:r w:rsidRPr="009E3AB8">
        <w:t>là</w:t>
      </w:r>
      <w:r w:rsidRPr="009E3AB8">
        <w:rPr>
          <w:spacing w:val="-6"/>
        </w:rPr>
        <w:t xml:space="preserve"> </w:t>
      </w:r>
      <w:r w:rsidRPr="009E3AB8">
        <w:t>hai</w:t>
      </w:r>
      <w:r w:rsidRPr="009E3AB8">
        <w:rPr>
          <w:spacing w:val="-5"/>
        </w:rPr>
        <w:t xml:space="preserve"> </w:t>
      </w:r>
      <w:r w:rsidRPr="009E3AB8">
        <w:t>mặt</w:t>
      </w:r>
      <w:r w:rsidRPr="009E3AB8">
        <w:rPr>
          <w:spacing w:val="-9"/>
        </w:rPr>
        <w:t xml:space="preserve"> </w:t>
      </w:r>
      <w:r w:rsidRPr="009E3AB8">
        <w:t>bên,</w:t>
      </w:r>
      <w:r w:rsidRPr="009E3AB8">
        <w:rPr>
          <w:spacing w:val="-8"/>
        </w:rPr>
        <w:t xml:space="preserve"> </w:t>
      </w:r>
      <w:r w:rsidRPr="009E3AB8">
        <w:t>ép</w:t>
      </w:r>
      <w:r w:rsidRPr="009E3AB8">
        <w:rPr>
          <w:spacing w:val="-6"/>
        </w:rPr>
        <w:t xml:space="preserve"> </w:t>
      </w:r>
      <w:r w:rsidRPr="009E3AB8">
        <w:t>vào</w:t>
      </w:r>
      <w:r w:rsidRPr="009E3AB8">
        <w:rPr>
          <w:spacing w:val="-9"/>
        </w:rPr>
        <w:t xml:space="preserve"> </w:t>
      </w:r>
      <w:r w:rsidRPr="009E3AB8">
        <w:t>rãnh</w:t>
      </w:r>
      <w:r w:rsidRPr="009E3AB8">
        <w:rPr>
          <w:spacing w:val="-8"/>
        </w:rPr>
        <w:t xml:space="preserve"> </w:t>
      </w:r>
      <w:r w:rsidRPr="009E3AB8">
        <w:t>cung</w:t>
      </w:r>
      <w:r w:rsidRPr="009E3AB8">
        <w:rPr>
          <w:spacing w:val="-9"/>
        </w:rPr>
        <w:t xml:space="preserve"> </w:t>
      </w:r>
      <w:r w:rsidRPr="009E3AB8">
        <w:t>có</w:t>
      </w:r>
      <w:r w:rsidRPr="009E3AB8">
        <w:rPr>
          <w:spacing w:val="-9"/>
        </w:rPr>
        <w:t xml:space="preserve"> </w:t>
      </w:r>
      <w:r w:rsidRPr="009E3AB8">
        <w:t>tiết</w:t>
      </w:r>
      <w:r w:rsidRPr="009E3AB8">
        <w:rPr>
          <w:spacing w:val="-8"/>
        </w:rPr>
        <w:t xml:space="preserve"> </w:t>
      </w:r>
      <w:r w:rsidRPr="009E3AB8">
        <w:t>diện</w:t>
      </w:r>
      <w:r w:rsidRPr="009E3AB8">
        <w:rPr>
          <w:spacing w:val="-9"/>
        </w:rPr>
        <w:t xml:space="preserve"> </w:t>
      </w:r>
      <w:r w:rsidRPr="009E3AB8">
        <w:t xml:space="preserve">hình </w:t>
      </w:r>
      <w:r w:rsidRPr="009E3AB8">
        <w:lastRenderedPageBreak/>
        <w:t>thang của bánh đai, nhờ tác dụng chêm nên hệ số ma sát giữa đai và bánh đai tăng lên, khả năng tải cao. Chiều dày lớn nên không có lợi về phương diện uốn đai quanh bánh đai, có sự phân bố không đều tải trọng giữa các dây</w:t>
      </w:r>
      <w:r w:rsidRPr="009E3AB8">
        <w:rPr>
          <w:spacing w:val="-14"/>
        </w:rPr>
        <w:t xml:space="preserve"> </w:t>
      </w:r>
      <w:r w:rsidRPr="009E3AB8">
        <w:t>đai</w:t>
      </w:r>
      <w:r w:rsidRPr="003F5A37">
        <w:rPr>
          <w:b/>
        </w:rPr>
        <w:t>.</w:t>
      </w:r>
    </w:p>
    <w:p w:rsidR="00BD53E0" w:rsidRPr="003F5A37" w:rsidRDefault="00BD53E0" w:rsidP="00550C99">
      <w:pPr>
        <w:pStyle w:val="ListParagraph1"/>
        <w:rPr>
          <w:b/>
        </w:rPr>
      </w:pPr>
      <w:bookmarkStart w:id="1318" w:name="_bookmark51"/>
      <w:bookmarkStart w:id="1319" w:name="_bookmark52"/>
      <w:bookmarkEnd w:id="1318"/>
      <w:bookmarkEnd w:id="1319"/>
      <w:r w:rsidRPr="003F5A37">
        <w:rPr>
          <w:b/>
        </w:rPr>
        <w:t>Đai hình lược</w:t>
      </w:r>
      <w:r w:rsidR="003F5A37" w:rsidRPr="003F5A37">
        <w:rPr>
          <w:b/>
        </w:rPr>
        <w:t>:</w:t>
      </w:r>
    </w:p>
    <w:p w:rsidR="00BD53E0" w:rsidRPr="009E3AB8" w:rsidRDefault="00BD53E0" w:rsidP="00BD53E0">
      <w:r w:rsidRPr="009E3AB8">
        <w:t>Tiết</w:t>
      </w:r>
      <w:r w:rsidRPr="009E3AB8">
        <w:rPr>
          <w:spacing w:val="-11"/>
        </w:rPr>
        <w:t xml:space="preserve"> </w:t>
      </w:r>
      <w:r w:rsidRPr="009E3AB8">
        <w:t>diện</w:t>
      </w:r>
      <w:r w:rsidRPr="009E3AB8">
        <w:rPr>
          <w:spacing w:val="-9"/>
        </w:rPr>
        <w:t xml:space="preserve"> </w:t>
      </w:r>
      <w:r w:rsidRPr="009E3AB8">
        <w:t>đai</w:t>
      </w:r>
      <w:r w:rsidRPr="009E3AB8">
        <w:rPr>
          <w:spacing w:val="-10"/>
        </w:rPr>
        <w:t xml:space="preserve"> </w:t>
      </w:r>
      <w:r w:rsidRPr="009E3AB8">
        <w:t>có</w:t>
      </w:r>
      <w:r w:rsidRPr="009E3AB8">
        <w:rPr>
          <w:spacing w:val="-11"/>
        </w:rPr>
        <w:t xml:space="preserve"> </w:t>
      </w:r>
      <w:r w:rsidRPr="009E3AB8">
        <w:t>phần</w:t>
      </w:r>
      <w:r w:rsidRPr="009E3AB8">
        <w:rPr>
          <w:spacing w:val="-11"/>
        </w:rPr>
        <w:t xml:space="preserve"> </w:t>
      </w:r>
      <w:r w:rsidRPr="009E3AB8">
        <w:t>trên</w:t>
      </w:r>
      <w:r w:rsidRPr="009E3AB8">
        <w:rPr>
          <w:spacing w:val="-10"/>
        </w:rPr>
        <w:t xml:space="preserve"> </w:t>
      </w:r>
      <w:r w:rsidRPr="009E3AB8">
        <w:t>dạng</w:t>
      </w:r>
      <w:r w:rsidRPr="009E3AB8">
        <w:rPr>
          <w:spacing w:val="-9"/>
        </w:rPr>
        <w:t xml:space="preserve"> </w:t>
      </w:r>
      <w:r w:rsidRPr="009E3AB8">
        <w:t>chữ</w:t>
      </w:r>
      <w:r w:rsidRPr="009E3AB8">
        <w:rPr>
          <w:spacing w:val="-10"/>
        </w:rPr>
        <w:t xml:space="preserve"> </w:t>
      </w:r>
      <w:r w:rsidRPr="009E3AB8">
        <w:t>nhật</w:t>
      </w:r>
      <w:r w:rsidRPr="009E3AB8">
        <w:rPr>
          <w:spacing w:val="-8"/>
        </w:rPr>
        <w:t xml:space="preserve"> </w:t>
      </w:r>
      <w:r w:rsidRPr="009E3AB8">
        <w:t>bên</w:t>
      </w:r>
      <w:r w:rsidRPr="009E3AB8">
        <w:rPr>
          <w:spacing w:val="-9"/>
        </w:rPr>
        <w:t xml:space="preserve"> </w:t>
      </w:r>
      <w:r w:rsidRPr="009E3AB8">
        <w:t>dưới</w:t>
      </w:r>
      <w:r w:rsidRPr="009E3AB8">
        <w:rPr>
          <w:spacing w:val="-11"/>
        </w:rPr>
        <w:t xml:space="preserve"> </w:t>
      </w:r>
      <w:r w:rsidRPr="009E3AB8">
        <w:t>là</w:t>
      </w:r>
      <w:r w:rsidRPr="009E3AB8">
        <w:rPr>
          <w:spacing w:val="-10"/>
        </w:rPr>
        <w:t xml:space="preserve"> </w:t>
      </w:r>
      <w:r w:rsidRPr="009E3AB8">
        <w:t>các</w:t>
      </w:r>
      <w:r w:rsidRPr="009E3AB8">
        <w:rPr>
          <w:spacing w:val="-9"/>
        </w:rPr>
        <w:t xml:space="preserve"> </w:t>
      </w:r>
      <w:r w:rsidRPr="009E3AB8">
        <w:t>răng</w:t>
      </w:r>
      <w:r w:rsidRPr="009E3AB8">
        <w:rPr>
          <w:spacing w:val="-11"/>
        </w:rPr>
        <w:t xml:space="preserve"> </w:t>
      </w:r>
      <w:r w:rsidRPr="009E3AB8">
        <w:t>lược</w:t>
      </w:r>
      <w:r w:rsidRPr="009E3AB8">
        <w:rPr>
          <w:spacing w:val="-10"/>
        </w:rPr>
        <w:t xml:space="preserve"> </w:t>
      </w:r>
      <w:r w:rsidRPr="009E3AB8">
        <w:t>gài</w:t>
      </w:r>
      <w:r w:rsidRPr="009E3AB8">
        <w:rPr>
          <w:spacing w:val="-9"/>
        </w:rPr>
        <w:t xml:space="preserve"> </w:t>
      </w:r>
      <w:r w:rsidRPr="009E3AB8">
        <w:t>vào</w:t>
      </w:r>
      <w:r w:rsidRPr="009E3AB8">
        <w:rPr>
          <w:spacing w:val="-11"/>
        </w:rPr>
        <w:t xml:space="preserve"> </w:t>
      </w:r>
      <w:r w:rsidRPr="009E3AB8">
        <w:t>các</w:t>
      </w:r>
      <w:r w:rsidRPr="009E3AB8">
        <w:rPr>
          <w:spacing w:val="-8"/>
        </w:rPr>
        <w:t xml:space="preserve"> </w:t>
      </w:r>
      <w:r w:rsidRPr="009E3AB8">
        <w:t>rãnh tương ứng của bánh đai. Lớp sợi (sợi vítkozơ, sợi thuỷ t</w:t>
      </w:r>
      <w:r>
        <w:t>in</w:t>
      </w:r>
      <w:r w:rsidRPr="009E3AB8">
        <w:t xml:space="preserve">h...) là lớp chịu tải chủ yếu. Dây đai lược được chế tạo thành vòng kín với chiều dài tiêu chuẩn. Đai lược kết hợp được tính liền khối, dễ uốn của đai dẹt, với khả năng tải lớn của đai thang (do tiếp xúc trên mặt nghiêng) vì vậy loại đai này có khả năng tải cao, đường kính bánh đai nhỏ, </w:t>
      </w:r>
      <w:r w:rsidRPr="009E3AB8">
        <w:rPr>
          <w:spacing w:val="2"/>
        </w:rPr>
        <w:t xml:space="preserve">tỷ </w:t>
      </w:r>
      <w:r w:rsidRPr="009E3AB8">
        <w:t>số truyền lớn (có thể tới</w:t>
      </w:r>
      <w:r w:rsidRPr="009E3AB8">
        <w:rPr>
          <w:spacing w:val="-7"/>
        </w:rPr>
        <w:t xml:space="preserve"> </w:t>
      </w:r>
      <w:r w:rsidRPr="009E3AB8">
        <w:t>15).</w:t>
      </w:r>
    </w:p>
    <w:p w:rsidR="00BD53E0" w:rsidRPr="003F5A37" w:rsidRDefault="00BD53E0" w:rsidP="00550C99">
      <w:pPr>
        <w:pStyle w:val="ListParagraph1"/>
        <w:rPr>
          <w:b/>
        </w:rPr>
      </w:pPr>
      <w:r w:rsidRPr="003F5A37">
        <w:rPr>
          <w:b/>
        </w:rPr>
        <w:t>Đai răng</w:t>
      </w:r>
      <w:r w:rsidR="003F5A37" w:rsidRPr="003F5A37">
        <w:rPr>
          <w:b/>
        </w:rPr>
        <w:t>:</w:t>
      </w:r>
    </w:p>
    <w:p w:rsidR="00BD53E0" w:rsidRPr="00550C99" w:rsidRDefault="00BD53E0" w:rsidP="00550C99">
      <w:r w:rsidRPr="009E3AB8">
        <w:t xml:space="preserve">Đai răng được chế tạo thành vòng kín, mặt trong có các răng hình thang phân </w:t>
      </w:r>
      <w:r w:rsidRPr="009E3AB8">
        <w:rPr>
          <w:spacing w:val="3"/>
        </w:rPr>
        <w:t xml:space="preserve">bố </w:t>
      </w:r>
      <w:r w:rsidRPr="009E3AB8">
        <w:t>đều</w:t>
      </w:r>
      <w:r w:rsidRPr="009E3AB8">
        <w:rPr>
          <w:spacing w:val="-9"/>
        </w:rPr>
        <w:t xml:space="preserve"> </w:t>
      </w:r>
      <w:r w:rsidRPr="009E3AB8">
        <w:t>ăn</w:t>
      </w:r>
      <w:r w:rsidRPr="009E3AB8">
        <w:rPr>
          <w:spacing w:val="-7"/>
        </w:rPr>
        <w:t xml:space="preserve"> </w:t>
      </w:r>
      <w:r w:rsidRPr="009E3AB8">
        <w:t>khớp</w:t>
      </w:r>
      <w:r w:rsidRPr="009E3AB8">
        <w:rPr>
          <w:spacing w:val="-7"/>
        </w:rPr>
        <w:t xml:space="preserve"> </w:t>
      </w:r>
      <w:r w:rsidRPr="009E3AB8">
        <w:t>với</w:t>
      </w:r>
      <w:r w:rsidRPr="009E3AB8">
        <w:rPr>
          <w:spacing w:val="-7"/>
        </w:rPr>
        <w:t xml:space="preserve"> </w:t>
      </w:r>
      <w:r w:rsidRPr="009E3AB8">
        <w:t>các</w:t>
      </w:r>
      <w:r w:rsidRPr="009E3AB8">
        <w:rPr>
          <w:spacing w:val="-6"/>
        </w:rPr>
        <w:t xml:space="preserve"> </w:t>
      </w:r>
      <w:r w:rsidRPr="009E3AB8">
        <w:t>răng</w:t>
      </w:r>
      <w:r w:rsidRPr="009E3AB8">
        <w:rPr>
          <w:spacing w:val="-9"/>
        </w:rPr>
        <w:t xml:space="preserve"> </w:t>
      </w:r>
      <w:r w:rsidRPr="009E3AB8">
        <w:t>trên</w:t>
      </w:r>
      <w:r w:rsidRPr="009E3AB8">
        <w:rPr>
          <w:spacing w:val="-7"/>
        </w:rPr>
        <w:t xml:space="preserve"> </w:t>
      </w:r>
      <w:r w:rsidRPr="009E3AB8">
        <w:t>bánh</w:t>
      </w:r>
      <w:r w:rsidRPr="009E3AB8">
        <w:rPr>
          <w:spacing w:val="-7"/>
        </w:rPr>
        <w:t xml:space="preserve"> </w:t>
      </w:r>
      <w:r w:rsidRPr="009E3AB8">
        <w:t>đai.</w:t>
      </w:r>
      <w:r w:rsidRPr="009E3AB8">
        <w:rPr>
          <w:spacing w:val="-7"/>
        </w:rPr>
        <w:t xml:space="preserve"> </w:t>
      </w:r>
      <w:r w:rsidRPr="009E3AB8">
        <w:t>Truyền</w:t>
      </w:r>
      <w:r w:rsidRPr="009E3AB8">
        <w:rPr>
          <w:spacing w:val="-9"/>
        </w:rPr>
        <w:t xml:space="preserve"> </w:t>
      </w:r>
      <w:r w:rsidRPr="009E3AB8">
        <w:t>động</w:t>
      </w:r>
      <w:r w:rsidRPr="009E3AB8">
        <w:rPr>
          <w:spacing w:val="-6"/>
        </w:rPr>
        <w:t xml:space="preserve"> </w:t>
      </w:r>
      <w:r w:rsidRPr="009E3AB8">
        <w:t>đai</w:t>
      </w:r>
      <w:r w:rsidRPr="009E3AB8">
        <w:rPr>
          <w:spacing w:val="-7"/>
        </w:rPr>
        <w:t xml:space="preserve"> </w:t>
      </w:r>
      <w:r w:rsidRPr="009E3AB8">
        <w:t>răng</w:t>
      </w:r>
      <w:r w:rsidRPr="009E3AB8">
        <w:rPr>
          <w:spacing w:val="-7"/>
        </w:rPr>
        <w:t xml:space="preserve"> </w:t>
      </w:r>
      <w:r w:rsidRPr="009E3AB8">
        <w:t>kết</w:t>
      </w:r>
      <w:r w:rsidRPr="009E3AB8">
        <w:rPr>
          <w:spacing w:val="-7"/>
        </w:rPr>
        <w:t xml:space="preserve"> </w:t>
      </w:r>
      <w:r w:rsidRPr="009E3AB8">
        <w:t>hợp</w:t>
      </w:r>
      <w:r w:rsidRPr="009E3AB8">
        <w:rPr>
          <w:spacing w:val="-7"/>
        </w:rPr>
        <w:t xml:space="preserve"> </w:t>
      </w:r>
      <w:r w:rsidRPr="009E3AB8">
        <w:t>được</w:t>
      </w:r>
      <w:r w:rsidRPr="009E3AB8">
        <w:rPr>
          <w:spacing w:val="-9"/>
        </w:rPr>
        <w:t xml:space="preserve"> </w:t>
      </w:r>
      <w:r w:rsidRPr="009E3AB8">
        <w:t>các</w:t>
      </w:r>
      <w:r w:rsidRPr="009E3AB8">
        <w:rPr>
          <w:spacing w:val="-6"/>
        </w:rPr>
        <w:t xml:space="preserve"> </w:t>
      </w:r>
      <w:r w:rsidRPr="009E3AB8">
        <w:t>ưu</w:t>
      </w:r>
      <w:r w:rsidRPr="009E3AB8">
        <w:rPr>
          <w:spacing w:val="-9"/>
        </w:rPr>
        <w:t xml:space="preserve"> </w:t>
      </w:r>
      <w:r w:rsidRPr="009E3AB8">
        <w:t>điểm của</w:t>
      </w:r>
      <w:r w:rsidRPr="009E3AB8">
        <w:rPr>
          <w:spacing w:val="-11"/>
        </w:rPr>
        <w:t xml:space="preserve"> </w:t>
      </w:r>
      <w:r w:rsidRPr="009E3AB8">
        <w:t>truyền</w:t>
      </w:r>
      <w:r w:rsidRPr="009E3AB8">
        <w:rPr>
          <w:spacing w:val="-11"/>
        </w:rPr>
        <w:t xml:space="preserve"> </w:t>
      </w:r>
      <w:r w:rsidRPr="009E3AB8">
        <w:t>động</w:t>
      </w:r>
      <w:r w:rsidRPr="009E3AB8">
        <w:rPr>
          <w:spacing w:val="-11"/>
        </w:rPr>
        <w:t xml:space="preserve"> </w:t>
      </w:r>
      <w:r w:rsidRPr="009E3AB8">
        <w:t>đai</w:t>
      </w:r>
      <w:r w:rsidRPr="009E3AB8">
        <w:rPr>
          <w:spacing w:val="-11"/>
        </w:rPr>
        <w:t xml:space="preserve"> </w:t>
      </w:r>
      <w:r w:rsidRPr="009E3AB8">
        <w:t>và</w:t>
      </w:r>
      <w:r w:rsidRPr="009E3AB8">
        <w:rPr>
          <w:spacing w:val="-11"/>
        </w:rPr>
        <w:t xml:space="preserve"> </w:t>
      </w:r>
      <w:r w:rsidRPr="009E3AB8">
        <w:t>truyền</w:t>
      </w:r>
      <w:r w:rsidRPr="009E3AB8">
        <w:rPr>
          <w:spacing w:val="-10"/>
        </w:rPr>
        <w:t xml:space="preserve"> </w:t>
      </w:r>
      <w:r w:rsidRPr="009E3AB8">
        <w:t>động</w:t>
      </w:r>
      <w:r w:rsidRPr="009E3AB8">
        <w:rPr>
          <w:spacing w:val="-11"/>
        </w:rPr>
        <w:t xml:space="preserve"> </w:t>
      </w:r>
      <w:r w:rsidRPr="009E3AB8">
        <w:t>xích,</w:t>
      </w:r>
      <w:r w:rsidRPr="009E3AB8">
        <w:rPr>
          <w:spacing w:val="-11"/>
        </w:rPr>
        <w:t xml:space="preserve"> </w:t>
      </w:r>
      <w:r w:rsidRPr="009E3AB8">
        <w:t>do</w:t>
      </w:r>
      <w:r w:rsidRPr="009E3AB8">
        <w:rPr>
          <w:spacing w:val="-11"/>
        </w:rPr>
        <w:t xml:space="preserve"> </w:t>
      </w:r>
      <w:r w:rsidRPr="009E3AB8">
        <w:t>đó</w:t>
      </w:r>
      <w:r w:rsidRPr="009E3AB8">
        <w:rPr>
          <w:spacing w:val="-9"/>
        </w:rPr>
        <w:t xml:space="preserve"> </w:t>
      </w:r>
      <w:r w:rsidRPr="009E3AB8">
        <w:t>khả</w:t>
      </w:r>
      <w:r w:rsidRPr="009E3AB8">
        <w:rPr>
          <w:spacing w:val="-10"/>
        </w:rPr>
        <w:t xml:space="preserve"> </w:t>
      </w:r>
      <w:r w:rsidRPr="009E3AB8">
        <w:t>năng</w:t>
      </w:r>
      <w:r w:rsidRPr="009E3AB8">
        <w:rPr>
          <w:spacing w:val="-11"/>
        </w:rPr>
        <w:t xml:space="preserve"> </w:t>
      </w:r>
      <w:r w:rsidRPr="009E3AB8">
        <w:t>tải</w:t>
      </w:r>
      <w:r w:rsidRPr="009E3AB8">
        <w:rPr>
          <w:spacing w:val="-11"/>
        </w:rPr>
        <w:t xml:space="preserve"> </w:t>
      </w:r>
      <w:r w:rsidRPr="009E3AB8">
        <w:t>lớn,</w:t>
      </w:r>
      <w:r w:rsidRPr="009E3AB8">
        <w:rPr>
          <w:spacing w:val="-11"/>
        </w:rPr>
        <w:t xml:space="preserve"> </w:t>
      </w:r>
      <w:r w:rsidRPr="009E3AB8">
        <w:t>làm</w:t>
      </w:r>
      <w:r w:rsidRPr="009E3AB8">
        <w:rPr>
          <w:spacing w:val="-14"/>
        </w:rPr>
        <w:t xml:space="preserve"> </w:t>
      </w:r>
      <w:r w:rsidRPr="009E3AB8">
        <w:t>việc</w:t>
      </w:r>
      <w:r w:rsidRPr="009E3AB8">
        <w:rPr>
          <w:spacing w:val="-10"/>
        </w:rPr>
        <w:t xml:space="preserve"> </w:t>
      </w:r>
      <w:r w:rsidRPr="009E3AB8">
        <w:t>ít</w:t>
      </w:r>
      <w:r w:rsidRPr="009E3AB8">
        <w:rPr>
          <w:spacing w:val="-11"/>
        </w:rPr>
        <w:t xml:space="preserve"> </w:t>
      </w:r>
      <w:r w:rsidRPr="009E3AB8">
        <w:t>trượt</w:t>
      </w:r>
      <w:r w:rsidRPr="009E3AB8">
        <w:rPr>
          <w:spacing w:val="-11"/>
        </w:rPr>
        <w:t xml:space="preserve"> </w:t>
      </w:r>
      <w:r w:rsidRPr="009E3AB8">
        <w:t xml:space="preserve">(không có trượt hình học), </w:t>
      </w:r>
      <w:r w:rsidRPr="009E3AB8">
        <w:rPr>
          <w:spacing w:val="2"/>
        </w:rPr>
        <w:t xml:space="preserve">tỷ </w:t>
      </w:r>
      <w:r w:rsidRPr="009E3AB8">
        <w:t>số truyền lớn, lực căng ban đầu nhỏ, mặt khác ít ồn hơn truyền động xích (khe hở ăn khớp tương đối nhỏ) và không đỏi hỏi bôi trơn, thông số quan trọng nhất của đai răng là mô</w:t>
      </w:r>
      <w:r w:rsidRPr="009E3AB8">
        <w:rPr>
          <w:spacing w:val="-1"/>
        </w:rPr>
        <w:t xml:space="preserve"> </w:t>
      </w:r>
      <w:r w:rsidR="00550C99">
        <w:t>đun.</w:t>
      </w:r>
    </w:p>
    <w:p w:rsidR="00BD53E0" w:rsidRPr="008254B9" w:rsidRDefault="00BD53E0" w:rsidP="00BD53E0">
      <w:pPr>
        <w:pStyle w:val="bng"/>
        <w:rPr>
          <w:rFonts w:eastAsia="Times New Roman" w:cs="Times New Roman"/>
          <w:color w:val="000000"/>
          <w:szCs w:val="26"/>
        </w:rPr>
      </w:pPr>
      <w:r w:rsidRPr="00770525">
        <w:rPr>
          <w:rFonts w:eastAsia="Times New Roman" w:cs="Times New Roman"/>
          <w:color w:val="000000"/>
          <w:szCs w:val="26"/>
        </w:rPr>
        <w:t xml:space="preserve"> </w:t>
      </w:r>
      <w:bookmarkStart w:id="1320" w:name="_Toc11660664"/>
      <w:bookmarkStart w:id="1321" w:name="_Toc11660743"/>
      <w:bookmarkStart w:id="1322" w:name="_Toc11660860"/>
      <w:bookmarkStart w:id="1323" w:name="_Toc11964167"/>
      <w:bookmarkStart w:id="1324" w:name="_Toc12740489"/>
      <w:bookmarkStart w:id="1325" w:name="_Toc13178939"/>
      <w:bookmarkStart w:id="1326" w:name="_Toc13436910"/>
      <w:bookmarkStart w:id="1327" w:name="_Toc14030582"/>
      <w:bookmarkStart w:id="1328" w:name="_Toc14272859"/>
      <w:bookmarkStart w:id="1329" w:name="_Toc14390977"/>
      <w:bookmarkStart w:id="1330" w:name="_Toc14424342"/>
      <w:bookmarkStart w:id="1331" w:name="_Toc14424800"/>
      <w:bookmarkStart w:id="1332" w:name="_Toc14427039"/>
      <w:bookmarkStart w:id="1333" w:name="_Toc14548887"/>
      <w:bookmarkStart w:id="1334" w:name="_Toc14548996"/>
      <w:bookmarkStart w:id="1335" w:name="_Toc14549094"/>
      <w:bookmarkStart w:id="1336" w:name="_Toc14705985"/>
      <w:bookmarkStart w:id="1337" w:name="_Toc14721958"/>
      <w:bookmarkStart w:id="1338" w:name="_Toc14730216"/>
      <w:bookmarkStart w:id="1339" w:name="_Toc14768859"/>
      <w:r w:rsidR="00770525" w:rsidRPr="00013D11">
        <w:rPr>
          <w:b w:val="0"/>
        </w:rPr>
        <w:t>T</w:t>
      </w:r>
      <w:r w:rsidRPr="00013D11">
        <w:rPr>
          <w:rStyle w:val="bngChar"/>
          <w:b/>
        </w:rPr>
        <w:t>hông số các dạng truyền động đai</w:t>
      </w:r>
      <w:r w:rsidRPr="008254B9">
        <w:rPr>
          <w:rStyle w:val="bngChar"/>
        </w:rPr>
        <w:t>.</w:t>
      </w:r>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p>
    <w:tbl>
      <w:tblPr>
        <w:tblW w:w="0" w:type="auto"/>
        <w:tblInd w:w="2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25"/>
        <w:gridCol w:w="1289"/>
        <w:gridCol w:w="2410"/>
        <w:gridCol w:w="2269"/>
      </w:tblGrid>
      <w:tr w:rsidR="00BD53E0" w:rsidRPr="009E3AB8" w:rsidTr="003F5A37">
        <w:trPr>
          <w:trHeight w:val="300"/>
        </w:trPr>
        <w:tc>
          <w:tcPr>
            <w:tcW w:w="2125"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line="291" w:lineRule="exact"/>
              <w:ind w:left="674" w:firstLine="0"/>
              <w:jc w:val="left"/>
              <w:rPr>
                <w:rFonts w:eastAsia="Times New Roman" w:cs="Times New Roman"/>
                <w:szCs w:val="26"/>
                <w:lang w:bidi="en-US"/>
              </w:rPr>
            </w:pPr>
            <w:r w:rsidRPr="009E3AB8">
              <w:rPr>
                <w:rFonts w:eastAsia="Times New Roman" w:cs="Times New Roman"/>
                <w:szCs w:val="26"/>
                <w:lang w:bidi="en-US"/>
              </w:rPr>
              <w:t>Dạng đai</w:t>
            </w:r>
          </w:p>
        </w:tc>
        <w:tc>
          <w:tcPr>
            <w:tcW w:w="1289"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line="291" w:lineRule="exact"/>
              <w:ind w:firstLine="0"/>
              <w:rPr>
                <w:rFonts w:eastAsia="Times New Roman" w:cs="Times New Roman"/>
                <w:szCs w:val="26"/>
                <w:lang w:bidi="en-US"/>
              </w:rPr>
            </w:pPr>
            <w:r w:rsidRPr="009E3AB8">
              <w:rPr>
                <w:rFonts w:eastAsia="Times New Roman" w:cs="Times New Roman"/>
                <w:szCs w:val="26"/>
                <w:lang w:bidi="en-US"/>
              </w:rPr>
              <w:t>Hiệu</w:t>
            </w:r>
            <w:r>
              <w:rPr>
                <w:rFonts w:eastAsia="Times New Roman" w:cs="Times New Roman"/>
                <w:szCs w:val="26"/>
                <w:lang w:bidi="en-US"/>
              </w:rPr>
              <w:t xml:space="preserve"> </w:t>
            </w:r>
            <w:r w:rsidRPr="009E3AB8">
              <w:rPr>
                <w:rFonts w:eastAsia="Times New Roman" w:cs="Times New Roman"/>
                <w:szCs w:val="26"/>
                <w:lang w:bidi="en-US"/>
              </w:rPr>
              <w:t>suất</w:t>
            </w:r>
          </w:p>
        </w:tc>
        <w:tc>
          <w:tcPr>
            <w:tcW w:w="241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line="291" w:lineRule="exact"/>
              <w:ind w:firstLine="0"/>
              <w:jc w:val="left"/>
              <w:rPr>
                <w:rFonts w:eastAsia="Times New Roman" w:cs="Times New Roman"/>
                <w:szCs w:val="26"/>
                <w:lang w:bidi="en-US"/>
              </w:rPr>
            </w:pPr>
            <w:r w:rsidRPr="009E3AB8">
              <w:rPr>
                <w:rFonts w:eastAsia="Times New Roman" w:cs="Times New Roman"/>
                <w:szCs w:val="26"/>
                <w:lang w:bidi="en-US"/>
              </w:rPr>
              <w:t>Vận tốc tối đa</w:t>
            </w:r>
            <w:r>
              <w:rPr>
                <w:rFonts w:eastAsia="Times New Roman" w:cs="Times New Roman"/>
                <w:szCs w:val="26"/>
                <w:lang w:bidi="en-US"/>
              </w:rPr>
              <w:t xml:space="preserve"> </w:t>
            </w:r>
            <w:r w:rsidRPr="009E3AB8">
              <w:rPr>
                <w:rFonts w:eastAsia="Times New Roman" w:cs="Times New Roman"/>
                <w:szCs w:val="26"/>
                <w:lang w:bidi="en-US"/>
              </w:rPr>
              <w:t>(m/s)</w:t>
            </w:r>
          </w:p>
        </w:tc>
        <w:tc>
          <w:tcPr>
            <w:tcW w:w="2269"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line="291" w:lineRule="exact"/>
              <w:ind w:firstLine="0"/>
              <w:jc w:val="left"/>
              <w:rPr>
                <w:rFonts w:eastAsia="Times New Roman" w:cs="Times New Roman"/>
                <w:szCs w:val="26"/>
                <w:lang w:bidi="en-US"/>
              </w:rPr>
            </w:pPr>
            <w:r w:rsidRPr="009E3AB8">
              <w:rPr>
                <w:rFonts w:eastAsia="Times New Roman" w:cs="Times New Roman"/>
                <w:szCs w:val="26"/>
                <w:lang w:bidi="en-US"/>
              </w:rPr>
              <w:t>Tỷ số truyền</w:t>
            </w:r>
            <w:r>
              <w:rPr>
                <w:rFonts w:eastAsia="Times New Roman" w:cs="Times New Roman"/>
                <w:szCs w:val="26"/>
                <w:lang w:bidi="en-US"/>
              </w:rPr>
              <w:t xml:space="preserve"> </w:t>
            </w:r>
            <w:r w:rsidRPr="009E3AB8">
              <w:rPr>
                <w:rFonts w:eastAsia="Times New Roman" w:cs="Times New Roman"/>
                <w:szCs w:val="26"/>
                <w:lang w:bidi="en-US"/>
              </w:rPr>
              <w:t>tối đa</w:t>
            </w:r>
          </w:p>
        </w:tc>
      </w:tr>
      <w:tr w:rsidR="00BD53E0" w:rsidRPr="009E3AB8" w:rsidTr="003F5A37">
        <w:trPr>
          <w:trHeight w:val="264"/>
        </w:trPr>
        <w:tc>
          <w:tcPr>
            <w:tcW w:w="2125"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line="280" w:lineRule="exact"/>
              <w:ind w:left="674" w:firstLine="0"/>
              <w:jc w:val="left"/>
              <w:rPr>
                <w:rFonts w:eastAsia="Times New Roman" w:cs="Times New Roman"/>
                <w:szCs w:val="26"/>
                <w:lang w:bidi="en-US"/>
              </w:rPr>
            </w:pPr>
            <w:r w:rsidRPr="009E3AB8">
              <w:rPr>
                <w:rFonts w:eastAsia="Times New Roman" w:cs="Times New Roman"/>
                <w:szCs w:val="26"/>
                <w:lang w:bidi="en-US"/>
              </w:rPr>
              <w:t>Đai dẹt</w:t>
            </w:r>
          </w:p>
        </w:tc>
        <w:tc>
          <w:tcPr>
            <w:tcW w:w="1289"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line="280" w:lineRule="exact"/>
              <w:ind w:right="152" w:firstLine="0"/>
              <w:jc w:val="right"/>
              <w:rPr>
                <w:rFonts w:eastAsia="Times New Roman" w:cs="Times New Roman"/>
                <w:szCs w:val="26"/>
                <w:lang w:bidi="en-US"/>
              </w:rPr>
            </w:pPr>
            <w:r w:rsidRPr="009E3AB8">
              <w:rPr>
                <w:rFonts w:eastAsia="Times New Roman" w:cs="Times New Roman"/>
                <w:w w:val="95"/>
                <w:szCs w:val="26"/>
                <w:lang w:bidi="en-US"/>
              </w:rPr>
              <w:t>0.98</w:t>
            </w:r>
          </w:p>
        </w:tc>
        <w:tc>
          <w:tcPr>
            <w:tcW w:w="241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line="280" w:lineRule="exact"/>
              <w:ind w:left="673" w:firstLine="0"/>
              <w:jc w:val="left"/>
              <w:rPr>
                <w:rFonts w:eastAsia="Times New Roman" w:cs="Times New Roman"/>
                <w:szCs w:val="26"/>
                <w:lang w:bidi="en-US"/>
              </w:rPr>
            </w:pPr>
            <w:r w:rsidRPr="009E3AB8">
              <w:rPr>
                <w:rFonts w:eastAsia="Times New Roman" w:cs="Times New Roman"/>
                <w:szCs w:val="26"/>
                <w:lang w:bidi="en-US"/>
              </w:rPr>
              <w:t>70</w:t>
            </w:r>
          </w:p>
        </w:tc>
        <w:tc>
          <w:tcPr>
            <w:tcW w:w="2269"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line="280" w:lineRule="exact"/>
              <w:ind w:left="673" w:firstLine="0"/>
              <w:jc w:val="left"/>
              <w:rPr>
                <w:rFonts w:eastAsia="Times New Roman" w:cs="Times New Roman"/>
                <w:szCs w:val="26"/>
                <w:lang w:bidi="en-US"/>
              </w:rPr>
            </w:pPr>
            <w:r w:rsidRPr="009E3AB8">
              <w:rPr>
                <w:rFonts w:eastAsia="Times New Roman" w:cs="Times New Roman"/>
                <w:szCs w:val="26"/>
                <w:lang w:bidi="en-US"/>
              </w:rPr>
              <w:t>10</w:t>
            </w:r>
          </w:p>
        </w:tc>
      </w:tr>
      <w:tr w:rsidR="00BD53E0" w:rsidRPr="009E3AB8" w:rsidTr="003F5A37">
        <w:trPr>
          <w:trHeight w:val="255"/>
        </w:trPr>
        <w:tc>
          <w:tcPr>
            <w:tcW w:w="2125"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line="280" w:lineRule="exact"/>
              <w:ind w:left="674" w:firstLine="0"/>
              <w:jc w:val="left"/>
              <w:rPr>
                <w:rFonts w:eastAsia="Times New Roman" w:cs="Times New Roman"/>
                <w:szCs w:val="26"/>
                <w:lang w:bidi="en-US"/>
              </w:rPr>
            </w:pPr>
            <w:r w:rsidRPr="009E3AB8">
              <w:rPr>
                <w:rFonts w:eastAsia="Times New Roman" w:cs="Times New Roman"/>
                <w:szCs w:val="26"/>
                <w:lang w:bidi="en-US"/>
              </w:rPr>
              <w:t>Đai thang</w:t>
            </w:r>
          </w:p>
        </w:tc>
        <w:tc>
          <w:tcPr>
            <w:tcW w:w="1289"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line="280" w:lineRule="exact"/>
              <w:ind w:right="152" w:firstLine="0"/>
              <w:jc w:val="right"/>
              <w:rPr>
                <w:rFonts w:eastAsia="Times New Roman" w:cs="Times New Roman"/>
                <w:szCs w:val="26"/>
                <w:lang w:bidi="en-US"/>
              </w:rPr>
            </w:pPr>
            <w:r w:rsidRPr="009E3AB8">
              <w:rPr>
                <w:rFonts w:eastAsia="Times New Roman" w:cs="Times New Roman"/>
                <w:w w:val="95"/>
                <w:szCs w:val="26"/>
                <w:lang w:bidi="en-US"/>
              </w:rPr>
              <w:t>0.80</w:t>
            </w:r>
          </w:p>
        </w:tc>
        <w:tc>
          <w:tcPr>
            <w:tcW w:w="241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line="280" w:lineRule="exact"/>
              <w:ind w:left="673" w:firstLine="0"/>
              <w:jc w:val="left"/>
              <w:rPr>
                <w:rFonts w:eastAsia="Times New Roman" w:cs="Times New Roman"/>
                <w:szCs w:val="26"/>
                <w:lang w:bidi="en-US"/>
              </w:rPr>
            </w:pPr>
            <w:r w:rsidRPr="009E3AB8">
              <w:rPr>
                <w:rFonts w:eastAsia="Times New Roman" w:cs="Times New Roman"/>
                <w:szCs w:val="26"/>
                <w:lang w:bidi="en-US"/>
              </w:rPr>
              <w:t>30</w:t>
            </w:r>
          </w:p>
        </w:tc>
        <w:tc>
          <w:tcPr>
            <w:tcW w:w="2269"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line="280" w:lineRule="exact"/>
              <w:ind w:left="673" w:firstLine="0"/>
              <w:jc w:val="left"/>
              <w:rPr>
                <w:rFonts w:eastAsia="Times New Roman" w:cs="Times New Roman"/>
                <w:szCs w:val="26"/>
                <w:lang w:bidi="en-US"/>
              </w:rPr>
            </w:pPr>
            <w:r w:rsidRPr="009E3AB8">
              <w:rPr>
                <w:rFonts w:eastAsia="Times New Roman" w:cs="Times New Roman"/>
                <w:w w:val="99"/>
                <w:szCs w:val="26"/>
                <w:lang w:bidi="en-US"/>
              </w:rPr>
              <w:t>7</w:t>
            </w:r>
          </w:p>
        </w:tc>
      </w:tr>
      <w:tr w:rsidR="00BD53E0" w:rsidRPr="009E3AB8" w:rsidTr="003F5A37">
        <w:trPr>
          <w:trHeight w:val="219"/>
        </w:trPr>
        <w:tc>
          <w:tcPr>
            <w:tcW w:w="2125"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line="280" w:lineRule="exact"/>
              <w:ind w:left="674" w:firstLine="0"/>
              <w:jc w:val="left"/>
              <w:rPr>
                <w:rFonts w:eastAsia="Times New Roman" w:cs="Times New Roman"/>
                <w:szCs w:val="26"/>
                <w:lang w:bidi="en-US"/>
              </w:rPr>
            </w:pPr>
            <w:r w:rsidRPr="009E3AB8">
              <w:rPr>
                <w:rFonts w:eastAsia="Times New Roman" w:cs="Times New Roman"/>
                <w:szCs w:val="26"/>
                <w:lang w:bidi="en-US"/>
              </w:rPr>
              <w:t>Đai lược</w:t>
            </w:r>
          </w:p>
        </w:tc>
        <w:tc>
          <w:tcPr>
            <w:tcW w:w="1289"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line="280" w:lineRule="exact"/>
              <w:ind w:right="152" w:firstLine="0"/>
              <w:jc w:val="right"/>
              <w:rPr>
                <w:rFonts w:eastAsia="Times New Roman" w:cs="Times New Roman"/>
                <w:szCs w:val="26"/>
                <w:lang w:bidi="en-US"/>
              </w:rPr>
            </w:pPr>
            <w:r w:rsidRPr="009E3AB8">
              <w:rPr>
                <w:rFonts w:eastAsia="Times New Roman" w:cs="Times New Roman"/>
                <w:w w:val="95"/>
                <w:szCs w:val="26"/>
                <w:lang w:bidi="en-US"/>
              </w:rPr>
              <w:t>0.86</w:t>
            </w:r>
          </w:p>
        </w:tc>
        <w:tc>
          <w:tcPr>
            <w:tcW w:w="2410"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line="280" w:lineRule="exact"/>
              <w:ind w:left="673" w:firstLine="0"/>
              <w:jc w:val="left"/>
              <w:rPr>
                <w:rFonts w:eastAsia="Times New Roman" w:cs="Times New Roman"/>
                <w:szCs w:val="26"/>
                <w:lang w:bidi="en-US"/>
              </w:rPr>
            </w:pPr>
            <w:r w:rsidRPr="009E3AB8">
              <w:rPr>
                <w:rFonts w:eastAsia="Times New Roman" w:cs="Times New Roman"/>
                <w:szCs w:val="26"/>
                <w:lang w:bidi="en-US"/>
              </w:rPr>
              <w:t>40</w:t>
            </w:r>
          </w:p>
        </w:tc>
        <w:tc>
          <w:tcPr>
            <w:tcW w:w="2269" w:type="dxa"/>
            <w:tcBorders>
              <w:top w:val="single" w:sz="4" w:space="0" w:color="000000"/>
              <w:left w:val="single" w:sz="4" w:space="0" w:color="000000"/>
              <w:bottom w:val="single" w:sz="4" w:space="0" w:color="000000"/>
              <w:right w:val="single" w:sz="4" w:space="0" w:color="000000"/>
            </w:tcBorders>
            <w:hideMark/>
          </w:tcPr>
          <w:p w:rsidR="00BD53E0" w:rsidRPr="009E3AB8" w:rsidRDefault="00BD53E0" w:rsidP="008C0AB9">
            <w:pPr>
              <w:widowControl w:val="0"/>
              <w:autoSpaceDE w:val="0"/>
              <w:autoSpaceDN w:val="0"/>
              <w:spacing w:line="280" w:lineRule="exact"/>
              <w:ind w:left="673" w:firstLine="0"/>
              <w:jc w:val="left"/>
              <w:rPr>
                <w:rFonts w:eastAsia="Times New Roman" w:cs="Times New Roman"/>
                <w:szCs w:val="26"/>
                <w:lang w:bidi="en-US"/>
              </w:rPr>
            </w:pPr>
            <w:r w:rsidRPr="009E3AB8">
              <w:rPr>
                <w:rFonts w:eastAsia="Times New Roman" w:cs="Times New Roman"/>
                <w:w w:val="99"/>
                <w:szCs w:val="26"/>
                <w:lang w:bidi="en-US"/>
              </w:rPr>
              <w:t>8</w:t>
            </w:r>
          </w:p>
        </w:tc>
      </w:tr>
      <w:tr w:rsidR="00BD53E0" w:rsidRPr="009E3AB8" w:rsidTr="003F5A37">
        <w:trPr>
          <w:trHeight w:val="219"/>
        </w:trPr>
        <w:tc>
          <w:tcPr>
            <w:tcW w:w="2125" w:type="dxa"/>
            <w:tcBorders>
              <w:top w:val="single" w:sz="4" w:space="0" w:color="000000"/>
              <w:left w:val="single" w:sz="4" w:space="0" w:color="000000"/>
              <w:bottom w:val="single" w:sz="6" w:space="0" w:color="000000"/>
              <w:right w:val="single" w:sz="4" w:space="0" w:color="000000"/>
            </w:tcBorders>
            <w:hideMark/>
          </w:tcPr>
          <w:p w:rsidR="00BD53E0" w:rsidRPr="009E3AB8" w:rsidRDefault="00BD53E0" w:rsidP="008C0AB9">
            <w:pPr>
              <w:widowControl w:val="0"/>
              <w:autoSpaceDE w:val="0"/>
              <w:autoSpaceDN w:val="0"/>
              <w:spacing w:line="277" w:lineRule="exact"/>
              <w:ind w:left="674" w:firstLine="0"/>
              <w:jc w:val="left"/>
              <w:rPr>
                <w:rFonts w:eastAsia="Times New Roman" w:cs="Times New Roman"/>
                <w:szCs w:val="26"/>
                <w:lang w:bidi="en-US"/>
              </w:rPr>
            </w:pPr>
            <w:r w:rsidRPr="009E3AB8">
              <w:rPr>
                <w:rFonts w:eastAsia="Times New Roman" w:cs="Times New Roman"/>
                <w:szCs w:val="26"/>
                <w:lang w:bidi="en-US"/>
              </w:rPr>
              <w:t>Đai răng</w:t>
            </w:r>
          </w:p>
        </w:tc>
        <w:tc>
          <w:tcPr>
            <w:tcW w:w="1289" w:type="dxa"/>
            <w:tcBorders>
              <w:top w:val="single" w:sz="4" w:space="0" w:color="000000"/>
              <w:left w:val="single" w:sz="4" w:space="0" w:color="000000"/>
              <w:bottom w:val="single" w:sz="6" w:space="0" w:color="000000"/>
              <w:right w:val="single" w:sz="4" w:space="0" w:color="000000"/>
            </w:tcBorders>
            <w:hideMark/>
          </w:tcPr>
          <w:p w:rsidR="00BD53E0" w:rsidRPr="009E3AB8" w:rsidRDefault="00BD53E0" w:rsidP="008C0AB9">
            <w:pPr>
              <w:widowControl w:val="0"/>
              <w:autoSpaceDE w:val="0"/>
              <w:autoSpaceDN w:val="0"/>
              <w:spacing w:line="277" w:lineRule="exact"/>
              <w:ind w:right="152" w:firstLine="0"/>
              <w:jc w:val="right"/>
              <w:rPr>
                <w:rFonts w:eastAsia="Times New Roman" w:cs="Times New Roman"/>
                <w:szCs w:val="26"/>
                <w:lang w:bidi="en-US"/>
              </w:rPr>
            </w:pPr>
            <w:r w:rsidRPr="009E3AB8">
              <w:rPr>
                <w:rFonts w:eastAsia="Times New Roman" w:cs="Times New Roman"/>
                <w:w w:val="95"/>
                <w:szCs w:val="26"/>
                <w:lang w:bidi="en-US"/>
              </w:rPr>
              <w:t>0.98</w:t>
            </w:r>
          </w:p>
        </w:tc>
        <w:tc>
          <w:tcPr>
            <w:tcW w:w="2410" w:type="dxa"/>
            <w:tcBorders>
              <w:top w:val="single" w:sz="4" w:space="0" w:color="000000"/>
              <w:left w:val="single" w:sz="4" w:space="0" w:color="000000"/>
              <w:bottom w:val="single" w:sz="6" w:space="0" w:color="000000"/>
              <w:right w:val="single" w:sz="4" w:space="0" w:color="000000"/>
            </w:tcBorders>
            <w:hideMark/>
          </w:tcPr>
          <w:p w:rsidR="00BD53E0" w:rsidRPr="009E3AB8" w:rsidRDefault="00BD53E0" w:rsidP="008C0AB9">
            <w:pPr>
              <w:widowControl w:val="0"/>
              <w:autoSpaceDE w:val="0"/>
              <w:autoSpaceDN w:val="0"/>
              <w:spacing w:line="277" w:lineRule="exact"/>
              <w:ind w:left="673" w:firstLine="0"/>
              <w:jc w:val="left"/>
              <w:rPr>
                <w:rFonts w:eastAsia="Times New Roman" w:cs="Times New Roman"/>
                <w:szCs w:val="26"/>
                <w:lang w:bidi="en-US"/>
              </w:rPr>
            </w:pPr>
            <w:r w:rsidRPr="009E3AB8">
              <w:rPr>
                <w:rFonts w:eastAsia="Times New Roman" w:cs="Times New Roman"/>
                <w:szCs w:val="26"/>
                <w:lang w:bidi="en-US"/>
              </w:rPr>
              <w:t>50</w:t>
            </w:r>
          </w:p>
        </w:tc>
        <w:tc>
          <w:tcPr>
            <w:tcW w:w="2269" w:type="dxa"/>
            <w:tcBorders>
              <w:top w:val="single" w:sz="4" w:space="0" w:color="000000"/>
              <w:left w:val="single" w:sz="4" w:space="0" w:color="000000"/>
              <w:bottom w:val="single" w:sz="6" w:space="0" w:color="000000"/>
              <w:right w:val="single" w:sz="4" w:space="0" w:color="000000"/>
            </w:tcBorders>
            <w:hideMark/>
          </w:tcPr>
          <w:p w:rsidR="00BD53E0" w:rsidRPr="009E3AB8" w:rsidRDefault="00BD53E0" w:rsidP="008C0AB9">
            <w:pPr>
              <w:widowControl w:val="0"/>
              <w:autoSpaceDE w:val="0"/>
              <w:autoSpaceDN w:val="0"/>
              <w:spacing w:line="277" w:lineRule="exact"/>
              <w:ind w:left="673" w:firstLine="0"/>
              <w:jc w:val="left"/>
              <w:rPr>
                <w:rFonts w:eastAsia="Times New Roman" w:cs="Times New Roman"/>
                <w:szCs w:val="26"/>
                <w:lang w:bidi="en-US"/>
              </w:rPr>
            </w:pPr>
            <w:r w:rsidRPr="009E3AB8">
              <w:rPr>
                <w:rFonts w:eastAsia="Times New Roman" w:cs="Times New Roman"/>
                <w:szCs w:val="26"/>
                <w:lang w:bidi="en-US"/>
              </w:rPr>
              <w:t>20:30</w:t>
            </w:r>
          </w:p>
        </w:tc>
      </w:tr>
    </w:tbl>
    <w:p w:rsidR="004F2D27" w:rsidRDefault="004F2D27" w:rsidP="004F2D27">
      <w:pPr>
        <w:pStyle w:val="Heading3"/>
      </w:pPr>
      <w:bookmarkStart w:id="1340" w:name="_Toc12740333"/>
      <w:bookmarkStart w:id="1341" w:name="_Toc13178572"/>
      <w:bookmarkStart w:id="1342" w:name="_Toc13436604"/>
      <w:bookmarkStart w:id="1343" w:name="_Toc13436743"/>
      <w:bookmarkStart w:id="1344" w:name="_Toc14030415"/>
      <w:bookmarkStart w:id="1345" w:name="_Toc14272684"/>
      <w:bookmarkStart w:id="1346" w:name="_Toc14390801"/>
      <w:bookmarkStart w:id="1347" w:name="_Toc14423759"/>
      <w:bookmarkStart w:id="1348" w:name="_Toc14548706"/>
      <w:bookmarkStart w:id="1349" w:name="_Toc14706157"/>
      <w:bookmarkStart w:id="1350" w:name="_Toc14721777"/>
      <w:bookmarkStart w:id="1351" w:name="_Toc14730035"/>
      <w:bookmarkStart w:id="1352" w:name="_Toc14768678"/>
      <w:r>
        <w:t>Các phần mềm in 3D</w:t>
      </w:r>
      <w:bookmarkEnd w:id="1340"/>
      <w:bookmarkEnd w:id="1341"/>
      <w:bookmarkEnd w:id="1342"/>
      <w:bookmarkEnd w:id="1343"/>
      <w:bookmarkEnd w:id="1344"/>
      <w:bookmarkEnd w:id="1345"/>
      <w:bookmarkEnd w:id="1346"/>
      <w:bookmarkEnd w:id="1347"/>
      <w:bookmarkEnd w:id="1348"/>
      <w:bookmarkEnd w:id="1349"/>
      <w:bookmarkEnd w:id="1350"/>
      <w:bookmarkEnd w:id="1351"/>
      <w:bookmarkEnd w:id="1352"/>
      <w:r>
        <w:t xml:space="preserve"> </w:t>
      </w:r>
    </w:p>
    <w:p w:rsidR="00590322" w:rsidRPr="00590322" w:rsidRDefault="00590322" w:rsidP="00590322">
      <w:pPr>
        <w:pStyle w:val="Heading4"/>
      </w:pPr>
      <w:r>
        <w:t>Cura</w:t>
      </w:r>
    </w:p>
    <w:p w:rsidR="004F2D27" w:rsidRDefault="004F2D27" w:rsidP="00590322">
      <w:r>
        <w:t xml:space="preserve">Cura là phần mềm in 3D miễn phí, cách sử dụng khá đơn giản, rất phù hợp cho người mới bắt đầu tiếp cận công nghệ in 3D. Đây là phần mềm có mã nguồn mở nên bạn dễ dàng download cập nhật phần mềm tối ưu nhất cho công việc in ấn 3D của mình. </w:t>
      </w:r>
    </w:p>
    <w:p w:rsidR="004F2D27" w:rsidRDefault="004F2D27" w:rsidP="00590322">
      <w:pPr>
        <w:pStyle w:val="ListParagraph1"/>
      </w:pPr>
      <w:r>
        <w:t xml:space="preserve"> Tối ưu hóa cấu hình cho các vật liệu của Ultimaker</w:t>
      </w:r>
      <w:r w:rsidR="00590322">
        <w:t>.</w:t>
      </w:r>
    </w:p>
    <w:p w:rsidR="004F2D27" w:rsidRDefault="004F2D27" w:rsidP="00590322">
      <w:pPr>
        <w:pStyle w:val="ListParagraph1"/>
      </w:pPr>
      <w:r>
        <w:t xml:space="preserve"> Giao diện người dùng trực quan, dễ sử dụng</w:t>
      </w:r>
      <w:r w:rsidR="00590322">
        <w:t>.</w:t>
      </w:r>
    </w:p>
    <w:p w:rsidR="004F2D27" w:rsidRDefault="004F2D27" w:rsidP="00590322">
      <w:pPr>
        <w:pStyle w:val="ListParagraph1"/>
      </w:pPr>
      <w:r>
        <w:lastRenderedPageBreak/>
        <w:t xml:space="preserve"> In nhiều đối tượng cùng lúc với các thiết lập khác nhau cho từng đối tượng</w:t>
      </w:r>
      <w:r w:rsidR="00590322">
        <w:t>.</w:t>
      </w:r>
    </w:p>
    <w:p w:rsidR="004F2D27" w:rsidRDefault="004F2D27" w:rsidP="00590322">
      <w:pPr>
        <w:pStyle w:val="ListParagraph1"/>
      </w:pPr>
      <w:r>
        <w:t xml:space="preserve"> Cura hỗ trợ định dạng tệp</w:t>
      </w:r>
      <w:r w:rsidR="004042B6">
        <w:t xml:space="preserve"> </w:t>
      </w:r>
      <w:r>
        <w:t>.STL, .3MF và .OBJ</w:t>
      </w:r>
      <w:r w:rsidR="00590322">
        <w:t>.</w:t>
      </w:r>
    </w:p>
    <w:p w:rsidR="004F2D27" w:rsidRDefault="004F2D27" w:rsidP="00590322">
      <w:pPr>
        <w:pStyle w:val="ListParagraph1"/>
      </w:pPr>
      <w:r>
        <w:t xml:space="preserve"> Mã nguồn mở và hoàn toàn miễ</w:t>
      </w:r>
      <w:r w:rsidR="00590322">
        <w:t>n phí.</w:t>
      </w:r>
    </w:p>
    <w:p w:rsidR="004F2D27" w:rsidRDefault="004F2D27" w:rsidP="00590322">
      <w:pPr>
        <w:pStyle w:val="ListParagraph1"/>
      </w:pPr>
      <w:r>
        <w:t xml:space="preserve"> Tối ưu cho việc in đùn kép</w:t>
      </w:r>
      <w:r w:rsidR="00590322">
        <w:t>.</w:t>
      </w:r>
    </w:p>
    <w:p w:rsidR="00590322" w:rsidRDefault="00590322" w:rsidP="00590322">
      <w:pPr>
        <w:pStyle w:val="ListParagraph"/>
      </w:pPr>
      <w:r>
        <w:rPr>
          <w:noProof/>
        </w:rPr>
        <w:drawing>
          <wp:inline distT="0" distB="0" distL="0" distR="0" wp14:anchorId="3B67B875" wp14:editId="151C4297">
            <wp:extent cx="4638675" cy="2462590"/>
            <wp:effectExtent l="0" t="0" r="0" b="0"/>
            <wp:docPr id="87" name="Picture 87" descr="Káº¿t quáº£ hÃ¬nh áº£nh cho pháº§n má»m cu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Káº¿t quáº£ hÃ¬nh áº£nh cho pháº§n má»m cura"/>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638675" cy="2462590"/>
                    </a:xfrm>
                    <a:prstGeom prst="rect">
                      <a:avLst/>
                    </a:prstGeom>
                    <a:noFill/>
                    <a:ln>
                      <a:noFill/>
                    </a:ln>
                  </pic:spPr>
                </pic:pic>
              </a:graphicData>
            </a:graphic>
          </wp:inline>
        </w:drawing>
      </w:r>
    </w:p>
    <w:p w:rsidR="00590322" w:rsidRPr="00590322" w:rsidRDefault="00590322" w:rsidP="00590322">
      <w:pPr>
        <w:pStyle w:val="hinh"/>
      </w:pPr>
      <w:bookmarkStart w:id="1353" w:name="_Toc12740577"/>
      <w:bookmarkStart w:id="1354" w:name="_Toc13178870"/>
      <w:bookmarkStart w:id="1355" w:name="_Toc13436841"/>
      <w:bookmarkStart w:id="1356" w:name="_Toc14030513"/>
      <w:bookmarkStart w:id="1357" w:name="_Toc14272790"/>
      <w:bookmarkStart w:id="1358" w:name="_Toc14390906"/>
      <w:bookmarkStart w:id="1359" w:name="_Toc14423864"/>
      <w:bookmarkStart w:id="1360" w:name="_Toc14426968"/>
      <w:bookmarkStart w:id="1361" w:name="_Toc14548816"/>
      <w:bookmarkStart w:id="1362" w:name="_Toc14706063"/>
      <w:bookmarkStart w:id="1363" w:name="_Toc14721887"/>
      <w:bookmarkStart w:id="1364" w:name="_Toc14730145"/>
      <w:bookmarkStart w:id="1365" w:name="_Toc14768788"/>
      <w:r>
        <w:t>Giao diện phần mềm Cura</w:t>
      </w:r>
      <w:bookmarkEnd w:id="1353"/>
      <w:bookmarkEnd w:id="1354"/>
      <w:bookmarkEnd w:id="1355"/>
      <w:bookmarkEnd w:id="1356"/>
      <w:bookmarkEnd w:id="1357"/>
      <w:bookmarkEnd w:id="1358"/>
      <w:bookmarkEnd w:id="1359"/>
      <w:bookmarkEnd w:id="1360"/>
      <w:bookmarkEnd w:id="1361"/>
      <w:bookmarkEnd w:id="1362"/>
      <w:bookmarkEnd w:id="1363"/>
      <w:bookmarkEnd w:id="1364"/>
      <w:bookmarkEnd w:id="1365"/>
    </w:p>
    <w:p w:rsidR="004F2D27" w:rsidRDefault="00590322" w:rsidP="00590322">
      <w:pPr>
        <w:pStyle w:val="Heading4"/>
      </w:pPr>
      <w:r>
        <w:t>Repeter Host</w:t>
      </w:r>
    </w:p>
    <w:p w:rsidR="004F2D27" w:rsidRDefault="004F2D27" w:rsidP="00590322">
      <w:r>
        <w:t>Repetier Host là phần mềm in 3D ALL – IN – ONE giúp bạn vô số lợ</w:t>
      </w:r>
      <w:r w:rsidR="00590322">
        <w:t>i ích.</w:t>
      </w:r>
    </w:p>
    <w:p w:rsidR="004F2D27" w:rsidRDefault="004F2D27" w:rsidP="00590322">
      <w:pPr>
        <w:pStyle w:val="ListParagraph1"/>
      </w:pPr>
      <w:r>
        <w:t>Là một trong các phần mềm hỗ trợ in 3D thông dụng, dễ sử dụ</w:t>
      </w:r>
      <w:r w:rsidR="00590322">
        <w:t>ng</w:t>
      </w:r>
    </w:p>
    <w:p w:rsidR="004F2D27" w:rsidRDefault="004F2D27" w:rsidP="00590322">
      <w:pPr>
        <w:pStyle w:val="ListParagraph1"/>
      </w:pPr>
      <w:r>
        <w:t>Kiểm soát và hỗ trợ in tốt rất nhiều loại nhựa nếu máy in 3D của bạn có hỗ trợ (Nhựa in 3D PLA, ABS, PETG, kim loạ</w:t>
      </w:r>
      <w:r w:rsidR="00590322">
        <w:t>i….)</w:t>
      </w:r>
    </w:p>
    <w:p w:rsidR="004F2D27" w:rsidRDefault="004F2D27" w:rsidP="00590322">
      <w:pPr>
        <w:pStyle w:val="ListParagraph1"/>
      </w:pPr>
      <w:r>
        <w:t xml:space="preserve"> Ứng dụng trên smartphon</w:t>
      </w:r>
      <w:r w:rsidR="00590322">
        <w:t>e, tablet (Repetier – Informer)</w:t>
      </w:r>
    </w:p>
    <w:p w:rsidR="004F2D27" w:rsidRDefault="004F2D27" w:rsidP="00590322">
      <w:pPr>
        <w:pStyle w:val="ListParagraph1"/>
      </w:pPr>
      <w:r>
        <w:t>In dễ dàng với nhiề</w:t>
      </w:r>
      <w:r w:rsidR="00590322">
        <w:t>u mô hình cùng lúc</w:t>
      </w:r>
    </w:p>
    <w:p w:rsidR="004F2D27" w:rsidRDefault="004F2D27" w:rsidP="00590322">
      <w:pPr>
        <w:pStyle w:val="ListParagraph1"/>
      </w:pPr>
      <w:r>
        <w:t>Hỗ trợ in với nhiều đầu đùn (16 đầ</w:t>
      </w:r>
      <w:r w:rsidR="00590322">
        <w:t>u)</w:t>
      </w:r>
    </w:p>
    <w:p w:rsidR="004F2D27" w:rsidRDefault="004F2D27" w:rsidP="00590322">
      <w:pPr>
        <w:pStyle w:val="ListParagraph1"/>
      </w:pPr>
      <w:r>
        <w:t>Kiểm soát toàn bộ mô hình giúp phát hiện sai sót trước khi in, tiết kiệm thờ</w:t>
      </w:r>
      <w:r w:rsidR="00590322">
        <w:t>i gian</w:t>
      </w:r>
    </w:p>
    <w:p w:rsidR="004F2D27" w:rsidRDefault="004042B6" w:rsidP="00590322">
      <w:pPr>
        <w:pStyle w:val="ListParagraph1"/>
      </w:pPr>
      <w:r>
        <w:rPr>
          <w:noProof/>
        </w:rPr>
        <w:lastRenderedPageBreak/>
        <w:drawing>
          <wp:anchor distT="0" distB="0" distL="114300" distR="114300" simplePos="0" relativeHeight="251674624" behindDoc="0" locked="0" layoutInCell="1" allowOverlap="1" wp14:anchorId="78334569" wp14:editId="61FAD3F0">
            <wp:simplePos x="0" y="0"/>
            <wp:positionH relativeFrom="column">
              <wp:posOffset>1435100</wp:posOffset>
            </wp:positionH>
            <wp:positionV relativeFrom="paragraph">
              <wp:posOffset>320040</wp:posOffset>
            </wp:positionV>
            <wp:extent cx="3539490" cy="2291080"/>
            <wp:effectExtent l="0" t="0" r="3810" b="0"/>
            <wp:wrapTopAndBottom/>
            <wp:docPr id="86" name="Picture 86"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Ã¬nh áº£nh cÃ³ liÃªn quan"/>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539490" cy="2291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2D27">
        <w:t>Phần mềm in 3D Repetier Host</w:t>
      </w:r>
    </w:p>
    <w:p w:rsidR="004F2D27" w:rsidRDefault="004F2D27" w:rsidP="003F5A37">
      <w:pPr>
        <w:pStyle w:val="hinh"/>
      </w:pPr>
      <w:bookmarkStart w:id="1366" w:name="_Toc14548817"/>
      <w:bookmarkStart w:id="1367" w:name="_Toc14706064"/>
      <w:bookmarkStart w:id="1368" w:name="_Toc12740578"/>
      <w:bookmarkStart w:id="1369" w:name="_Toc13178871"/>
      <w:bookmarkStart w:id="1370" w:name="_Toc13436842"/>
      <w:bookmarkStart w:id="1371" w:name="_Toc14030514"/>
      <w:bookmarkStart w:id="1372" w:name="_Toc14272791"/>
      <w:bookmarkStart w:id="1373" w:name="_Toc14390907"/>
      <w:bookmarkStart w:id="1374" w:name="_Toc14423865"/>
      <w:bookmarkStart w:id="1375" w:name="_Toc14426969"/>
      <w:bookmarkStart w:id="1376" w:name="_Toc14721888"/>
      <w:bookmarkStart w:id="1377" w:name="_Toc14730146"/>
      <w:bookmarkStart w:id="1378" w:name="_Toc14768789"/>
      <w:r>
        <w:t>Giao diện phần mề</w:t>
      </w:r>
      <w:r w:rsidR="00590322">
        <w:t>m in 3D Repetier Host</w:t>
      </w:r>
      <w:bookmarkEnd w:id="1366"/>
      <w:bookmarkEnd w:id="1367"/>
      <w:bookmarkEnd w:id="1368"/>
      <w:bookmarkEnd w:id="1369"/>
      <w:bookmarkEnd w:id="1370"/>
      <w:bookmarkEnd w:id="1371"/>
      <w:bookmarkEnd w:id="1372"/>
      <w:bookmarkEnd w:id="1373"/>
      <w:bookmarkEnd w:id="1374"/>
      <w:bookmarkEnd w:id="1375"/>
      <w:bookmarkEnd w:id="1376"/>
      <w:bookmarkEnd w:id="1377"/>
      <w:bookmarkEnd w:id="1378"/>
    </w:p>
    <w:p w:rsidR="004F2D27" w:rsidRDefault="00590322" w:rsidP="00590322">
      <w:pPr>
        <w:pStyle w:val="Heading4"/>
      </w:pPr>
      <w:r>
        <w:t xml:space="preserve">Simplify </w:t>
      </w:r>
      <w:r w:rsidR="004F2D27">
        <w:t>3D</w:t>
      </w:r>
    </w:p>
    <w:p w:rsidR="004F2D27" w:rsidRDefault="004F2D27" w:rsidP="00590322">
      <w:r>
        <w:t>Simplify3D – Phần mềm hỗ trợ in 3D thông minh</w:t>
      </w:r>
      <w:r w:rsidR="00590322">
        <w:t>.</w:t>
      </w:r>
    </w:p>
    <w:p w:rsidR="004F2D27" w:rsidRDefault="004F2D27" w:rsidP="00590322">
      <w:pPr>
        <w:pStyle w:val="ListParagraph1"/>
      </w:pPr>
      <w:r>
        <w:t xml:space="preserve"> Tương thích và hỗ trợ chuyển đổi với nhiều cấ</w:t>
      </w:r>
      <w:r w:rsidR="00590322">
        <w:t>u hình máy in 3D khác nhau</w:t>
      </w:r>
    </w:p>
    <w:p w:rsidR="004F2D27" w:rsidRDefault="004F2D27" w:rsidP="00590322">
      <w:pPr>
        <w:pStyle w:val="ListParagraph1"/>
      </w:pPr>
      <w:r>
        <w:t xml:space="preserve"> Mô phỏng mô hình trước khi in cụ thể đến từng lớ</w:t>
      </w:r>
      <w:r w:rsidR="00590322">
        <w:t>p in</w:t>
      </w:r>
    </w:p>
    <w:p w:rsidR="004F2D27" w:rsidRDefault="004F2D27" w:rsidP="00590322">
      <w:pPr>
        <w:pStyle w:val="ListParagraph1"/>
      </w:pPr>
      <w:r>
        <w:t xml:space="preserve"> Tùy chỉnh support thông minh, thêm/bớt để chất lượng bề mặt tốt nhất có thể</w:t>
      </w:r>
    </w:p>
    <w:p w:rsidR="004F2D27" w:rsidRDefault="004F2D27" w:rsidP="00590322">
      <w:pPr>
        <w:pStyle w:val="ListParagraph1"/>
      </w:pPr>
      <w:r>
        <w:t xml:space="preserve"> Tài liệu phong phú, dễ dàng tìm hiể</w:t>
      </w:r>
      <w:r w:rsidR="00590322">
        <w:t>u</w:t>
      </w:r>
    </w:p>
    <w:p w:rsidR="004F2D27" w:rsidRDefault="003F5A37" w:rsidP="00590322">
      <w:pPr>
        <w:pStyle w:val="ListParagraph1"/>
      </w:pPr>
      <w:r>
        <w:rPr>
          <w:noProof/>
        </w:rPr>
        <w:drawing>
          <wp:anchor distT="0" distB="0" distL="114300" distR="114300" simplePos="0" relativeHeight="251641856" behindDoc="0" locked="0" layoutInCell="1" allowOverlap="1" wp14:anchorId="6EA195B2" wp14:editId="47F8C300">
            <wp:simplePos x="0" y="0"/>
            <wp:positionH relativeFrom="column">
              <wp:posOffset>1339850</wp:posOffset>
            </wp:positionH>
            <wp:positionV relativeFrom="paragraph">
              <wp:posOffset>575945</wp:posOffset>
            </wp:positionV>
            <wp:extent cx="3577590" cy="1863090"/>
            <wp:effectExtent l="0" t="0" r="3810" b="3810"/>
            <wp:wrapTopAndBottom/>
            <wp:docPr id="85" name="Picture 85" descr="Káº¿t quáº£ hÃ¬nh áº£nh cho pháº§n má»m simplify 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pháº§n má»m simplify 3d"/>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577590" cy="18630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2D27">
        <w:t xml:space="preserve"> Phần mềm tự động điều chỉnh lượng nhựa cho phép in các cạnh nhỏ, thon hay sắc nét tố</w:t>
      </w:r>
      <w:r w:rsidR="00590322">
        <w:t>t hơn.</w:t>
      </w:r>
    </w:p>
    <w:p w:rsidR="004F2D27" w:rsidRPr="004F2D27" w:rsidRDefault="004F2D27" w:rsidP="00550C99">
      <w:pPr>
        <w:pStyle w:val="hinh"/>
      </w:pPr>
      <w:bookmarkStart w:id="1379" w:name="_Toc12740579"/>
      <w:bookmarkStart w:id="1380" w:name="_Toc13178872"/>
      <w:bookmarkStart w:id="1381" w:name="_Toc13436843"/>
      <w:bookmarkStart w:id="1382" w:name="_Toc14030515"/>
      <w:bookmarkStart w:id="1383" w:name="_Toc14272792"/>
      <w:bookmarkStart w:id="1384" w:name="_Toc14390908"/>
      <w:bookmarkStart w:id="1385" w:name="_Toc14423866"/>
      <w:bookmarkStart w:id="1386" w:name="_Toc14426970"/>
      <w:bookmarkStart w:id="1387" w:name="_Toc14548818"/>
      <w:bookmarkStart w:id="1388" w:name="_Toc14706065"/>
      <w:bookmarkStart w:id="1389" w:name="_Toc14721889"/>
      <w:bookmarkStart w:id="1390" w:name="_Toc14730147"/>
      <w:bookmarkStart w:id="1391" w:name="_Toc14768790"/>
      <w:r>
        <w:t>Giao diện phần mềm in 3D Simplify3D</w:t>
      </w:r>
      <w:bookmarkEnd w:id="1379"/>
      <w:bookmarkEnd w:id="1380"/>
      <w:bookmarkEnd w:id="1381"/>
      <w:bookmarkEnd w:id="1382"/>
      <w:bookmarkEnd w:id="1383"/>
      <w:bookmarkEnd w:id="1384"/>
      <w:bookmarkEnd w:id="1385"/>
      <w:bookmarkEnd w:id="1386"/>
      <w:bookmarkEnd w:id="1387"/>
      <w:bookmarkEnd w:id="1388"/>
      <w:bookmarkEnd w:id="1389"/>
      <w:bookmarkEnd w:id="1390"/>
      <w:bookmarkEnd w:id="1391"/>
    </w:p>
    <w:p w:rsidR="009C6C0B" w:rsidRDefault="004042B6" w:rsidP="009C6C0B">
      <w:pPr>
        <w:pStyle w:val="Heading2"/>
      </w:pPr>
      <w:bookmarkStart w:id="1392" w:name="_Toc12740334"/>
      <w:bookmarkStart w:id="1393" w:name="_Toc13178573"/>
      <w:bookmarkStart w:id="1394" w:name="_Toc13436605"/>
      <w:bookmarkStart w:id="1395" w:name="_Toc13436744"/>
      <w:bookmarkStart w:id="1396" w:name="_Toc14030416"/>
      <w:bookmarkStart w:id="1397" w:name="_Toc14272685"/>
      <w:bookmarkStart w:id="1398" w:name="_Toc14390802"/>
      <w:bookmarkStart w:id="1399" w:name="_Toc14423760"/>
      <w:bookmarkStart w:id="1400" w:name="_Toc14548707"/>
      <w:bookmarkStart w:id="1401" w:name="_Toc14706158"/>
      <w:bookmarkStart w:id="1402" w:name="_Toc14721778"/>
      <w:bookmarkStart w:id="1403" w:name="_Toc14730036"/>
      <w:bookmarkStart w:id="1404" w:name="_Toc14768679"/>
      <w:r>
        <w:rPr>
          <w:noProof/>
        </w:rPr>
        <w:lastRenderedPageBreak/>
        <w:drawing>
          <wp:anchor distT="0" distB="0" distL="114300" distR="114300" simplePos="0" relativeHeight="251666432" behindDoc="0" locked="0" layoutInCell="1" allowOverlap="1" wp14:anchorId="2D5DC239" wp14:editId="00F0DBC7">
            <wp:simplePos x="0" y="0"/>
            <wp:positionH relativeFrom="column">
              <wp:posOffset>1368425</wp:posOffset>
            </wp:positionH>
            <wp:positionV relativeFrom="paragraph">
              <wp:posOffset>753110</wp:posOffset>
            </wp:positionV>
            <wp:extent cx="3045460" cy="1712595"/>
            <wp:effectExtent l="0" t="0" r="2540" b="1905"/>
            <wp:wrapTopAndBottom/>
            <wp:docPr id="81" name="Picture 81" descr="Káº¿t quáº£ hÃ¬nh áº£nh cho freec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áº¿t quáº£ hÃ¬nh áº£nh cho freecad"/>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045460" cy="1712595"/>
                    </a:xfrm>
                    <a:prstGeom prst="rect">
                      <a:avLst/>
                    </a:prstGeom>
                    <a:noFill/>
                    <a:ln>
                      <a:noFill/>
                    </a:ln>
                  </pic:spPr>
                </pic:pic>
              </a:graphicData>
            </a:graphic>
          </wp:anchor>
        </w:drawing>
      </w:r>
      <w:r w:rsidR="009C6C0B">
        <w:t>Một số phần mề</w:t>
      </w:r>
      <w:r w:rsidR="00E80450">
        <w:t>m thiết</w:t>
      </w:r>
      <w:r w:rsidR="009C6C0B">
        <w:t xml:space="preserve"> kế 3D</w:t>
      </w:r>
      <w:bookmarkEnd w:id="1392"/>
      <w:bookmarkEnd w:id="1393"/>
      <w:bookmarkEnd w:id="1394"/>
      <w:bookmarkEnd w:id="1395"/>
      <w:bookmarkEnd w:id="1396"/>
      <w:bookmarkEnd w:id="1397"/>
      <w:bookmarkEnd w:id="1398"/>
      <w:bookmarkEnd w:id="1399"/>
      <w:bookmarkEnd w:id="1400"/>
      <w:bookmarkEnd w:id="1401"/>
      <w:bookmarkEnd w:id="1402"/>
      <w:bookmarkEnd w:id="1403"/>
      <w:bookmarkEnd w:id="1404"/>
      <w:r w:rsidR="009C6C0B">
        <w:t xml:space="preserve"> </w:t>
      </w:r>
    </w:p>
    <w:p w:rsidR="00962D6E" w:rsidRDefault="00962D6E" w:rsidP="00962D6E">
      <w:pPr>
        <w:pStyle w:val="Heading3"/>
      </w:pPr>
      <w:bookmarkStart w:id="1405" w:name="_Toc12740335"/>
      <w:bookmarkStart w:id="1406" w:name="_Toc13178574"/>
      <w:bookmarkStart w:id="1407" w:name="_Toc13436606"/>
      <w:bookmarkStart w:id="1408" w:name="_Toc13436745"/>
      <w:bookmarkStart w:id="1409" w:name="_Toc14030417"/>
      <w:bookmarkStart w:id="1410" w:name="_Toc14272686"/>
      <w:bookmarkStart w:id="1411" w:name="_Toc14390803"/>
      <w:bookmarkStart w:id="1412" w:name="_Toc14423761"/>
      <w:bookmarkStart w:id="1413" w:name="_Toc14548708"/>
      <w:bookmarkStart w:id="1414" w:name="_Toc14706159"/>
      <w:bookmarkStart w:id="1415" w:name="_Toc14721779"/>
      <w:bookmarkStart w:id="1416" w:name="_Toc14730037"/>
      <w:bookmarkStart w:id="1417" w:name="_Toc14768680"/>
      <w:r>
        <w:t>FreeCad</w:t>
      </w:r>
      <w:bookmarkEnd w:id="1405"/>
      <w:bookmarkEnd w:id="1406"/>
      <w:bookmarkEnd w:id="1407"/>
      <w:bookmarkEnd w:id="1408"/>
      <w:bookmarkEnd w:id="1409"/>
      <w:bookmarkEnd w:id="1410"/>
      <w:bookmarkEnd w:id="1411"/>
      <w:bookmarkEnd w:id="1412"/>
      <w:bookmarkEnd w:id="1413"/>
      <w:bookmarkEnd w:id="1414"/>
      <w:bookmarkEnd w:id="1415"/>
      <w:bookmarkEnd w:id="1416"/>
      <w:bookmarkEnd w:id="1417"/>
    </w:p>
    <w:p w:rsidR="00962D6E" w:rsidRPr="00962D6E" w:rsidRDefault="00962D6E" w:rsidP="004042B6">
      <w:pPr>
        <w:pStyle w:val="hinh"/>
      </w:pPr>
      <w:bookmarkStart w:id="1418" w:name="_Toc12740580"/>
      <w:bookmarkStart w:id="1419" w:name="_Toc13178873"/>
      <w:bookmarkStart w:id="1420" w:name="_Toc13436844"/>
      <w:bookmarkStart w:id="1421" w:name="_Toc14030516"/>
      <w:bookmarkStart w:id="1422" w:name="_Toc14272793"/>
      <w:bookmarkStart w:id="1423" w:name="_Toc14390909"/>
      <w:bookmarkStart w:id="1424" w:name="_Toc14423867"/>
      <w:bookmarkStart w:id="1425" w:name="_Toc14426971"/>
      <w:bookmarkStart w:id="1426" w:name="_Toc14548819"/>
      <w:bookmarkStart w:id="1427" w:name="_Toc14706066"/>
      <w:bookmarkStart w:id="1428" w:name="_Toc14721890"/>
      <w:bookmarkStart w:id="1429" w:name="_Toc14730148"/>
      <w:bookmarkStart w:id="1430" w:name="_Toc14768791"/>
      <w:r>
        <w:t>Giao diện phần mềm FreeCad</w:t>
      </w:r>
      <w:bookmarkEnd w:id="1418"/>
      <w:bookmarkEnd w:id="1419"/>
      <w:bookmarkEnd w:id="1420"/>
      <w:bookmarkEnd w:id="1421"/>
      <w:bookmarkEnd w:id="1422"/>
      <w:bookmarkEnd w:id="1423"/>
      <w:bookmarkEnd w:id="1424"/>
      <w:bookmarkEnd w:id="1425"/>
      <w:bookmarkEnd w:id="1426"/>
      <w:bookmarkEnd w:id="1427"/>
      <w:bookmarkEnd w:id="1428"/>
      <w:bookmarkEnd w:id="1429"/>
      <w:bookmarkEnd w:id="1430"/>
    </w:p>
    <w:p w:rsidR="009C6C0B" w:rsidRDefault="00962D6E" w:rsidP="009C6C0B">
      <w:r w:rsidRPr="00962D6E">
        <w:t>FreeCad là một phần mềm thiết kế 3D tham số có thể được sử dụng để thiết kế thực sự như các vật thể ở bất kỳ kích cỡ nào. Vì đó là mô hình tham số, bạn có thể dễ dàng thay đổi các tham số của mô hình bằng cách quay lại lịch sử của mô hình. Có sẵn cho Windows, Mac và Linux, FreeCAD là một công cụ mã nguồn mở có thể được dùng để tạo các mô hình chơi game 3D, các mô hình kiến ​​trúc, các mô hình công nghiệp và các mô hình hoạt hình. Một số đối tượng nguyên thủy mà nó cung cấp bao gồm Box, Sphere, Cone, Cylinder và Torus trong khi các công cụ sửa đổi hình ảnh bao gồm Độ dày, Cắt, Fillet, Extrude, Fuse, Boolean vv. Là một sản phẩm đa nền tảng, nó có thể đọc và viết nhiều định dạng tệp tin như IGES, STEP, DAE, IFC, OBJ, DXF, SVG, STL và nhiều ngôn ngữ khác.</w:t>
      </w:r>
    </w:p>
    <w:p w:rsidR="004F2D27" w:rsidRDefault="00274D18" w:rsidP="004F2D27">
      <w:pPr>
        <w:pStyle w:val="Heading3"/>
      </w:pPr>
      <w:bookmarkStart w:id="1431" w:name="_Toc12740336"/>
      <w:bookmarkStart w:id="1432" w:name="_Toc13178575"/>
      <w:bookmarkStart w:id="1433" w:name="_Toc13436607"/>
      <w:bookmarkStart w:id="1434" w:name="_Toc13436746"/>
      <w:bookmarkStart w:id="1435" w:name="_Toc14030418"/>
      <w:bookmarkStart w:id="1436" w:name="_Toc14272687"/>
      <w:bookmarkStart w:id="1437" w:name="_Toc14390804"/>
      <w:bookmarkStart w:id="1438" w:name="_Toc14423762"/>
      <w:bookmarkStart w:id="1439" w:name="_Toc14548709"/>
      <w:bookmarkStart w:id="1440" w:name="_Toc14706160"/>
      <w:bookmarkStart w:id="1441" w:name="_Toc14721780"/>
      <w:bookmarkStart w:id="1442" w:name="_Toc14730038"/>
      <w:bookmarkStart w:id="1443" w:name="_Toc14768681"/>
      <w:r>
        <w:rPr>
          <w:noProof/>
        </w:rPr>
        <w:drawing>
          <wp:anchor distT="0" distB="0" distL="114300" distR="114300" simplePos="0" relativeHeight="251815936" behindDoc="0" locked="0" layoutInCell="1" allowOverlap="1" wp14:anchorId="332C1751" wp14:editId="3D8756D8">
            <wp:simplePos x="0" y="0"/>
            <wp:positionH relativeFrom="column">
              <wp:posOffset>1310640</wp:posOffset>
            </wp:positionH>
            <wp:positionV relativeFrom="paragraph">
              <wp:posOffset>391795</wp:posOffset>
            </wp:positionV>
            <wp:extent cx="2626995" cy="1752600"/>
            <wp:effectExtent l="0" t="0" r="1905" b="0"/>
            <wp:wrapTopAndBottom/>
            <wp:docPr id="82" name="Picture 82" descr="Káº¿t quáº£ hÃ¬nh áº£nh cho MeshMix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MeshMixer"/>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26995" cy="1752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2D27">
        <w:t>MeshMixer</w:t>
      </w:r>
      <w:bookmarkEnd w:id="1431"/>
      <w:bookmarkEnd w:id="1432"/>
      <w:bookmarkEnd w:id="1433"/>
      <w:bookmarkEnd w:id="1434"/>
      <w:bookmarkEnd w:id="1435"/>
      <w:bookmarkEnd w:id="1436"/>
      <w:bookmarkEnd w:id="1437"/>
      <w:bookmarkEnd w:id="1438"/>
      <w:bookmarkEnd w:id="1439"/>
      <w:bookmarkEnd w:id="1440"/>
      <w:bookmarkEnd w:id="1441"/>
      <w:bookmarkEnd w:id="1442"/>
      <w:bookmarkEnd w:id="1443"/>
    </w:p>
    <w:p w:rsidR="003F5A37" w:rsidRPr="004F2D27" w:rsidRDefault="003F5A37" w:rsidP="003F5A37">
      <w:pPr>
        <w:pStyle w:val="hinh"/>
      </w:pPr>
      <w:bookmarkStart w:id="1444" w:name="_Toc12740581"/>
      <w:bookmarkStart w:id="1445" w:name="_Toc13178874"/>
      <w:bookmarkStart w:id="1446" w:name="_Toc13436845"/>
      <w:bookmarkStart w:id="1447" w:name="_Toc14030517"/>
      <w:bookmarkStart w:id="1448" w:name="_Toc14272794"/>
      <w:bookmarkStart w:id="1449" w:name="_Toc14390910"/>
      <w:bookmarkStart w:id="1450" w:name="_Toc14423868"/>
      <w:bookmarkStart w:id="1451" w:name="_Toc14426972"/>
      <w:bookmarkStart w:id="1452" w:name="_Toc14548820"/>
      <w:bookmarkStart w:id="1453" w:name="_Toc14706067"/>
      <w:bookmarkStart w:id="1454" w:name="_Toc14721891"/>
      <w:bookmarkStart w:id="1455" w:name="_Toc14730149"/>
      <w:bookmarkStart w:id="1456" w:name="_Toc14768792"/>
      <w:r>
        <w:t>Giao diện MeshMixer</w:t>
      </w:r>
      <w:bookmarkEnd w:id="1444"/>
      <w:bookmarkEnd w:id="1445"/>
      <w:bookmarkEnd w:id="1446"/>
      <w:bookmarkEnd w:id="1447"/>
      <w:bookmarkEnd w:id="1448"/>
      <w:bookmarkEnd w:id="1449"/>
      <w:bookmarkEnd w:id="1450"/>
      <w:bookmarkEnd w:id="1451"/>
      <w:bookmarkEnd w:id="1452"/>
      <w:bookmarkEnd w:id="1453"/>
      <w:bookmarkEnd w:id="1454"/>
      <w:bookmarkEnd w:id="1455"/>
      <w:bookmarkEnd w:id="1456"/>
    </w:p>
    <w:p w:rsidR="004F2D27" w:rsidRDefault="004F2D27" w:rsidP="009C6C0B">
      <w:r w:rsidRPr="004F2D27">
        <w:lastRenderedPageBreak/>
        <w:t>MeshMixer là một phần mềm mô hình 3D tiên tiến tạo ra các thiết kế 3D mạnh mẽ cho việc in 3D. Nó có ích khi bạn đã có một mô hình 3D vì nó cho phép bạn sửa đổi và sửa chữa mô hình cho phù hợp với nhu cầu của bạn. Tuy nhiên, bạn cũng có thể sử dụng nó để tạo ra từ đầu vì phần mềm cung cấp tất cả các công cụ cần thiết. Có một phần toàn bộ chương trình dành cho in ấn 3D. Bạn có thể sử dụng phần này để phân tích thiết kế của bạn để kiểm tra các vấn đề trong mô hình của bạn và để xem mô hình của bạn đã hoàn tất để in. MeshMixer đi kèm với một danh sách dài các công cụ thiết kế 3D bao gồm các công cụ để đo độ ổn định và độ dày, mịn lưới, đánh răng công cụ trong số những người khác. Hay nhất của tất cả, phần mềm là miễn phí và có sẵn cho Windows, Mac OS X, và Linux.</w:t>
      </w:r>
    </w:p>
    <w:p w:rsidR="004F2D27" w:rsidRDefault="008D425D" w:rsidP="004F2D27">
      <w:pPr>
        <w:pStyle w:val="Heading3"/>
      </w:pPr>
      <w:bookmarkStart w:id="1457" w:name="_Toc12740337"/>
      <w:bookmarkStart w:id="1458" w:name="_Toc13178576"/>
      <w:bookmarkStart w:id="1459" w:name="_Toc13436608"/>
      <w:bookmarkStart w:id="1460" w:name="_Toc13436747"/>
      <w:bookmarkStart w:id="1461" w:name="_Toc14030419"/>
      <w:bookmarkStart w:id="1462" w:name="_Toc14272688"/>
      <w:bookmarkStart w:id="1463" w:name="_Toc14390805"/>
      <w:bookmarkStart w:id="1464" w:name="_Toc14423763"/>
      <w:bookmarkStart w:id="1465" w:name="_Toc14548710"/>
      <w:bookmarkStart w:id="1466" w:name="_Toc14706161"/>
      <w:bookmarkStart w:id="1467" w:name="_Toc14721781"/>
      <w:bookmarkStart w:id="1468" w:name="_Toc14730039"/>
      <w:bookmarkStart w:id="1469" w:name="_Toc14768682"/>
      <w:r>
        <w:rPr>
          <w:noProof/>
        </w:rPr>
        <w:drawing>
          <wp:anchor distT="0" distB="0" distL="114300" distR="114300" simplePos="0" relativeHeight="251654144" behindDoc="0" locked="0" layoutInCell="1" allowOverlap="1" wp14:anchorId="0C1B6856" wp14:editId="127E6E88">
            <wp:simplePos x="0" y="0"/>
            <wp:positionH relativeFrom="column">
              <wp:posOffset>1111250</wp:posOffset>
            </wp:positionH>
            <wp:positionV relativeFrom="paragraph">
              <wp:posOffset>394970</wp:posOffset>
            </wp:positionV>
            <wp:extent cx="3646805" cy="2051050"/>
            <wp:effectExtent l="0" t="0" r="0" b="6350"/>
            <wp:wrapTopAndBottom/>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9_dddjko.jpg"/>
                    <pic:cNvPicPr/>
                  </pic:nvPicPr>
                  <pic:blipFill>
                    <a:blip r:embed="rId75">
                      <a:extLst>
                        <a:ext uri="{28A0092B-C50C-407E-A947-70E740481C1C}">
                          <a14:useLocalDpi xmlns:a14="http://schemas.microsoft.com/office/drawing/2010/main" val="0"/>
                        </a:ext>
                      </a:extLst>
                    </a:blip>
                    <a:stretch>
                      <a:fillRect/>
                    </a:stretch>
                  </pic:blipFill>
                  <pic:spPr>
                    <a:xfrm>
                      <a:off x="0" y="0"/>
                      <a:ext cx="3646805" cy="2051050"/>
                    </a:xfrm>
                    <a:prstGeom prst="rect">
                      <a:avLst/>
                    </a:prstGeom>
                  </pic:spPr>
                </pic:pic>
              </a:graphicData>
            </a:graphic>
          </wp:anchor>
        </w:drawing>
      </w:r>
      <w:r w:rsidR="004F2D27">
        <w:t>SolidWorks</w:t>
      </w:r>
      <w:bookmarkEnd w:id="1457"/>
      <w:bookmarkEnd w:id="1458"/>
      <w:bookmarkEnd w:id="1459"/>
      <w:bookmarkEnd w:id="1460"/>
      <w:bookmarkEnd w:id="1461"/>
      <w:bookmarkEnd w:id="1462"/>
      <w:bookmarkEnd w:id="1463"/>
      <w:bookmarkEnd w:id="1464"/>
      <w:bookmarkEnd w:id="1465"/>
      <w:bookmarkEnd w:id="1466"/>
      <w:bookmarkEnd w:id="1467"/>
      <w:bookmarkEnd w:id="1468"/>
      <w:bookmarkEnd w:id="1469"/>
    </w:p>
    <w:p w:rsidR="004F2D27" w:rsidRPr="004F2D27" w:rsidRDefault="004F2D27" w:rsidP="004F2D27">
      <w:pPr>
        <w:pStyle w:val="hinh"/>
      </w:pPr>
      <w:bookmarkStart w:id="1470" w:name="_Toc12740582"/>
      <w:bookmarkStart w:id="1471" w:name="_Toc13178875"/>
      <w:bookmarkStart w:id="1472" w:name="_Toc13436846"/>
      <w:bookmarkStart w:id="1473" w:name="_Toc14030518"/>
      <w:bookmarkStart w:id="1474" w:name="_Toc14272795"/>
      <w:bookmarkStart w:id="1475" w:name="_Toc14390911"/>
      <w:bookmarkStart w:id="1476" w:name="_Toc14423869"/>
      <w:bookmarkStart w:id="1477" w:name="_Toc14426973"/>
      <w:bookmarkStart w:id="1478" w:name="_Toc14548821"/>
      <w:bookmarkStart w:id="1479" w:name="_Toc14706068"/>
      <w:bookmarkStart w:id="1480" w:name="_Toc14721892"/>
      <w:bookmarkStart w:id="1481" w:name="_Toc14730150"/>
      <w:bookmarkStart w:id="1482" w:name="_Toc14768793"/>
      <w:r>
        <w:t>Giao diện phần mềm SolidWorks</w:t>
      </w:r>
      <w:bookmarkEnd w:id="1470"/>
      <w:bookmarkEnd w:id="1471"/>
      <w:bookmarkEnd w:id="1472"/>
      <w:bookmarkEnd w:id="1473"/>
      <w:bookmarkEnd w:id="1474"/>
      <w:bookmarkEnd w:id="1475"/>
      <w:bookmarkEnd w:id="1476"/>
      <w:bookmarkEnd w:id="1477"/>
      <w:bookmarkEnd w:id="1478"/>
      <w:bookmarkEnd w:id="1479"/>
      <w:bookmarkEnd w:id="1480"/>
      <w:bookmarkEnd w:id="1481"/>
      <w:bookmarkEnd w:id="1482"/>
    </w:p>
    <w:p w:rsidR="00274D18" w:rsidRDefault="004F2D27" w:rsidP="009C6C0B">
      <w:r w:rsidRPr="004F2D27">
        <w:t>SolidWorks là phần mềm thiết kế 3D phổ biến nhất và đi kèm với hàng loạt tính năng thân thiện với người dùng làm cho nó trở thành phần mềm mô hình 3D tốt nhất. Được phát triển và xuất bản bởi Dassault Systemes, SolidWorks là một chương trình máy tính hỗ trợ (CAE) và chương trình thiết kế hỗ trợ máy tính (CAD) chạy trên Microsoft Windows. Bộ sưu tập lớn các công cụ làm cho nó một tài sản hoàn hảo cho các nhà thiết kế và kỹ sư. Dễ dàng sử dụng của nó là đáng chú ý, nhờ các hướng dẫn SolidWorks cung cấp, video, PDF hướng dẫn và các tùy chọn khác nhau cung cấp để sửa đổi chất lượng của mô hình cuối cùng.</w:t>
      </w:r>
    </w:p>
    <w:p w:rsidR="009E3AB8" w:rsidRPr="009E3AB8" w:rsidRDefault="009E3AB8" w:rsidP="00274D18">
      <w:pPr>
        <w:pStyle w:val="Heading2"/>
        <w:rPr>
          <w:rFonts w:eastAsia="Times New Roman"/>
        </w:rPr>
      </w:pPr>
      <w:bookmarkStart w:id="1483" w:name="_Toc11964097"/>
      <w:bookmarkStart w:id="1484" w:name="_Toc12740338"/>
      <w:bookmarkStart w:id="1485" w:name="_Toc13178577"/>
      <w:bookmarkStart w:id="1486" w:name="_Toc13436609"/>
      <w:bookmarkStart w:id="1487" w:name="_Toc13436748"/>
      <w:bookmarkStart w:id="1488" w:name="_Toc14030420"/>
      <w:bookmarkStart w:id="1489" w:name="_Toc14272689"/>
      <w:bookmarkStart w:id="1490" w:name="_Toc14390806"/>
      <w:bookmarkStart w:id="1491" w:name="_Toc14423764"/>
      <w:bookmarkStart w:id="1492" w:name="_Toc14548711"/>
      <w:bookmarkStart w:id="1493" w:name="_Toc14706162"/>
      <w:bookmarkStart w:id="1494" w:name="_Toc14721782"/>
      <w:bookmarkStart w:id="1495" w:name="_Toc14730040"/>
      <w:bookmarkStart w:id="1496" w:name="_Toc14768683"/>
      <w:r w:rsidRPr="009E3AB8">
        <w:rPr>
          <w:rFonts w:eastAsia="Times New Roman"/>
        </w:rPr>
        <w:lastRenderedPageBreak/>
        <w:t xml:space="preserve">Các loại vật liệu thường dùng trong máy </w:t>
      </w:r>
      <w:r w:rsidR="00B67D61">
        <w:rPr>
          <w:rFonts w:eastAsia="Times New Roman"/>
        </w:rPr>
        <w:t>in</w:t>
      </w:r>
      <w:r w:rsidR="00C65BFA">
        <w:rPr>
          <w:rFonts w:eastAsia="Times New Roman"/>
        </w:rPr>
        <w:t xml:space="preserve"> 3D</w:t>
      </w:r>
      <w:r w:rsidRPr="009E3AB8">
        <w:rPr>
          <w:rFonts w:eastAsia="Times New Roman"/>
        </w:rPr>
        <w:t xml:space="preserve"> thực phẩm</w:t>
      </w:r>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p>
    <w:p w:rsidR="009E3AB8" w:rsidRPr="009E3AB8" w:rsidRDefault="009E3AB8" w:rsidP="00EE5B65">
      <w:pPr>
        <w:pStyle w:val="Heading3"/>
        <w:rPr>
          <w:rFonts w:eastAsia="Times New Roman"/>
        </w:rPr>
      </w:pPr>
      <w:bookmarkStart w:id="1497" w:name="_Toc11964098"/>
      <w:bookmarkStart w:id="1498" w:name="_Toc12740339"/>
      <w:bookmarkStart w:id="1499" w:name="_Toc13178578"/>
      <w:bookmarkStart w:id="1500" w:name="_Toc13436610"/>
      <w:bookmarkStart w:id="1501" w:name="_Toc13436749"/>
      <w:bookmarkStart w:id="1502" w:name="_Toc14030421"/>
      <w:bookmarkStart w:id="1503" w:name="_Toc14272690"/>
      <w:bookmarkStart w:id="1504" w:name="_Toc14390807"/>
      <w:bookmarkStart w:id="1505" w:name="_Toc14423765"/>
      <w:bookmarkStart w:id="1506" w:name="_Toc14548712"/>
      <w:bookmarkStart w:id="1507" w:name="_Toc14706163"/>
      <w:bookmarkStart w:id="1508" w:name="_Toc14721783"/>
      <w:bookmarkStart w:id="1509" w:name="_Toc14730041"/>
      <w:bookmarkStart w:id="1510" w:name="_Toc14768684"/>
      <w:r w:rsidRPr="009E3AB8">
        <w:rPr>
          <w:rFonts w:eastAsia="Times New Roman"/>
        </w:rPr>
        <w:t>Sô cô la</w:t>
      </w:r>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p>
    <w:p w:rsidR="009E3AB8" w:rsidRPr="00EE5B65" w:rsidRDefault="009E3AB8" w:rsidP="00EE5B65">
      <w:pPr>
        <w:rPr>
          <w:b/>
        </w:rPr>
      </w:pPr>
      <w:r w:rsidRPr="00EE5B65">
        <w:rPr>
          <w:b/>
        </w:rPr>
        <w:t>Công thức bao gồ</w:t>
      </w:r>
      <w:r w:rsidR="007D6B5D">
        <w:rPr>
          <w:b/>
        </w:rPr>
        <w:t>m</w:t>
      </w:r>
      <w:r w:rsidRPr="00EE5B65">
        <w:rPr>
          <w:b/>
        </w:rPr>
        <w:t>:</w:t>
      </w:r>
    </w:p>
    <w:p w:rsidR="009E3AB8" w:rsidRPr="009E3AB8" w:rsidRDefault="009E3AB8" w:rsidP="00EE5B65">
      <w:pPr>
        <w:pStyle w:val="ListParagraph1"/>
        <w:rPr>
          <w:b/>
        </w:rPr>
      </w:pPr>
      <w:r w:rsidRPr="009E3AB8">
        <w:t xml:space="preserve">150 ml sữa tươi </w:t>
      </w:r>
    </w:p>
    <w:p w:rsidR="009E3AB8" w:rsidRPr="009E3AB8" w:rsidRDefault="009E3AB8" w:rsidP="00EE5B65">
      <w:pPr>
        <w:pStyle w:val="ListParagraph1"/>
        <w:rPr>
          <w:b/>
        </w:rPr>
      </w:pPr>
      <w:r w:rsidRPr="009E3AB8">
        <w:t>220g bột cacao</w:t>
      </w:r>
    </w:p>
    <w:p w:rsidR="009E3AB8" w:rsidRPr="009E3AB8" w:rsidRDefault="009E3AB8" w:rsidP="00EE5B65">
      <w:pPr>
        <w:pStyle w:val="ListParagraph1"/>
        <w:rPr>
          <w:b/>
        </w:rPr>
      </w:pPr>
      <w:r w:rsidRPr="009E3AB8">
        <w:t>160g bơ lạc</w:t>
      </w:r>
    </w:p>
    <w:p w:rsidR="009E3AB8" w:rsidRPr="009E3AB8" w:rsidRDefault="009E3AB8" w:rsidP="00EE5B65">
      <w:pPr>
        <w:pStyle w:val="ListParagraph1"/>
        <w:rPr>
          <w:b/>
        </w:rPr>
      </w:pPr>
      <w:r w:rsidRPr="009E3AB8">
        <w:t>150ml nước</w:t>
      </w:r>
    </w:p>
    <w:p w:rsidR="009E3AB8" w:rsidRPr="009E3AB8" w:rsidRDefault="009E3AB8" w:rsidP="00EE5B65">
      <w:pPr>
        <w:pStyle w:val="ListParagraph1"/>
        <w:rPr>
          <w:b/>
        </w:rPr>
      </w:pPr>
      <w:r w:rsidRPr="009E3AB8">
        <w:t>120g đường bột</w:t>
      </w:r>
    </w:p>
    <w:p w:rsidR="009E3AB8" w:rsidRPr="00EE5B65" w:rsidRDefault="009E3AB8" w:rsidP="00EE5B65">
      <w:pPr>
        <w:rPr>
          <w:b/>
        </w:rPr>
      </w:pPr>
      <w:r w:rsidRPr="00EE5B65">
        <w:rPr>
          <w:b/>
        </w:rPr>
        <w:t>Cách làm:</w:t>
      </w:r>
    </w:p>
    <w:p w:rsidR="009E3AB8" w:rsidRPr="009E3AB8" w:rsidRDefault="009E3AB8" w:rsidP="00EE5B65">
      <w:pPr>
        <w:pStyle w:val="ListParagraph1"/>
      </w:pPr>
      <w:r w:rsidRPr="00EE5B65">
        <w:rPr>
          <w:b/>
        </w:rPr>
        <w:t>Bước 1:</w:t>
      </w:r>
      <w:r w:rsidRPr="009E3AB8">
        <w:t xml:space="preserve"> bộ</w:t>
      </w:r>
      <w:r w:rsidR="009768F5">
        <w:t>t ca</w:t>
      </w:r>
      <w:r w:rsidRPr="009E3AB8">
        <w:t xml:space="preserve">cao và bơ lạc xoay nhuyễn </w:t>
      </w:r>
    </w:p>
    <w:p w:rsidR="009E3AB8" w:rsidRPr="009E3AB8" w:rsidRDefault="009E3AB8" w:rsidP="00EE5B65">
      <w:pPr>
        <w:pStyle w:val="ListParagraph1"/>
      </w:pPr>
      <w:r w:rsidRPr="00EE5B65">
        <w:rPr>
          <w:b/>
        </w:rPr>
        <w:t>Bước 2:</w:t>
      </w:r>
      <w:r w:rsidRPr="009E3AB8">
        <w:t xml:space="preserve"> đổ nước vào và đun nóng, sau đó cho sữa, đường vào và tắt bếp. Trộn đều hỗ</w:t>
      </w:r>
      <w:r w:rsidR="007D6B5D">
        <w:t xml:space="preserve"> hợp</w:t>
      </w:r>
      <w:r w:rsidRPr="009E3AB8">
        <w:t xml:space="preserve"> cho đến khi đạt độ mịn</w:t>
      </w:r>
    </w:p>
    <w:p w:rsidR="009E3AB8" w:rsidRPr="009E3AB8" w:rsidRDefault="009E3AB8" w:rsidP="00EE5B65">
      <w:pPr>
        <w:pStyle w:val="ListParagraph1"/>
      </w:pPr>
      <w:r w:rsidRPr="00EE5B65">
        <w:rPr>
          <w:b/>
        </w:rPr>
        <w:t>Bước 3:</w:t>
      </w:r>
      <w:r w:rsidRPr="009E3AB8">
        <w:t xml:space="preserve"> đổ hỗn hợp vào ống bơm và </w:t>
      </w:r>
      <w:r w:rsidR="00B67D61">
        <w:t>in</w:t>
      </w:r>
      <w:r w:rsidRPr="009E3AB8">
        <w:t xml:space="preserve"> thành hình dạng yêu thích.</w:t>
      </w:r>
    </w:p>
    <w:p w:rsidR="009E3AB8" w:rsidRDefault="00550C99" w:rsidP="00EE5B65">
      <w:pPr>
        <w:spacing w:after="200" w:line="276" w:lineRule="auto"/>
        <w:ind w:left="-90" w:firstLine="0"/>
        <w:jc w:val="center"/>
        <w:rPr>
          <w:rFonts w:eastAsia="Calibri" w:cs="Times New Roman"/>
          <w:color w:val="000000"/>
          <w:sz w:val="24"/>
          <w:szCs w:val="24"/>
        </w:rPr>
      </w:pPr>
      <w:r w:rsidRPr="009E3AB8">
        <w:rPr>
          <w:rFonts w:eastAsia="Calibri" w:cs="Times New Roman"/>
          <w:noProof/>
          <w:color w:val="000000"/>
        </w:rPr>
        <w:drawing>
          <wp:anchor distT="0" distB="0" distL="114300" distR="114300" simplePos="0" relativeHeight="251710464" behindDoc="0" locked="0" layoutInCell="1" allowOverlap="1" wp14:anchorId="17630F3B" wp14:editId="4E4C0A46">
            <wp:simplePos x="0" y="0"/>
            <wp:positionH relativeFrom="column">
              <wp:posOffset>1272540</wp:posOffset>
            </wp:positionH>
            <wp:positionV relativeFrom="paragraph">
              <wp:posOffset>77470</wp:posOffset>
            </wp:positionV>
            <wp:extent cx="2701046" cy="2066925"/>
            <wp:effectExtent l="0" t="0" r="4445" b="0"/>
            <wp:wrapSquare wrapText="bothSides"/>
            <wp:docPr id="528" name="Picture 528" descr="Káº¿t quáº£ hÃ¬nh áº£nh cho in 3d sÃ´ cÃ´ 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in 3d sÃ´ cÃ´ la"/>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701046" cy="2066925"/>
                    </a:xfrm>
                    <a:prstGeom prst="rect">
                      <a:avLst/>
                    </a:prstGeom>
                    <a:noFill/>
                    <a:ln>
                      <a:noFill/>
                    </a:ln>
                  </pic:spPr>
                </pic:pic>
              </a:graphicData>
            </a:graphic>
          </wp:anchor>
        </w:drawing>
      </w:r>
    </w:p>
    <w:p w:rsidR="00EE5B65" w:rsidRDefault="00EE5B65" w:rsidP="00EE5B65">
      <w:pPr>
        <w:pStyle w:val="hinh"/>
      </w:pPr>
      <w:bookmarkStart w:id="1511" w:name="_Toc11660940"/>
      <w:bookmarkStart w:id="1512" w:name="_Toc11964318"/>
      <w:bookmarkStart w:id="1513" w:name="_Toc11964534"/>
      <w:bookmarkStart w:id="1514" w:name="_Toc12740583"/>
      <w:bookmarkStart w:id="1515" w:name="_Toc13178876"/>
      <w:bookmarkStart w:id="1516" w:name="_Toc13436847"/>
      <w:bookmarkStart w:id="1517" w:name="_Toc14030519"/>
      <w:bookmarkStart w:id="1518" w:name="_Toc14272796"/>
      <w:bookmarkStart w:id="1519" w:name="_Toc14390912"/>
      <w:bookmarkStart w:id="1520" w:name="_Toc14423870"/>
      <w:bookmarkStart w:id="1521" w:name="_Toc14426974"/>
      <w:bookmarkStart w:id="1522" w:name="_Toc14548822"/>
      <w:bookmarkStart w:id="1523" w:name="_Toc14706069"/>
      <w:bookmarkStart w:id="1524" w:name="_Toc14721893"/>
      <w:bookmarkStart w:id="1525" w:name="_Toc14730151"/>
      <w:bookmarkStart w:id="1526" w:name="_Toc14768794"/>
      <w:r>
        <w:t>Sản phẩm Sô cô la</w:t>
      </w:r>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p>
    <w:p w:rsidR="009E3AB8" w:rsidRPr="009E3AB8" w:rsidRDefault="009E3AB8" w:rsidP="00EE5B65">
      <w:pPr>
        <w:pStyle w:val="Heading3"/>
        <w:rPr>
          <w:rFonts w:eastAsia="Times New Roman"/>
        </w:rPr>
      </w:pPr>
      <w:bookmarkStart w:id="1527" w:name="_Toc11964099"/>
      <w:bookmarkStart w:id="1528" w:name="_Toc12740340"/>
      <w:bookmarkStart w:id="1529" w:name="_Toc13178579"/>
      <w:bookmarkStart w:id="1530" w:name="_Toc13436611"/>
      <w:bookmarkStart w:id="1531" w:name="_Toc13436750"/>
      <w:bookmarkStart w:id="1532" w:name="_Toc14030422"/>
      <w:bookmarkStart w:id="1533" w:name="_Toc14272691"/>
      <w:bookmarkStart w:id="1534" w:name="_Toc14390808"/>
      <w:bookmarkStart w:id="1535" w:name="_Toc14423766"/>
      <w:bookmarkStart w:id="1536" w:name="_Toc14548713"/>
      <w:bookmarkStart w:id="1537" w:name="_Toc14706164"/>
      <w:bookmarkStart w:id="1538" w:name="_Toc14721784"/>
      <w:bookmarkStart w:id="1539" w:name="_Toc14730042"/>
      <w:bookmarkStart w:id="1540" w:name="_Toc14768685"/>
      <w:r w:rsidRPr="009E3AB8">
        <w:rPr>
          <w:rFonts w:eastAsia="Times New Roman"/>
        </w:rPr>
        <w:t>Kẹo dẻo</w:t>
      </w:r>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r w:rsidRPr="009E3AB8">
        <w:rPr>
          <w:rFonts w:eastAsia="Times New Roman"/>
        </w:rPr>
        <w:t xml:space="preserve"> </w:t>
      </w:r>
    </w:p>
    <w:p w:rsidR="009E3AB8" w:rsidRPr="00EE5B65" w:rsidRDefault="009E3AB8" w:rsidP="00EE5B65">
      <w:pPr>
        <w:rPr>
          <w:b/>
        </w:rPr>
      </w:pPr>
      <w:r w:rsidRPr="00EE5B65">
        <w:rPr>
          <w:b/>
        </w:rPr>
        <w:t>Công thức:</w:t>
      </w:r>
    </w:p>
    <w:p w:rsidR="009E3AB8" w:rsidRPr="009E3AB8" w:rsidRDefault="009E3AB8" w:rsidP="00EE5B65">
      <w:pPr>
        <w:pStyle w:val="ListParagraph1"/>
      </w:pPr>
      <w:r w:rsidRPr="009E3AB8">
        <w:t>25g bột gelat</w:t>
      </w:r>
      <w:r w:rsidR="00B67D61">
        <w:t>in</w:t>
      </w:r>
      <w:r w:rsidR="00C65BFA">
        <w:t xml:space="preserve"> </w:t>
      </w:r>
      <w:r w:rsidRPr="009E3AB8">
        <w:t xml:space="preserve"> </w:t>
      </w:r>
    </w:p>
    <w:p w:rsidR="009E3AB8" w:rsidRPr="009E3AB8" w:rsidRDefault="009E3AB8" w:rsidP="00EE5B65">
      <w:pPr>
        <w:pStyle w:val="ListParagraph1"/>
      </w:pPr>
      <w:r w:rsidRPr="009E3AB8">
        <w:t>70ml nước</w:t>
      </w:r>
    </w:p>
    <w:p w:rsidR="009E3AB8" w:rsidRPr="009E3AB8" w:rsidRDefault="009E3AB8" w:rsidP="00EE5B65">
      <w:pPr>
        <w:pStyle w:val="ListParagraph1"/>
      </w:pPr>
      <w:r w:rsidRPr="009E3AB8">
        <w:t>100g đường</w:t>
      </w:r>
    </w:p>
    <w:p w:rsidR="009E3AB8" w:rsidRPr="009E3AB8" w:rsidRDefault="009E3AB8" w:rsidP="00EE5B65">
      <w:pPr>
        <w:pStyle w:val="ListParagraph1"/>
      </w:pPr>
      <w:r w:rsidRPr="009E3AB8">
        <w:t>80ml nước ép trái cây</w:t>
      </w:r>
    </w:p>
    <w:p w:rsidR="009E3AB8" w:rsidRPr="00EE5B65" w:rsidRDefault="009E3AB8" w:rsidP="00EE5B65">
      <w:pPr>
        <w:rPr>
          <w:b/>
        </w:rPr>
      </w:pPr>
      <w:r w:rsidRPr="00EE5B65">
        <w:rPr>
          <w:b/>
        </w:rPr>
        <w:t>Cách làm:</w:t>
      </w:r>
    </w:p>
    <w:p w:rsidR="009E3AB8" w:rsidRPr="009E3AB8" w:rsidRDefault="009E3AB8" w:rsidP="00822EB0">
      <w:pPr>
        <w:pStyle w:val="ListParagraph1"/>
      </w:pPr>
      <w:r w:rsidRPr="009E3AB8">
        <w:t>Bước 1:  cho gelat</w:t>
      </w:r>
      <w:r w:rsidR="00B67D61">
        <w:t>in</w:t>
      </w:r>
      <w:r w:rsidRPr="009E3AB8">
        <w:t xml:space="preserve"> vào bát và đổ nước vào đợi cho gelat</w:t>
      </w:r>
      <w:r w:rsidR="00B67D61">
        <w:t>in</w:t>
      </w:r>
      <w:r w:rsidRPr="009E3AB8">
        <w:t xml:space="preserve"> mềm </w:t>
      </w:r>
    </w:p>
    <w:p w:rsidR="009E3AB8" w:rsidRPr="009E3AB8" w:rsidRDefault="009E3AB8" w:rsidP="00822EB0">
      <w:pPr>
        <w:pStyle w:val="ListParagraph1"/>
      </w:pPr>
      <w:r w:rsidRPr="009E3AB8">
        <w:t>Bước 2: đun sôi nước trái cây và đường.</w:t>
      </w:r>
    </w:p>
    <w:p w:rsidR="009E3AB8" w:rsidRPr="009E3AB8" w:rsidRDefault="009E3AB8" w:rsidP="00822EB0">
      <w:pPr>
        <w:pStyle w:val="ListParagraph1"/>
      </w:pPr>
      <w:r w:rsidRPr="009E3AB8">
        <w:t>Bước 3: cho gelat</w:t>
      </w:r>
      <w:r w:rsidR="00B67D61">
        <w:t>in</w:t>
      </w:r>
      <w:r w:rsidRPr="009E3AB8">
        <w:t xml:space="preserve"> vào cùng và đun sôi cho nó tan hết.</w:t>
      </w:r>
    </w:p>
    <w:p w:rsidR="009E3AB8" w:rsidRDefault="00274D18" w:rsidP="00822EB0">
      <w:pPr>
        <w:pStyle w:val="ListParagraph1"/>
      </w:pPr>
      <w:r>
        <w:rPr>
          <w:noProof/>
        </w:rPr>
        <w:lastRenderedPageBreak/>
        <w:drawing>
          <wp:anchor distT="0" distB="0" distL="114300" distR="114300" simplePos="0" relativeHeight="251670528" behindDoc="0" locked="0" layoutInCell="1" allowOverlap="1" wp14:anchorId="5632EFFA" wp14:editId="7B2D2DC5">
            <wp:simplePos x="0" y="0"/>
            <wp:positionH relativeFrom="column">
              <wp:posOffset>1101725</wp:posOffset>
            </wp:positionH>
            <wp:positionV relativeFrom="paragraph">
              <wp:posOffset>340360</wp:posOffset>
            </wp:positionV>
            <wp:extent cx="3230227" cy="1350718"/>
            <wp:effectExtent l="0" t="0" r="8890" b="1905"/>
            <wp:wrapTopAndBottom/>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extLst>
                        <a:ext uri="{28A0092B-C50C-407E-A947-70E740481C1C}">
                          <a14:useLocalDpi xmlns:a14="http://schemas.microsoft.com/office/drawing/2010/main" val="0"/>
                        </a:ext>
                      </a:extLst>
                    </a:blip>
                    <a:stretch>
                      <a:fillRect/>
                    </a:stretch>
                  </pic:blipFill>
                  <pic:spPr>
                    <a:xfrm>
                      <a:off x="0" y="0"/>
                      <a:ext cx="3230227" cy="1350718"/>
                    </a:xfrm>
                    <a:prstGeom prst="rect">
                      <a:avLst/>
                    </a:prstGeom>
                  </pic:spPr>
                </pic:pic>
              </a:graphicData>
            </a:graphic>
          </wp:anchor>
        </w:drawing>
      </w:r>
      <w:r w:rsidR="009E3AB8" w:rsidRPr="009E3AB8">
        <w:t xml:space="preserve">Bước 4: cho vào bơm và </w:t>
      </w:r>
      <w:r w:rsidR="00B67D61">
        <w:t>in</w:t>
      </w:r>
      <w:r w:rsidR="009E3AB8" w:rsidRPr="009E3AB8">
        <w:t xml:space="preserve"> ra hình mong muốn.</w:t>
      </w:r>
    </w:p>
    <w:p w:rsidR="009E3AB8" w:rsidRPr="00822EB0" w:rsidRDefault="009E3AB8" w:rsidP="00274D18">
      <w:pPr>
        <w:pStyle w:val="hinh"/>
      </w:pPr>
      <w:bookmarkStart w:id="1541" w:name="_Toc14706070"/>
      <w:r w:rsidRPr="009E3AB8">
        <w:t xml:space="preserve"> </w:t>
      </w:r>
      <w:bookmarkStart w:id="1542" w:name="_Toc11660941"/>
      <w:bookmarkStart w:id="1543" w:name="_Toc11964319"/>
      <w:bookmarkStart w:id="1544" w:name="_Toc11964535"/>
      <w:bookmarkStart w:id="1545" w:name="_Toc12740584"/>
      <w:bookmarkStart w:id="1546" w:name="_Toc13178877"/>
      <w:bookmarkStart w:id="1547" w:name="_Toc13436848"/>
      <w:bookmarkStart w:id="1548" w:name="_Toc14030520"/>
      <w:bookmarkStart w:id="1549" w:name="_Toc14272797"/>
      <w:bookmarkStart w:id="1550" w:name="_Toc14390913"/>
      <w:bookmarkStart w:id="1551" w:name="_Toc14423871"/>
      <w:bookmarkStart w:id="1552" w:name="_Toc14426975"/>
      <w:bookmarkStart w:id="1553" w:name="_Toc14548823"/>
      <w:bookmarkStart w:id="1554" w:name="_Toc14721894"/>
      <w:bookmarkStart w:id="1555" w:name="_Toc14730152"/>
      <w:bookmarkStart w:id="1556" w:name="_Toc14768795"/>
      <w:r w:rsidR="00822EB0">
        <w:t xml:space="preserve">Sản phẩm </w:t>
      </w:r>
      <w:r w:rsidR="007D6B5D">
        <w:t>i</w:t>
      </w:r>
      <w:r w:rsidR="00B67D61">
        <w:t>n</w:t>
      </w:r>
      <w:r w:rsidR="00C65BFA">
        <w:t xml:space="preserve"> 3D</w:t>
      </w:r>
      <w:r w:rsidR="00822EB0">
        <w:t xml:space="preserve"> từ kẹo dẻo</w:t>
      </w:r>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p>
    <w:p w:rsidR="009E3AB8" w:rsidRPr="009E3AB8" w:rsidRDefault="009E3AB8" w:rsidP="00822EB0">
      <w:pPr>
        <w:pStyle w:val="Heading3"/>
        <w:rPr>
          <w:rFonts w:eastAsia="Times New Roman"/>
        </w:rPr>
      </w:pPr>
      <w:bookmarkStart w:id="1557" w:name="_Toc11964100"/>
      <w:bookmarkStart w:id="1558" w:name="_Toc12740341"/>
      <w:bookmarkStart w:id="1559" w:name="_Toc13178580"/>
      <w:bookmarkStart w:id="1560" w:name="_Toc13436612"/>
      <w:bookmarkStart w:id="1561" w:name="_Toc13436751"/>
      <w:bookmarkStart w:id="1562" w:name="_Toc14030423"/>
      <w:bookmarkStart w:id="1563" w:name="_Toc14272692"/>
      <w:bookmarkStart w:id="1564" w:name="_Toc14390809"/>
      <w:bookmarkStart w:id="1565" w:name="_Toc14423767"/>
      <w:bookmarkStart w:id="1566" w:name="_Toc14548714"/>
      <w:bookmarkStart w:id="1567" w:name="_Toc14706165"/>
      <w:bookmarkStart w:id="1568" w:name="_Toc14721785"/>
      <w:bookmarkStart w:id="1569" w:name="_Toc14730043"/>
      <w:bookmarkStart w:id="1570" w:name="_Toc14768686"/>
      <w:r w:rsidRPr="009E3AB8">
        <w:rPr>
          <w:rFonts w:eastAsia="Times New Roman"/>
        </w:rPr>
        <w:t>Bánh qu</w:t>
      </w:r>
      <w:r w:rsidR="00947C61">
        <w:rPr>
          <w:rFonts w:eastAsia="Times New Roman"/>
        </w:rPr>
        <w:t>y</w:t>
      </w:r>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p>
    <w:p w:rsidR="009E3AB8" w:rsidRPr="00822EB0" w:rsidRDefault="009E3AB8" w:rsidP="00822EB0">
      <w:pPr>
        <w:rPr>
          <w:b/>
        </w:rPr>
      </w:pPr>
      <w:r w:rsidRPr="00822EB0">
        <w:rPr>
          <w:b/>
        </w:rPr>
        <w:t>Thành phần:</w:t>
      </w:r>
    </w:p>
    <w:p w:rsidR="009E3AB8" w:rsidRPr="009E3AB8" w:rsidRDefault="009E3AB8" w:rsidP="00822EB0">
      <w:pPr>
        <w:pStyle w:val="ListParagraph1"/>
      </w:pPr>
      <w:r w:rsidRPr="009E3AB8">
        <w:t>190g bơ lạc</w:t>
      </w:r>
    </w:p>
    <w:p w:rsidR="009E3AB8" w:rsidRPr="009E3AB8" w:rsidRDefault="009E3AB8" w:rsidP="00822EB0">
      <w:pPr>
        <w:pStyle w:val="ListParagraph1"/>
      </w:pPr>
      <w:r w:rsidRPr="009E3AB8">
        <w:t xml:space="preserve">100g đường nhuyễn </w:t>
      </w:r>
    </w:p>
    <w:p w:rsidR="009E3AB8" w:rsidRPr="009E3AB8" w:rsidRDefault="009E3AB8" w:rsidP="00822EB0">
      <w:pPr>
        <w:pStyle w:val="ListParagraph1"/>
      </w:pPr>
      <w:r w:rsidRPr="009E3AB8">
        <w:t>1 lòng trắng trứng gà</w:t>
      </w:r>
    </w:p>
    <w:p w:rsidR="009E3AB8" w:rsidRPr="009E3AB8" w:rsidRDefault="009E3AB8" w:rsidP="00822EB0">
      <w:pPr>
        <w:pStyle w:val="ListParagraph1"/>
      </w:pPr>
      <w:r w:rsidRPr="009E3AB8">
        <w:t>2g muối nhuyễn</w:t>
      </w:r>
    </w:p>
    <w:p w:rsidR="009E3AB8" w:rsidRPr="009E3AB8" w:rsidRDefault="009E3AB8" w:rsidP="00822EB0">
      <w:pPr>
        <w:pStyle w:val="ListParagraph1"/>
      </w:pPr>
      <w:r w:rsidRPr="009E3AB8">
        <w:t>200g bột mì</w:t>
      </w:r>
      <w:r w:rsidR="00947C61">
        <w:t>.</w:t>
      </w:r>
    </w:p>
    <w:p w:rsidR="009E3AB8" w:rsidRPr="009E3AB8" w:rsidRDefault="009E3AB8" w:rsidP="00822EB0">
      <w:pPr>
        <w:pStyle w:val="ListParagraph1"/>
      </w:pPr>
      <w:r w:rsidRPr="009E3AB8">
        <w:t>1 thìa dầu oli</w:t>
      </w:r>
      <w:r w:rsidR="0040061D">
        <w:t>ve</w:t>
      </w:r>
      <w:r w:rsidR="00947C61">
        <w:t>.</w:t>
      </w:r>
      <w:r w:rsidRPr="009E3AB8">
        <w:t xml:space="preserve"> </w:t>
      </w:r>
    </w:p>
    <w:p w:rsidR="009E3AB8" w:rsidRPr="00822EB0" w:rsidRDefault="009E3AB8" w:rsidP="00822EB0">
      <w:pPr>
        <w:rPr>
          <w:b/>
        </w:rPr>
      </w:pPr>
      <w:r w:rsidRPr="00822EB0">
        <w:rPr>
          <w:b/>
        </w:rPr>
        <w:t xml:space="preserve">Cách làm: </w:t>
      </w:r>
    </w:p>
    <w:p w:rsidR="009E3AB8" w:rsidRPr="009E3AB8" w:rsidRDefault="009E3AB8" w:rsidP="00822EB0">
      <w:pPr>
        <w:pStyle w:val="ListParagraph1"/>
      </w:pPr>
      <w:r w:rsidRPr="009E3AB8">
        <w:t>Bước 1: khuấy đều bơ lạc và đường.</w:t>
      </w:r>
    </w:p>
    <w:p w:rsidR="009E3AB8" w:rsidRPr="009E3AB8" w:rsidRDefault="009E3AB8" w:rsidP="00822EB0">
      <w:pPr>
        <w:pStyle w:val="ListParagraph1"/>
      </w:pPr>
      <w:r w:rsidRPr="009E3AB8">
        <w:t>Bước 2:  cho lòng trắng trứng vào và khuấy đều</w:t>
      </w:r>
    </w:p>
    <w:p w:rsidR="009E3AB8" w:rsidRPr="009E3AB8" w:rsidRDefault="009E3AB8" w:rsidP="00822EB0">
      <w:pPr>
        <w:pStyle w:val="ListParagraph1"/>
      </w:pPr>
      <w:r w:rsidRPr="009E3AB8">
        <w:t>Bước 3: cho muối và dầu oli</w:t>
      </w:r>
      <w:r w:rsidR="0040061D">
        <w:t>ve</w:t>
      </w:r>
      <w:r w:rsidRPr="009E3AB8">
        <w:t xml:space="preserve"> vào và khuấy đều.</w:t>
      </w:r>
    </w:p>
    <w:p w:rsidR="009E3AB8" w:rsidRPr="009E3AB8" w:rsidRDefault="009E3AB8" w:rsidP="00822EB0">
      <w:pPr>
        <w:pStyle w:val="ListParagraph1"/>
      </w:pPr>
      <w:r w:rsidRPr="009E3AB8">
        <w:t>Bước 4: cho bột mì vào và trộn cho đến khi đạt độ mịn</w:t>
      </w:r>
    </w:p>
    <w:p w:rsidR="009E3AB8" w:rsidRDefault="008D425D" w:rsidP="00822EB0">
      <w:pPr>
        <w:pStyle w:val="ListParagraph1"/>
      </w:pPr>
      <w:r>
        <w:rPr>
          <w:noProof/>
        </w:rPr>
        <w:drawing>
          <wp:anchor distT="0" distB="0" distL="114300" distR="114300" simplePos="0" relativeHeight="251820032" behindDoc="0" locked="0" layoutInCell="1" allowOverlap="1" wp14:anchorId="0F41EA9C" wp14:editId="6ED228E1">
            <wp:simplePos x="0" y="0"/>
            <wp:positionH relativeFrom="column">
              <wp:posOffset>1597025</wp:posOffset>
            </wp:positionH>
            <wp:positionV relativeFrom="paragraph">
              <wp:posOffset>365760</wp:posOffset>
            </wp:positionV>
            <wp:extent cx="2337921" cy="1603813"/>
            <wp:effectExtent l="0" t="0" r="5715" b="0"/>
            <wp:wrapTopAndBottom/>
            <wp:docPr id="466" name="Picture 466" descr="Káº¿t quáº£ hÃ¬nh áº£nh cho sáº£n pháº©m in 3D thá»±c pháº©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sáº£n pháº©m in 3D thá»±c pháº©m"/>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337921" cy="1603813"/>
                    </a:xfrm>
                    <a:prstGeom prst="rect">
                      <a:avLst/>
                    </a:prstGeom>
                    <a:noFill/>
                    <a:ln>
                      <a:noFill/>
                    </a:ln>
                  </pic:spPr>
                </pic:pic>
              </a:graphicData>
            </a:graphic>
          </wp:anchor>
        </w:drawing>
      </w:r>
      <w:r w:rsidR="009E3AB8" w:rsidRPr="009E3AB8">
        <w:t xml:space="preserve">Bước 5: cho hỗn hợp vào ống bơm và </w:t>
      </w:r>
      <w:r w:rsidR="00B67D61">
        <w:t>in</w:t>
      </w:r>
      <w:r w:rsidR="004D264C">
        <w:t>.</w:t>
      </w:r>
    </w:p>
    <w:p w:rsidR="009E3AB8" w:rsidRPr="004D264C" w:rsidRDefault="004D264C" w:rsidP="004D264C">
      <w:pPr>
        <w:pStyle w:val="hinh"/>
      </w:pPr>
      <w:bookmarkStart w:id="1571" w:name="_Toc13178878"/>
      <w:bookmarkStart w:id="1572" w:name="_Toc13436849"/>
      <w:bookmarkStart w:id="1573" w:name="_Toc14030521"/>
      <w:bookmarkStart w:id="1574" w:name="_Toc14272798"/>
      <w:bookmarkStart w:id="1575" w:name="_Toc14390914"/>
      <w:bookmarkStart w:id="1576" w:name="_Toc14423872"/>
      <w:bookmarkStart w:id="1577" w:name="_Toc14426976"/>
      <w:bookmarkStart w:id="1578" w:name="_Toc14548824"/>
      <w:bookmarkStart w:id="1579" w:name="_Toc14706071"/>
      <w:bookmarkStart w:id="1580" w:name="_Toc14721895"/>
      <w:bookmarkStart w:id="1581" w:name="_Toc14730153"/>
      <w:bookmarkStart w:id="1582" w:name="_Toc14768796"/>
      <w:bookmarkStart w:id="1583" w:name="_Toc12740585"/>
      <w:r>
        <w:t>Sản phẩm in 3D từ bánh quy</w:t>
      </w:r>
      <w:bookmarkStart w:id="1584" w:name="_Toc11964101"/>
      <w:bookmarkEnd w:id="1571"/>
      <w:bookmarkEnd w:id="1572"/>
      <w:bookmarkEnd w:id="1573"/>
      <w:bookmarkEnd w:id="1574"/>
      <w:bookmarkEnd w:id="1575"/>
      <w:bookmarkEnd w:id="1576"/>
      <w:bookmarkEnd w:id="1577"/>
      <w:bookmarkEnd w:id="1578"/>
      <w:bookmarkEnd w:id="1579"/>
      <w:bookmarkEnd w:id="1580"/>
      <w:bookmarkEnd w:id="1581"/>
      <w:bookmarkEnd w:id="1582"/>
      <w:r w:rsidR="00550C99">
        <w:t xml:space="preserve"> </w:t>
      </w:r>
      <w:bookmarkEnd w:id="1583"/>
      <w:bookmarkEnd w:id="1584"/>
    </w:p>
    <w:p w:rsidR="004D264C" w:rsidRPr="004D264C" w:rsidRDefault="00D035DC" w:rsidP="004D264C">
      <w:pPr>
        <w:pStyle w:val="Heading2"/>
        <w:rPr>
          <w:rFonts w:eastAsiaTheme="minorHAnsi"/>
        </w:rPr>
      </w:pPr>
      <w:bookmarkStart w:id="1585" w:name="_Toc12740342"/>
      <w:bookmarkStart w:id="1586" w:name="_Toc13178581"/>
      <w:bookmarkStart w:id="1587" w:name="_Toc13436613"/>
      <w:bookmarkStart w:id="1588" w:name="_Toc13436752"/>
      <w:bookmarkStart w:id="1589" w:name="_Toc14030424"/>
      <w:bookmarkStart w:id="1590" w:name="_Toc14272693"/>
      <w:bookmarkStart w:id="1591" w:name="_Toc14390810"/>
      <w:bookmarkStart w:id="1592" w:name="_Toc14423768"/>
      <w:bookmarkStart w:id="1593" w:name="_Toc14548715"/>
      <w:bookmarkStart w:id="1594" w:name="_Toc14706166"/>
      <w:bookmarkStart w:id="1595" w:name="_Toc14721786"/>
      <w:bookmarkStart w:id="1596" w:name="_Toc14730044"/>
      <w:bookmarkStart w:id="1597" w:name="_Toc14768687"/>
      <w:r w:rsidRPr="009E3AB8">
        <w:rPr>
          <w:rFonts w:eastAsia="Calibri" w:cs="Times New Roman"/>
          <w:noProof/>
          <w:color w:val="000000"/>
        </w:rPr>
        <w:lastRenderedPageBreak/>
        <w:drawing>
          <wp:anchor distT="0" distB="0" distL="114300" distR="114300" simplePos="0" relativeHeight="251714560" behindDoc="0" locked="0" layoutInCell="1" allowOverlap="1" wp14:anchorId="0F772126" wp14:editId="683F6760">
            <wp:simplePos x="0" y="0"/>
            <wp:positionH relativeFrom="column">
              <wp:posOffset>1348740</wp:posOffset>
            </wp:positionH>
            <wp:positionV relativeFrom="paragraph">
              <wp:posOffset>366395</wp:posOffset>
            </wp:positionV>
            <wp:extent cx="2790825" cy="2401570"/>
            <wp:effectExtent l="0" t="0" r="9525" b="0"/>
            <wp:wrapTopAndBottom/>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extLst>
                        <a:ext uri="{28A0092B-C50C-407E-A947-70E740481C1C}">
                          <a14:useLocalDpi xmlns:a14="http://schemas.microsoft.com/office/drawing/2010/main" val="0"/>
                        </a:ext>
                      </a:extLst>
                    </a:blip>
                    <a:srcRect l="1445"/>
                    <a:stretch/>
                  </pic:blipFill>
                  <pic:spPr bwMode="auto">
                    <a:xfrm>
                      <a:off x="0" y="0"/>
                      <a:ext cx="2790825" cy="24015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D264C">
        <w:t>Các loại đầu bơm</w:t>
      </w:r>
      <w:bookmarkEnd w:id="1585"/>
      <w:bookmarkEnd w:id="1586"/>
      <w:bookmarkEnd w:id="1587"/>
      <w:bookmarkEnd w:id="1588"/>
      <w:bookmarkEnd w:id="1589"/>
      <w:bookmarkEnd w:id="1590"/>
      <w:bookmarkEnd w:id="1591"/>
      <w:bookmarkEnd w:id="1592"/>
      <w:bookmarkEnd w:id="1593"/>
      <w:bookmarkEnd w:id="1594"/>
      <w:bookmarkEnd w:id="1595"/>
      <w:bookmarkEnd w:id="1596"/>
      <w:bookmarkEnd w:id="1597"/>
      <w:r w:rsidR="004D264C">
        <w:t xml:space="preserve"> </w:t>
      </w:r>
    </w:p>
    <w:p w:rsidR="00822EB0" w:rsidRPr="009E3AB8" w:rsidRDefault="00822EB0" w:rsidP="00822EB0">
      <w:pPr>
        <w:pStyle w:val="hinh"/>
      </w:pPr>
      <w:bookmarkStart w:id="1598" w:name="_Toc11660942"/>
      <w:bookmarkStart w:id="1599" w:name="_Toc11964320"/>
      <w:bookmarkStart w:id="1600" w:name="_Toc11964536"/>
      <w:bookmarkStart w:id="1601" w:name="_Toc12740586"/>
      <w:bookmarkStart w:id="1602" w:name="_Toc13178879"/>
      <w:bookmarkStart w:id="1603" w:name="_Toc13436850"/>
      <w:bookmarkStart w:id="1604" w:name="_Toc14030522"/>
      <w:bookmarkStart w:id="1605" w:name="_Toc14272799"/>
      <w:bookmarkStart w:id="1606" w:name="_Toc14390915"/>
      <w:bookmarkStart w:id="1607" w:name="_Toc14423873"/>
      <w:bookmarkStart w:id="1608" w:name="_Toc14426977"/>
      <w:bookmarkStart w:id="1609" w:name="_Toc14548825"/>
      <w:bookmarkStart w:id="1610" w:name="_Toc14706072"/>
      <w:bookmarkStart w:id="1611" w:name="_Toc14721896"/>
      <w:bookmarkStart w:id="1612" w:name="_Toc14730154"/>
      <w:bookmarkStart w:id="1613" w:name="_Toc14768797"/>
      <w:r>
        <w:t>Các đầu bơm trên thị trường</w:t>
      </w:r>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r>
        <w:t xml:space="preserve"> </w:t>
      </w:r>
    </w:p>
    <w:p w:rsidR="009E3AB8" w:rsidRPr="009E3AB8" w:rsidRDefault="009E3AB8" w:rsidP="004D264C">
      <w:r w:rsidRPr="009E3AB8">
        <w:t>Bơm tiêm nhựa dung tích: 2.5, 5, 10, 20 và 50ml được sản xuất trên thiết bị và công nghệ của Nhật Bản, tiệt trùng bằng khí E.O, vô trùng, không độc, không gây sốt</w:t>
      </w:r>
    </w:p>
    <w:p w:rsidR="009E3AB8" w:rsidRPr="00822EB0" w:rsidRDefault="009E3AB8" w:rsidP="00822EB0">
      <w:pPr>
        <w:rPr>
          <w:b/>
        </w:rPr>
      </w:pPr>
      <w:r w:rsidRPr="00822EB0">
        <w:rPr>
          <w:b/>
          <w:bdr w:val="none" w:sz="0" w:space="0" w:color="auto" w:frame="1"/>
        </w:rPr>
        <w:t>Đặc tính kỹ thuật:</w:t>
      </w:r>
    </w:p>
    <w:p w:rsidR="009E3AB8" w:rsidRPr="009E3AB8" w:rsidRDefault="009E3AB8" w:rsidP="00822EB0">
      <w:pPr>
        <w:pStyle w:val="ListParagraph1"/>
      </w:pPr>
      <w:r w:rsidRPr="009E3AB8">
        <w:t>Bơm tiêm đạt các yêu cầu chỉ tiêu về cơ lý, hóa học và s</w:t>
      </w:r>
      <w:r w:rsidR="00B67D61">
        <w:t>in</w:t>
      </w:r>
      <w:r w:rsidRPr="009E3AB8">
        <w:t>h học theo tiêu chuẩn ISO 7886 - 1: 1993 (E)</w:t>
      </w:r>
    </w:p>
    <w:p w:rsidR="009E3AB8" w:rsidRPr="009E3AB8" w:rsidRDefault="009E3AB8" w:rsidP="00822EB0">
      <w:pPr>
        <w:pStyle w:val="ListParagraph1"/>
      </w:pPr>
      <w:r w:rsidRPr="009E3AB8">
        <w:t>Tiệt trùng bằng khí E.O: Đạt tiêu chuẩn ISO 11138 - 1:2006 và ISO 11138 - 2:2006(E)</w:t>
      </w:r>
    </w:p>
    <w:p w:rsidR="009E3AB8" w:rsidRPr="009E3AB8" w:rsidRDefault="009E3AB8" w:rsidP="00822EB0">
      <w:pPr>
        <w:pStyle w:val="ListParagraph1"/>
      </w:pPr>
      <w:r w:rsidRPr="009E3AB8">
        <w:t>Hệ thống quản lý chất lượng: ISO 9001:2008 và 13485:2012</w:t>
      </w:r>
    </w:p>
    <w:p w:rsidR="009E3AB8" w:rsidRPr="009E3AB8" w:rsidRDefault="009E3AB8" w:rsidP="00822EB0">
      <w:pPr>
        <w:pStyle w:val="Heading2"/>
        <w:rPr>
          <w:rFonts w:eastAsia="Times New Roman"/>
        </w:rPr>
      </w:pPr>
      <w:bookmarkStart w:id="1614" w:name="_Toc11964102"/>
      <w:bookmarkStart w:id="1615" w:name="_Toc12740343"/>
      <w:bookmarkStart w:id="1616" w:name="_Toc13178582"/>
      <w:bookmarkStart w:id="1617" w:name="_Toc13436614"/>
      <w:bookmarkStart w:id="1618" w:name="_Toc13436753"/>
      <w:bookmarkStart w:id="1619" w:name="_Toc14030425"/>
      <w:bookmarkStart w:id="1620" w:name="_Toc14272694"/>
      <w:bookmarkStart w:id="1621" w:name="_Toc14390811"/>
      <w:bookmarkStart w:id="1622" w:name="_Toc14423769"/>
      <w:bookmarkStart w:id="1623" w:name="_Toc14548716"/>
      <w:bookmarkStart w:id="1624" w:name="_Toc14706167"/>
      <w:bookmarkStart w:id="1625" w:name="_Toc14721787"/>
      <w:bookmarkStart w:id="1626" w:name="_Toc14730045"/>
      <w:bookmarkStart w:id="1627" w:name="_Toc14768688"/>
      <w:r w:rsidRPr="009E3AB8">
        <w:rPr>
          <w:rFonts w:eastAsia="Times New Roman"/>
        </w:rPr>
        <w:t>Các đề tài liên quan</w:t>
      </w:r>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p>
    <w:p w:rsidR="009E3AB8" w:rsidRDefault="009E3AB8" w:rsidP="00822EB0">
      <w:pPr>
        <w:pStyle w:val="Heading3"/>
        <w:rPr>
          <w:rFonts w:eastAsia="Times New Roman"/>
        </w:rPr>
      </w:pPr>
      <w:bookmarkStart w:id="1628" w:name="_Toc11964103"/>
      <w:bookmarkStart w:id="1629" w:name="_Toc12740344"/>
      <w:bookmarkStart w:id="1630" w:name="_Toc13178583"/>
      <w:bookmarkStart w:id="1631" w:name="_Toc13436615"/>
      <w:bookmarkStart w:id="1632" w:name="_Toc13436754"/>
      <w:bookmarkStart w:id="1633" w:name="_Toc14030426"/>
      <w:bookmarkStart w:id="1634" w:name="_Toc14272695"/>
      <w:bookmarkStart w:id="1635" w:name="_Toc14390812"/>
      <w:bookmarkStart w:id="1636" w:name="_Toc14423770"/>
      <w:bookmarkStart w:id="1637" w:name="_Toc14548717"/>
      <w:bookmarkStart w:id="1638" w:name="_Toc14706168"/>
      <w:bookmarkStart w:id="1639" w:name="_Toc14721788"/>
      <w:bookmarkStart w:id="1640" w:name="_Toc14730046"/>
      <w:bookmarkStart w:id="1641" w:name="_Toc14768689"/>
      <w:r w:rsidRPr="009E3AB8">
        <w:rPr>
          <w:rFonts w:eastAsia="Times New Roman"/>
        </w:rPr>
        <w:t>Các nghiên cứu trong nước</w:t>
      </w:r>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p>
    <w:p w:rsidR="00972143" w:rsidRDefault="00E80450" w:rsidP="00972143">
      <w:pPr>
        <w:pStyle w:val="ListParagraph1"/>
      </w:pPr>
      <w:r>
        <w:t>Bài báo “</w:t>
      </w:r>
      <w:r w:rsidR="00972143">
        <w:t xml:space="preserve">Công nghệ </w:t>
      </w:r>
      <w:r w:rsidR="006E7E78">
        <w:t>quét</w:t>
      </w:r>
      <w:r w:rsidR="00972143">
        <w:t xml:space="preserve"> 3D và ứng dụng” của th.s Nguyễn Thế Long và th.s Trương Hồng Quang. Khoa cơ khí trường đại học Giao Thông Vận Tải.</w:t>
      </w:r>
    </w:p>
    <w:p w:rsidR="00972143" w:rsidRDefault="00972143" w:rsidP="00972143">
      <w:pPr>
        <w:pStyle w:val="ListParagraph1"/>
      </w:pPr>
      <w:r>
        <w:t>Đề</w:t>
      </w:r>
      <w:r w:rsidR="00E80450">
        <w:t xml:space="preserve"> tài “</w:t>
      </w:r>
      <w:r>
        <w:t>Nghiên cứu thiết kế chế tạo và điều khiển CNC hệ thống tạo mẫ</w:t>
      </w:r>
      <w:r w:rsidR="002E057A">
        <w:t xml:space="preserve">u nhanh” </w:t>
      </w:r>
      <w:r>
        <w:t>của PGS.TS Đặng Văn Nghìn. Viện cơ học và tin học ứng dụng.</w:t>
      </w:r>
    </w:p>
    <w:p w:rsidR="00972143" w:rsidRPr="00972143" w:rsidRDefault="00972143" w:rsidP="00972143">
      <w:pPr>
        <w:pStyle w:val="ListParagraph1"/>
      </w:pPr>
      <w:r>
        <w:t>Đề</w:t>
      </w:r>
      <w:r w:rsidR="00E80450">
        <w:t xml:space="preserve"> tài “</w:t>
      </w:r>
      <w:r>
        <w:t>Nghiên cứu, thiết kế và chế tạo máy in bánh 3D” của sinh viên Trần Trung Hướng trường đại học Sư Phạm Kỹ Thuật TP.HCM.</w:t>
      </w:r>
    </w:p>
    <w:p w:rsidR="009E3AB8" w:rsidRPr="009E3AB8" w:rsidRDefault="009E3AB8" w:rsidP="00822EB0">
      <w:pPr>
        <w:pStyle w:val="Heading3"/>
        <w:rPr>
          <w:rFonts w:eastAsia="Times New Roman"/>
        </w:rPr>
      </w:pPr>
      <w:bookmarkStart w:id="1642" w:name="_Toc11964104"/>
      <w:bookmarkStart w:id="1643" w:name="_Toc12740345"/>
      <w:bookmarkStart w:id="1644" w:name="_Toc13178584"/>
      <w:bookmarkStart w:id="1645" w:name="_Toc13436616"/>
      <w:bookmarkStart w:id="1646" w:name="_Toc13436755"/>
      <w:bookmarkStart w:id="1647" w:name="_Toc14030427"/>
      <w:bookmarkStart w:id="1648" w:name="_Toc14272696"/>
      <w:bookmarkStart w:id="1649" w:name="_Toc14390813"/>
      <w:bookmarkStart w:id="1650" w:name="_Toc14423771"/>
      <w:bookmarkStart w:id="1651" w:name="_Toc14548718"/>
      <w:bookmarkStart w:id="1652" w:name="_Toc14706169"/>
      <w:bookmarkStart w:id="1653" w:name="_Toc14721789"/>
      <w:bookmarkStart w:id="1654" w:name="_Toc14730047"/>
      <w:bookmarkStart w:id="1655" w:name="_Toc14768690"/>
      <w:r w:rsidRPr="009E3AB8">
        <w:rPr>
          <w:rFonts w:eastAsia="Times New Roman"/>
        </w:rPr>
        <w:t>Các nghiên cứu nước ngoài</w:t>
      </w:r>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p>
    <w:p w:rsidR="00A01616" w:rsidRPr="00A01616" w:rsidRDefault="00A01616" w:rsidP="002A767A">
      <w:pPr>
        <w:pStyle w:val="ListParagraph1"/>
      </w:pPr>
      <w:r w:rsidRPr="00A01616">
        <w:tab/>
        <w:t>“An Overview of 3D Pr</w:t>
      </w:r>
      <w:r w:rsidR="00B67D61">
        <w:t>in</w:t>
      </w:r>
      <w:r w:rsidRPr="00A01616">
        <w:t>t</w:t>
      </w:r>
      <w:r w:rsidR="00B67D61">
        <w:t>in</w:t>
      </w:r>
      <w:r w:rsidRPr="00A01616">
        <w:t>g Technologies for Food Fabrication”,” Jie Sun, Weibiao Zhou, Dejian Huang, Jerry Y. H. Fuh’, Geok Soon Hong,”, Food and Bioprocess Technology</w:t>
      </w:r>
    </w:p>
    <w:p w:rsidR="00A01616" w:rsidRPr="00A01616" w:rsidRDefault="00A01616" w:rsidP="002A767A">
      <w:pPr>
        <w:pStyle w:val="ListParagraph1"/>
      </w:pPr>
      <w:r w:rsidRPr="00A01616">
        <w:lastRenderedPageBreak/>
        <w:tab/>
        <w:t xml:space="preserve">Recent development </w:t>
      </w:r>
      <w:r w:rsidR="00B67D61">
        <w:t>in</w:t>
      </w:r>
      <w:r w:rsidR="002A767A">
        <w:t xml:space="preserve"> </w:t>
      </w:r>
      <w:r w:rsidR="00C65BFA">
        <w:t>3D</w:t>
      </w:r>
      <w:r w:rsidRPr="00A01616">
        <w:t xml:space="preserve"> food pr</w:t>
      </w:r>
      <w:r w:rsidR="00B67D61">
        <w:t>in</w:t>
      </w:r>
      <w:r w:rsidRPr="00A01616">
        <w:t>t</w:t>
      </w:r>
      <w:r w:rsidR="00B67D61">
        <w:t>in</w:t>
      </w:r>
      <w:r w:rsidRPr="00A01616">
        <w:t>g,” Fan Yang,M</w:t>
      </w:r>
      <w:r w:rsidR="00B67D61">
        <w:t>in</w:t>
      </w:r>
      <w:r w:rsidR="00C65BFA">
        <w:t xml:space="preserve"> </w:t>
      </w:r>
      <w:r w:rsidRPr="00A01616">
        <w:t xml:space="preserve"> Zhang,Bhesh Bhandari”,” Journal Critical Reviews </w:t>
      </w:r>
      <w:r w:rsidR="00B67D61">
        <w:t>in</w:t>
      </w:r>
      <w:r w:rsidR="00C65BFA">
        <w:t xml:space="preserve"> </w:t>
      </w:r>
      <w:r w:rsidRPr="00A01616">
        <w:t xml:space="preserve"> Food Science and Nutrition”</w:t>
      </w:r>
    </w:p>
    <w:p w:rsidR="009E3AB8" w:rsidRPr="009E3AB8" w:rsidRDefault="00A01616" w:rsidP="002A767A">
      <w:pPr>
        <w:pStyle w:val="ListParagraph1"/>
      </w:pPr>
      <w:r w:rsidRPr="00A01616">
        <w:tab/>
        <w:t>Additive manufactur</w:t>
      </w:r>
      <w:r w:rsidR="00B67D61">
        <w:t>in</w:t>
      </w:r>
      <w:r w:rsidRPr="00A01616">
        <w:t xml:space="preserve">g for the food </w:t>
      </w:r>
      <w:r w:rsidR="00B67D61">
        <w:t>in</w:t>
      </w:r>
      <w:r w:rsidR="00C65BFA">
        <w:t xml:space="preserve"> </w:t>
      </w:r>
      <w:r w:rsidRPr="00A01616">
        <w:t>dustry,” Jeffrey I. Lipton,Meredith Cutler,Franz Nig ,Dan Cohen,Hod Lipson”,ScienceDirect</w:t>
      </w:r>
    </w:p>
    <w:p w:rsidR="009E3AB8" w:rsidRPr="009E3AB8" w:rsidRDefault="009E3AB8" w:rsidP="00822EB0">
      <w:pPr>
        <w:pStyle w:val="Heading2"/>
        <w:rPr>
          <w:rFonts w:eastAsia="Times New Roman"/>
        </w:rPr>
      </w:pPr>
      <w:bookmarkStart w:id="1656" w:name="_Toc11964105"/>
      <w:bookmarkStart w:id="1657" w:name="_Toc12740346"/>
      <w:bookmarkStart w:id="1658" w:name="_Toc13178585"/>
      <w:bookmarkStart w:id="1659" w:name="_Toc13436617"/>
      <w:bookmarkStart w:id="1660" w:name="_Toc13436756"/>
      <w:bookmarkStart w:id="1661" w:name="_Toc14030428"/>
      <w:bookmarkStart w:id="1662" w:name="_Toc14272697"/>
      <w:bookmarkStart w:id="1663" w:name="_Toc14390814"/>
      <w:bookmarkStart w:id="1664" w:name="_Toc14423772"/>
      <w:bookmarkStart w:id="1665" w:name="_Toc14548719"/>
      <w:bookmarkStart w:id="1666" w:name="_Toc14706170"/>
      <w:bookmarkStart w:id="1667" w:name="_Toc14721790"/>
      <w:bookmarkStart w:id="1668" w:name="_Toc14730048"/>
      <w:bookmarkStart w:id="1669" w:name="_Toc14768691"/>
      <w:r w:rsidRPr="009E3AB8">
        <w:rPr>
          <w:rFonts w:eastAsia="Times New Roman"/>
        </w:rPr>
        <w:t>Kết luận</w:t>
      </w:r>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p>
    <w:p w:rsidR="007C6BC8" w:rsidRPr="009F1978" w:rsidRDefault="004826F9" w:rsidP="009F1978">
      <w:r>
        <w:t xml:space="preserve">Từ những tài liệu, thông tin của công nghệ </w:t>
      </w:r>
      <w:r w:rsidR="006E7E78">
        <w:t>quét</w:t>
      </w:r>
      <w:r>
        <w:t xml:space="preserve"> 3D và in 3D thực phẩm đã tìm hiểu, dựa theo các ưu nhược điểm của các hệ thống đã có trên thị trườ</w:t>
      </w:r>
      <w:r w:rsidR="00D361B0">
        <w:t>ng. Từ đó đề suất ra nguyên lý và các phương án thiết kế, xây dựng mô hình.</w:t>
      </w:r>
      <w:r w:rsidR="00770525">
        <w:br w:type="page"/>
      </w:r>
      <w:bookmarkStart w:id="1670" w:name="_Toc11964125"/>
      <w:bookmarkStart w:id="1671" w:name="_Toc12740347"/>
    </w:p>
    <w:p w:rsidR="009E3AB8" w:rsidRPr="00661A12" w:rsidRDefault="009E3AB8" w:rsidP="00661A12">
      <w:pPr>
        <w:pStyle w:val="Heading1"/>
        <w:rPr>
          <w:rFonts w:eastAsia="Times New Roman"/>
        </w:rPr>
      </w:pPr>
      <w:bookmarkStart w:id="1672" w:name="_Toc13178586"/>
      <w:bookmarkStart w:id="1673" w:name="_Toc13436618"/>
      <w:bookmarkStart w:id="1674" w:name="_Toc13436757"/>
      <w:bookmarkStart w:id="1675" w:name="_Toc14030429"/>
      <w:bookmarkStart w:id="1676" w:name="_Toc14272698"/>
      <w:bookmarkStart w:id="1677" w:name="_Toc14390815"/>
      <w:bookmarkStart w:id="1678" w:name="_Toc14423773"/>
      <w:bookmarkStart w:id="1679" w:name="_Toc14548720"/>
      <w:bookmarkStart w:id="1680" w:name="_Toc14706171"/>
      <w:bookmarkStart w:id="1681" w:name="_Toc14721791"/>
      <w:bookmarkStart w:id="1682" w:name="_Toc14730049"/>
      <w:bookmarkStart w:id="1683" w:name="_Toc14768692"/>
      <w:r w:rsidRPr="009E3AB8">
        <w:rPr>
          <w:rFonts w:eastAsia="Times New Roman"/>
        </w:rPr>
        <w:lastRenderedPageBreak/>
        <w:t>YÊU CẦU VÀ PHƯƠNG ÁN THIẾT KẾ</w:t>
      </w:r>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p>
    <w:p w:rsidR="009E3AB8" w:rsidRDefault="009E3AB8" w:rsidP="008254B9">
      <w:pPr>
        <w:pStyle w:val="Heading2"/>
        <w:rPr>
          <w:rFonts w:eastAsia="Times New Roman"/>
        </w:rPr>
      </w:pPr>
      <w:bookmarkStart w:id="1684" w:name="_Toc11964126"/>
      <w:bookmarkStart w:id="1685" w:name="_Toc12740348"/>
      <w:bookmarkStart w:id="1686" w:name="_Toc13178587"/>
      <w:bookmarkStart w:id="1687" w:name="_Toc13436619"/>
      <w:bookmarkStart w:id="1688" w:name="_Toc13436758"/>
      <w:bookmarkStart w:id="1689" w:name="_Toc14030430"/>
      <w:bookmarkStart w:id="1690" w:name="_Toc14272699"/>
      <w:bookmarkStart w:id="1691" w:name="_Toc14390816"/>
      <w:bookmarkStart w:id="1692" w:name="_Toc14423774"/>
      <w:bookmarkStart w:id="1693" w:name="_Toc14548721"/>
      <w:bookmarkStart w:id="1694" w:name="_Toc14706172"/>
      <w:bookmarkStart w:id="1695" w:name="_Toc14721792"/>
      <w:bookmarkStart w:id="1696" w:name="_Toc14730050"/>
      <w:bookmarkStart w:id="1697" w:name="_Toc14768693"/>
      <w:r w:rsidRPr="009E3AB8">
        <w:rPr>
          <w:rFonts w:eastAsia="Times New Roman"/>
        </w:rPr>
        <w:t>Phân tích đối tượng thiết kế:</w:t>
      </w:r>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p>
    <w:p w:rsidR="005749AD" w:rsidRDefault="005749AD" w:rsidP="005749AD">
      <w:r w:rsidRPr="009E3AB8">
        <w:t>Phạm vi nghiên cứu của đề tài như sau:</w:t>
      </w:r>
    </w:p>
    <w:p w:rsidR="005749AD" w:rsidRDefault="005749AD" w:rsidP="005749AD">
      <w:pPr>
        <w:pStyle w:val="ListParagraph1"/>
      </w:pPr>
      <w:r w:rsidRPr="009E3AB8">
        <w:t>Năng suất là</w:t>
      </w:r>
      <w:r>
        <w:t>m</w:t>
      </w:r>
      <w:r w:rsidRPr="009E3AB8">
        <w:t xml:space="preserve"> việc </w:t>
      </w:r>
      <w:r w:rsidR="006E7E78">
        <w:t>quét</w:t>
      </w:r>
      <w:r w:rsidRPr="009E3AB8">
        <w:t xml:space="preserve"> và </w:t>
      </w:r>
      <w:r>
        <w:t xml:space="preserve">in </w:t>
      </w:r>
      <w:r w:rsidRPr="009E3AB8">
        <w:t>đượ</w:t>
      </w:r>
      <w:r>
        <w:t>c 3 sản phẩm</w:t>
      </w:r>
      <w:r w:rsidRPr="009E3AB8">
        <w:t xml:space="preserve"> trong</w:t>
      </w:r>
      <w:r>
        <w:t xml:space="preserve"> khoảng</w:t>
      </w:r>
      <w:r w:rsidRPr="009E3AB8">
        <w:t xml:space="preserve"> </w:t>
      </w:r>
      <w:r w:rsidR="00C623D2">
        <w:t>1</w:t>
      </w:r>
      <w:r w:rsidRPr="009E3AB8">
        <w:t xml:space="preserve"> giờ</w:t>
      </w:r>
      <w:r>
        <w:t xml:space="preserve"> (phụ thuộc vào độ phức tạp của sản phẩm)</w:t>
      </w:r>
      <w:r w:rsidRPr="009E3AB8">
        <w:t>.</w:t>
      </w:r>
    </w:p>
    <w:p w:rsidR="005749AD" w:rsidRPr="00C00DF4" w:rsidRDefault="005749AD" w:rsidP="005749AD">
      <w:pPr>
        <w:pStyle w:val="ListParagraph1"/>
      </w:pPr>
      <w:r>
        <w:t xml:space="preserve">Độ phân giải của máy </w:t>
      </w:r>
      <w:r w:rsidR="006E7E78">
        <w:t>quét</w:t>
      </w:r>
      <w:r>
        <w:t xml:space="preserve"> 3D:  640×480 pixels @ 30 Hz.</w:t>
      </w:r>
    </w:p>
    <w:p w:rsidR="005749AD" w:rsidRPr="009E3AB8" w:rsidRDefault="005749AD" w:rsidP="005749AD">
      <w:pPr>
        <w:pStyle w:val="ListParagraph1"/>
      </w:pPr>
      <w:r w:rsidRPr="009E3AB8">
        <w:t xml:space="preserve">Độ phân giải của một lớp </w:t>
      </w:r>
      <w:r>
        <w:t>in</w:t>
      </w:r>
      <w:r w:rsidRPr="009E3AB8">
        <w:t>:</w:t>
      </w:r>
      <w:r>
        <w:t xml:space="preserve"> </w:t>
      </w:r>
      <w:r w:rsidRPr="009E3AB8">
        <w:t>từ 0.5 ~ 2 mm.</w:t>
      </w:r>
    </w:p>
    <w:p w:rsidR="005749AD" w:rsidRPr="009E3AB8" w:rsidRDefault="005749AD" w:rsidP="005749AD">
      <w:pPr>
        <w:pStyle w:val="ListParagraph1"/>
      </w:pPr>
      <w:r w:rsidRPr="009E3AB8">
        <w:t>Dung sai cho phép ±</w:t>
      </w:r>
      <w:r>
        <w:t xml:space="preserve"> </w:t>
      </w:r>
      <w:r w:rsidRPr="009E3AB8">
        <w:t>0.5 mm.</w:t>
      </w:r>
    </w:p>
    <w:p w:rsidR="005749AD" w:rsidRPr="009E3AB8" w:rsidRDefault="005749AD" w:rsidP="005749AD">
      <w:pPr>
        <w:pStyle w:val="ListParagraph1"/>
      </w:pPr>
      <w:r w:rsidRPr="009E3AB8">
        <w:t xml:space="preserve">Tốc độ khi </w:t>
      </w:r>
      <w:r>
        <w:t>in 60 ~ 130 mm/s.</w:t>
      </w:r>
    </w:p>
    <w:p w:rsidR="005749AD" w:rsidRDefault="005749AD" w:rsidP="005749AD">
      <w:pPr>
        <w:pStyle w:val="ListParagraph1"/>
      </w:pPr>
      <w:r w:rsidRPr="009E3AB8">
        <w:t xml:space="preserve">Máy được sử dụng để </w:t>
      </w:r>
      <w:r w:rsidR="006E7E78">
        <w:t>quét</w:t>
      </w:r>
      <w:r w:rsidRPr="009E3AB8">
        <w:t xml:space="preserve"> và </w:t>
      </w:r>
      <w:r>
        <w:t xml:space="preserve">in </w:t>
      </w:r>
      <w:r w:rsidRPr="009E3AB8">
        <w:t>các mẫu bánh hình khối đơn giản với vật liệ</w:t>
      </w:r>
      <w:r>
        <w:t xml:space="preserve">u là chocolate, bột, … </w:t>
      </w:r>
    </w:p>
    <w:p w:rsidR="003F5C61" w:rsidRPr="003F5C61" w:rsidRDefault="004D5736" w:rsidP="003F5C61">
      <w:pPr>
        <w:pStyle w:val="ListParagraph1"/>
      </w:pPr>
      <w:r>
        <w:t>Thời gian làm việc: T = 12000 h (5 năm, 300 ngày mỗi năm, 8h mỗi ngày)</w:t>
      </w:r>
    </w:p>
    <w:p w:rsidR="00997D93" w:rsidRDefault="00997D93" w:rsidP="009F01A0">
      <w:pPr>
        <w:pStyle w:val="Heading3"/>
      </w:pPr>
      <w:bookmarkStart w:id="1698" w:name="_Toc11964127"/>
      <w:bookmarkStart w:id="1699" w:name="_Toc12740349"/>
      <w:bookmarkStart w:id="1700" w:name="_Toc13178588"/>
      <w:bookmarkStart w:id="1701" w:name="_Toc13436620"/>
      <w:bookmarkStart w:id="1702" w:name="_Toc13436759"/>
      <w:bookmarkStart w:id="1703" w:name="_Toc14030431"/>
      <w:bookmarkStart w:id="1704" w:name="_Toc14272700"/>
      <w:bookmarkStart w:id="1705" w:name="_Toc14390817"/>
      <w:bookmarkStart w:id="1706" w:name="_Toc14423775"/>
      <w:bookmarkStart w:id="1707" w:name="_Toc14548722"/>
      <w:bookmarkStart w:id="1708" w:name="_Toc14706173"/>
      <w:bookmarkStart w:id="1709" w:name="_Toc14721793"/>
      <w:bookmarkStart w:id="1710" w:name="_Toc14730051"/>
      <w:bookmarkStart w:id="1711" w:name="_Toc14768694"/>
      <w:r w:rsidRPr="00997D93">
        <w:t>Sơ đồ tổng quan:</w:t>
      </w:r>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p>
    <w:p w:rsidR="003F5C61" w:rsidRDefault="00D035DC" w:rsidP="009F01A0">
      <w:r>
        <w:rPr>
          <w:noProof/>
        </w:rPr>
        <w:drawing>
          <wp:inline distT="0" distB="0" distL="0" distR="0" wp14:anchorId="636DAD08" wp14:editId="0193FFF9">
            <wp:extent cx="4656972" cy="1738391"/>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l="2467" t="6990" r="1491" b="3371"/>
                    <a:stretch/>
                  </pic:blipFill>
                  <pic:spPr bwMode="auto">
                    <a:xfrm>
                      <a:off x="0" y="0"/>
                      <a:ext cx="4684783" cy="1748772"/>
                    </a:xfrm>
                    <a:prstGeom prst="rect">
                      <a:avLst/>
                    </a:prstGeom>
                    <a:ln>
                      <a:noFill/>
                    </a:ln>
                    <a:extLst>
                      <a:ext uri="{53640926-AAD7-44D8-BBD7-CCE9431645EC}">
                        <a14:shadowObscured xmlns:a14="http://schemas.microsoft.com/office/drawing/2010/main"/>
                      </a:ext>
                    </a:extLst>
                  </pic:spPr>
                </pic:pic>
              </a:graphicData>
            </a:graphic>
          </wp:inline>
        </w:drawing>
      </w:r>
    </w:p>
    <w:p w:rsidR="005749AD" w:rsidRDefault="001D5131" w:rsidP="001D5131">
      <w:pPr>
        <w:pStyle w:val="hinh"/>
      </w:pPr>
      <w:bookmarkStart w:id="1712" w:name="_Toc11964347"/>
      <w:bookmarkStart w:id="1713" w:name="_Toc11964563"/>
      <w:bookmarkStart w:id="1714" w:name="_Toc12740587"/>
      <w:bookmarkStart w:id="1715" w:name="_Toc13178880"/>
      <w:bookmarkStart w:id="1716" w:name="_Toc13436851"/>
      <w:bookmarkStart w:id="1717" w:name="_Toc14030523"/>
      <w:bookmarkStart w:id="1718" w:name="_Toc14272800"/>
      <w:bookmarkStart w:id="1719" w:name="_Toc14390916"/>
      <w:bookmarkStart w:id="1720" w:name="_Toc14423874"/>
      <w:bookmarkStart w:id="1721" w:name="_Toc14426978"/>
      <w:bookmarkStart w:id="1722" w:name="_Toc14548826"/>
      <w:bookmarkStart w:id="1723" w:name="_Toc14706073"/>
      <w:bookmarkStart w:id="1724" w:name="_Toc14721897"/>
      <w:bookmarkStart w:id="1725" w:name="_Toc14730155"/>
      <w:bookmarkStart w:id="1726" w:name="_Toc14768798"/>
      <w:r>
        <w:t xml:space="preserve">Sơ đồ tổng quan của máy </w:t>
      </w:r>
      <w:r w:rsidR="006E7E78">
        <w:t>quét</w:t>
      </w:r>
      <w:r>
        <w:t xml:space="preserve"> và in 3D</w:t>
      </w:r>
      <w:bookmarkEnd w:id="1712"/>
      <w:bookmarkEnd w:id="1713"/>
      <w:bookmarkEnd w:id="1714"/>
      <w:r w:rsidR="00550C99">
        <w:t xml:space="preserve"> thực phẩm</w:t>
      </w:r>
      <w:bookmarkEnd w:id="1715"/>
      <w:bookmarkEnd w:id="1716"/>
      <w:bookmarkEnd w:id="1717"/>
      <w:bookmarkEnd w:id="1718"/>
      <w:bookmarkEnd w:id="1719"/>
      <w:bookmarkEnd w:id="1720"/>
      <w:bookmarkEnd w:id="1721"/>
      <w:bookmarkEnd w:id="1722"/>
      <w:bookmarkEnd w:id="1723"/>
      <w:bookmarkEnd w:id="1724"/>
      <w:bookmarkEnd w:id="1725"/>
      <w:bookmarkEnd w:id="1726"/>
    </w:p>
    <w:p w:rsidR="009E3AB8" w:rsidRDefault="009E3AB8" w:rsidP="003F5C61">
      <w:pPr>
        <w:pStyle w:val="Heading3"/>
      </w:pPr>
      <w:bookmarkStart w:id="1727" w:name="_Toc11964128"/>
      <w:bookmarkStart w:id="1728" w:name="_Toc12740350"/>
      <w:bookmarkStart w:id="1729" w:name="_Toc13178589"/>
      <w:bookmarkStart w:id="1730" w:name="_Toc13436621"/>
      <w:bookmarkStart w:id="1731" w:name="_Toc13436760"/>
      <w:bookmarkStart w:id="1732" w:name="_Toc14030432"/>
      <w:bookmarkStart w:id="1733" w:name="_Toc14272701"/>
      <w:bookmarkStart w:id="1734" w:name="_Toc14390818"/>
      <w:bookmarkStart w:id="1735" w:name="_Toc14423776"/>
      <w:bookmarkStart w:id="1736" w:name="_Toc14548723"/>
      <w:bookmarkStart w:id="1737" w:name="_Toc14706174"/>
      <w:bookmarkStart w:id="1738" w:name="_Toc14721794"/>
      <w:bookmarkStart w:id="1739" w:name="_Toc14730052"/>
      <w:bookmarkStart w:id="1740" w:name="_Toc14768695"/>
      <w:r w:rsidRPr="008254B9">
        <w:t>Nguyên lý hoạt động:</w:t>
      </w:r>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p>
    <w:p w:rsidR="009F01A0" w:rsidRDefault="00E24870" w:rsidP="00BD7B49">
      <w:pPr>
        <w:jc w:val="center"/>
      </w:pPr>
      <w:r>
        <w:rPr>
          <w:noProof/>
        </w:rPr>
        <w:drawing>
          <wp:inline distT="0" distB="0" distL="0" distR="0" wp14:anchorId="25CFB4CC" wp14:editId="2C57B893">
            <wp:extent cx="4494414" cy="1972422"/>
            <wp:effectExtent l="0" t="0" r="1905" b="889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srcRect l="2711" r="2073" b="1750"/>
                    <a:stretch/>
                  </pic:blipFill>
                  <pic:spPr bwMode="auto">
                    <a:xfrm>
                      <a:off x="0" y="0"/>
                      <a:ext cx="4517509" cy="1982557"/>
                    </a:xfrm>
                    <a:prstGeom prst="rect">
                      <a:avLst/>
                    </a:prstGeom>
                    <a:ln>
                      <a:noFill/>
                    </a:ln>
                    <a:extLst>
                      <a:ext uri="{53640926-AAD7-44D8-BBD7-CCE9431645EC}">
                        <a14:shadowObscured xmlns:a14="http://schemas.microsoft.com/office/drawing/2010/main"/>
                      </a:ext>
                    </a:extLst>
                  </pic:spPr>
                </pic:pic>
              </a:graphicData>
            </a:graphic>
          </wp:inline>
        </w:drawing>
      </w:r>
    </w:p>
    <w:p w:rsidR="009F01A0" w:rsidRPr="00661A12" w:rsidRDefault="009F01A0" w:rsidP="009F01A0">
      <w:pPr>
        <w:pStyle w:val="hinh"/>
      </w:pPr>
      <w:bookmarkStart w:id="1741" w:name="_Toc11964348"/>
      <w:bookmarkStart w:id="1742" w:name="_Toc11964564"/>
      <w:bookmarkStart w:id="1743" w:name="_Toc12740588"/>
      <w:bookmarkStart w:id="1744" w:name="_Toc13178881"/>
      <w:bookmarkStart w:id="1745" w:name="_Toc13436852"/>
      <w:bookmarkStart w:id="1746" w:name="_Toc14030524"/>
      <w:bookmarkStart w:id="1747" w:name="_Toc14272801"/>
      <w:bookmarkStart w:id="1748" w:name="_Toc14390917"/>
      <w:bookmarkStart w:id="1749" w:name="_Toc14423875"/>
      <w:bookmarkStart w:id="1750" w:name="_Toc14426979"/>
      <w:bookmarkStart w:id="1751" w:name="_Toc14548827"/>
      <w:bookmarkStart w:id="1752" w:name="_Toc14706074"/>
      <w:bookmarkStart w:id="1753" w:name="_Toc14721898"/>
      <w:bookmarkStart w:id="1754" w:name="_Toc14730156"/>
      <w:bookmarkStart w:id="1755" w:name="_Toc14768799"/>
      <w:r>
        <w:t xml:space="preserve">Nguyên lý hoạt động của máy </w:t>
      </w:r>
      <w:r w:rsidR="006E7E78">
        <w:t>quét</w:t>
      </w:r>
      <w:r>
        <w:t xml:space="preserve"> và in 3D thực phẩm</w:t>
      </w:r>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p>
    <w:p w:rsidR="009F01A0" w:rsidRDefault="009F01A0" w:rsidP="009F01A0">
      <w:pPr>
        <w:rPr>
          <w:b/>
        </w:rPr>
      </w:pPr>
      <w:r w:rsidRPr="00D72F3E">
        <w:rPr>
          <w:b/>
        </w:rPr>
        <w:lastRenderedPageBreak/>
        <w:t>Trong đó:</w:t>
      </w:r>
    </w:p>
    <w:tbl>
      <w:tblPr>
        <w:tblStyle w:val="TableGrid"/>
        <w:tblW w:w="0" w:type="auto"/>
        <w:tblInd w:w="14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8"/>
        <w:gridCol w:w="3420"/>
      </w:tblGrid>
      <w:tr w:rsidR="00D035DC" w:rsidTr="007A5043">
        <w:trPr>
          <w:trHeight w:val="2064"/>
        </w:trPr>
        <w:tc>
          <w:tcPr>
            <w:tcW w:w="3168" w:type="dxa"/>
          </w:tcPr>
          <w:p w:rsidR="00D035DC" w:rsidRPr="00D035DC" w:rsidRDefault="00D035DC" w:rsidP="00D035DC">
            <w:pPr>
              <w:rPr>
                <w:i/>
              </w:rPr>
            </w:pPr>
            <w:r>
              <w:rPr>
                <w:i/>
              </w:rPr>
              <w:t>1.</w:t>
            </w:r>
            <w:r w:rsidRPr="00D035DC">
              <w:rPr>
                <w:i/>
              </w:rPr>
              <w:t>Vật thể quét 3D.</w:t>
            </w:r>
          </w:p>
          <w:p w:rsidR="00D035DC" w:rsidRPr="00D035DC" w:rsidRDefault="007A5043" w:rsidP="00D035DC">
            <w:pPr>
              <w:rPr>
                <w:i/>
              </w:rPr>
            </w:pPr>
            <w:r>
              <w:rPr>
                <w:i/>
              </w:rPr>
              <w:t>2.</w:t>
            </w:r>
            <w:r w:rsidR="00D035DC" w:rsidRPr="00D035DC">
              <w:rPr>
                <w:i/>
              </w:rPr>
              <w:t>Bàn xoay.</w:t>
            </w:r>
          </w:p>
          <w:p w:rsidR="00D035DC" w:rsidRPr="00D035DC" w:rsidRDefault="007A5043" w:rsidP="00D035DC">
            <w:pPr>
              <w:rPr>
                <w:i/>
              </w:rPr>
            </w:pPr>
            <w:r>
              <w:rPr>
                <w:i/>
              </w:rPr>
              <w:t>3.</w:t>
            </w:r>
            <w:r w:rsidR="00D035DC" w:rsidRPr="00D035DC">
              <w:rPr>
                <w:i/>
              </w:rPr>
              <w:t>Cảm biến quét 3D.</w:t>
            </w:r>
          </w:p>
          <w:p w:rsidR="00D035DC" w:rsidRPr="00D035DC" w:rsidRDefault="007A5043" w:rsidP="00D035DC">
            <w:pPr>
              <w:rPr>
                <w:i/>
              </w:rPr>
            </w:pPr>
            <w:r>
              <w:rPr>
                <w:i/>
              </w:rPr>
              <w:t>4.</w:t>
            </w:r>
            <w:r w:rsidR="00D035DC" w:rsidRPr="00D035DC">
              <w:rPr>
                <w:i/>
              </w:rPr>
              <w:t>Trục Y.</w:t>
            </w:r>
          </w:p>
          <w:p w:rsidR="00D035DC" w:rsidRPr="00D035DC" w:rsidRDefault="007A5043" w:rsidP="00D035DC">
            <w:pPr>
              <w:rPr>
                <w:i/>
              </w:rPr>
            </w:pPr>
            <w:r>
              <w:rPr>
                <w:i/>
              </w:rPr>
              <w:t>5.</w:t>
            </w:r>
            <w:r w:rsidR="00D035DC" w:rsidRPr="00D035DC">
              <w:rPr>
                <w:i/>
              </w:rPr>
              <w:t>Trục Z</w:t>
            </w:r>
            <w:r w:rsidR="00D035DC">
              <w:rPr>
                <w:i/>
              </w:rPr>
              <w:t>.</w:t>
            </w:r>
          </w:p>
        </w:tc>
        <w:tc>
          <w:tcPr>
            <w:tcW w:w="3420" w:type="dxa"/>
          </w:tcPr>
          <w:p w:rsidR="00D035DC" w:rsidRPr="00D035DC" w:rsidRDefault="007A5043" w:rsidP="00D035DC">
            <w:pPr>
              <w:rPr>
                <w:i/>
              </w:rPr>
            </w:pPr>
            <w:r>
              <w:rPr>
                <w:i/>
              </w:rPr>
              <w:t>6.</w:t>
            </w:r>
            <w:r w:rsidR="00D035DC" w:rsidRPr="00D035DC">
              <w:rPr>
                <w:i/>
              </w:rPr>
              <w:t>Trục X.</w:t>
            </w:r>
          </w:p>
          <w:p w:rsidR="00D035DC" w:rsidRPr="00D035DC" w:rsidRDefault="007A5043" w:rsidP="00D035DC">
            <w:pPr>
              <w:rPr>
                <w:i/>
              </w:rPr>
            </w:pPr>
            <w:r>
              <w:rPr>
                <w:i/>
              </w:rPr>
              <w:t>7.</w:t>
            </w:r>
            <w:r w:rsidR="00D035DC" w:rsidRPr="00D035DC">
              <w:rPr>
                <w:i/>
              </w:rPr>
              <w:t>Cụm đùn vật liệu.</w:t>
            </w:r>
          </w:p>
          <w:p w:rsidR="00D035DC" w:rsidRPr="00D035DC" w:rsidRDefault="007A5043" w:rsidP="00D035DC">
            <w:pPr>
              <w:rPr>
                <w:i/>
              </w:rPr>
            </w:pPr>
            <w:r>
              <w:rPr>
                <w:i/>
              </w:rPr>
              <w:t>8.</w:t>
            </w:r>
            <w:r w:rsidR="00D035DC" w:rsidRPr="00D035DC">
              <w:rPr>
                <w:i/>
              </w:rPr>
              <w:t>Vật liệu in.</w:t>
            </w:r>
          </w:p>
          <w:p w:rsidR="00D035DC" w:rsidRPr="00D035DC" w:rsidRDefault="007A5043" w:rsidP="00D035DC">
            <w:pPr>
              <w:rPr>
                <w:i/>
              </w:rPr>
            </w:pPr>
            <w:r>
              <w:rPr>
                <w:i/>
              </w:rPr>
              <w:t>9.</w:t>
            </w:r>
            <w:r w:rsidR="00D035DC" w:rsidRPr="00D035DC">
              <w:rPr>
                <w:i/>
              </w:rPr>
              <w:t>Bàn in.</w:t>
            </w:r>
          </w:p>
          <w:p w:rsidR="00D035DC" w:rsidRPr="00D035DC" w:rsidRDefault="00D035DC" w:rsidP="00D035DC">
            <w:pPr>
              <w:rPr>
                <w:b/>
                <w:i/>
              </w:rPr>
            </w:pPr>
          </w:p>
        </w:tc>
      </w:tr>
    </w:tbl>
    <w:p w:rsidR="009F01A0" w:rsidRDefault="009F01A0" w:rsidP="008254B9">
      <w:pPr>
        <w:rPr>
          <w:b/>
        </w:rPr>
      </w:pPr>
      <w:r>
        <w:rPr>
          <w:b/>
        </w:rPr>
        <w:t>Giải thích:</w:t>
      </w:r>
    </w:p>
    <w:p w:rsidR="00B81C21" w:rsidRPr="008254B9" w:rsidRDefault="00B81C21" w:rsidP="00B81C21">
      <w:r>
        <w:t>Khi vật thể (1) được đặt lên bàn xoay (2) bàn xoay sẽ chuyển động cảm biến (3) sẽ</w:t>
      </w:r>
      <w:r w:rsidR="00550C99">
        <w:t xml:space="preserve"> thu thập</w:t>
      </w:r>
      <w:r>
        <w:t xml:space="preserve"> dữ liệu bề mặt của vật thể </w:t>
      </w:r>
      <w:r w:rsidR="00550C99">
        <w:t xml:space="preserve">đưa </w:t>
      </w:r>
      <w:r>
        <w:t xml:space="preserve">vào máy tính, </w:t>
      </w:r>
      <w:r w:rsidR="00550C99">
        <w:t xml:space="preserve">thông </w:t>
      </w:r>
      <w:r>
        <w:t xml:space="preserve">qua các phần mềm </w:t>
      </w:r>
      <w:r w:rsidR="00550C99">
        <w:t xml:space="preserve">hiệu chỉnh </w:t>
      </w:r>
      <w:r>
        <w:t>và xuất ra file dạng G.code cho máy in 3D thực phẩm. Các trục X</w:t>
      </w:r>
      <w:r w:rsidR="00550C99">
        <w:t xml:space="preserve"> </w:t>
      </w:r>
      <w:r w:rsidR="009008A0">
        <w:t>(6)</w:t>
      </w:r>
      <w:r>
        <w:t>, Y</w:t>
      </w:r>
      <w:r w:rsidR="00550C99">
        <w:t xml:space="preserve"> </w:t>
      </w:r>
      <w:r w:rsidR="009008A0">
        <w:t>(4)</w:t>
      </w:r>
      <w:r>
        <w:t>, Z</w:t>
      </w:r>
      <w:r w:rsidR="00550C99">
        <w:t xml:space="preserve"> </w:t>
      </w:r>
      <w:r w:rsidR="009008A0">
        <w:t>(5) sẽ chuyển động theo mã G.code kết hợp với cụm đùn vật liệu (7) đẩy vật liệu (8) xuống bàn in</w:t>
      </w:r>
      <w:r w:rsidR="00C0404D">
        <w:t xml:space="preserve"> </w:t>
      </w:r>
      <w:r w:rsidR="009008A0">
        <w:t>(9) để tạo sản phẩm.</w:t>
      </w:r>
    </w:p>
    <w:p w:rsidR="008C5CB9" w:rsidRPr="008C5CB9" w:rsidRDefault="009E3AB8" w:rsidP="008C5CB9">
      <w:pPr>
        <w:pStyle w:val="Heading2"/>
        <w:rPr>
          <w:rFonts w:eastAsia="Times New Roman"/>
        </w:rPr>
      </w:pPr>
      <w:bookmarkStart w:id="1756" w:name="_Toc11964129"/>
      <w:bookmarkStart w:id="1757" w:name="_Toc12740351"/>
      <w:bookmarkStart w:id="1758" w:name="_Toc13178590"/>
      <w:bookmarkStart w:id="1759" w:name="_Toc13436622"/>
      <w:bookmarkStart w:id="1760" w:name="_Toc13436761"/>
      <w:bookmarkStart w:id="1761" w:name="_Toc14030433"/>
      <w:bookmarkStart w:id="1762" w:name="_Toc14272702"/>
      <w:bookmarkStart w:id="1763" w:name="_Toc14390819"/>
      <w:bookmarkStart w:id="1764" w:name="_Toc14423777"/>
      <w:bookmarkStart w:id="1765" w:name="_Toc14548724"/>
      <w:bookmarkStart w:id="1766" w:name="_Toc14706175"/>
      <w:bookmarkStart w:id="1767" w:name="_Toc14721795"/>
      <w:bookmarkStart w:id="1768" w:name="_Toc14730053"/>
      <w:bookmarkStart w:id="1769" w:name="_Toc14768696"/>
      <w:r w:rsidRPr="009E3AB8">
        <w:rPr>
          <w:rFonts w:eastAsia="Times New Roman"/>
        </w:rPr>
        <w:t>Phương án thiết kế</w:t>
      </w:r>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p>
    <w:p w:rsidR="008C5CB9" w:rsidRPr="008C5CB9" w:rsidRDefault="009E3AB8" w:rsidP="008C5CB9">
      <w:pPr>
        <w:pStyle w:val="Heading3"/>
        <w:rPr>
          <w:rFonts w:eastAsia="Times New Roman"/>
        </w:rPr>
      </w:pPr>
      <w:bookmarkStart w:id="1770" w:name="_Toc11964130"/>
      <w:bookmarkStart w:id="1771" w:name="_Toc12740352"/>
      <w:bookmarkStart w:id="1772" w:name="_Toc13178591"/>
      <w:bookmarkStart w:id="1773" w:name="_Toc13436623"/>
      <w:bookmarkStart w:id="1774" w:name="_Toc13436762"/>
      <w:bookmarkStart w:id="1775" w:name="_Toc14030434"/>
      <w:bookmarkStart w:id="1776" w:name="_Toc14272703"/>
      <w:bookmarkStart w:id="1777" w:name="_Toc14390820"/>
      <w:bookmarkStart w:id="1778" w:name="_Toc14423778"/>
      <w:bookmarkStart w:id="1779" w:name="_Toc14548725"/>
      <w:bookmarkStart w:id="1780" w:name="_Toc14706176"/>
      <w:bookmarkStart w:id="1781" w:name="_Toc14721796"/>
      <w:bookmarkStart w:id="1782" w:name="_Toc14730054"/>
      <w:bookmarkStart w:id="1783" w:name="_Toc14768697"/>
      <w:r w:rsidRPr="009E3AB8">
        <w:rPr>
          <w:rFonts w:eastAsia="Times New Roman"/>
        </w:rPr>
        <w:t xml:space="preserve">Phương án lựa chọn đầu </w:t>
      </w:r>
      <w:r w:rsidR="006E7E78">
        <w:rPr>
          <w:rFonts w:eastAsia="Times New Roman"/>
        </w:rPr>
        <w:t>quét</w:t>
      </w:r>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r w:rsidRPr="009E3AB8">
        <w:rPr>
          <w:rFonts w:eastAsia="Times New Roman"/>
        </w:rPr>
        <w:t xml:space="preserve"> </w:t>
      </w:r>
    </w:p>
    <w:p w:rsidR="008C5CB9" w:rsidRDefault="00605C93" w:rsidP="008254B9">
      <w:pPr>
        <w:pStyle w:val="Heading4"/>
        <w:rPr>
          <w:rFonts w:eastAsia="Times New Roman"/>
        </w:rPr>
      </w:pPr>
      <w:r>
        <w:rPr>
          <w:rFonts w:eastAsia="Times New Roman"/>
        </w:rPr>
        <w:t xml:space="preserve">Phương án </w:t>
      </w:r>
      <w:r w:rsidR="00C0404D">
        <w:rPr>
          <w:rFonts w:eastAsia="Times New Roman"/>
        </w:rPr>
        <w:t xml:space="preserve">1: </w:t>
      </w:r>
      <w:r w:rsidR="009E3AB8" w:rsidRPr="009E3AB8">
        <w:rPr>
          <w:rFonts w:eastAsia="Times New Roman"/>
        </w:rPr>
        <w:t xml:space="preserve">Đầu </w:t>
      </w:r>
      <w:r w:rsidR="006E7E78">
        <w:rPr>
          <w:rFonts w:eastAsia="Times New Roman"/>
        </w:rPr>
        <w:t>quét</w:t>
      </w:r>
      <w:r w:rsidR="009E3AB8" w:rsidRPr="009E3AB8">
        <w:rPr>
          <w:rFonts w:eastAsia="Times New Roman"/>
        </w:rPr>
        <w:t xml:space="preserve"> laser Eni</w:t>
      </w:r>
      <w:r w:rsidR="009768F5">
        <w:rPr>
          <w:rFonts w:eastAsia="Times New Roman"/>
        </w:rPr>
        <w:t>scan</w:t>
      </w:r>
    </w:p>
    <w:p w:rsidR="009E3AB8" w:rsidRPr="009E3AB8" w:rsidRDefault="00C43515" w:rsidP="00C43515">
      <w:pPr>
        <w:tabs>
          <w:tab w:val="left" w:pos="2925"/>
        </w:tabs>
        <w:rPr>
          <w:rFonts w:eastAsia="Times New Roman"/>
        </w:rPr>
      </w:pPr>
      <w:r w:rsidRPr="009E3AB8">
        <w:rPr>
          <w:rFonts w:eastAsia="Calibri" w:cs="Times New Roman"/>
          <w:noProof/>
          <w:color w:val="000000"/>
        </w:rPr>
        <w:drawing>
          <wp:anchor distT="0" distB="0" distL="114300" distR="114300" simplePos="0" relativeHeight="251514880" behindDoc="0" locked="0" layoutInCell="1" allowOverlap="1" wp14:anchorId="3C50A2CD" wp14:editId="7C8267ED">
            <wp:simplePos x="0" y="0"/>
            <wp:positionH relativeFrom="column">
              <wp:posOffset>1941830</wp:posOffset>
            </wp:positionH>
            <wp:positionV relativeFrom="paragraph">
              <wp:posOffset>26035</wp:posOffset>
            </wp:positionV>
            <wp:extent cx="1091565" cy="1628775"/>
            <wp:effectExtent l="0" t="0" r="0" b="9525"/>
            <wp:wrapSquare wrapText="bothSides"/>
            <wp:docPr id="14" name="Picture 14" descr="Káº¿t quáº£ hÃ¬nh áº£nh cho mÃ¡y quÃ©t laser 3D ein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áº¿t quáº£ hÃ¬nh áº£nh cho mÃ¡y quÃ©t laser 3D einscan"/>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091565" cy="162877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p>
    <w:p w:rsidR="009E3AB8" w:rsidRDefault="009E3AB8" w:rsidP="009E3AB8">
      <w:pPr>
        <w:spacing w:after="200" w:line="276" w:lineRule="auto"/>
        <w:ind w:firstLine="0"/>
        <w:jc w:val="center"/>
        <w:rPr>
          <w:rFonts w:eastAsia="Calibri" w:cs="Times New Roman"/>
          <w:color w:val="000000"/>
        </w:rPr>
      </w:pPr>
    </w:p>
    <w:p w:rsidR="00C43515" w:rsidRDefault="00C43515" w:rsidP="009E3AB8">
      <w:pPr>
        <w:spacing w:after="200" w:line="276" w:lineRule="auto"/>
        <w:ind w:firstLine="0"/>
        <w:jc w:val="center"/>
        <w:rPr>
          <w:rFonts w:eastAsia="Calibri" w:cs="Times New Roman"/>
          <w:color w:val="000000"/>
        </w:rPr>
      </w:pPr>
    </w:p>
    <w:p w:rsidR="00C43515" w:rsidRDefault="00C43515" w:rsidP="009E3AB8">
      <w:pPr>
        <w:spacing w:after="200" w:line="276" w:lineRule="auto"/>
        <w:ind w:firstLine="0"/>
        <w:jc w:val="center"/>
        <w:rPr>
          <w:rFonts w:eastAsia="Calibri" w:cs="Times New Roman"/>
          <w:color w:val="000000"/>
        </w:rPr>
      </w:pPr>
    </w:p>
    <w:p w:rsidR="00C43515" w:rsidRDefault="00C43515" w:rsidP="00C0404D">
      <w:pPr>
        <w:spacing w:after="200" w:line="276" w:lineRule="auto"/>
        <w:ind w:firstLine="0"/>
        <w:rPr>
          <w:rFonts w:eastAsia="Calibri" w:cs="Times New Roman"/>
          <w:color w:val="000000"/>
        </w:rPr>
      </w:pPr>
    </w:p>
    <w:p w:rsidR="00C43515" w:rsidRDefault="00C43515" w:rsidP="00C43515">
      <w:pPr>
        <w:pStyle w:val="hinh"/>
      </w:pPr>
      <w:bookmarkStart w:id="1784" w:name="_Toc11660969"/>
      <w:bookmarkStart w:id="1785" w:name="_Toc11964349"/>
      <w:bookmarkStart w:id="1786" w:name="_Toc11964565"/>
      <w:bookmarkStart w:id="1787" w:name="_Toc12740589"/>
      <w:bookmarkStart w:id="1788" w:name="_Toc13178882"/>
      <w:bookmarkStart w:id="1789" w:name="_Toc13436853"/>
      <w:bookmarkStart w:id="1790" w:name="_Toc14030525"/>
      <w:bookmarkStart w:id="1791" w:name="_Toc14272802"/>
      <w:bookmarkStart w:id="1792" w:name="_Toc14390918"/>
      <w:bookmarkStart w:id="1793" w:name="_Toc14423876"/>
      <w:bookmarkStart w:id="1794" w:name="_Toc14426980"/>
      <w:bookmarkStart w:id="1795" w:name="_Toc14548828"/>
      <w:bookmarkStart w:id="1796" w:name="_Toc14706075"/>
      <w:bookmarkStart w:id="1797" w:name="_Toc14721899"/>
      <w:bookmarkStart w:id="1798" w:name="_Toc14730157"/>
      <w:bookmarkStart w:id="1799" w:name="_Toc14768800"/>
      <w:r>
        <w:t>Máy</w:t>
      </w:r>
      <w:r w:rsidR="00244284">
        <w:t xml:space="preserve"> </w:t>
      </w:r>
      <w:r w:rsidR="007121F1">
        <w:t>q</w:t>
      </w:r>
      <w:r w:rsidR="006E7E78">
        <w:t>uét</w:t>
      </w:r>
      <w:r w:rsidR="004B78BC">
        <w:t xml:space="preserve"> laser </w:t>
      </w:r>
      <w:r w:rsidR="008254B9">
        <w:t>E</w:t>
      </w:r>
      <w:r w:rsidR="00B67D61">
        <w:t>in</w:t>
      </w:r>
      <w:r w:rsidR="009768F5">
        <w:t>Scan</w:t>
      </w:r>
      <w:r w:rsidR="008254B9">
        <w:t>-Pro</w:t>
      </w:r>
      <w:bookmarkEnd w:id="1784"/>
      <w:bookmarkEnd w:id="1785"/>
      <w:bookmarkEnd w:id="1786"/>
      <w:bookmarkEnd w:id="1787"/>
      <w:bookmarkEnd w:id="1788"/>
      <w:bookmarkEnd w:id="1789"/>
      <w:bookmarkEnd w:id="1790"/>
      <w:bookmarkEnd w:id="1791"/>
      <w:bookmarkEnd w:id="1792"/>
      <w:bookmarkEnd w:id="1793"/>
      <w:bookmarkEnd w:id="1794"/>
      <w:r w:rsidR="00026F2C">
        <w:t xml:space="preserve"> [10]</w:t>
      </w:r>
      <w:bookmarkEnd w:id="1795"/>
      <w:bookmarkEnd w:id="1796"/>
      <w:bookmarkEnd w:id="1797"/>
      <w:bookmarkEnd w:id="1798"/>
      <w:bookmarkEnd w:id="1799"/>
    </w:p>
    <w:p w:rsidR="004C0999" w:rsidRPr="00C43515" w:rsidRDefault="004C0999" w:rsidP="004C0999">
      <w:r>
        <w:t xml:space="preserve">Là máy </w:t>
      </w:r>
      <w:r w:rsidR="006E7E78">
        <w:t>quét</w:t>
      </w:r>
      <w:r>
        <w:t xml:space="preserve"> 3D của hãng Shining sản xuất dùng, hiện đang được sử dụng rất phổ biến trên thị trường Việt Nam. </w:t>
      </w:r>
    </w:p>
    <w:p w:rsidR="009E3AB8" w:rsidRPr="004B78BC" w:rsidRDefault="009E3AB8" w:rsidP="004B78BC">
      <w:pPr>
        <w:rPr>
          <w:b/>
        </w:rPr>
      </w:pPr>
      <w:r w:rsidRPr="004B78BC">
        <w:rPr>
          <w:b/>
        </w:rPr>
        <w:t xml:space="preserve">Ưu điểm: </w:t>
      </w:r>
    </w:p>
    <w:p w:rsidR="009E3AB8" w:rsidRPr="009E3AB8" w:rsidRDefault="009E3AB8" w:rsidP="004B78BC">
      <w:pPr>
        <w:pStyle w:val="ListParagraph1"/>
      </w:pPr>
      <w:r w:rsidRPr="009E3AB8">
        <w:t xml:space="preserve">Tiện lợi, đám ứng tốt cho thương mại và sản xuất với độ chính </w:t>
      </w:r>
      <w:r w:rsidR="00D84AC0">
        <w:t>xác</w:t>
      </w:r>
      <w:r w:rsidRPr="009E3AB8">
        <w:t xml:space="preserve"> cực cao.</w:t>
      </w:r>
    </w:p>
    <w:p w:rsidR="009E3AB8" w:rsidRPr="009E3AB8" w:rsidRDefault="009E3AB8" w:rsidP="004B78BC">
      <w:pPr>
        <w:pStyle w:val="ListParagraph1"/>
      </w:pPr>
      <w:r w:rsidRPr="009E3AB8">
        <w:t xml:space="preserve">Có nhiều chế độ </w:t>
      </w:r>
      <w:r w:rsidR="006E7E78">
        <w:t>quét</w:t>
      </w:r>
      <w:r w:rsidRPr="009E3AB8">
        <w:t>, l</w:t>
      </w:r>
      <w:r w:rsidR="00B67D61">
        <w:t>in</w:t>
      </w:r>
      <w:r w:rsidRPr="009E3AB8">
        <w:t>h hoạt cho tất cả các kích thước.</w:t>
      </w:r>
    </w:p>
    <w:p w:rsidR="009E3AB8" w:rsidRPr="009E3AB8" w:rsidRDefault="009E3AB8" w:rsidP="004B78BC">
      <w:pPr>
        <w:pStyle w:val="ListParagraph1"/>
      </w:pPr>
      <w:r w:rsidRPr="009E3AB8">
        <w:t>Hoạt động ổn định.</w:t>
      </w:r>
    </w:p>
    <w:p w:rsidR="009E3AB8" w:rsidRPr="004B78BC" w:rsidRDefault="001B0741" w:rsidP="004B78BC">
      <w:pPr>
        <w:rPr>
          <w:b/>
        </w:rPr>
      </w:pPr>
      <w:r>
        <w:rPr>
          <w:b/>
        </w:rPr>
        <w:lastRenderedPageBreak/>
        <w:t>Nhược</w:t>
      </w:r>
      <w:r w:rsidR="009E3AB8" w:rsidRPr="004B78BC">
        <w:rPr>
          <w:b/>
        </w:rPr>
        <w:t xml:space="preserve"> điểm:</w:t>
      </w:r>
    </w:p>
    <w:p w:rsidR="009E3AB8" w:rsidRPr="009E3AB8" w:rsidRDefault="009E3AB8" w:rsidP="004B78BC">
      <w:pPr>
        <w:pStyle w:val="ListParagraph1"/>
      </w:pPr>
      <w:r w:rsidRPr="009E3AB8">
        <w:t>Giá thành đắt.</w:t>
      </w:r>
    </w:p>
    <w:p w:rsidR="009E3AB8" w:rsidRPr="009E3AB8" w:rsidRDefault="007A5043" w:rsidP="004B78BC">
      <w:pPr>
        <w:pStyle w:val="Heading4"/>
        <w:rPr>
          <w:rFonts w:eastAsia="Times New Roman"/>
        </w:rPr>
      </w:pPr>
      <w:r w:rsidRPr="009E3AB8">
        <w:rPr>
          <w:rFonts w:eastAsia="Calibri" w:cs="Times New Roman"/>
          <w:noProof/>
          <w:color w:val="000000"/>
        </w:rPr>
        <w:drawing>
          <wp:anchor distT="0" distB="0" distL="114300" distR="114300" simplePos="0" relativeHeight="251828224" behindDoc="0" locked="0" layoutInCell="1" allowOverlap="1" wp14:anchorId="31D9E257" wp14:editId="0ECCE52C">
            <wp:simplePos x="0" y="0"/>
            <wp:positionH relativeFrom="column">
              <wp:posOffset>1235075</wp:posOffset>
            </wp:positionH>
            <wp:positionV relativeFrom="paragraph">
              <wp:posOffset>403860</wp:posOffset>
            </wp:positionV>
            <wp:extent cx="3149600" cy="1087755"/>
            <wp:effectExtent l="0" t="0" r="0" b="0"/>
            <wp:wrapTopAndBottom/>
            <wp:docPr id="26" name="Picture 26" descr="Káº¿t quáº£ hÃ¬nh áº£nh cho kin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Káº¿t quáº£ hÃ¬nh áº£nh cho kinect"/>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149600" cy="10877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0404D">
        <w:rPr>
          <w:rFonts w:eastAsia="Times New Roman"/>
        </w:rPr>
        <w:t xml:space="preserve">Phương án 2: </w:t>
      </w:r>
      <w:r w:rsidR="009E3AB8" w:rsidRPr="009E3AB8">
        <w:rPr>
          <w:rFonts w:eastAsia="Times New Roman"/>
        </w:rPr>
        <w:t xml:space="preserve">Đầu </w:t>
      </w:r>
      <w:r w:rsidR="006E7E78">
        <w:rPr>
          <w:rFonts w:eastAsia="Times New Roman"/>
        </w:rPr>
        <w:t>quét</w:t>
      </w:r>
      <w:r w:rsidR="009E3AB8" w:rsidRPr="009E3AB8">
        <w:rPr>
          <w:rFonts w:eastAsia="Times New Roman"/>
        </w:rPr>
        <w:t xml:space="preserve"> </w:t>
      </w:r>
      <w:r w:rsidR="004C0999">
        <w:rPr>
          <w:rFonts w:eastAsia="Times New Roman"/>
        </w:rPr>
        <w:t>K</w:t>
      </w:r>
      <w:r w:rsidR="001B0741">
        <w:rPr>
          <w:rFonts w:eastAsia="Times New Roman"/>
        </w:rPr>
        <w:t>in</w:t>
      </w:r>
      <w:r w:rsidR="001B0741" w:rsidRPr="009E3AB8">
        <w:rPr>
          <w:rFonts w:eastAsia="Times New Roman"/>
        </w:rPr>
        <w:t>ect</w:t>
      </w:r>
      <w:r w:rsidR="009E3AB8" w:rsidRPr="009E3AB8">
        <w:rPr>
          <w:rFonts w:eastAsia="Times New Roman"/>
        </w:rPr>
        <w:t xml:space="preserve"> XBOX 360</w:t>
      </w:r>
    </w:p>
    <w:p w:rsidR="004B78BC" w:rsidRDefault="004B78BC" w:rsidP="007A5043">
      <w:pPr>
        <w:pStyle w:val="hinh"/>
      </w:pPr>
      <w:bookmarkStart w:id="1800" w:name="_Toc11660970"/>
      <w:bookmarkStart w:id="1801" w:name="_Toc11964350"/>
      <w:bookmarkStart w:id="1802" w:name="_Toc11964566"/>
      <w:bookmarkStart w:id="1803" w:name="_Toc12740590"/>
      <w:bookmarkStart w:id="1804" w:name="_Toc13178883"/>
      <w:bookmarkStart w:id="1805" w:name="_Toc13436854"/>
      <w:bookmarkStart w:id="1806" w:name="_Toc14030526"/>
      <w:bookmarkStart w:id="1807" w:name="_Toc14272803"/>
      <w:bookmarkStart w:id="1808" w:name="_Toc14390919"/>
      <w:bookmarkStart w:id="1809" w:name="_Toc14423877"/>
      <w:bookmarkStart w:id="1810" w:name="_Toc14426981"/>
      <w:bookmarkStart w:id="1811" w:name="_Toc14548829"/>
      <w:bookmarkStart w:id="1812" w:name="_Toc14706076"/>
      <w:bookmarkStart w:id="1813" w:name="_Toc14721900"/>
      <w:bookmarkStart w:id="1814" w:name="_Toc14730158"/>
      <w:bookmarkStart w:id="1815" w:name="_Toc14768801"/>
      <w:r>
        <w:t xml:space="preserve">Đầu </w:t>
      </w:r>
      <w:r w:rsidR="006E7E78">
        <w:t>quét</w:t>
      </w:r>
      <w:r>
        <w:t xml:space="preserve"> </w:t>
      </w:r>
      <w:r w:rsidR="00AF1308">
        <w:t>K</w:t>
      </w:r>
      <w:r w:rsidR="001B0741">
        <w:t>inect</w:t>
      </w:r>
      <w:bookmarkEnd w:id="1800"/>
      <w:bookmarkEnd w:id="1801"/>
      <w:bookmarkEnd w:id="1802"/>
      <w:bookmarkEnd w:id="1803"/>
      <w:bookmarkEnd w:id="1804"/>
      <w:bookmarkEnd w:id="1805"/>
      <w:bookmarkEnd w:id="1806"/>
      <w:bookmarkEnd w:id="1807"/>
      <w:bookmarkEnd w:id="1808"/>
      <w:bookmarkEnd w:id="1809"/>
      <w:bookmarkEnd w:id="1810"/>
      <w:r>
        <w:t xml:space="preserve"> </w:t>
      </w:r>
      <w:r w:rsidR="00026F2C">
        <w:t>[12]</w:t>
      </w:r>
      <w:bookmarkEnd w:id="1811"/>
      <w:bookmarkEnd w:id="1812"/>
      <w:bookmarkEnd w:id="1813"/>
      <w:bookmarkEnd w:id="1814"/>
      <w:bookmarkEnd w:id="1815"/>
    </w:p>
    <w:p w:rsidR="006B3BFB" w:rsidRDefault="006B3BFB" w:rsidP="006B3BFB">
      <w:r>
        <w:t xml:space="preserve">Ban đầu được phát triển đặc thù cho dòng máy chơi game XBOX của Microsoft, thiết bị này nhanh chóng được cải tiến bởi các nhà thiết kế 3D để </w:t>
      </w:r>
      <w:r w:rsidR="006E7E78">
        <w:t>quét</w:t>
      </w:r>
      <w:r>
        <w:t xml:space="preserve"> 3D full màu đối tượng. Nó sử dụng cảm biến hồng ngoại và camera RGB độ phân giải 480 megapixel. Để biến Kinect thành máy </w:t>
      </w:r>
      <w:r w:rsidR="006E7E78">
        <w:t>quét</w:t>
      </w:r>
      <w:r>
        <w:t xml:space="preserve"> 3D, Microsoft đã phát triển ứng dụng của riêng mình, “3D Scan”, và kết hợp vào phần mềm xây dựng 3D của công ty.</w:t>
      </w:r>
    </w:p>
    <w:p w:rsidR="009E3AB8" w:rsidRPr="006B3BFB" w:rsidRDefault="009E3AB8" w:rsidP="006B3BFB">
      <w:r w:rsidRPr="004B78BC">
        <w:rPr>
          <w:b/>
        </w:rPr>
        <w:t xml:space="preserve">Ưu điểm: </w:t>
      </w:r>
    </w:p>
    <w:p w:rsidR="009E3AB8" w:rsidRPr="009E3AB8" w:rsidRDefault="009E3AB8" w:rsidP="004B78BC">
      <w:pPr>
        <w:pStyle w:val="ListParagraph1"/>
      </w:pPr>
      <w:r w:rsidRPr="009E3AB8">
        <w:t>Giá thành rẻ</w:t>
      </w:r>
    </w:p>
    <w:p w:rsidR="009E3AB8" w:rsidRPr="009E3AB8" w:rsidRDefault="009E3AB8" w:rsidP="004B78BC">
      <w:pPr>
        <w:pStyle w:val="ListParagraph1"/>
      </w:pPr>
      <w:r w:rsidRPr="009E3AB8">
        <w:t>Có phần mềm h</w:t>
      </w:r>
      <w:r w:rsidR="00D84AC0">
        <w:t>ỗ</w:t>
      </w:r>
      <w:r w:rsidRPr="009E3AB8">
        <w:t xml:space="preserve"> trợ, tiện lợi d</w:t>
      </w:r>
      <w:r w:rsidR="007A5043">
        <w:t>ễ</w:t>
      </w:r>
      <w:r w:rsidRPr="009E3AB8">
        <w:t xml:space="preserve"> sử dụng.</w:t>
      </w:r>
    </w:p>
    <w:p w:rsidR="009E3AB8" w:rsidRPr="009E3AB8" w:rsidRDefault="009E3AB8" w:rsidP="004B78BC">
      <w:pPr>
        <w:pStyle w:val="ListParagraph1"/>
      </w:pPr>
      <w:r w:rsidRPr="009E3AB8">
        <w:t>Có nhiều ứng dụng đang được khai thác trên thế giới.</w:t>
      </w:r>
    </w:p>
    <w:p w:rsidR="009E3AB8" w:rsidRPr="004B78BC" w:rsidRDefault="009E3AB8" w:rsidP="004B78BC">
      <w:pPr>
        <w:rPr>
          <w:b/>
        </w:rPr>
      </w:pPr>
      <w:r w:rsidRPr="004B78BC">
        <w:rPr>
          <w:b/>
        </w:rPr>
        <w:t>Nhược điểm:</w:t>
      </w:r>
    </w:p>
    <w:p w:rsidR="009E3AB8" w:rsidRPr="009E3AB8" w:rsidRDefault="009E3AB8" w:rsidP="004B78BC">
      <w:pPr>
        <w:pStyle w:val="ListParagraph1"/>
      </w:pPr>
      <w:r w:rsidRPr="009E3AB8">
        <w:t xml:space="preserve">Chất lượng </w:t>
      </w:r>
      <w:r w:rsidR="006E7E78">
        <w:t>quét</w:t>
      </w:r>
      <w:r w:rsidRPr="009E3AB8">
        <w:t xml:space="preserve"> không cao.</w:t>
      </w:r>
    </w:p>
    <w:p w:rsidR="009E3AB8" w:rsidRDefault="009E3AB8" w:rsidP="004B78BC">
      <w:pPr>
        <w:pStyle w:val="Heading4"/>
        <w:rPr>
          <w:rFonts w:eastAsia="Times New Roman"/>
        </w:rPr>
      </w:pPr>
      <w:r w:rsidRPr="009E3AB8">
        <w:rPr>
          <w:rFonts w:eastAsia="Times New Roman"/>
        </w:rPr>
        <w:t>So sánh các phương án</w:t>
      </w:r>
    </w:p>
    <w:p w:rsidR="004B78BC" w:rsidRPr="004B78BC" w:rsidRDefault="004B78BC" w:rsidP="004B78BC">
      <w:pPr>
        <w:pStyle w:val="bng"/>
      </w:pPr>
      <w:bookmarkStart w:id="1816" w:name="_Toc11660665"/>
      <w:bookmarkStart w:id="1817" w:name="_Toc11660744"/>
      <w:bookmarkStart w:id="1818" w:name="_Toc11660861"/>
      <w:bookmarkStart w:id="1819" w:name="_Toc11964168"/>
      <w:bookmarkStart w:id="1820" w:name="_Toc12740490"/>
      <w:bookmarkStart w:id="1821" w:name="_Toc13178940"/>
      <w:bookmarkStart w:id="1822" w:name="_Toc13436911"/>
      <w:bookmarkStart w:id="1823" w:name="_Toc14030583"/>
      <w:bookmarkStart w:id="1824" w:name="_Toc14272860"/>
      <w:bookmarkStart w:id="1825" w:name="_Toc14390978"/>
      <w:bookmarkStart w:id="1826" w:name="_Toc14424343"/>
      <w:bookmarkStart w:id="1827" w:name="_Toc14424801"/>
      <w:bookmarkStart w:id="1828" w:name="_Toc14427040"/>
      <w:bookmarkStart w:id="1829" w:name="_Toc14548888"/>
      <w:bookmarkStart w:id="1830" w:name="_Toc14548997"/>
      <w:bookmarkStart w:id="1831" w:name="_Toc14549095"/>
      <w:bookmarkStart w:id="1832" w:name="_Toc14705986"/>
      <w:bookmarkStart w:id="1833" w:name="_Toc14721959"/>
      <w:bookmarkStart w:id="1834" w:name="_Toc14730217"/>
      <w:bookmarkStart w:id="1835" w:name="_Toc14768860"/>
      <w:r>
        <w:t xml:space="preserve">So sánh tính chất của đầu </w:t>
      </w:r>
      <w:r w:rsidR="006E7E78">
        <w:t>quét</w:t>
      </w:r>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p>
    <w:tbl>
      <w:tblPr>
        <w:tblStyle w:val="TableGrid2"/>
        <w:tblW w:w="0" w:type="auto"/>
        <w:tblInd w:w="918" w:type="dxa"/>
        <w:tblLook w:val="04A0" w:firstRow="1" w:lastRow="0" w:firstColumn="1" w:lastColumn="0" w:noHBand="0" w:noVBand="1"/>
      </w:tblPr>
      <w:tblGrid>
        <w:gridCol w:w="540"/>
        <w:gridCol w:w="2610"/>
        <w:gridCol w:w="2700"/>
        <w:gridCol w:w="2250"/>
      </w:tblGrid>
      <w:tr w:rsidR="009E3AB8" w:rsidRPr="009E3AB8" w:rsidTr="007A5043">
        <w:trPr>
          <w:trHeight w:val="233"/>
        </w:trPr>
        <w:tc>
          <w:tcPr>
            <w:tcW w:w="540" w:type="dxa"/>
            <w:vMerge w:val="restart"/>
          </w:tcPr>
          <w:p w:rsidR="009E3AB8" w:rsidRPr="009E3AB8" w:rsidRDefault="009E3AB8" w:rsidP="007A5043">
            <w:pPr>
              <w:spacing w:line="240" w:lineRule="auto"/>
              <w:ind w:firstLine="0"/>
              <w:rPr>
                <w:rFonts w:eastAsia="Calibri" w:cs="Times New Roman"/>
                <w:color w:val="000000"/>
              </w:rPr>
            </w:pPr>
            <w:r w:rsidRPr="009E3AB8">
              <w:rPr>
                <w:rFonts w:eastAsia="Calibri" w:cs="Times New Roman"/>
                <w:color w:val="000000"/>
              </w:rPr>
              <w:t>stt</w:t>
            </w:r>
          </w:p>
        </w:tc>
        <w:tc>
          <w:tcPr>
            <w:tcW w:w="2610" w:type="dxa"/>
            <w:vMerge w:val="restart"/>
          </w:tcPr>
          <w:p w:rsidR="009E3AB8" w:rsidRPr="009E3AB8" w:rsidRDefault="007A7C2C" w:rsidP="007A5043">
            <w:pPr>
              <w:spacing w:line="240" w:lineRule="auto"/>
              <w:ind w:firstLine="0"/>
              <w:rPr>
                <w:rFonts w:eastAsia="Calibri" w:cs="Times New Roman"/>
                <w:color w:val="000000"/>
              </w:rPr>
            </w:pPr>
            <w:r>
              <w:rPr>
                <w:rFonts w:eastAsia="Calibri" w:cs="Times New Roman"/>
                <w:color w:val="000000"/>
              </w:rPr>
              <w:t>Tiêu chí</w:t>
            </w:r>
            <w:r w:rsidR="009E3AB8" w:rsidRPr="009E3AB8">
              <w:rPr>
                <w:rFonts w:eastAsia="Calibri" w:cs="Times New Roman"/>
                <w:color w:val="000000"/>
              </w:rPr>
              <w:t xml:space="preserve"> so sánh</w:t>
            </w:r>
          </w:p>
        </w:tc>
        <w:tc>
          <w:tcPr>
            <w:tcW w:w="4950" w:type="dxa"/>
            <w:gridSpan w:val="2"/>
          </w:tcPr>
          <w:p w:rsidR="009E3AB8" w:rsidRPr="009E3AB8" w:rsidRDefault="009E3AB8" w:rsidP="007A5043">
            <w:pPr>
              <w:spacing w:line="240" w:lineRule="auto"/>
              <w:rPr>
                <w:rFonts w:eastAsia="Calibri" w:cs="Times New Roman"/>
                <w:color w:val="000000"/>
              </w:rPr>
            </w:pPr>
            <w:r w:rsidRPr="009E3AB8">
              <w:rPr>
                <w:rFonts w:eastAsia="Calibri" w:cs="Times New Roman"/>
                <w:color w:val="000000"/>
              </w:rPr>
              <w:t>Các phương án</w:t>
            </w:r>
          </w:p>
        </w:tc>
      </w:tr>
      <w:tr w:rsidR="009E3AB8" w:rsidRPr="009E3AB8" w:rsidTr="007A5043">
        <w:trPr>
          <w:trHeight w:val="232"/>
        </w:trPr>
        <w:tc>
          <w:tcPr>
            <w:tcW w:w="540" w:type="dxa"/>
            <w:vMerge/>
          </w:tcPr>
          <w:p w:rsidR="009E3AB8" w:rsidRPr="009E3AB8" w:rsidRDefault="009E3AB8" w:rsidP="007A5043">
            <w:pPr>
              <w:spacing w:line="240" w:lineRule="auto"/>
              <w:rPr>
                <w:rFonts w:eastAsia="Calibri" w:cs="Times New Roman"/>
                <w:color w:val="000000"/>
              </w:rPr>
            </w:pPr>
          </w:p>
        </w:tc>
        <w:tc>
          <w:tcPr>
            <w:tcW w:w="2610" w:type="dxa"/>
            <w:vMerge/>
          </w:tcPr>
          <w:p w:rsidR="009E3AB8" w:rsidRPr="009E3AB8" w:rsidRDefault="009E3AB8" w:rsidP="007A5043">
            <w:pPr>
              <w:spacing w:line="240" w:lineRule="auto"/>
              <w:rPr>
                <w:rFonts w:eastAsia="Calibri" w:cs="Times New Roman"/>
                <w:color w:val="000000"/>
              </w:rPr>
            </w:pPr>
          </w:p>
        </w:tc>
        <w:tc>
          <w:tcPr>
            <w:tcW w:w="2700" w:type="dxa"/>
          </w:tcPr>
          <w:p w:rsidR="009E3AB8" w:rsidRPr="009E3AB8" w:rsidRDefault="009E3AB8" w:rsidP="007A5043">
            <w:pPr>
              <w:spacing w:line="240" w:lineRule="auto"/>
              <w:ind w:firstLine="0"/>
              <w:rPr>
                <w:rFonts w:eastAsia="Calibri" w:cs="Times New Roman"/>
                <w:color w:val="000000"/>
              </w:rPr>
            </w:pPr>
            <w:r w:rsidRPr="009E3AB8">
              <w:rPr>
                <w:rFonts w:eastAsia="Calibri" w:cs="Times New Roman"/>
                <w:color w:val="000000"/>
              </w:rPr>
              <w:t xml:space="preserve">Đầu </w:t>
            </w:r>
            <w:r w:rsidR="006E7E78">
              <w:rPr>
                <w:rFonts w:eastAsia="Calibri" w:cs="Times New Roman"/>
                <w:color w:val="000000"/>
              </w:rPr>
              <w:t>quét</w:t>
            </w:r>
            <w:r w:rsidRPr="009E3AB8">
              <w:rPr>
                <w:rFonts w:eastAsia="Calibri" w:cs="Times New Roman"/>
                <w:color w:val="000000"/>
              </w:rPr>
              <w:t xml:space="preserve"> laser E</w:t>
            </w:r>
            <w:r w:rsidR="00B67D61">
              <w:rPr>
                <w:rFonts w:eastAsia="Calibri" w:cs="Times New Roman"/>
                <w:color w:val="000000"/>
              </w:rPr>
              <w:t>in</w:t>
            </w:r>
            <w:r w:rsidR="00C65BFA">
              <w:rPr>
                <w:rFonts w:eastAsia="Calibri" w:cs="Times New Roman"/>
                <w:color w:val="000000"/>
              </w:rPr>
              <w:t xml:space="preserve"> </w:t>
            </w:r>
            <w:r w:rsidR="009768F5">
              <w:rPr>
                <w:rFonts w:eastAsia="Calibri" w:cs="Times New Roman"/>
                <w:color w:val="000000"/>
              </w:rPr>
              <w:t>scan</w:t>
            </w:r>
          </w:p>
        </w:tc>
        <w:tc>
          <w:tcPr>
            <w:tcW w:w="2250" w:type="dxa"/>
          </w:tcPr>
          <w:p w:rsidR="009E3AB8" w:rsidRPr="009E3AB8" w:rsidRDefault="009E3AB8" w:rsidP="007A5043">
            <w:pPr>
              <w:spacing w:line="240" w:lineRule="auto"/>
              <w:ind w:firstLine="0"/>
              <w:rPr>
                <w:rFonts w:eastAsia="Calibri" w:cs="Times New Roman"/>
                <w:color w:val="000000"/>
              </w:rPr>
            </w:pPr>
            <w:r w:rsidRPr="009E3AB8">
              <w:rPr>
                <w:rFonts w:eastAsia="Calibri" w:cs="Times New Roman"/>
                <w:color w:val="000000"/>
              </w:rPr>
              <w:t xml:space="preserve">Đầu </w:t>
            </w:r>
            <w:r w:rsidR="006E7E78">
              <w:rPr>
                <w:rFonts w:eastAsia="Calibri" w:cs="Times New Roman"/>
                <w:color w:val="000000"/>
              </w:rPr>
              <w:t>quét</w:t>
            </w:r>
            <w:r w:rsidRPr="009E3AB8">
              <w:rPr>
                <w:rFonts w:eastAsia="Calibri" w:cs="Times New Roman"/>
                <w:color w:val="000000"/>
              </w:rPr>
              <w:t xml:space="preserve"> K</w:t>
            </w:r>
            <w:r w:rsidR="00B67D61">
              <w:rPr>
                <w:rFonts w:eastAsia="Calibri" w:cs="Times New Roman"/>
                <w:color w:val="000000"/>
              </w:rPr>
              <w:t>IN</w:t>
            </w:r>
            <w:r w:rsidRPr="009E3AB8">
              <w:rPr>
                <w:rFonts w:eastAsia="Calibri" w:cs="Times New Roman"/>
                <w:color w:val="000000"/>
              </w:rPr>
              <w:t>ECT</w:t>
            </w:r>
          </w:p>
        </w:tc>
      </w:tr>
      <w:tr w:rsidR="009E3AB8" w:rsidRPr="009E3AB8" w:rsidTr="007A5043">
        <w:trPr>
          <w:trHeight w:val="264"/>
        </w:trPr>
        <w:tc>
          <w:tcPr>
            <w:tcW w:w="540" w:type="dxa"/>
          </w:tcPr>
          <w:p w:rsidR="009E3AB8" w:rsidRPr="009E3AB8" w:rsidRDefault="009E3AB8" w:rsidP="007A5043">
            <w:pPr>
              <w:spacing w:line="240" w:lineRule="auto"/>
              <w:ind w:firstLine="0"/>
              <w:rPr>
                <w:rFonts w:eastAsia="Calibri" w:cs="Times New Roman"/>
                <w:color w:val="000000"/>
              </w:rPr>
            </w:pPr>
            <w:r w:rsidRPr="009E3AB8">
              <w:rPr>
                <w:rFonts w:eastAsia="Calibri" w:cs="Times New Roman"/>
                <w:color w:val="000000"/>
              </w:rPr>
              <w:t>1</w:t>
            </w:r>
          </w:p>
        </w:tc>
        <w:tc>
          <w:tcPr>
            <w:tcW w:w="2610" w:type="dxa"/>
          </w:tcPr>
          <w:p w:rsidR="009E3AB8" w:rsidRPr="009E3AB8" w:rsidRDefault="009E3AB8" w:rsidP="007A5043">
            <w:pPr>
              <w:spacing w:line="240" w:lineRule="auto"/>
              <w:ind w:firstLine="0"/>
              <w:rPr>
                <w:rFonts w:eastAsia="Calibri" w:cs="Times New Roman"/>
                <w:color w:val="000000"/>
              </w:rPr>
            </w:pPr>
            <w:r w:rsidRPr="009E3AB8">
              <w:rPr>
                <w:rFonts w:eastAsia="Calibri" w:cs="Times New Roman"/>
                <w:color w:val="000000"/>
              </w:rPr>
              <w:t>Giá cả</w:t>
            </w:r>
          </w:p>
        </w:tc>
        <w:tc>
          <w:tcPr>
            <w:tcW w:w="2700" w:type="dxa"/>
          </w:tcPr>
          <w:p w:rsidR="009E3AB8" w:rsidRPr="009E3AB8" w:rsidRDefault="009E3AB8" w:rsidP="007A5043">
            <w:pPr>
              <w:spacing w:line="240" w:lineRule="auto"/>
              <w:rPr>
                <w:rFonts w:eastAsia="Calibri" w:cs="Times New Roman"/>
                <w:color w:val="000000"/>
              </w:rPr>
            </w:pPr>
            <w:r w:rsidRPr="009E3AB8">
              <w:rPr>
                <w:rFonts w:eastAsia="Calibri" w:cs="Times New Roman"/>
                <w:color w:val="000000"/>
              </w:rPr>
              <w:t>Rất cao</w:t>
            </w:r>
          </w:p>
        </w:tc>
        <w:tc>
          <w:tcPr>
            <w:tcW w:w="2250" w:type="dxa"/>
          </w:tcPr>
          <w:p w:rsidR="009E3AB8" w:rsidRPr="009E3AB8" w:rsidRDefault="009E3AB8" w:rsidP="007A5043">
            <w:pPr>
              <w:spacing w:line="240" w:lineRule="auto"/>
              <w:rPr>
                <w:rFonts w:eastAsia="Calibri" w:cs="Times New Roman"/>
                <w:color w:val="000000"/>
              </w:rPr>
            </w:pPr>
            <w:r w:rsidRPr="009E3AB8">
              <w:rPr>
                <w:rFonts w:eastAsia="Calibri" w:cs="Times New Roman"/>
                <w:color w:val="000000"/>
              </w:rPr>
              <w:t>Thấp</w:t>
            </w:r>
          </w:p>
        </w:tc>
      </w:tr>
      <w:tr w:rsidR="009E3AB8" w:rsidRPr="009E3AB8" w:rsidTr="007A5043">
        <w:tc>
          <w:tcPr>
            <w:tcW w:w="540" w:type="dxa"/>
          </w:tcPr>
          <w:p w:rsidR="009E3AB8" w:rsidRPr="009E3AB8" w:rsidRDefault="009E3AB8" w:rsidP="007A5043">
            <w:pPr>
              <w:spacing w:line="240" w:lineRule="auto"/>
              <w:ind w:firstLine="0"/>
              <w:rPr>
                <w:rFonts w:eastAsia="Calibri" w:cs="Times New Roman"/>
                <w:color w:val="000000"/>
              </w:rPr>
            </w:pPr>
            <w:r w:rsidRPr="009E3AB8">
              <w:rPr>
                <w:rFonts w:eastAsia="Calibri" w:cs="Times New Roman"/>
                <w:color w:val="000000"/>
              </w:rPr>
              <w:t>2</w:t>
            </w:r>
          </w:p>
        </w:tc>
        <w:tc>
          <w:tcPr>
            <w:tcW w:w="2610" w:type="dxa"/>
          </w:tcPr>
          <w:p w:rsidR="009E3AB8" w:rsidRPr="009E3AB8" w:rsidRDefault="009E3AB8" w:rsidP="007A5043">
            <w:pPr>
              <w:spacing w:line="240" w:lineRule="auto"/>
              <w:ind w:firstLine="0"/>
              <w:rPr>
                <w:rFonts w:eastAsia="Calibri" w:cs="Times New Roman"/>
                <w:color w:val="000000"/>
              </w:rPr>
            </w:pPr>
            <w:r w:rsidRPr="009E3AB8">
              <w:rPr>
                <w:rFonts w:eastAsia="Calibri" w:cs="Times New Roman"/>
                <w:color w:val="000000"/>
              </w:rPr>
              <w:t>Chất lượng</w:t>
            </w:r>
          </w:p>
        </w:tc>
        <w:tc>
          <w:tcPr>
            <w:tcW w:w="2700" w:type="dxa"/>
          </w:tcPr>
          <w:p w:rsidR="009E3AB8" w:rsidRPr="009E3AB8" w:rsidRDefault="009008A0" w:rsidP="007A5043">
            <w:pPr>
              <w:spacing w:line="240" w:lineRule="auto"/>
              <w:rPr>
                <w:rFonts w:eastAsia="Calibri" w:cs="Times New Roman"/>
                <w:color w:val="000000"/>
              </w:rPr>
            </w:pPr>
            <w:r>
              <w:rPr>
                <w:rFonts w:eastAsia="Calibri" w:cs="Times New Roman"/>
                <w:color w:val="000000"/>
              </w:rPr>
              <w:t>C</w:t>
            </w:r>
            <w:r w:rsidR="009E3AB8" w:rsidRPr="009E3AB8">
              <w:rPr>
                <w:rFonts w:eastAsia="Calibri" w:cs="Times New Roman"/>
                <w:color w:val="000000"/>
              </w:rPr>
              <w:t>ao</w:t>
            </w:r>
          </w:p>
        </w:tc>
        <w:tc>
          <w:tcPr>
            <w:tcW w:w="2250" w:type="dxa"/>
          </w:tcPr>
          <w:p w:rsidR="009E3AB8" w:rsidRPr="009E3AB8" w:rsidRDefault="009E3AB8" w:rsidP="007A5043">
            <w:pPr>
              <w:spacing w:line="240" w:lineRule="auto"/>
              <w:rPr>
                <w:rFonts w:eastAsia="Calibri" w:cs="Times New Roman"/>
                <w:color w:val="000000"/>
              </w:rPr>
            </w:pPr>
            <w:r w:rsidRPr="009E3AB8">
              <w:rPr>
                <w:rFonts w:eastAsia="Calibri" w:cs="Times New Roman"/>
                <w:color w:val="000000"/>
              </w:rPr>
              <w:t>Trung bình</w:t>
            </w:r>
          </w:p>
        </w:tc>
      </w:tr>
      <w:tr w:rsidR="009008A0" w:rsidRPr="009E3AB8" w:rsidTr="007A5043">
        <w:tc>
          <w:tcPr>
            <w:tcW w:w="540" w:type="dxa"/>
          </w:tcPr>
          <w:p w:rsidR="009008A0" w:rsidRPr="009E3AB8" w:rsidRDefault="009008A0" w:rsidP="007A5043">
            <w:pPr>
              <w:spacing w:line="240" w:lineRule="auto"/>
              <w:ind w:firstLine="0"/>
              <w:rPr>
                <w:rFonts w:eastAsia="Calibri" w:cs="Times New Roman"/>
                <w:color w:val="000000"/>
              </w:rPr>
            </w:pPr>
            <w:r>
              <w:rPr>
                <w:rFonts w:eastAsia="Calibri" w:cs="Times New Roman"/>
                <w:color w:val="000000"/>
              </w:rPr>
              <w:t>3</w:t>
            </w:r>
          </w:p>
        </w:tc>
        <w:tc>
          <w:tcPr>
            <w:tcW w:w="2610" w:type="dxa"/>
          </w:tcPr>
          <w:p w:rsidR="009008A0" w:rsidRPr="009E3AB8" w:rsidRDefault="009008A0" w:rsidP="007A5043">
            <w:pPr>
              <w:spacing w:line="240" w:lineRule="auto"/>
              <w:ind w:firstLine="0"/>
              <w:rPr>
                <w:rFonts w:eastAsia="Calibri" w:cs="Times New Roman"/>
                <w:color w:val="000000"/>
              </w:rPr>
            </w:pPr>
            <w:r>
              <w:rPr>
                <w:rFonts w:eastAsia="Calibri" w:cs="Times New Roman"/>
                <w:color w:val="000000"/>
              </w:rPr>
              <w:t>Độ phân giải</w:t>
            </w:r>
          </w:p>
        </w:tc>
        <w:tc>
          <w:tcPr>
            <w:tcW w:w="2700" w:type="dxa"/>
          </w:tcPr>
          <w:p w:rsidR="009008A0" w:rsidRPr="009E3AB8" w:rsidRDefault="009008A0" w:rsidP="007A5043">
            <w:pPr>
              <w:spacing w:line="240" w:lineRule="auto"/>
              <w:rPr>
                <w:rFonts w:eastAsia="Calibri" w:cs="Times New Roman"/>
                <w:color w:val="000000"/>
              </w:rPr>
            </w:pPr>
            <w:r>
              <w:rPr>
                <w:rFonts w:eastAsia="Calibri" w:cs="Times New Roman"/>
                <w:color w:val="000000"/>
              </w:rPr>
              <w:t>Cao</w:t>
            </w:r>
          </w:p>
        </w:tc>
        <w:tc>
          <w:tcPr>
            <w:tcW w:w="2250" w:type="dxa"/>
          </w:tcPr>
          <w:p w:rsidR="009008A0" w:rsidRPr="009E3AB8" w:rsidRDefault="009008A0" w:rsidP="007A5043">
            <w:pPr>
              <w:spacing w:line="240" w:lineRule="auto"/>
              <w:rPr>
                <w:rFonts w:eastAsia="Calibri" w:cs="Times New Roman"/>
                <w:color w:val="000000"/>
              </w:rPr>
            </w:pPr>
            <w:r>
              <w:rPr>
                <w:rFonts w:eastAsia="Calibri" w:cs="Times New Roman"/>
                <w:color w:val="000000"/>
              </w:rPr>
              <w:t>Thấp</w:t>
            </w:r>
          </w:p>
        </w:tc>
      </w:tr>
      <w:tr w:rsidR="009008A0" w:rsidRPr="009E3AB8" w:rsidTr="007A5043">
        <w:tc>
          <w:tcPr>
            <w:tcW w:w="540" w:type="dxa"/>
          </w:tcPr>
          <w:p w:rsidR="009008A0" w:rsidRDefault="009008A0" w:rsidP="007A5043">
            <w:pPr>
              <w:spacing w:line="240" w:lineRule="auto"/>
              <w:ind w:firstLine="0"/>
              <w:rPr>
                <w:rFonts w:eastAsia="Calibri" w:cs="Times New Roman"/>
                <w:color w:val="000000"/>
              </w:rPr>
            </w:pPr>
            <w:r>
              <w:rPr>
                <w:rFonts w:eastAsia="Calibri" w:cs="Times New Roman"/>
                <w:color w:val="000000"/>
              </w:rPr>
              <w:t>4</w:t>
            </w:r>
          </w:p>
        </w:tc>
        <w:tc>
          <w:tcPr>
            <w:tcW w:w="2610" w:type="dxa"/>
          </w:tcPr>
          <w:p w:rsidR="009008A0" w:rsidRDefault="009008A0" w:rsidP="007A5043">
            <w:pPr>
              <w:spacing w:line="240" w:lineRule="auto"/>
              <w:ind w:firstLine="0"/>
              <w:rPr>
                <w:rFonts w:eastAsia="Calibri" w:cs="Times New Roman"/>
                <w:color w:val="000000"/>
              </w:rPr>
            </w:pPr>
            <w:r>
              <w:rPr>
                <w:rFonts w:eastAsia="Calibri" w:cs="Times New Roman"/>
                <w:color w:val="000000"/>
              </w:rPr>
              <w:t>Vận hành và sử dụng</w:t>
            </w:r>
          </w:p>
        </w:tc>
        <w:tc>
          <w:tcPr>
            <w:tcW w:w="2700" w:type="dxa"/>
          </w:tcPr>
          <w:p w:rsidR="009008A0" w:rsidRDefault="009008A0" w:rsidP="007A5043">
            <w:pPr>
              <w:spacing w:line="240" w:lineRule="auto"/>
              <w:rPr>
                <w:rFonts w:eastAsia="Calibri" w:cs="Times New Roman"/>
                <w:color w:val="000000"/>
              </w:rPr>
            </w:pPr>
            <w:r>
              <w:rPr>
                <w:rFonts w:eastAsia="Calibri" w:cs="Times New Roman"/>
                <w:color w:val="000000"/>
              </w:rPr>
              <w:t>D</w:t>
            </w:r>
            <w:r w:rsidR="007A5043">
              <w:rPr>
                <w:rFonts w:eastAsia="Calibri" w:cs="Times New Roman"/>
                <w:color w:val="000000"/>
              </w:rPr>
              <w:t>ễ</w:t>
            </w:r>
          </w:p>
        </w:tc>
        <w:tc>
          <w:tcPr>
            <w:tcW w:w="2250" w:type="dxa"/>
          </w:tcPr>
          <w:p w:rsidR="009008A0" w:rsidRDefault="009008A0" w:rsidP="007A5043">
            <w:pPr>
              <w:spacing w:line="240" w:lineRule="auto"/>
              <w:rPr>
                <w:rFonts w:eastAsia="Calibri" w:cs="Times New Roman"/>
                <w:color w:val="000000"/>
              </w:rPr>
            </w:pPr>
            <w:r>
              <w:rPr>
                <w:rFonts w:eastAsia="Calibri" w:cs="Times New Roman"/>
                <w:color w:val="000000"/>
              </w:rPr>
              <w:t>Khó</w:t>
            </w:r>
          </w:p>
        </w:tc>
      </w:tr>
    </w:tbl>
    <w:p w:rsidR="009E3AB8" w:rsidRDefault="009E3AB8" w:rsidP="002F425F">
      <w:pPr>
        <w:pStyle w:val="ListParagraph"/>
        <w:numPr>
          <w:ilvl w:val="0"/>
          <w:numId w:val="13"/>
        </w:numPr>
      </w:pPr>
      <w:r w:rsidRPr="009E3AB8">
        <w:t xml:space="preserve">Do mục đích nghiên cứu và sản phẩm chỉ cần </w:t>
      </w:r>
      <w:r w:rsidRPr="00A51ADC">
        <w:t>độ</w:t>
      </w:r>
      <w:r w:rsidR="00A51ADC" w:rsidRPr="00A51ADC">
        <w:t xml:space="preserve"> chính xác</w:t>
      </w:r>
      <w:r w:rsidRPr="00A51ADC">
        <w:t xml:space="preserve"> vừa </w:t>
      </w:r>
      <w:r w:rsidRPr="009E3AB8">
        <w:t xml:space="preserve">phải </w:t>
      </w:r>
      <w:r w:rsidR="009F1978" w:rsidRPr="00C0404D">
        <w:rPr>
          <w:color w:val="000000" w:themeColor="text1"/>
        </w:rPr>
        <w:t>nên chọn</w:t>
      </w:r>
      <w:r w:rsidRPr="00C0404D">
        <w:rPr>
          <w:color w:val="000000" w:themeColor="text1"/>
        </w:rPr>
        <w:t xml:space="preserve"> </w:t>
      </w:r>
      <w:r w:rsidR="00A51ADC" w:rsidRPr="00A51ADC">
        <w:t>đ</w:t>
      </w:r>
      <w:r w:rsidRPr="00A51ADC">
        <w:t>ầ</w:t>
      </w:r>
      <w:r w:rsidRPr="009E3AB8">
        <w:t xml:space="preserve">u </w:t>
      </w:r>
      <w:r w:rsidR="006E7E78">
        <w:t>quét</w:t>
      </w:r>
      <w:r w:rsidRPr="009E3AB8">
        <w:t xml:space="preserve"> </w:t>
      </w:r>
      <w:r w:rsidR="00A51ADC">
        <w:t>K</w:t>
      </w:r>
      <w:r w:rsidR="001B0741">
        <w:t>in</w:t>
      </w:r>
      <w:r w:rsidR="001B0741" w:rsidRPr="009E3AB8">
        <w:t>ect</w:t>
      </w:r>
      <w:r w:rsidRPr="009E3AB8">
        <w:t>.</w:t>
      </w:r>
    </w:p>
    <w:p w:rsidR="00DD460F" w:rsidRDefault="00DD460F" w:rsidP="00DD460F">
      <w:pPr>
        <w:pStyle w:val="Heading3"/>
      </w:pPr>
      <w:bookmarkStart w:id="1836" w:name="_Toc11964131"/>
      <w:bookmarkStart w:id="1837" w:name="_Toc12740353"/>
      <w:bookmarkStart w:id="1838" w:name="_Toc13178592"/>
      <w:bookmarkStart w:id="1839" w:name="_Toc13436624"/>
      <w:bookmarkStart w:id="1840" w:name="_Toc13436763"/>
      <w:bookmarkStart w:id="1841" w:name="_Toc14030435"/>
      <w:bookmarkStart w:id="1842" w:name="_Toc14272704"/>
      <w:bookmarkStart w:id="1843" w:name="_Toc14390821"/>
      <w:bookmarkStart w:id="1844" w:name="_Toc14423779"/>
      <w:bookmarkStart w:id="1845" w:name="_Toc14548726"/>
      <w:bookmarkStart w:id="1846" w:name="_Toc14706177"/>
      <w:bookmarkStart w:id="1847" w:name="_Toc14721797"/>
      <w:bookmarkStart w:id="1848" w:name="_Toc14730055"/>
      <w:bookmarkStart w:id="1849" w:name="_Toc14768698"/>
      <w:r>
        <w:lastRenderedPageBreak/>
        <w:t>Phương án chọ</w:t>
      </w:r>
      <w:r w:rsidR="00DC421F">
        <w:t>n kết cấu cho</w:t>
      </w:r>
      <w:r>
        <w:t xml:space="preserve"> bàn xoay</w:t>
      </w:r>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p>
    <w:p w:rsidR="00DD460F" w:rsidRDefault="00274D18" w:rsidP="00DD460F">
      <w:pPr>
        <w:pStyle w:val="Heading4"/>
      </w:pPr>
      <w:r>
        <w:rPr>
          <w:noProof/>
        </w:rPr>
        <w:drawing>
          <wp:anchor distT="0" distB="0" distL="114300" distR="114300" simplePos="0" relativeHeight="251645952" behindDoc="0" locked="0" layoutInCell="1" allowOverlap="1" wp14:anchorId="658079FC" wp14:editId="0CD4B0CF">
            <wp:simplePos x="0" y="0"/>
            <wp:positionH relativeFrom="column">
              <wp:posOffset>2235200</wp:posOffset>
            </wp:positionH>
            <wp:positionV relativeFrom="paragraph">
              <wp:posOffset>367665</wp:posOffset>
            </wp:positionV>
            <wp:extent cx="1171575" cy="1171575"/>
            <wp:effectExtent l="0" t="0" r="9525" b="9525"/>
            <wp:wrapTopAndBottom/>
            <wp:docPr id="51" name="Picture 51" descr="Káº¿t quáº£ hÃ¬nh áº£nh cho Äá»ng cÆ¡  DC giáº£m tá»c cÃ³ Äiá»u khiá»n ÄÆ°á»£c h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áº¿t quáº£ hÃ¬nh áº£nh cho Äá»ng cÆ¡  DC giáº£m tá»c cÃ³ Äiá»u khiá»n ÄÆ°á»£c hk"/>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C421F">
        <w:t>Phương án</w:t>
      </w:r>
      <w:r w:rsidR="00C0404D">
        <w:t xml:space="preserve"> 1:</w:t>
      </w:r>
      <w:r w:rsidR="00DC421F">
        <w:t xml:space="preserve"> </w:t>
      </w:r>
      <w:r w:rsidR="00C0404D">
        <w:t>D</w:t>
      </w:r>
      <w:r w:rsidR="00DC421F">
        <w:t>ùng động cơ hộp số và bộ truyền động đai</w:t>
      </w:r>
    </w:p>
    <w:p w:rsidR="00DD460F" w:rsidRDefault="00DD460F" w:rsidP="006A5D92">
      <w:pPr>
        <w:pStyle w:val="hinh"/>
      </w:pPr>
      <w:bookmarkStart w:id="1850" w:name="_Toc11964351"/>
      <w:bookmarkStart w:id="1851" w:name="_Toc11964567"/>
      <w:bookmarkStart w:id="1852" w:name="_Toc12740591"/>
      <w:bookmarkStart w:id="1853" w:name="_Toc13178884"/>
      <w:bookmarkStart w:id="1854" w:name="_Toc13436855"/>
      <w:bookmarkStart w:id="1855" w:name="_Toc14030527"/>
      <w:bookmarkStart w:id="1856" w:name="_Toc14272804"/>
      <w:bookmarkStart w:id="1857" w:name="_Toc14390920"/>
      <w:bookmarkStart w:id="1858" w:name="_Toc14423878"/>
      <w:bookmarkStart w:id="1859" w:name="_Toc14426982"/>
      <w:bookmarkStart w:id="1860" w:name="_Toc14548830"/>
      <w:bookmarkStart w:id="1861" w:name="_Toc14706077"/>
      <w:bookmarkStart w:id="1862" w:name="_Toc14721901"/>
      <w:bookmarkStart w:id="1863" w:name="_Toc14730159"/>
      <w:bookmarkStart w:id="1864" w:name="_Toc14768802"/>
      <w:r>
        <w:t>Động cơ giảm tốc hộp số</w:t>
      </w:r>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p>
    <w:p w:rsidR="001B7EFF" w:rsidRDefault="001B7EFF" w:rsidP="0024296D">
      <w:r>
        <w:t>Độ</w:t>
      </w:r>
      <w:r w:rsidR="00DC421F">
        <w:t>ng cơ hộp số dẫn động kéo trục của bàn xoay bằng bộ truyền đai điều khiển ON/OFF bằng nút nhấn.</w:t>
      </w:r>
    </w:p>
    <w:p w:rsidR="00BE5CF0" w:rsidRDefault="00BE5CF0" w:rsidP="00BE5CF0">
      <w:pPr>
        <w:rPr>
          <w:b/>
        </w:rPr>
      </w:pPr>
      <w:r w:rsidRPr="00BE5CF0">
        <w:rPr>
          <w:b/>
        </w:rPr>
        <w:t>Ưu điểm</w:t>
      </w:r>
      <w:r>
        <w:rPr>
          <w:b/>
        </w:rPr>
        <w:t>:</w:t>
      </w:r>
    </w:p>
    <w:p w:rsidR="00BE5CF0" w:rsidRDefault="00BE5CF0" w:rsidP="00BE5CF0">
      <w:pPr>
        <w:pStyle w:val="ListParagraph1"/>
      </w:pPr>
      <w:r>
        <w:t>Momen truyền động lớn</w:t>
      </w:r>
    </w:p>
    <w:p w:rsidR="00BE5CF0" w:rsidRDefault="00BE5CF0" w:rsidP="00BE5CF0">
      <w:pPr>
        <w:pStyle w:val="ListParagraph1"/>
      </w:pPr>
      <w:r>
        <w:t>Tốc độ xoay ổn định.</w:t>
      </w:r>
    </w:p>
    <w:p w:rsidR="0024296D" w:rsidRPr="0024296D" w:rsidRDefault="0024296D" w:rsidP="0024296D">
      <w:pPr>
        <w:pStyle w:val="ListParagraph1"/>
      </w:pPr>
      <w:r>
        <w:t>Cơ cấu đơn giản.</w:t>
      </w:r>
    </w:p>
    <w:p w:rsidR="00BE5CF0" w:rsidRDefault="00BE5CF0" w:rsidP="00BE5CF0">
      <w:pPr>
        <w:rPr>
          <w:b/>
        </w:rPr>
      </w:pPr>
      <w:r w:rsidRPr="00BE5CF0">
        <w:rPr>
          <w:b/>
        </w:rPr>
        <w:t>Nhược điểm:</w:t>
      </w:r>
    </w:p>
    <w:p w:rsidR="00BE5CF0" w:rsidRDefault="00BE5CF0" w:rsidP="00BE5CF0">
      <w:pPr>
        <w:pStyle w:val="ListParagraph1"/>
      </w:pPr>
      <w:r>
        <w:t>Khó điều chỉnh được tốc độ</w:t>
      </w:r>
      <w:r w:rsidR="005B0557">
        <w:t xml:space="preserve"> và góc xoay</w:t>
      </w:r>
      <w:r>
        <w:t xml:space="preserve"> của bàn.</w:t>
      </w:r>
    </w:p>
    <w:p w:rsidR="007A5043" w:rsidRDefault="00BE5CF0" w:rsidP="007A5043">
      <w:pPr>
        <w:pStyle w:val="ListParagraph1"/>
      </w:pPr>
      <w:r>
        <w:t>Giá thành cao.</w:t>
      </w:r>
    </w:p>
    <w:p w:rsidR="001B7EFF" w:rsidRDefault="00274D18" w:rsidP="001B7EFF">
      <w:pPr>
        <w:pStyle w:val="Heading4"/>
      </w:pPr>
      <w:r>
        <w:rPr>
          <w:noProof/>
        </w:rPr>
        <w:drawing>
          <wp:anchor distT="0" distB="0" distL="114300" distR="114300" simplePos="0" relativeHeight="251718656" behindDoc="0" locked="0" layoutInCell="1" allowOverlap="1" wp14:anchorId="568FBD21" wp14:editId="63578336">
            <wp:simplePos x="0" y="0"/>
            <wp:positionH relativeFrom="column">
              <wp:posOffset>2272665</wp:posOffset>
            </wp:positionH>
            <wp:positionV relativeFrom="paragraph">
              <wp:posOffset>375920</wp:posOffset>
            </wp:positionV>
            <wp:extent cx="828675" cy="1152525"/>
            <wp:effectExtent l="0" t="0" r="9525" b="9525"/>
            <wp:wrapTopAndBottom/>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5">
                      <a:extLst>
                        <a:ext uri="{28A0092B-C50C-407E-A947-70E740481C1C}">
                          <a14:useLocalDpi xmlns:a14="http://schemas.microsoft.com/office/drawing/2010/main" val="0"/>
                        </a:ext>
                      </a:extLst>
                    </a:blip>
                    <a:srcRect l="16608" t="5221" r="10319" b="6032"/>
                    <a:stretch/>
                  </pic:blipFill>
                  <pic:spPr bwMode="auto">
                    <a:xfrm>
                      <a:off x="0" y="0"/>
                      <a:ext cx="828675" cy="11525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B0557">
        <w:t>Phương án</w:t>
      </w:r>
      <w:r w:rsidR="00C0404D">
        <w:t xml:space="preserve"> 2:</w:t>
      </w:r>
      <w:r w:rsidR="005B0557">
        <w:t xml:space="preserve"> </w:t>
      </w:r>
      <w:r w:rsidR="00C0404D">
        <w:t>D</w:t>
      </w:r>
      <w:r w:rsidR="005B0557">
        <w:t>ùng</w:t>
      </w:r>
      <w:r w:rsidR="001B7EFF">
        <w:t xml:space="preserve"> động cơ bước</w:t>
      </w:r>
      <w:r w:rsidR="005B0557">
        <w:t xml:space="preserve"> và bộ truyền động đai</w:t>
      </w:r>
    </w:p>
    <w:p w:rsidR="0024296D" w:rsidRDefault="0024296D" w:rsidP="006A5D92">
      <w:pPr>
        <w:pStyle w:val="hinh"/>
      </w:pPr>
      <w:bookmarkStart w:id="1865" w:name="_Toc11964352"/>
      <w:bookmarkStart w:id="1866" w:name="_Toc11964568"/>
      <w:bookmarkStart w:id="1867" w:name="_Toc12740592"/>
      <w:bookmarkStart w:id="1868" w:name="_Toc13178885"/>
      <w:bookmarkStart w:id="1869" w:name="_Toc13436856"/>
      <w:bookmarkStart w:id="1870" w:name="_Toc14030528"/>
      <w:bookmarkStart w:id="1871" w:name="_Toc14272805"/>
      <w:bookmarkStart w:id="1872" w:name="_Toc14390921"/>
      <w:bookmarkStart w:id="1873" w:name="_Toc14423879"/>
      <w:bookmarkStart w:id="1874" w:name="_Toc14426983"/>
      <w:bookmarkStart w:id="1875" w:name="_Toc14548831"/>
      <w:bookmarkStart w:id="1876" w:name="_Toc14706078"/>
      <w:bookmarkStart w:id="1877" w:name="_Toc14721902"/>
      <w:bookmarkStart w:id="1878" w:name="_Toc14730160"/>
      <w:bookmarkStart w:id="1879" w:name="_Toc14768803"/>
      <w:r>
        <w:t>Động cơ bước nema 17</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p>
    <w:p w:rsidR="0024296D" w:rsidRDefault="0024296D" w:rsidP="0024296D">
      <w:r>
        <w:t>Động cơ bước truyền độ</w:t>
      </w:r>
      <w:r w:rsidR="00D84AC0">
        <w:t>ng</w:t>
      </w:r>
      <w:r>
        <w:t xml:space="preserve"> qua trục xoay của bàn bằng puli và đai. Tốc độ quay của động cơ được điều khiển bằng một boa</w:t>
      </w:r>
      <w:r w:rsidR="00C43515">
        <w:t>r</w:t>
      </w:r>
      <w:r>
        <w:t>d vi điều khiển.</w:t>
      </w:r>
    </w:p>
    <w:p w:rsidR="0024296D" w:rsidRDefault="0024296D" w:rsidP="0024296D">
      <w:pPr>
        <w:rPr>
          <w:b/>
        </w:rPr>
      </w:pPr>
      <w:r w:rsidRPr="0024296D">
        <w:rPr>
          <w:b/>
        </w:rPr>
        <w:t>Ưu điểm</w:t>
      </w:r>
      <w:r>
        <w:rPr>
          <w:b/>
        </w:rPr>
        <w:t>:</w:t>
      </w:r>
    </w:p>
    <w:p w:rsidR="0024296D" w:rsidRDefault="0024296D" w:rsidP="0024296D">
      <w:pPr>
        <w:pStyle w:val="ListParagraph1"/>
      </w:pPr>
      <w:r>
        <w:t>Cơ cấu đơn giản.</w:t>
      </w:r>
    </w:p>
    <w:p w:rsidR="0024296D" w:rsidRDefault="0024296D" w:rsidP="0024296D">
      <w:pPr>
        <w:pStyle w:val="ListParagraph1"/>
      </w:pPr>
      <w:r>
        <w:t>D</w:t>
      </w:r>
      <w:r w:rsidR="00D84AC0">
        <w:t>ễ</w:t>
      </w:r>
      <w:r>
        <w:t xml:space="preserve"> dàng điều khiển được tốc độ và vị trí của bàn xoay.</w:t>
      </w:r>
    </w:p>
    <w:p w:rsidR="0024296D" w:rsidRDefault="0024296D" w:rsidP="0024296D">
      <w:pPr>
        <w:pStyle w:val="ListParagraph1"/>
      </w:pPr>
      <w:r>
        <w:t>Tốc độ ổn định.</w:t>
      </w:r>
    </w:p>
    <w:p w:rsidR="0024296D" w:rsidRDefault="0024296D" w:rsidP="0024296D">
      <w:pPr>
        <w:pStyle w:val="ListParagraph1"/>
      </w:pPr>
      <w:r>
        <w:t>Giá thành rẻ.</w:t>
      </w:r>
    </w:p>
    <w:p w:rsidR="0024296D" w:rsidRDefault="0024296D" w:rsidP="0024296D">
      <w:pPr>
        <w:rPr>
          <w:b/>
        </w:rPr>
      </w:pPr>
      <w:r w:rsidRPr="0024296D">
        <w:rPr>
          <w:b/>
        </w:rPr>
        <w:lastRenderedPageBreak/>
        <w:t>Nhược điểm:</w:t>
      </w:r>
    </w:p>
    <w:p w:rsidR="0024296D" w:rsidRDefault="0024296D" w:rsidP="0024296D">
      <w:pPr>
        <w:pStyle w:val="ListParagraph1"/>
      </w:pPr>
      <w:r>
        <w:t>Momen truyền động không lớn.</w:t>
      </w:r>
    </w:p>
    <w:p w:rsidR="0024296D" w:rsidRDefault="0024296D" w:rsidP="00714D6A">
      <w:pPr>
        <w:pStyle w:val="ListParagraph1"/>
      </w:pPr>
      <w:r>
        <w:t>Phải thêm mộ</w:t>
      </w:r>
      <w:r w:rsidR="00714D6A">
        <w:t>t boa</w:t>
      </w:r>
      <w:r w:rsidR="00C43515">
        <w:t>r</w:t>
      </w:r>
      <w:r w:rsidR="00714D6A">
        <w:t>d để điều khiển.</w:t>
      </w:r>
    </w:p>
    <w:p w:rsidR="00714D6A" w:rsidRDefault="00714D6A" w:rsidP="00714D6A">
      <w:pPr>
        <w:pStyle w:val="Heading4"/>
      </w:pPr>
      <w:r>
        <w:t>So sánh các phương án</w:t>
      </w:r>
    </w:p>
    <w:p w:rsidR="00EF02B8" w:rsidRPr="00EF02B8" w:rsidRDefault="007A5043" w:rsidP="00EF02B8">
      <w:pPr>
        <w:pStyle w:val="bng"/>
      </w:pPr>
      <w:bookmarkStart w:id="1880" w:name="_Toc11964169"/>
      <w:bookmarkStart w:id="1881" w:name="_Toc12740491"/>
      <w:bookmarkStart w:id="1882" w:name="_Toc13178941"/>
      <w:bookmarkStart w:id="1883" w:name="_Toc13436912"/>
      <w:bookmarkStart w:id="1884" w:name="_Toc14030584"/>
      <w:bookmarkStart w:id="1885" w:name="_Toc14272861"/>
      <w:bookmarkStart w:id="1886" w:name="_Toc14390979"/>
      <w:bookmarkStart w:id="1887" w:name="_Toc14424344"/>
      <w:bookmarkStart w:id="1888" w:name="_Toc14424802"/>
      <w:bookmarkStart w:id="1889" w:name="_Toc14427041"/>
      <w:bookmarkStart w:id="1890" w:name="_Toc14548889"/>
      <w:bookmarkStart w:id="1891" w:name="_Toc14548998"/>
      <w:bookmarkStart w:id="1892" w:name="_Toc14549096"/>
      <w:bookmarkStart w:id="1893" w:name="_Toc14705987"/>
      <w:bookmarkStart w:id="1894" w:name="_Toc14721960"/>
      <w:bookmarkStart w:id="1895" w:name="_Toc14730218"/>
      <w:bookmarkStart w:id="1896" w:name="_Toc14768861"/>
      <w:r>
        <w:t xml:space="preserve">So sánh </w:t>
      </w:r>
      <w:r w:rsidR="00EF02B8">
        <w:t>phương án chọn kiểu truyền động bàn xoay</w:t>
      </w:r>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p>
    <w:tbl>
      <w:tblPr>
        <w:tblStyle w:val="TableGrid"/>
        <w:tblW w:w="0" w:type="auto"/>
        <w:tblInd w:w="1278" w:type="dxa"/>
        <w:tblLook w:val="04A0" w:firstRow="1" w:lastRow="0" w:firstColumn="1" w:lastColumn="0" w:noHBand="0" w:noVBand="1"/>
      </w:tblPr>
      <w:tblGrid>
        <w:gridCol w:w="536"/>
        <w:gridCol w:w="2365"/>
        <w:gridCol w:w="2651"/>
        <w:gridCol w:w="11"/>
        <w:gridCol w:w="2270"/>
      </w:tblGrid>
      <w:tr w:rsidR="00714D6A" w:rsidTr="007A5043">
        <w:trPr>
          <w:trHeight w:val="225"/>
        </w:trPr>
        <w:tc>
          <w:tcPr>
            <w:tcW w:w="540" w:type="dxa"/>
            <w:vMerge w:val="restart"/>
          </w:tcPr>
          <w:p w:rsidR="00714D6A" w:rsidRDefault="00714D6A" w:rsidP="007A5043">
            <w:pPr>
              <w:ind w:firstLine="0"/>
              <w:jc w:val="center"/>
            </w:pPr>
            <w:r>
              <w:t>stt</w:t>
            </w:r>
          </w:p>
        </w:tc>
        <w:tc>
          <w:tcPr>
            <w:tcW w:w="2430" w:type="dxa"/>
            <w:vMerge w:val="restart"/>
          </w:tcPr>
          <w:p w:rsidR="00714D6A" w:rsidRDefault="007A7C2C" w:rsidP="007A5043">
            <w:pPr>
              <w:ind w:firstLine="0"/>
              <w:jc w:val="center"/>
            </w:pPr>
            <w:r>
              <w:t xml:space="preserve">Tiêu chí </w:t>
            </w:r>
            <w:r w:rsidR="00714D6A">
              <w:t>so sánh</w:t>
            </w:r>
          </w:p>
        </w:tc>
        <w:tc>
          <w:tcPr>
            <w:tcW w:w="5089" w:type="dxa"/>
            <w:gridSpan w:val="3"/>
          </w:tcPr>
          <w:p w:rsidR="00714D6A" w:rsidRDefault="00714D6A" w:rsidP="007A5043">
            <w:pPr>
              <w:ind w:firstLine="0"/>
              <w:jc w:val="center"/>
            </w:pPr>
            <w:r>
              <w:t>Các phương án</w:t>
            </w:r>
          </w:p>
        </w:tc>
      </w:tr>
      <w:tr w:rsidR="00714D6A" w:rsidTr="007A5043">
        <w:trPr>
          <w:trHeight w:val="225"/>
        </w:trPr>
        <w:tc>
          <w:tcPr>
            <w:tcW w:w="540" w:type="dxa"/>
            <w:vMerge/>
          </w:tcPr>
          <w:p w:rsidR="00714D6A" w:rsidRDefault="00714D6A" w:rsidP="007A5043">
            <w:pPr>
              <w:ind w:firstLine="0"/>
              <w:jc w:val="center"/>
            </w:pPr>
          </w:p>
        </w:tc>
        <w:tc>
          <w:tcPr>
            <w:tcW w:w="2430" w:type="dxa"/>
            <w:vMerge/>
          </w:tcPr>
          <w:p w:rsidR="00714D6A" w:rsidRDefault="00714D6A" w:rsidP="007A5043">
            <w:pPr>
              <w:ind w:firstLine="0"/>
              <w:jc w:val="center"/>
            </w:pPr>
          </w:p>
        </w:tc>
        <w:tc>
          <w:tcPr>
            <w:tcW w:w="2740" w:type="dxa"/>
          </w:tcPr>
          <w:p w:rsidR="00714D6A" w:rsidRDefault="00714D6A" w:rsidP="007A5043">
            <w:pPr>
              <w:ind w:firstLine="0"/>
              <w:jc w:val="center"/>
            </w:pPr>
            <w:r>
              <w:t>Dùng động cơ giảm tốc</w:t>
            </w:r>
          </w:p>
        </w:tc>
        <w:tc>
          <w:tcPr>
            <w:tcW w:w="2349" w:type="dxa"/>
            <w:gridSpan w:val="2"/>
          </w:tcPr>
          <w:p w:rsidR="00714D6A" w:rsidRDefault="00714D6A" w:rsidP="007A5043">
            <w:pPr>
              <w:ind w:firstLine="0"/>
              <w:jc w:val="center"/>
            </w:pPr>
            <w:r>
              <w:t>Dùng động cơ bước</w:t>
            </w:r>
          </w:p>
        </w:tc>
      </w:tr>
      <w:tr w:rsidR="00714D6A" w:rsidTr="007A5043">
        <w:trPr>
          <w:trHeight w:val="354"/>
        </w:trPr>
        <w:tc>
          <w:tcPr>
            <w:tcW w:w="540" w:type="dxa"/>
          </w:tcPr>
          <w:p w:rsidR="00714D6A" w:rsidRDefault="00714D6A" w:rsidP="007A5043">
            <w:pPr>
              <w:ind w:firstLine="0"/>
              <w:jc w:val="center"/>
            </w:pPr>
            <w:r>
              <w:t>1</w:t>
            </w:r>
          </w:p>
        </w:tc>
        <w:tc>
          <w:tcPr>
            <w:tcW w:w="2430" w:type="dxa"/>
          </w:tcPr>
          <w:p w:rsidR="00714D6A" w:rsidRDefault="00714D6A" w:rsidP="007A5043">
            <w:pPr>
              <w:ind w:firstLine="0"/>
              <w:jc w:val="center"/>
            </w:pPr>
            <w:r>
              <w:t>Cơ cấu</w:t>
            </w:r>
          </w:p>
        </w:tc>
        <w:tc>
          <w:tcPr>
            <w:tcW w:w="2751" w:type="dxa"/>
            <w:gridSpan w:val="2"/>
          </w:tcPr>
          <w:p w:rsidR="00714D6A" w:rsidRDefault="00714D6A" w:rsidP="007A5043">
            <w:pPr>
              <w:ind w:firstLine="0"/>
              <w:jc w:val="center"/>
            </w:pPr>
            <w:r>
              <w:t>Đơn giản</w:t>
            </w:r>
          </w:p>
        </w:tc>
        <w:tc>
          <w:tcPr>
            <w:tcW w:w="2338" w:type="dxa"/>
          </w:tcPr>
          <w:p w:rsidR="00714D6A" w:rsidRDefault="00714D6A" w:rsidP="007A5043">
            <w:pPr>
              <w:ind w:firstLine="0"/>
              <w:jc w:val="center"/>
            </w:pPr>
            <w:r>
              <w:t>Đơn giản</w:t>
            </w:r>
          </w:p>
        </w:tc>
      </w:tr>
      <w:tr w:rsidR="00714D6A" w:rsidTr="007A5043">
        <w:tc>
          <w:tcPr>
            <w:tcW w:w="540" w:type="dxa"/>
          </w:tcPr>
          <w:p w:rsidR="00714D6A" w:rsidRDefault="00714D6A" w:rsidP="007A5043">
            <w:pPr>
              <w:ind w:firstLine="0"/>
              <w:jc w:val="center"/>
            </w:pPr>
            <w:r>
              <w:t>2</w:t>
            </w:r>
          </w:p>
        </w:tc>
        <w:tc>
          <w:tcPr>
            <w:tcW w:w="2430" w:type="dxa"/>
          </w:tcPr>
          <w:p w:rsidR="00714D6A" w:rsidRDefault="00714D6A" w:rsidP="007A5043">
            <w:pPr>
              <w:ind w:firstLine="0"/>
              <w:jc w:val="center"/>
            </w:pPr>
            <w:r>
              <w:t>Momen truyền động</w:t>
            </w:r>
          </w:p>
        </w:tc>
        <w:tc>
          <w:tcPr>
            <w:tcW w:w="2751" w:type="dxa"/>
            <w:gridSpan w:val="2"/>
          </w:tcPr>
          <w:p w:rsidR="00714D6A" w:rsidRDefault="00714D6A" w:rsidP="007A5043">
            <w:pPr>
              <w:ind w:firstLine="0"/>
              <w:jc w:val="center"/>
            </w:pPr>
            <w:r>
              <w:t>Lớn</w:t>
            </w:r>
          </w:p>
        </w:tc>
        <w:tc>
          <w:tcPr>
            <w:tcW w:w="2338" w:type="dxa"/>
          </w:tcPr>
          <w:p w:rsidR="00714D6A" w:rsidRDefault="00714D6A" w:rsidP="007A5043">
            <w:pPr>
              <w:ind w:firstLine="0"/>
              <w:jc w:val="center"/>
            </w:pPr>
            <w:r>
              <w:t>Trung bình</w:t>
            </w:r>
          </w:p>
        </w:tc>
      </w:tr>
      <w:tr w:rsidR="00714D6A" w:rsidTr="007A5043">
        <w:tc>
          <w:tcPr>
            <w:tcW w:w="540" w:type="dxa"/>
          </w:tcPr>
          <w:p w:rsidR="00714D6A" w:rsidRDefault="00714D6A" w:rsidP="007A5043">
            <w:pPr>
              <w:ind w:firstLine="0"/>
              <w:jc w:val="center"/>
            </w:pPr>
            <w:r>
              <w:t>3</w:t>
            </w:r>
          </w:p>
        </w:tc>
        <w:tc>
          <w:tcPr>
            <w:tcW w:w="2430" w:type="dxa"/>
          </w:tcPr>
          <w:p w:rsidR="00714D6A" w:rsidRDefault="00714D6A" w:rsidP="007A5043">
            <w:pPr>
              <w:ind w:firstLine="0"/>
              <w:jc w:val="center"/>
            </w:pPr>
            <w:r>
              <w:t>Điều khiển</w:t>
            </w:r>
          </w:p>
        </w:tc>
        <w:tc>
          <w:tcPr>
            <w:tcW w:w="2751" w:type="dxa"/>
            <w:gridSpan w:val="2"/>
          </w:tcPr>
          <w:p w:rsidR="00714D6A" w:rsidRDefault="00714D6A" w:rsidP="007A5043">
            <w:pPr>
              <w:ind w:firstLine="0"/>
              <w:jc w:val="center"/>
            </w:pPr>
            <w:r>
              <w:t>Khó</w:t>
            </w:r>
          </w:p>
        </w:tc>
        <w:tc>
          <w:tcPr>
            <w:tcW w:w="2338" w:type="dxa"/>
          </w:tcPr>
          <w:p w:rsidR="00714D6A" w:rsidRDefault="00714D6A" w:rsidP="007A5043">
            <w:pPr>
              <w:ind w:firstLine="0"/>
              <w:jc w:val="center"/>
            </w:pPr>
            <w:r>
              <w:t>Dễ</w:t>
            </w:r>
          </w:p>
        </w:tc>
      </w:tr>
      <w:tr w:rsidR="00714D6A" w:rsidTr="007A5043">
        <w:tc>
          <w:tcPr>
            <w:tcW w:w="540" w:type="dxa"/>
          </w:tcPr>
          <w:p w:rsidR="00714D6A" w:rsidRDefault="00714D6A" w:rsidP="007A5043">
            <w:pPr>
              <w:ind w:firstLine="0"/>
              <w:jc w:val="center"/>
            </w:pPr>
            <w:r>
              <w:t>4</w:t>
            </w:r>
          </w:p>
        </w:tc>
        <w:tc>
          <w:tcPr>
            <w:tcW w:w="2430" w:type="dxa"/>
          </w:tcPr>
          <w:p w:rsidR="00714D6A" w:rsidRDefault="00714D6A" w:rsidP="007A5043">
            <w:pPr>
              <w:ind w:firstLine="0"/>
              <w:jc w:val="center"/>
            </w:pPr>
            <w:r>
              <w:t>Độ ổn định</w:t>
            </w:r>
          </w:p>
        </w:tc>
        <w:tc>
          <w:tcPr>
            <w:tcW w:w="2751" w:type="dxa"/>
            <w:gridSpan w:val="2"/>
          </w:tcPr>
          <w:p w:rsidR="00714D6A" w:rsidRDefault="00714D6A" w:rsidP="007A5043">
            <w:pPr>
              <w:ind w:firstLine="0"/>
              <w:jc w:val="center"/>
            </w:pPr>
            <w:r>
              <w:t>Cao</w:t>
            </w:r>
          </w:p>
        </w:tc>
        <w:tc>
          <w:tcPr>
            <w:tcW w:w="2338" w:type="dxa"/>
          </w:tcPr>
          <w:p w:rsidR="00714D6A" w:rsidRDefault="00714D6A" w:rsidP="007A5043">
            <w:pPr>
              <w:ind w:firstLine="0"/>
              <w:jc w:val="center"/>
            </w:pPr>
            <w:r>
              <w:t>Cao</w:t>
            </w:r>
          </w:p>
        </w:tc>
      </w:tr>
      <w:tr w:rsidR="00714D6A" w:rsidTr="007A5043">
        <w:tc>
          <w:tcPr>
            <w:tcW w:w="540" w:type="dxa"/>
          </w:tcPr>
          <w:p w:rsidR="00714D6A" w:rsidRDefault="00714D6A" w:rsidP="007A5043">
            <w:pPr>
              <w:ind w:firstLine="0"/>
              <w:jc w:val="center"/>
            </w:pPr>
            <w:r>
              <w:t>5</w:t>
            </w:r>
          </w:p>
        </w:tc>
        <w:tc>
          <w:tcPr>
            <w:tcW w:w="2430" w:type="dxa"/>
          </w:tcPr>
          <w:p w:rsidR="00714D6A" w:rsidRDefault="00714D6A" w:rsidP="007A5043">
            <w:pPr>
              <w:ind w:firstLine="0"/>
              <w:jc w:val="center"/>
            </w:pPr>
            <w:r>
              <w:t>Giá thành</w:t>
            </w:r>
          </w:p>
        </w:tc>
        <w:tc>
          <w:tcPr>
            <w:tcW w:w="2751" w:type="dxa"/>
            <w:gridSpan w:val="2"/>
          </w:tcPr>
          <w:p w:rsidR="00714D6A" w:rsidRDefault="00714D6A" w:rsidP="007A5043">
            <w:pPr>
              <w:ind w:firstLine="0"/>
              <w:jc w:val="center"/>
            </w:pPr>
            <w:r>
              <w:t>Đắt</w:t>
            </w:r>
          </w:p>
        </w:tc>
        <w:tc>
          <w:tcPr>
            <w:tcW w:w="2338" w:type="dxa"/>
          </w:tcPr>
          <w:p w:rsidR="00714D6A" w:rsidRDefault="00714D6A" w:rsidP="007A5043">
            <w:pPr>
              <w:ind w:firstLine="0"/>
              <w:jc w:val="center"/>
            </w:pPr>
            <w:r>
              <w:t>Rẻ</w:t>
            </w:r>
          </w:p>
        </w:tc>
      </w:tr>
    </w:tbl>
    <w:p w:rsidR="00714D6A" w:rsidRPr="00714D6A" w:rsidRDefault="00714D6A" w:rsidP="002F425F">
      <w:pPr>
        <w:pStyle w:val="ListParagraph"/>
        <w:numPr>
          <w:ilvl w:val="0"/>
          <w:numId w:val="13"/>
        </w:numPr>
      </w:pPr>
      <w:r>
        <w:t>Chọn phương án điều khiển bằng động cơ bước</w:t>
      </w:r>
    </w:p>
    <w:p w:rsidR="001B7EFF" w:rsidRDefault="009E3AB8" w:rsidP="001B7EFF">
      <w:pPr>
        <w:pStyle w:val="Heading3"/>
        <w:rPr>
          <w:rFonts w:eastAsia="Times New Roman"/>
        </w:rPr>
      </w:pPr>
      <w:bookmarkStart w:id="1897" w:name="_Toc11964132"/>
      <w:bookmarkStart w:id="1898" w:name="_Toc12740354"/>
      <w:bookmarkStart w:id="1899" w:name="_Toc13178593"/>
      <w:bookmarkStart w:id="1900" w:name="_Toc13436625"/>
      <w:bookmarkStart w:id="1901" w:name="_Toc13436764"/>
      <w:bookmarkStart w:id="1902" w:name="_Toc14030436"/>
      <w:bookmarkStart w:id="1903" w:name="_Toc14272705"/>
      <w:bookmarkStart w:id="1904" w:name="_Toc14390822"/>
      <w:bookmarkStart w:id="1905" w:name="_Toc14423780"/>
      <w:bookmarkStart w:id="1906" w:name="_Toc14548727"/>
      <w:bookmarkStart w:id="1907" w:name="_Toc14706178"/>
      <w:bookmarkStart w:id="1908" w:name="_Toc14721798"/>
      <w:bookmarkStart w:id="1909" w:name="_Toc14730056"/>
      <w:bookmarkStart w:id="1910" w:name="_Toc14768699"/>
      <w:r w:rsidRPr="009E3AB8">
        <w:rPr>
          <w:rFonts w:eastAsia="Times New Roman"/>
        </w:rPr>
        <w:t xml:space="preserve">Phương án chọn truyền động máy </w:t>
      </w:r>
      <w:r w:rsidR="001B0741">
        <w:rPr>
          <w:rFonts w:eastAsia="Times New Roman"/>
        </w:rPr>
        <w:t>i</w:t>
      </w:r>
      <w:r w:rsidR="00B67D61">
        <w:rPr>
          <w:rFonts w:eastAsia="Times New Roman"/>
        </w:rPr>
        <w:t>n</w:t>
      </w:r>
      <w:r w:rsidR="001B0741">
        <w:rPr>
          <w:rFonts w:eastAsia="Times New Roman"/>
        </w:rPr>
        <w:t xml:space="preserve"> </w:t>
      </w:r>
      <w:r w:rsidR="00C65BFA">
        <w:rPr>
          <w:rFonts w:eastAsia="Times New Roman"/>
        </w:rPr>
        <w:t>3D</w:t>
      </w:r>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p>
    <w:p w:rsidR="003858CE" w:rsidRPr="003858CE" w:rsidRDefault="00DE7FBA" w:rsidP="0015612F">
      <w:r>
        <w:t>Máy in 3D</w:t>
      </w:r>
      <w:r w:rsidR="0015612F">
        <w:t xml:space="preserve"> di chuyển đầu phun theo các hướng X, Y, Z trong không gian.</w:t>
      </w:r>
      <w:r w:rsidR="0015612F" w:rsidRPr="0015612F">
        <w:t xml:space="preserve"> Có 3 cách thức di chuyể</w:t>
      </w:r>
      <w:r>
        <w:t xml:space="preserve">n </w:t>
      </w:r>
      <w:r w:rsidR="0015612F" w:rsidRPr="0015612F">
        <w:t>phổ biến nhất hiện nay đó là: Cartesian, Delta và Polar</w:t>
      </w:r>
      <w:r w:rsidR="0015612F">
        <w:t>.</w:t>
      </w:r>
    </w:p>
    <w:p w:rsidR="009E3AB8" w:rsidRDefault="009E3AB8" w:rsidP="001B7EFF">
      <w:pPr>
        <w:pStyle w:val="Heading4"/>
        <w:rPr>
          <w:rFonts w:eastAsia="Times New Roman"/>
        </w:rPr>
      </w:pPr>
      <w:r w:rsidRPr="009E3AB8">
        <w:rPr>
          <w:rFonts w:eastAsia="Times New Roman"/>
        </w:rPr>
        <w:t xml:space="preserve">Phương </w:t>
      </w:r>
      <w:r w:rsidR="0015612F">
        <w:rPr>
          <w:rFonts w:eastAsia="Times New Roman"/>
          <w:color w:val="000000" w:themeColor="text1"/>
        </w:rPr>
        <w:t>án</w:t>
      </w:r>
      <w:r w:rsidR="00C0404D">
        <w:rPr>
          <w:rFonts w:eastAsia="Times New Roman"/>
          <w:color w:val="000000" w:themeColor="text1"/>
        </w:rPr>
        <w:t xml:space="preserve"> 1:</w:t>
      </w:r>
      <w:r w:rsidR="0015612F">
        <w:rPr>
          <w:rFonts w:eastAsia="Times New Roman"/>
          <w:color w:val="000000" w:themeColor="text1"/>
        </w:rPr>
        <w:t xml:space="preserve"> </w:t>
      </w:r>
      <w:r w:rsidR="00C0404D">
        <w:rPr>
          <w:rFonts w:eastAsia="Times New Roman"/>
          <w:color w:val="000000" w:themeColor="text1"/>
        </w:rPr>
        <w:t>T</w:t>
      </w:r>
      <w:r w:rsidRPr="0015612F">
        <w:rPr>
          <w:rFonts w:eastAsia="Times New Roman"/>
          <w:color w:val="000000" w:themeColor="text1"/>
        </w:rPr>
        <w:t xml:space="preserve">ruyền </w:t>
      </w:r>
      <w:r w:rsidRPr="009E3AB8">
        <w:rPr>
          <w:rFonts w:eastAsia="Times New Roman"/>
        </w:rPr>
        <w:t>động Carte</w:t>
      </w:r>
      <w:r w:rsidR="0015612F">
        <w:rPr>
          <w:rFonts w:eastAsia="Times New Roman"/>
        </w:rPr>
        <w:t xml:space="preserve">sian </w:t>
      </w:r>
      <w:r w:rsidRPr="001B7EFF">
        <w:rPr>
          <w:rFonts w:eastAsia="Times New Roman"/>
        </w:rPr>
        <w:t xml:space="preserve"> </w:t>
      </w:r>
    </w:p>
    <w:p w:rsidR="006A5D92" w:rsidRDefault="006A5D92" w:rsidP="006A5D92">
      <w:r>
        <w:rPr>
          <w:noProof/>
        </w:rPr>
        <w:drawing>
          <wp:anchor distT="0" distB="0" distL="114300" distR="114300" simplePos="0" relativeHeight="251735040" behindDoc="0" locked="0" layoutInCell="1" allowOverlap="1" wp14:anchorId="2F51A1DC" wp14:editId="69BB3655">
            <wp:simplePos x="0" y="0"/>
            <wp:positionH relativeFrom="column">
              <wp:posOffset>2444750</wp:posOffset>
            </wp:positionH>
            <wp:positionV relativeFrom="paragraph">
              <wp:posOffset>860425</wp:posOffset>
            </wp:positionV>
            <wp:extent cx="1189990" cy="1446530"/>
            <wp:effectExtent l="0" t="0" r="0" b="1270"/>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6">
                      <a:extLst>
                        <a:ext uri="{28A0092B-C50C-407E-A947-70E740481C1C}">
                          <a14:useLocalDpi xmlns:a14="http://schemas.microsoft.com/office/drawing/2010/main" val="0"/>
                        </a:ext>
                      </a:extLst>
                    </a:blip>
                    <a:srcRect l="4281" t="4172" r="4779"/>
                    <a:stretch/>
                  </pic:blipFill>
                  <pic:spPr bwMode="auto">
                    <a:xfrm>
                      <a:off x="0" y="0"/>
                      <a:ext cx="1189990" cy="14465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32448">
        <w:t>Cartesi</w:t>
      </w:r>
      <w:r w:rsidR="0015612F" w:rsidRPr="0015612F">
        <w:t>an: Là cách thức đầu phun chuyển động theo phương X, Y, Z trong hệ tọa độ Cartesian (hệ tọa độ Đề-các), có nghĩa là đầu phun sẽ được điều khiển tới lui, lên xuống, thông qua sự truyền động dây đai</w:t>
      </w:r>
      <w:r w:rsidR="0015612F">
        <w:t xml:space="preserve"> hoặc vit-me</w:t>
      </w:r>
      <w:r w:rsidR="0015612F" w:rsidRPr="0015612F">
        <w:t xml:space="preserve"> từ các động cơ.</w:t>
      </w:r>
    </w:p>
    <w:p w:rsidR="004B78BC" w:rsidRPr="009E3AB8" w:rsidRDefault="004B78BC" w:rsidP="006A5D92">
      <w:pPr>
        <w:pStyle w:val="hinh"/>
      </w:pPr>
      <w:bookmarkStart w:id="1911" w:name="_Toc11660971"/>
      <w:bookmarkStart w:id="1912" w:name="_Toc11964353"/>
      <w:bookmarkStart w:id="1913" w:name="_Toc11964569"/>
      <w:bookmarkStart w:id="1914" w:name="_Toc12740593"/>
      <w:bookmarkStart w:id="1915" w:name="_Toc13178886"/>
      <w:bookmarkStart w:id="1916" w:name="_Toc13436857"/>
      <w:bookmarkStart w:id="1917" w:name="_Toc14030529"/>
      <w:bookmarkStart w:id="1918" w:name="_Toc14272806"/>
      <w:bookmarkStart w:id="1919" w:name="_Toc14390922"/>
      <w:bookmarkStart w:id="1920" w:name="_Toc14423880"/>
      <w:bookmarkStart w:id="1921" w:name="_Toc14426984"/>
      <w:bookmarkStart w:id="1922" w:name="_Toc14548832"/>
      <w:bookmarkStart w:id="1923" w:name="_Toc14706079"/>
      <w:bookmarkStart w:id="1924" w:name="_Toc14721903"/>
      <w:bookmarkStart w:id="1925" w:name="_Toc14730161"/>
      <w:bookmarkStart w:id="1926" w:name="_Toc14768804"/>
      <w:r>
        <w:t xml:space="preserve">Cơ cấu truyền động </w:t>
      </w:r>
      <w:r w:rsidRPr="004B78BC">
        <w:rPr>
          <w:iCs/>
        </w:rPr>
        <w:t>Cartesian</w:t>
      </w:r>
      <w:bookmarkEnd w:id="1911"/>
      <w:bookmarkEnd w:id="1912"/>
      <w:bookmarkEnd w:id="1913"/>
      <w:bookmarkEnd w:id="1914"/>
      <w:bookmarkEnd w:id="1915"/>
      <w:bookmarkEnd w:id="1916"/>
      <w:bookmarkEnd w:id="1917"/>
      <w:bookmarkEnd w:id="1918"/>
      <w:bookmarkEnd w:id="1919"/>
      <w:bookmarkEnd w:id="1920"/>
      <w:bookmarkEnd w:id="1921"/>
      <w:r w:rsidR="00026F2C">
        <w:rPr>
          <w:iCs/>
        </w:rPr>
        <w:t xml:space="preserve"> [</w:t>
      </w:r>
      <w:r w:rsidR="00E75B3E">
        <w:rPr>
          <w:iCs/>
        </w:rPr>
        <w:t>3</w:t>
      </w:r>
      <w:r w:rsidR="00026F2C">
        <w:rPr>
          <w:iCs/>
        </w:rPr>
        <w:t>]</w:t>
      </w:r>
      <w:bookmarkEnd w:id="1922"/>
      <w:bookmarkEnd w:id="1923"/>
      <w:bookmarkEnd w:id="1924"/>
      <w:bookmarkEnd w:id="1925"/>
      <w:bookmarkEnd w:id="1926"/>
      <w:r w:rsidRPr="009E3AB8">
        <w:rPr>
          <w:b/>
          <w:iCs/>
        </w:rPr>
        <w:t xml:space="preserve"> </w:t>
      </w:r>
    </w:p>
    <w:p w:rsidR="0015612F" w:rsidRDefault="00A32448" w:rsidP="004B78BC">
      <w:r>
        <w:t>Trong cơ cấu truyền động Cartesian</w:t>
      </w:r>
      <w:r w:rsidR="00E63771">
        <w:t xml:space="preserve"> có 2</w:t>
      </w:r>
      <w:r>
        <w:t xml:space="preserve"> dòng chính thường được sử dụng:</w:t>
      </w:r>
    </w:p>
    <w:p w:rsidR="00E63771" w:rsidRPr="00E63771" w:rsidRDefault="00E24870" w:rsidP="00E63771">
      <w:pPr>
        <w:pStyle w:val="ListParagraph1"/>
      </w:pPr>
      <w:r>
        <w:lastRenderedPageBreak/>
        <w:t>Cartesian – XZ</w:t>
      </w:r>
      <w:r w:rsidR="00E63771">
        <w:t>: cho phép bàn in di chuyển theo phương Y và đầu phun di chuyể</w:t>
      </w:r>
      <w:r w:rsidR="00B40354">
        <w:t>n theo phương XZ (</w:t>
      </w:r>
      <w:r w:rsidR="00E63771">
        <w:t xml:space="preserve">máy </w:t>
      </w:r>
      <w:r w:rsidR="00E63771" w:rsidRPr="00E63771">
        <w:t>Prusa i3</w:t>
      </w:r>
      <w:r w:rsidR="00E63771">
        <w:t>).</w:t>
      </w:r>
    </w:p>
    <w:p w:rsidR="00A32448" w:rsidRDefault="00E63771" w:rsidP="00E63771">
      <w:pPr>
        <w:pStyle w:val="ListParagraph1"/>
      </w:pPr>
      <w:r>
        <w:t>Cartesian – XY: cho phép bàn in di chuyển theo phương Z và đầu phun di chuyển theo phương XY (Máy</w:t>
      </w:r>
      <w:r w:rsidRPr="00E63771">
        <w:t xml:space="preserve"> HaloTech</w:t>
      </w:r>
      <w:r>
        <w:t>).</w:t>
      </w:r>
    </w:p>
    <w:p w:rsidR="009E3AB8" w:rsidRPr="004B78BC" w:rsidRDefault="009E3AB8" w:rsidP="004B78BC">
      <w:pPr>
        <w:rPr>
          <w:b/>
        </w:rPr>
      </w:pPr>
      <w:r w:rsidRPr="004B78BC">
        <w:rPr>
          <w:b/>
        </w:rPr>
        <w:t>Ưu điể</w:t>
      </w:r>
      <w:r w:rsidR="004B78BC" w:rsidRPr="004B78BC">
        <w:rPr>
          <w:b/>
        </w:rPr>
        <w:t>m:</w:t>
      </w:r>
    </w:p>
    <w:p w:rsidR="009E3AB8" w:rsidRPr="009E3AB8" w:rsidRDefault="007703DB" w:rsidP="004B78BC">
      <w:pPr>
        <w:pStyle w:val="ListParagraph1"/>
      </w:pPr>
      <w:r>
        <w:t>Lắp ráp, căng chỉnh và bảo dưỡng d</w:t>
      </w:r>
      <w:r w:rsidR="00D84AC0">
        <w:t>ễ</w:t>
      </w:r>
      <w:r>
        <w:t xml:space="preserve"> dàng.</w:t>
      </w:r>
    </w:p>
    <w:p w:rsidR="009E3AB8" w:rsidRDefault="009E3AB8" w:rsidP="004B78BC">
      <w:pPr>
        <w:pStyle w:val="ListParagraph1"/>
      </w:pPr>
      <w:r w:rsidRPr="009E3AB8">
        <w:t>Chi phí rẻ, độ cứng vững tương đối cao</w:t>
      </w:r>
      <w:r w:rsidR="004B78BC">
        <w:t>.</w:t>
      </w:r>
      <w:r w:rsidRPr="009E3AB8">
        <w:t xml:space="preserve"> </w:t>
      </w:r>
    </w:p>
    <w:p w:rsidR="00E63771" w:rsidRPr="00E63771" w:rsidRDefault="00E63771" w:rsidP="00E63771">
      <w:pPr>
        <w:pStyle w:val="ListParagraph1"/>
      </w:pPr>
      <w:r>
        <w:t xml:space="preserve">Độ chính </w:t>
      </w:r>
      <w:r w:rsidR="00D84AC0">
        <w:t>xác</w:t>
      </w:r>
      <w:r>
        <w:t xml:space="preserve"> của mẫu in cao.</w:t>
      </w:r>
    </w:p>
    <w:p w:rsidR="009E3AB8" w:rsidRPr="004B78BC" w:rsidRDefault="009E3AB8" w:rsidP="004B78BC">
      <w:pPr>
        <w:rPr>
          <w:b/>
        </w:rPr>
      </w:pPr>
      <w:r w:rsidRPr="004B78BC">
        <w:rPr>
          <w:b/>
        </w:rPr>
        <w:t>Nhược điể</w:t>
      </w:r>
      <w:r w:rsidR="004B78BC" w:rsidRPr="004B78BC">
        <w:rPr>
          <w:b/>
        </w:rPr>
        <w:t>m</w:t>
      </w:r>
      <w:r w:rsidRPr="004B78BC">
        <w:rPr>
          <w:b/>
        </w:rPr>
        <w:t xml:space="preserve">: </w:t>
      </w:r>
    </w:p>
    <w:p w:rsidR="009E3AB8" w:rsidRPr="009E3AB8" w:rsidRDefault="004B78BC" w:rsidP="002F7EAA">
      <w:pPr>
        <w:pStyle w:val="ListParagraph1"/>
      </w:pPr>
      <w:r>
        <w:t xml:space="preserve"> </w:t>
      </w:r>
      <w:r w:rsidR="002F7EAA">
        <w:t>Tốc độ in không cao.</w:t>
      </w:r>
    </w:p>
    <w:p w:rsidR="009E3AB8" w:rsidRPr="009E3AB8" w:rsidRDefault="004B78BC" w:rsidP="004B78BC">
      <w:pPr>
        <w:pStyle w:val="ListParagraph1"/>
      </w:pPr>
      <w:r>
        <w:t xml:space="preserve"> </w:t>
      </w:r>
      <w:r w:rsidR="009E3AB8" w:rsidRPr="009E3AB8">
        <w:t>Do khối lượng các cơ cấu di động lớn nên quán tính lớn, dễ rung động</w:t>
      </w:r>
      <w:r>
        <w:t>.</w:t>
      </w:r>
      <w:r w:rsidR="009E3AB8" w:rsidRPr="009E3AB8">
        <w:t xml:space="preserve"> </w:t>
      </w:r>
    </w:p>
    <w:p w:rsidR="009E3AB8" w:rsidRPr="009E3AB8" w:rsidRDefault="00274D18" w:rsidP="00163FA4">
      <w:pPr>
        <w:pStyle w:val="Heading4"/>
        <w:rPr>
          <w:rFonts w:eastAsia="Times New Roman"/>
        </w:rPr>
      </w:pPr>
      <w:r>
        <w:rPr>
          <w:noProof/>
        </w:rPr>
        <w:drawing>
          <wp:anchor distT="0" distB="0" distL="114300" distR="114300" simplePos="0" relativeHeight="251679744" behindDoc="0" locked="0" layoutInCell="1" allowOverlap="1" wp14:anchorId="4E204AAC" wp14:editId="47DD829F">
            <wp:simplePos x="0" y="0"/>
            <wp:positionH relativeFrom="column">
              <wp:posOffset>2054225</wp:posOffset>
            </wp:positionH>
            <wp:positionV relativeFrom="paragraph">
              <wp:posOffset>368300</wp:posOffset>
            </wp:positionV>
            <wp:extent cx="1400175" cy="1673860"/>
            <wp:effectExtent l="0" t="0" r="9525" b="254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extLst>
                        <a:ext uri="{28A0092B-C50C-407E-A947-70E740481C1C}">
                          <a14:useLocalDpi xmlns:a14="http://schemas.microsoft.com/office/drawing/2010/main" val="0"/>
                        </a:ext>
                      </a:extLst>
                    </a:blip>
                    <a:stretch>
                      <a:fillRect/>
                    </a:stretch>
                  </pic:blipFill>
                  <pic:spPr>
                    <a:xfrm>
                      <a:off x="0" y="0"/>
                      <a:ext cx="1400175" cy="1673860"/>
                    </a:xfrm>
                    <a:prstGeom prst="rect">
                      <a:avLst/>
                    </a:prstGeom>
                  </pic:spPr>
                </pic:pic>
              </a:graphicData>
            </a:graphic>
            <wp14:sizeRelH relativeFrom="margin">
              <wp14:pctWidth>0</wp14:pctWidth>
            </wp14:sizeRelH>
            <wp14:sizeRelV relativeFrom="margin">
              <wp14:pctHeight>0</wp14:pctHeight>
            </wp14:sizeRelV>
          </wp:anchor>
        </w:drawing>
      </w:r>
      <w:r w:rsidR="002F7EAA">
        <w:rPr>
          <w:rFonts w:eastAsia="Times New Roman"/>
        </w:rPr>
        <w:t>Phương án</w:t>
      </w:r>
      <w:r w:rsidR="00C0404D">
        <w:rPr>
          <w:rFonts w:eastAsia="Times New Roman"/>
        </w:rPr>
        <w:t xml:space="preserve"> 2:</w:t>
      </w:r>
      <w:r w:rsidR="002F7EAA">
        <w:rPr>
          <w:rFonts w:eastAsia="Times New Roman"/>
        </w:rPr>
        <w:t xml:space="preserve"> </w:t>
      </w:r>
      <w:r w:rsidR="00C0404D">
        <w:rPr>
          <w:rFonts w:eastAsia="Times New Roman"/>
        </w:rPr>
        <w:t>T</w:t>
      </w:r>
      <w:r w:rsidR="002F7EAA">
        <w:rPr>
          <w:rFonts w:eastAsia="Times New Roman"/>
        </w:rPr>
        <w:t>ruyền động Delta</w:t>
      </w:r>
      <w:r w:rsidR="009E3AB8" w:rsidRPr="009E3AB8">
        <w:rPr>
          <w:rFonts w:eastAsia="Times New Roman"/>
        </w:rPr>
        <w:t xml:space="preserve"> </w:t>
      </w:r>
    </w:p>
    <w:p w:rsidR="00163FA4" w:rsidRPr="009E3AB8" w:rsidRDefault="00163FA4" w:rsidP="006A5D92">
      <w:pPr>
        <w:pStyle w:val="hinh"/>
        <w:rPr>
          <w:rFonts w:eastAsia="Calibri" w:cs="Times New Roman"/>
          <w:color w:val="000000"/>
        </w:rPr>
      </w:pPr>
      <w:bookmarkStart w:id="1927" w:name="_Toc11660972"/>
      <w:bookmarkStart w:id="1928" w:name="_Toc11964354"/>
      <w:bookmarkStart w:id="1929" w:name="_Toc11964570"/>
      <w:bookmarkStart w:id="1930" w:name="_Toc12740594"/>
      <w:bookmarkStart w:id="1931" w:name="_Toc13178887"/>
      <w:bookmarkStart w:id="1932" w:name="_Toc13436858"/>
      <w:bookmarkStart w:id="1933" w:name="_Toc14030530"/>
      <w:bookmarkStart w:id="1934" w:name="_Toc14272807"/>
      <w:bookmarkStart w:id="1935" w:name="_Toc14390923"/>
      <w:bookmarkStart w:id="1936" w:name="_Toc14423881"/>
      <w:bookmarkStart w:id="1937" w:name="_Toc14426985"/>
      <w:bookmarkStart w:id="1938" w:name="_Toc14548833"/>
      <w:bookmarkStart w:id="1939" w:name="_Toc14706080"/>
      <w:bookmarkStart w:id="1940" w:name="_Toc14721904"/>
      <w:bookmarkStart w:id="1941" w:name="_Toc14730162"/>
      <w:bookmarkStart w:id="1942" w:name="_Toc14768805"/>
      <w:r>
        <w:rPr>
          <w:rFonts w:eastAsia="Calibri" w:cs="Times New Roman"/>
          <w:color w:val="000000"/>
        </w:rPr>
        <w:t>Cơ cấ</w:t>
      </w:r>
      <w:r w:rsidR="002F7EAA">
        <w:rPr>
          <w:rFonts w:eastAsia="Calibri" w:cs="Times New Roman"/>
          <w:color w:val="000000"/>
        </w:rPr>
        <w:t>u D</w:t>
      </w:r>
      <w:r w:rsidRPr="009E3AB8">
        <w:t>elta</w:t>
      </w:r>
      <w:bookmarkEnd w:id="1927"/>
      <w:bookmarkEnd w:id="1928"/>
      <w:bookmarkEnd w:id="1929"/>
      <w:bookmarkEnd w:id="1930"/>
      <w:bookmarkEnd w:id="1931"/>
      <w:bookmarkEnd w:id="1932"/>
      <w:bookmarkEnd w:id="1933"/>
      <w:bookmarkEnd w:id="1934"/>
      <w:bookmarkEnd w:id="1935"/>
      <w:bookmarkEnd w:id="1936"/>
      <w:bookmarkEnd w:id="1937"/>
      <w:r w:rsidR="00E75B3E">
        <w:t xml:space="preserve"> [3</w:t>
      </w:r>
      <w:r w:rsidR="00026F2C">
        <w:t>]</w:t>
      </w:r>
      <w:bookmarkEnd w:id="1938"/>
      <w:bookmarkEnd w:id="1939"/>
      <w:bookmarkEnd w:id="1940"/>
      <w:bookmarkEnd w:id="1941"/>
      <w:bookmarkEnd w:id="1942"/>
    </w:p>
    <w:p w:rsidR="002F7EAA" w:rsidRDefault="004D5736" w:rsidP="00163FA4">
      <w:pPr>
        <w:rPr>
          <w:rFonts w:eastAsia="Calibri" w:cs="Times New Roman"/>
          <w:color w:val="000000"/>
        </w:rPr>
      </w:pPr>
      <w:r>
        <w:rPr>
          <w:rFonts w:eastAsia="Calibri" w:cs="Times New Roman"/>
          <w:color w:val="000000"/>
        </w:rPr>
        <w:t>Delta: l</w:t>
      </w:r>
      <w:r w:rsidR="002F7EAA" w:rsidRPr="002F7EAA">
        <w:rPr>
          <w:rFonts w:eastAsia="Calibri" w:cs="Times New Roman"/>
          <w:color w:val="000000"/>
        </w:rPr>
        <w:t>à cách thức mà đầu phun di chuyển theo nguyên lý của robot delta. Đầu phun di chuyển độ cao, qua lại, tới lui nhờ kết nối kiểu khớp nối giữa 3 thanh nối với 3 con trượt ở trên các trục đứng của máy. Tùy vào độ cao của con trượt và góc giữa thanh và trục đứng thì đầu phun sẽ ở các vị trí khác nhau</w:t>
      </w:r>
      <w:r w:rsidR="002F7EAA">
        <w:rPr>
          <w:rFonts w:eastAsia="Calibri" w:cs="Times New Roman"/>
          <w:color w:val="000000"/>
        </w:rPr>
        <w:t xml:space="preserve">. </w:t>
      </w:r>
      <w:r w:rsidR="002F7EAA" w:rsidRPr="002F7EAA">
        <w:rPr>
          <w:rFonts w:eastAsia="Calibri" w:cs="Times New Roman"/>
          <w:color w:val="000000"/>
        </w:rPr>
        <w:t>Dòng Delta thường có bàn in tròn, cùng với đầu phun được gắn vào 3 cánh tay sắp xếp theo kiểu hình chóp tam giác. (Delta được kí hiệu là hình tam giác)</w:t>
      </w:r>
    </w:p>
    <w:p w:rsidR="009E3AB8" w:rsidRPr="00163FA4" w:rsidRDefault="00163FA4" w:rsidP="00163FA4">
      <w:pPr>
        <w:rPr>
          <w:b/>
        </w:rPr>
      </w:pPr>
      <w:r w:rsidRPr="00163FA4">
        <w:rPr>
          <w:b/>
        </w:rPr>
        <w:t>Ư</w:t>
      </w:r>
      <w:r w:rsidR="009E3AB8" w:rsidRPr="00163FA4">
        <w:rPr>
          <w:b/>
        </w:rPr>
        <w:t>u điể</w:t>
      </w:r>
      <w:r w:rsidRPr="00163FA4">
        <w:rPr>
          <w:b/>
        </w:rPr>
        <w:t>m</w:t>
      </w:r>
      <w:r w:rsidR="009E3AB8" w:rsidRPr="00163FA4">
        <w:rPr>
          <w:b/>
        </w:rPr>
        <w:t xml:space="preserve">: </w:t>
      </w:r>
    </w:p>
    <w:p w:rsidR="009E3AB8" w:rsidRPr="009E3AB8" w:rsidRDefault="009E3AB8" w:rsidP="00163FA4">
      <w:pPr>
        <w:pStyle w:val="ListParagraph1"/>
      </w:pPr>
      <w:r w:rsidRPr="009E3AB8">
        <w:t xml:space="preserve"> Các kết cấu di động nhỏ nên quán tính máy nhỏ, di chuyển êm </w:t>
      </w:r>
    </w:p>
    <w:p w:rsidR="009E3AB8" w:rsidRPr="009E3AB8" w:rsidRDefault="009E3AB8" w:rsidP="00163FA4">
      <w:pPr>
        <w:pStyle w:val="ListParagraph1"/>
      </w:pPr>
      <w:r w:rsidRPr="009E3AB8">
        <w:t xml:space="preserve"> Độ cứ</w:t>
      </w:r>
      <w:r w:rsidR="001B0741">
        <w:t>ng</w:t>
      </w:r>
      <w:r w:rsidRPr="009E3AB8">
        <w:t xml:space="preserve"> khá cao, có thể </w:t>
      </w:r>
      <w:r w:rsidR="00B67D61">
        <w:t>in</w:t>
      </w:r>
      <w:r w:rsidR="00C65BFA">
        <w:t xml:space="preserve"> </w:t>
      </w:r>
      <w:r w:rsidRPr="009E3AB8">
        <w:t xml:space="preserve">được vật có chiều cao lớn </w:t>
      </w:r>
    </w:p>
    <w:p w:rsidR="009E3AB8" w:rsidRPr="009E3AB8" w:rsidRDefault="009E3AB8" w:rsidP="00163FA4">
      <w:pPr>
        <w:pStyle w:val="ListParagraph1"/>
      </w:pPr>
      <w:r w:rsidRPr="009E3AB8">
        <w:t xml:space="preserve"> Độ chính xác và thời gian </w:t>
      </w:r>
      <w:r w:rsidR="00B67D61">
        <w:t>in</w:t>
      </w:r>
      <w:r w:rsidR="00C65BFA">
        <w:t xml:space="preserve"> </w:t>
      </w:r>
      <w:r w:rsidRPr="009E3AB8">
        <w:t xml:space="preserve">nhanh hơn kết cấu Cartesian – XZ </w:t>
      </w:r>
    </w:p>
    <w:p w:rsidR="009E3AB8" w:rsidRPr="00163FA4" w:rsidRDefault="00163FA4" w:rsidP="00163FA4">
      <w:pPr>
        <w:rPr>
          <w:b/>
        </w:rPr>
      </w:pPr>
      <w:r w:rsidRPr="00163FA4">
        <w:rPr>
          <w:b/>
        </w:rPr>
        <w:t>N</w:t>
      </w:r>
      <w:r w:rsidR="009E3AB8" w:rsidRPr="00163FA4">
        <w:rPr>
          <w:b/>
        </w:rPr>
        <w:t>hược điể</w:t>
      </w:r>
      <w:r w:rsidRPr="00163FA4">
        <w:rPr>
          <w:b/>
        </w:rPr>
        <w:t>m</w:t>
      </w:r>
      <w:r w:rsidR="009E3AB8" w:rsidRPr="00163FA4">
        <w:rPr>
          <w:b/>
        </w:rPr>
        <w:t>:</w:t>
      </w:r>
    </w:p>
    <w:p w:rsidR="009E3AB8" w:rsidRPr="009E3AB8" w:rsidRDefault="00163FA4" w:rsidP="00163FA4">
      <w:pPr>
        <w:pStyle w:val="ListParagraph1"/>
      </w:pPr>
      <w:r>
        <w:lastRenderedPageBreak/>
        <w:t xml:space="preserve"> </w:t>
      </w:r>
      <w:r w:rsidR="009E3AB8" w:rsidRPr="009E3AB8">
        <w:t>Khổ máy lớn, gây khó khăn cho quá trình di chuyể</w:t>
      </w:r>
      <w:r w:rsidR="002F7EAA">
        <w:t>n.</w:t>
      </w:r>
    </w:p>
    <w:p w:rsidR="009E3AB8" w:rsidRPr="009E3AB8" w:rsidRDefault="009E3AB8" w:rsidP="00163FA4">
      <w:pPr>
        <w:pStyle w:val="ListParagraph1"/>
      </w:pPr>
      <w:r w:rsidRPr="009E3AB8">
        <w:t xml:space="preserve"> Khó căn chỉ</w:t>
      </w:r>
      <w:r w:rsidR="002F7EAA">
        <w:t>nh bàn máy.</w:t>
      </w:r>
    </w:p>
    <w:p w:rsidR="009E3AB8" w:rsidRPr="009E3AB8" w:rsidRDefault="009E3AB8" w:rsidP="00163FA4">
      <w:pPr>
        <w:pStyle w:val="ListParagraph1"/>
      </w:pPr>
      <w:r w:rsidRPr="009E3AB8">
        <w:t xml:space="preserve"> Giá thành cao hơn mẫu máy sử dụng kết cấu Cartes</w:t>
      </w:r>
      <w:r w:rsidR="00B67D61">
        <w:t>in</w:t>
      </w:r>
      <w:r w:rsidR="002F7EAA">
        <w:t>.</w:t>
      </w:r>
    </w:p>
    <w:p w:rsidR="009E3AB8" w:rsidRDefault="009E3AB8" w:rsidP="00163FA4">
      <w:pPr>
        <w:pStyle w:val="Heading4"/>
        <w:rPr>
          <w:rFonts w:eastAsia="Times New Roman"/>
        </w:rPr>
      </w:pPr>
      <w:r w:rsidRPr="009E3AB8">
        <w:rPr>
          <w:rFonts w:eastAsia="Times New Roman"/>
        </w:rPr>
        <w:t>Phươ</w:t>
      </w:r>
      <w:r w:rsidR="002F7EAA">
        <w:rPr>
          <w:rFonts w:eastAsia="Times New Roman"/>
        </w:rPr>
        <w:t>ng án</w:t>
      </w:r>
      <w:r w:rsidR="00C0404D">
        <w:rPr>
          <w:rFonts w:eastAsia="Times New Roman"/>
        </w:rPr>
        <w:t xml:space="preserve"> 3:</w:t>
      </w:r>
      <w:r w:rsidR="002F7EAA">
        <w:rPr>
          <w:rFonts w:eastAsia="Times New Roman"/>
        </w:rPr>
        <w:t xml:space="preserve"> Truyền động Polar</w:t>
      </w:r>
    </w:p>
    <w:p w:rsidR="001B49A3" w:rsidRPr="001B49A3" w:rsidRDefault="006A5D92" w:rsidP="001B49A3">
      <w:r>
        <w:rPr>
          <w:rFonts w:eastAsia="Calibri" w:cs="Times New Roman"/>
          <w:noProof/>
          <w:color w:val="000000"/>
        </w:rPr>
        <w:drawing>
          <wp:anchor distT="0" distB="0" distL="114300" distR="114300" simplePos="0" relativeHeight="251739136" behindDoc="0" locked="0" layoutInCell="1" allowOverlap="1" wp14:anchorId="17E8FB4F" wp14:editId="5FFDCE9A">
            <wp:simplePos x="0" y="0"/>
            <wp:positionH relativeFrom="column">
              <wp:posOffset>2616200</wp:posOffset>
            </wp:positionH>
            <wp:positionV relativeFrom="paragraph">
              <wp:posOffset>857885</wp:posOffset>
            </wp:positionV>
            <wp:extent cx="1000125" cy="1390015"/>
            <wp:effectExtent l="0" t="0" r="9525" b="635"/>
            <wp:wrapTopAndBottom/>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000125" cy="13900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F7EAA" w:rsidRPr="002F7EAA">
        <w:t>Polar cũng tương tự như Cartesian, tuy nhiên các điểm tọa độ được xác định trên một lưới tròn thay vì lưới vuông. Bàn in sẽ xoay tròn và đầu in di chuyển lên, xuống, trái và phải</w:t>
      </w:r>
      <w:r w:rsidR="000B321D">
        <w:t>.</w:t>
      </w:r>
    </w:p>
    <w:p w:rsidR="009E3AB8" w:rsidRPr="007703DB" w:rsidRDefault="00163FA4" w:rsidP="007703DB">
      <w:pPr>
        <w:pStyle w:val="hinh"/>
        <w:rPr>
          <w:rFonts w:eastAsia="Calibri" w:cs="Times New Roman"/>
          <w:color w:val="000000"/>
        </w:rPr>
      </w:pPr>
      <w:bookmarkStart w:id="1943" w:name="_Toc11660973"/>
      <w:bookmarkStart w:id="1944" w:name="_Toc11964355"/>
      <w:bookmarkStart w:id="1945" w:name="_Toc11964571"/>
      <w:bookmarkStart w:id="1946" w:name="_Toc12740595"/>
      <w:bookmarkStart w:id="1947" w:name="_Toc13178888"/>
      <w:bookmarkStart w:id="1948" w:name="_Toc13436859"/>
      <w:bookmarkStart w:id="1949" w:name="_Toc14030531"/>
      <w:bookmarkStart w:id="1950" w:name="_Toc14272808"/>
      <w:bookmarkStart w:id="1951" w:name="_Toc14390924"/>
      <w:bookmarkStart w:id="1952" w:name="_Toc14423882"/>
      <w:bookmarkStart w:id="1953" w:name="_Toc14426986"/>
      <w:bookmarkStart w:id="1954" w:name="_Toc14548834"/>
      <w:bookmarkStart w:id="1955" w:name="_Toc14706081"/>
      <w:bookmarkStart w:id="1956" w:name="_Toc14721905"/>
      <w:bookmarkStart w:id="1957" w:name="_Toc14730163"/>
      <w:bookmarkStart w:id="1958" w:name="_Toc14768806"/>
      <w:r>
        <w:rPr>
          <w:rFonts w:eastAsia="Calibri" w:cs="Times New Roman"/>
          <w:color w:val="000000"/>
        </w:rPr>
        <w:t xml:space="preserve">Cơ cấu </w:t>
      </w:r>
      <w:r w:rsidRPr="009E3AB8">
        <w:t xml:space="preserve">Truyền động </w:t>
      </w:r>
      <w:bookmarkEnd w:id="1943"/>
      <w:bookmarkEnd w:id="1944"/>
      <w:bookmarkEnd w:id="1945"/>
      <w:bookmarkEnd w:id="1946"/>
      <w:r w:rsidR="000B321D">
        <w:t>Polar</w:t>
      </w:r>
      <w:bookmarkEnd w:id="1947"/>
      <w:bookmarkEnd w:id="1948"/>
      <w:bookmarkEnd w:id="1949"/>
      <w:bookmarkEnd w:id="1950"/>
      <w:bookmarkEnd w:id="1951"/>
      <w:bookmarkEnd w:id="1952"/>
      <w:bookmarkEnd w:id="1953"/>
      <w:r w:rsidR="00E75B3E">
        <w:t xml:space="preserve"> [3</w:t>
      </w:r>
      <w:r w:rsidR="00026F2C">
        <w:t>]</w:t>
      </w:r>
      <w:bookmarkEnd w:id="1954"/>
      <w:bookmarkEnd w:id="1955"/>
      <w:bookmarkEnd w:id="1956"/>
      <w:bookmarkEnd w:id="1957"/>
      <w:bookmarkEnd w:id="1958"/>
    </w:p>
    <w:p w:rsidR="009E3AB8" w:rsidRPr="00163FA4" w:rsidRDefault="009E3AB8" w:rsidP="00163FA4">
      <w:pPr>
        <w:rPr>
          <w:b/>
        </w:rPr>
      </w:pPr>
      <w:r w:rsidRPr="00163FA4">
        <w:rPr>
          <w:b/>
        </w:rPr>
        <w:t>Ưu điể</w:t>
      </w:r>
      <w:r w:rsidR="00163FA4" w:rsidRPr="00163FA4">
        <w:rPr>
          <w:b/>
        </w:rPr>
        <w:t>m</w:t>
      </w:r>
      <w:r w:rsidRPr="00163FA4">
        <w:rPr>
          <w:b/>
        </w:rPr>
        <w:t xml:space="preserve">: </w:t>
      </w:r>
    </w:p>
    <w:p w:rsidR="009E3AB8" w:rsidRPr="009E3AB8" w:rsidRDefault="007A7C2C" w:rsidP="007A7C2C">
      <w:pPr>
        <w:pStyle w:val="ListParagraph1"/>
      </w:pPr>
      <w:r>
        <w:t>Kết cấu mới lạ</w:t>
      </w:r>
    </w:p>
    <w:p w:rsidR="009E3AB8" w:rsidRPr="009E3AB8" w:rsidRDefault="009E3AB8" w:rsidP="007A7C2C">
      <w:pPr>
        <w:pStyle w:val="ListParagraph1"/>
      </w:pPr>
      <w:r w:rsidRPr="009E3AB8">
        <w:t xml:space="preserve">Có thể </w:t>
      </w:r>
      <w:r w:rsidR="00B67D61">
        <w:t>in</w:t>
      </w:r>
      <w:r w:rsidR="00C65BFA">
        <w:t xml:space="preserve"> </w:t>
      </w:r>
      <w:r w:rsidRPr="009E3AB8">
        <w:t>với tốc độ cao hơn so với kết cấ</w:t>
      </w:r>
      <w:r w:rsidR="007703DB">
        <w:t>u Cartesian</w:t>
      </w:r>
      <w:r w:rsidRPr="009E3AB8">
        <w:t xml:space="preserve"> và tương đương với kết cấu delta. </w:t>
      </w:r>
    </w:p>
    <w:p w:rsidR="009E3AB8" w:rsidRPr="009E3AB8" w:rsidRDefault="009E3AB8" w:rsidP="00163FA4">
      <w:pPr>
        <w:pStyle w:val="ListParagraph1"/>
      </w:pPr>
      <w:r w:rsidRPr="009E3AB8">
        <w:t xml:space="preserve">Độ chính xác tương đương hoặc cao hơn máy delta. </w:t>
      </w:r>
    </w:p>
    <w:p w:rsidR="009E3AB8" w:rsidRPr="00163FA4" w:rsidRDefault="009E3AB8" w:rsidP="00163FA4">
      <w:pPr>
        <w:rPr>
          <w:b/>
        </w:rPr>
      </w:pPr>
      <w:r w:rsidRPr="00163FA4">
        <w:rPr>
          <w:b/>
        </w:rPr>
        <w:t>Nhược điể</w:t>
      </w:r>
      <w:r w:rsidR="00163FA4" w:rsidRPr="00163FA4">
        <w:rPr>
          <w:b/>
        </w:rPr>
        <w:t>m</w:t>
      </w:r>
      <w:r w:rsidRPr="00163FA4">
        <w:rPr>
          <w:b/>
        </w:rPr>
        <w:t xml:space="preserve">: </w:t>
      </w:r>
    </w:p>
    <w:p w:rsidR="009E3AB8" w:rsidRDefault="009E3AB8" w:rsidP="007703DB">
      <w:pPr>
        <w:pStyle w:val="ListParagraph1"/>
      </w:pPr>
      <w:r w:rsidRPr="009E3AB8">
        <w:t xml:space="preserve">Khó căn chỉnh bàn </w:t>
      </w:r>
      <w:r w:rsidR="00B67D61">
        <w:t>in</w:t>
      </w:r>
      <w:r w:rsidR="007703DB">
        <w:t xml:space="preserve">. </w:t>
      </w:r>
    </w:p>
    <w:p w:rsidR="007A7C2C" w:rsidRPr="007A7C2C" w:rsidRDefault="007A7C2C" w:rsidP="007A7C2C">
      <w:pPr>
        <w:pStyle w:val="ListParagraph1"/>
      </w:pPr>
      <w:r>
        <w:t>Khối lượng của bàn i</w:t>
      </w:r>
      <w:r w:rsidR="005B0557">
        <w:t xml:space="preserve">n </w:t>
      </w:r>
      <w:r>
        <w:t>lớn tạo ra quán tính ảnh hưởng đến chất lượng sản phẩm.</w:t>
      </w:r>
    </w:p>
    <w:p w:rsidR="006A5D92" w:rsidRDefault="009E3AB8" w:rsidP="00163FA4">
      <w:pPr>
        <w:pStyle w:val="Heading4"/>
        <w:rPr>
          <w:rFonts w:eastAsia="Times New Roman"/>
        </w:rPr>
      </w:pPr>
      <w:r w:rsidRPr="009E3AB8">
        <w:rPr>
          <w:rFonts w:eastAsia="Times New Roman"/>
        </w:rPr>
        <w:t>So sánh các phương án</w:t>
      </w:r>
    </w:p>
    <w:p w:rsidR="009E3AB8" w:rsidRDefault="00163FA4" w:rsidP="00274D18">
      <w:pPr>
        <w:pStyle w:val="bng"/>
      </w:pPr>
      <w:bookmarkStart w:id="1959" w:name="_Toc11660666"/>
      <w:bookmarkStart w:id="1960" w:name="_Toc11660745"/>
      <w:bookmarkStart w:id="1961" w:name="_Toc11660862"/>
      <w:bookmarkStart w:id="1962" w:name="_Toc11964170"/>
      <w:bookmarkStart w:id="1963" w:name="_Toc12740492"/>
      <w:bookmarkStart w:id="1964" w:name="_Toc13178942"/>
      <w:bookmarkStart w:id="1965" w:name="_Toc13436913"/>
      <w:bookmarkStart w:id="1966" w:name="_Toc14030585"/>
      <w:bookmarkStart w:id="1967" w:name="_Toc14272862"/>
      <w:bookmarkStart w:id="1968" w:name="_Toc14390980"/>
      <w:bookmarkStart w:id="1969" w:name="_Toc14424345"/>
      <w:bookmarkStart w:id="1970" w:name="_Toc14424803"/>
      <w:bookmarkStart w:id="1971" w:name="_Toc14427042"/>
      <w:bookmarkStart w:id="1972" w:name="_Toc14548890"/>
      <w:bookmarkStart w:id="1973" w:name="_Toc14548999"/>
      <w:bookmarkStart w:id="1974" w:name="_Toc14549097"/>
      <w:bookmarkStart w:id="1975" w:name="_Toc14705988"/>
      <w:bookmarkStart w:id="1976" w:name="_Toc14721961"/>
      <w:bookmarkStart w:id="1977" w:name="_Toc14730219"/>
      <w:bookmarkStart w:id="1978" w:name="_Toc14768862"/>
      <w:r>
        <w:t>So sánh các phương án truyền động</w:t>
      </w:r>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p>
    <w:tbl>
      <w:tblPr>
        <w:tblStyle w:val="TableGrid"/>
        <w:tblW w:w="0" w:type="auto"/>
        <w:tblInd w:w="465" w:type="dxa"/>
        <w:tblLook w:val="04A0" w:firstRow="1" w:lastRow="0" w:firstColumn="1" w:lastColumn="0" w:noHBand="0" w:noVBand="1"/>
      </w:tblPr>
      <w:tblGrid>
        <w:gridCol w:w="469"/>
        <w:gridCol w:w="2148"/>
        <w:gridCol w:w="2074"/>
        <w:gridCol w:w="1798"/>
        <w:gridCol w:w="2157"/>
      </w:tblGrid>
      <w:tr w:rsidR="0068266E" w:rsidTr="0068266E">
        <w:tc>
          <w:tcPr>
            <w:tcW w:w="470" w:type="dxa"/>
            <w:vMerge w:val="restart"/>
          </w:tcPr>
          <w:p w:rsidR="0068266E" w:rsidRPr="00833E0F" w:rsidRDefault="0068266E" w:rsidP="00833E0F">
            <w:pPr>
              <w:pStyle w:val="Style1"/>
            </w:pPr>
            <w:bookmarkStart w:id="1979" w:name="_Toc14548891"/>
            <w:r w:rsidRPr="00833E0F">
              <w:t>stt</w:t>
            </w:r>
            <w:bookmarkEnd w:id="1979"/>
          </w:p>
        </w:tc>
        <w:tc>
          <w:tcPr>
            <w:tcW w:w="2152" w:type="dxa"/>
            <w:vMerge w:val="restart"/>
          </w:tcPr>
          <w:p w:rsidR="0068266E" w:rsidRPr="00833E0F" w:rsidRDefault="0068266E" w:rsidP="00833E0F">
            <w:pPr>
              <w:pStyle w:val="Style1"/>
            </w:pPr>
            <w:bookmarkStart w:id="1980" w:name="_Toc14548892"/>
            <w:r w:rsidRPr="00833E0F">
              <w:t>Tiêu chí so sánh</w:t>
            </w:r>
            <w:bookmarkEnd w:id="1980"/>
          </w:p>
        </w:tc>
        <w:tc>
          <w:tcPr>
            <w:tcW w:w="6036" w:type="dxa"/>
            <w:gridSpan w:val="3"/>
          </w:tcPr>
          <w:p w:rsidR="0068266E" w:rsidRPr="00833E0F" w:rsidRDefault="0068266E" w:rsidP="00833E0F">
            <w:pPr>
              <w:pStyle w:val="Style1"/>
            </w:pPr>
            <w:bookmarkStart w:id="1981" w:name="_Toc14548893"/>
            <w:r w:rsidRPr="00833E0F">
              <w:t>Phương án so sánh</w:t>
            </w:r>
            <w:bookmarkEnd w:id="1981"/>
          </w:p>
        </w:tc>
      </w:tr>
      <w:tr w:rsidR="0068266E" w:rsidTr="0068266E">
        <w:tc>
          <w:tcPr>
            <w:tcW w:w="470" w:type="dxa"/>
            <w:vMerge/>
          </w:tcPr>
          <w:p w:rsidR="0068266E" w:rsidRPr="00833E0F" w:rsidRDefault="0068266E" w:rsidP="00833E0F">
            <w:pPr>
              <w:pStyle w:val="Style1"/>
            </w:pPr>
          </w:p>
        </w:tc>
        <w:tc>
          <w:tcPr>
            <w:tcW w:w="2152" w:type="dxa"/>
            <w:vMerge/>
          </w:tcPr>
          <w:p w:rsidR="0068266E" w:rsidRPr="00833E0F" w:rsidRDefault="0068266E" w:rsidP="00833E0F">
            <w:pPr>
              <w:pStyle w:val="Style1"/>
            </w:pPr>
          </w:p>
        </w:tc>
        <w:tc>
          <w:tcPr>
            <w:tcW w:w="2076" w:type="dxa"/>
          </w:tcPr>
          <w:p w:rsidR="0068266E" w:rsidRPr="00833E0F" w:rsidRDefault="0068266E" w:rsidP="00833E0F">
            <w:pPr>
              <w:pStyle w:val="Style1"/>
            </w:pPr>
            <w:r w:rsidRPr="00833E0F">
              <w:t>Truyền động Cartesian</w:t>
            </w:r>
          </w:p>
        </w:tc>
        <w:tc>
          <w:tcPr>
            <w:tcW w:w="1800" w:type="dxa"/>
          </w:tcPr>
          <w:p w:rsidR="0068266E" w:rsidRPr="00833E0F" w:rsidRDefault="0068266E" w:rsidP="00833E0F">
            <w:pPr>
              <w:pStyle w:val="Style1"/>
            </w:pPr>
            <w:r w:rsidRPr="00833E0F">
              <w:t>Truyền động Delta</w:t>
            </w:r>
          </w:p>
        </w:tc>
        <w:tc>
          <w:tcPr>
            <w:tcW w:w="2160" w:type="dxa"/>
          </w:tcPr>
          <w:p w:rsidR="0068266E" w:rsidRPr="00833E0F" w:rsidRDefault="0068266E" w:rsidP="00833E0F">
            <w:pPr>
              <w:pStyle w:val="Style1"/>
            </w:pPr>
            <w:r w:rsidRPr="00833E0F">
              <w:t>Truyền động Polar</w:t>
            </w:r>
          </w:p>
        </w:tc>
      </w:tr>
      <w:tr w:rsidR="0068266E" w:rsidTr="0068266E">
        <w:tc>
          <w:tcPr>
            <w:tcW w:w="470" w:type="dxa"/>
          </w:tcPr>
          <w:p w:rsidR="0068266E" w:rsidRPr="00833E0F" w:rsidRDefault="0068266E" w:rsidP="00833E0F">
            <w:pPr>
              <w:pStyle w:val="Style1"/>
            </w:pPr>
            <w:bookmarkStart w:id="1982" w:name="_Toc14548894"/>
            <w:r w:rsidRPr="00833E0F">
              <w:t>1</w:t>
            </w:r>
            <w:bookmarkEnd w:id="1982"/>
          </w:p>
        </w:tc>
        <w:tc>
          <w:tcPr>
            <w:tcW w:w="2152" w:type="dxa"/>
          </w:tcPr>
          <w:p w:rsidR="0068266E" w:rsidRPr="00833E0F" w:rsidRDefault="0068266E" w:rsidP="00833E0F">
            <w:pPr>
              <w:pStyle w:val="Style1"/>
            </w:pPr>
            <w:bookmarkStart w:id="1983" w:name="_Toc14548895"/>
            <w:r w:rsidRPr="00833E0F">
              <w:t>Kết cấu</w:t>
            </w:r>
            <w:bookmarkEnd w:id="1983"/>
          </w:p>
        </w:tc>
        <w:tc>
          <w:tcPr>
            <w:tcW w:w="2076" w:type="dxa"/>
          </w:tcPr>
          <w:p w:rsidR="0068266E" w:rsidRPr="00833E0F" w:rsidRDefault="0068266E" w:rsidP="00833E0F">
            <w:pPr>
              <w:pStyle w:val="Style1"/>
            </w:pPr>
            <w:r w:rsidRPr="00833E0F">
              <w:t>Đơn giản</w:t>
            </w:r>
          </w:p>
        </w:tc>
        <w:tc>
          <w:tcPr>
            <w:tcW w:w="1800" w:type="dxa"/>
          </w:tcPr>
          <w:p w:rsidR="0068266E" w:rsidRPr="00833E0F" w:rsidRDefault="0068266E" w:rsidP="00833E0F">
            <w:pPr>
              <w:pStyle w:val="Style1"/>
            </w:pPr>
            <w:r w:rsidRPr="00833E0F">
              <w:t xml:space="preserve">     Phức tạp</w:t>
            </w:r>
          </w:p>
        </w:tc>
        <w:tc>
          <w:tcPr>
            <w:tcW w:w="2160" w:type="dxa"/>
          </w:tcPr>
          <w:p w:rsidR="0068266E" w:rsidRPr="00833E0F" w:rsidRDefault="0068266E" w:rsidP="00833E0F">
            <w:pPr>
              <w:pStyle w:val="Style1"/>
            </w:pPr>
            <w:r w:rsidRPr="00833E0F">
              <w:t xml:space="preserve">       Phức tạp</w:t>
            </w:r>
          </w:p>
        </w:tc>
      </w:tr>
      <w:tr w:rsidR="0068266E" w:rsidTr="0068266E">
        <w:tc>
          <w:tcPr>
            <w:tcW w:w="470" w:type="dxa"/>
          </w:tcPr>
          <w:p w:rsidR="0068266E" w:rsidRPr="00833E0F" w:rsidRDefault="0068266E" w:rsidP="00833E0F">
            <w:pPr>
              <w:pStyle w:val="Style1"/>
            </w:pPr>
            <w:bookmarkStart w:id="1984" w:name="_Toc14548896"/>
            <w:r w:rsidRPr="00833E0F">
              <w:t>2</w:t>
            </w:r>
            <w:bookmarkEnd w:id="1984"/>
          </w:p>
        </w:tc>
        <w:tc>
          <w:tcPr>
            <w:tcW w:w="2152" w:type="dxa"/>
          </w:tcPr>
          <w:p w:rsidR="0068266E" w:rsidRPr="00833E0F" w:rsidRDefault="0068266E" w:rsidP="00833E0F">
            <w:pPr>
              <w:pStyle w:val="Style1"/>
            </w:pPr>
            <w:bookmarkStart w:id="1985" w:name="_Toc14548897"/>
            <w:r w:rsidRPr="00833E0F">
              <w:t>Độ cứng vững</w:t>
            </w:r>
            <w:bookmarkEnd w:id="1985"/>
          </w:p>
        </w:tc>
        <w:tc>
          <w:tcPr>
            <w:tcW w:w="2076" w:type="dxa"/>
          </w:tcPr>
          <w:p w:rsidR="0068266E" w:rsidRPr="00833E0F" w:rsidRDefault="0068266E" w:rsidP="00833E0F">
            <w:pPr>
              <w:pStyle w:val="Style1"/>
            </w:pPr>
            <w:r w:rsidRPr="00833E0F">
              <w:t>Cao</w:t>
            </w:r>
          </w:p>
        </w:tc>
        <w:tc>
          <w:tcPr>
            <w:tcW w:w="1800" w:type="dxa"/>
          </w:tcPr>
          <w:p w:rsidR="0068266E" w:rsidRPr="00833E0F" w:rsidRDefault="0068266E" w:rsidP="00833E0F">
            <w:pPr>
              <w:pStyle w:val="Style1"/>
            </w:pPr>
            <w:r w:rsidRPr="00833E0F">
              <w:t xml:space="preserve">        Cao</w:t>
            </w:r>
          </w:p>
        </w:tc>
        <w:tc>
          <w:tcPr>
            <w:tcW w:w="2160" w:type="dxa"/>
          </w:tcPr>
          <w:p w:rsidR="0068266E" w:rsidRPr="00833E0F" w:rsidRDefault="00833E0F" w:rsidP="00833E0F">
            <w:pPr>
              <w:pStyle w:val="Style1"/>
            </w:pPr>
            <w:r>
              <w:t xml:space="preserve">           </w:t>
            </w:r>
            <w:r w:rsidR="0068266E" w:rsidRPr="00833E0F">
              <w:t>Cao</w:t>
            </w:r>
          </w:p>
        </w:tc>
      </w:tr>
      <w:tr w:rsidR="0068266E" w:rsidTr="0068266E">
        <w:tc>
          <w:tcPr>
            <w:tcW w:w="470" w:type="dxa"/>
          </w:tcPr>
          <w:p w:rsidR="0068266E" w:rsidRPr="00833E0F" w:rsidRDefault="0068266E" w:rsidP="00833E0F">
            <w:pPr>
              <w:pStyle w:val="Style1"/>
            </w:pPr>
            <w:bookmarkStart w:id="1986" w:name="_Toc14548898"/>
            <w:r w:rsidRPr="00833E0F">
              <w:t>3</w:t>
            </w:r>
            <w:bookmarkEnd w:id="1986"/>
          </w:p>
        </w:tc>
        <w:tc>
          <w:tcPr>
            <w:tcW w:w="2152" w:type="dxa"/>
          </w:tcPr>
          <w:p w:rsidR="0068266E" w:rsidRPr="00833E0F" w:rsidRDefault="0068266E" w:rsidP="00833E0F">
            <w:pPr>
              <w:pStyle w:val="Style1"/>
            </w:pPr>
            <w:bookmarkStart w:id="1987" w:name="_Toc14548899"/>
            <w:r w:rsidRPr="00833E0F">
              <w:t>Kích thước máy</w:t>
            </w:r>
            <w:bookmarkEnd w:id="1987"/>
          </w:p>
        </w:tc>
        <w:tc>
          <w:tcPr>
            <w:tcW w:w="2076" w:type="dxa"/>
          </w:tcPr>
          <w:p w:rsidR="0068266E" w:rsidRPr="00833E0F" w:rsidRDefault="0068266E" w:rsidP="00833E0F">
            <w:pPr>
              <w:pStyle w:val="Style1"/>
            </w:pPr>
            <w:r w:rsidRPr="00833E0F">
              <w:t>Nhỏ</w:t>
            </w:r>
          </w:p>
        </w:tc>
        <w:tc>
          <w:tcPr>
            <w:tcW w:w="1800" w:type="dxa"/>
          </w:tcPr>
          <w:p w:rsidR="0068266E" w:rsidRPr="00833E0F" w:rsidRDefault="0068266E" w:rsidP="00833E0F">
            <w:pPr>
              <w:pStyle w:val="Style1"/>
            </w:pPr>
            <w:r w:rsidRPr="00833E0F">
              <w:t xml:space="preserve">        Lớn</w:t>
            </w:r>
          </w:p>
        </w:tc>
        <w:tc>
          <w:tcPr>
            <w:tcW w:w="2160" w:type="dxa"/>
          </w:tcPr>
          <w:p w:rsidR="0068266E" w:rsidRPr="00833E0F" w:rsidRDefault="0068266E" w:rsidP="00833E0F">
            <w:pPr>
              <w:pStyle w:val="Style1"/>
            </w:pPr>
            <w:r w:rsidRPr="00833E0F">
              <w:t xml:space="preserve">           Nhỏ</w:t>
            </w:r>
          </w:p>
        </w:tc>
      </w:tr>
      <w:tr w:rsidR="0068266E" w:rsidTr="0068266E">
        <w:tc>
          <w:tcPr>
            <w:tcW w:w="470" w:type="dxa"/>
          </w:tcPr>
          <w:p w:rsidR="0068266E" w:rsidRPr="00833E0F" w:rsidRDefault="0068266E" w:rsidP="00833E0F">
            <w:pPr>
              <w:pStyle w:val="Style1"/>
            </w:pPr>
            <w:bookmarkStart w:id="1988" w:name="_Toc14548900"/>
            <w:r w:rsidRPr="00833E0F">
              <w:t>4</w:t>
            </w:r>
            <w:bookmarkEnd w:id="1988"/>
          </w:p>
        </w:tc>
        <w:tc>
          <w:tcPr>
            <w:tcW w:w="2152" w:type="dxa"/>
          </w:tcPr>
          <w:p w:rsidR="0068266E" w:rsidRPr="00833E0F" w:rsidRDefault="0068266E" w:rsidP="00833E0F">
            <w:pPr>
              <w:pStyle w:val="Style1"/>
            </w:pPr>
            <w:bookmarkStart w:id="1989" w:name="_Toc14548901"/>
            <w:r w:rsidRPr="00833E0F">
              <w:t>Chi phí</w:t>
            </w:r>
            <w:bookmarkEnd w:id="1989"/>
          </w:p>
        </w:tc>
        <w:tc>
          <w:tcPr>
            <w:tcW w:w="2076" w:type="dxa"/>
          </w:tcPr>
          <w:p w:rsidR="0068266E" w:rsidRPr="00833E0F" w:rsidRDefault="0068266E" w:rsidP="00833E0F">
            <w:pPr>
              <w:pStyle w:val="Style1"/>
            </w:pPr>
            <w:r w:rsidRPr="00833E0F">
              <w:t>Thấp</w:t>
            </w:r>
          </w:p>
        </w:tc>
        <w:tc>
          <w:tcPr>
            <w:tcW w:w="1800" w:type="dxa"/>
          </w:tcPr>
          <w:p w:rsidR="0068266E" w:rsidRPr="00833E0F" w:rsidRDefault="0068266E" w:rsidP="00833E0F">
            <w:pPr>
              <w:pStyle w:val="Style1"/>
            </w:pPr>
            <w:r w:rsidRPr="00833E0F">
              <w:t xml:space="preserve">        Cao</w:t>
            </w:r>
          </w:p>
        </w:tc>
        <w:tc>
          <w:tcPr>
            <w:tcW w:w="2160" w:type="dxa"/>
          </w:tcPr>
          <w:p w:rsidR="0068266E" w:rsidRPr="00833E0F" w:rsidRDefault="0068266E" w:rsidP="00833E0F">
            <w:pPr>
              <w:pStyle w:val="Style1"/>
            </w:pPr>
            <w:r w:rsidRPr="00833E0F">
              <w:t xml:space="preserve">           Cao</w:t>
            </w:r>
          </w:p>
        </w:tc>
      </w:tr>
    </w:tbl>
    <w:p w:rsidR="009E3AB8" w:rsidRPr="009E3AB8" w:rsidRDefault="009E3AB8" w:rsidP="002F425F">
      <w:pPr>
        <w:pStyle w:val="ListParagraph"/>
        <w:numPr>
          <w:ilvl w:val="0"/>
          <w:numId w:val="13"/>
        </w:numPr>
      </w:pPr>
      <w:r w:rsidRPr="009E3AB8">
        <w:t>Lựa chọ</w:t>
      </w:r>
      <w:r w:rsidR="00B230F3">
        <w:t>n phương án tr</w:t>
      </w:r>
      <w:r w:rsidRPr="009E3AB8">
        <w:t>uyền độ</w:t>
      </w:r>
      <w:r w:rsidR="007A7C2C">
        <w:t>ng cartesian</w:t>
      </w:r>
      <w:r w:rsidRPr="009E3AB8">
        <w:t>.</w:t>
      </w:r>
    </w:p>
    <w:p w:rsidR="009E3AB8" w:rsidRPr="009E3AB8" w:rsidRDefault="009E3AB8" w:rsidP="00D36EDC">
      <w:pPr>
        <w:pStyle w:val="Heading3"/>
        <w:rPr>
          <w:rFonts w:eastAsia="Times New Roman"/>
        </w:rPr>
      </w:pPr>
      <w:bookmarkStart w:id="1990" w:name="_Toc11964133"/>
      <w:bookmarkStart w:id="1991" w:name="_Toc12740355"/>
      <w:bookmarkStart w:id="1992" w:name="_Toc13178594"/>
      <w:bookmarkStart w:id="1993" w:name="_Toc13436626"/>
      <w:bookmarkStart w:id="1994" w:name="_Toc13436765"/>
      <w:bookmarkStart w:id="1995" w:name="_Toc14030437"/>
      <w:bookmarkStart w:id="1996" w:name="_Toc14272706"/>
      <w:bookmarkStart w:id="1997" w:name="_Toc14390823"/>
      <w:bookmarkStart w:id="1998" w:name="_Toc14423781"/>
      <w:bookmarkStart w:id="1999" w:name="_Toc14548728"/>
      <w:bookmarkStart w:id="2000" w:name="_Toc14706179"/>
      <w:bookmarkStart w:id="2001" w:name="_Toc14721799"/>
      <w:bookmarkStart w:id="2002" w:name="_Toc14730057"/>
      <w:bookmarkStart w:id="2003" w:name="_Toc14768700"/>
      <w:r w:rsidRPr="009E3AB8">
        <w:rPr>
          <w:rFonts w:eastAsia="Times New Roman"/>
        </w:rPr>
        <w:lastRenderedPageBreak/>
        <w:t xml:space="preserve">Phương án </w:t>
      </w:r>
      <w:r w:rsidR="00C0404D">
        <w:rPr>
          <w:rFonts w:eastAsia="Times New Roman"/>
        </w:rPr>
        <w:t>chọn cơ</w:t>
      </w:r>
      <w:r w:rsidR="005B0557" w:rsidRPr="005B0557">
        <w:rPr>
          <w:rFonts w:eastAsia="Times New Roman"/>
        </w:rPr>
        <w:t xml:space="preserve"> cấu </w:t>
      </w:r>
      <w:bookmarkEnd w:id="1990"/>
      <w:bookmarkEnd w:id="1991"/>
      <w:r w:rsidR="00092D12">
        <w:rPr>
          <w:rFonts w:eastAsia="Times New Roman"/>
        </w:rPr>
        <w:t>đùn nguyên liệu</w:t>
      </w:r>
      <w:bookmarkEnd w:id="1992"/>
      <w:bookmarkEnd w:id="1993"/>
      <w:bookmarkEnd w:id="1994"/>
      <w:bookmarkEnd w:id="1995"/>
      <w:bookmarkEnd w:id="1996"/>
      <w:bookmarkEnd w:id="1997"/>
      <w:bookmarkEnd w:id="1998"/>
      <w:bookmarkEnd w:id="1999"/>
      <w:bookmarkEnd w:id="2000"/>
      <w:bookmarkEnd w:id="2001"/>
      <w:bookmarkEnd w:id="2002"/>
      <w:bookmarkEnd w:id="2003"/>
      <w:r w:rsidR="00C65BFA" w:rsidRPr="005B0557">
        <w:rPr>
          <w:rFonts w:eastAsia="Times New Roman"/>
        </w:rPr>
        <w:t xml:space="preserve"> </w:t>
      </w:r>
    </w:p>
    <w:p w:rsidR="009E3AB8" w:rsidRPr="009E3AB8" w:rsidRDefault="009E3AB8" w:rsidP="00D36EDC">
      <w:pPr>
        <w:pStyle w:val="Heading4"/>
        <w:rPr>
          <w:rFonts w:eastAsia="Times New Roman"/>
        </w:rPr>
      </w:pPr>
      <w:r w:rsidRPr="009E3AB8">
        <w:rPr>
          <w:rFonts w:eastAsia="Times New Roman"/>
        </w:rPr>
        <w:t>Phương án</w:t>
      </w:r>
      <w:r w:rsidR="00C0404D">
        <w:rPr>
          <w:rFonts w:eastAsia="Times New Roman"/>
        </w:rPr>
        <w:t xml:space="preserve"> 1: Đ</w:t>
      </w:r>
      <w:r w:rsidRPr="009E3AB8">
        <w:rPr>
          <w:rFonts w:eastAsia="Times New Roman"/>
        </w:rPr>
        <w:t>ùn bằng xi lanh</w:t>
      </w:r>
      <w:r w:rsidR="00AF5587">
        <w:rPr>
          <w:rFonts w:eastAsia="Times New Roman"/>
        </w:rPr>
        <w:t xml:space="preserve"> kết hợp với vít me</w:t>
      </w:r>
    </w:p>
    <w:p w:rsidR="009E3AB8" w:rsidRDefault="00A11827" w:rsidP="009E3AB8">
      <w:pPr>
        <w:spacing w:after="200" w:line="276" w:lineRule="auto"/>
        <w:ind w:firstLine="0"/>
        <w:jc w:val="center"/>
        <w:rPr>
          <w:rFonts w:eastAsia="Calibri" w:cs="Times New Roman"/>
          <w:color w:val="000000"/>
        </w:rPr>
      </w:pPr>
      <w:r w:rsidRPr="00A11827">
        <w:rPr>
          <w:rFonts w:eastAsia="Calibri" w:cs="Times New Roman"/>
          <w:noProof/>
          <w:color w:val="000000"/>
        </w:rPr>
        <w:drawing>
          <wp:inline distT="0" distB="0" distL="0" distR="0" wp14:anchorId="26EBE009" wp14:editId="41FE76F0">
            <wp:extent cx="1379855" cy="2033537"/>
            <wp:effectExtent l="0" t="0" r="0" b="508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1397685" cy="2059813"/>
                    </a:xfrm>
                    <a:prstGeom prst="rect">
                      <a:avLst/>
                    </a:prstGeom>
                  </pic:spPr>
                </pic:pic>
              </a:graphicData>
            </a:graphic>
          </wp:inline>
        </w:drawing>
      </w:r>
    </w:p>
    <w:p w:rsidR="00D36EDC" w:rsidRDefault="00D36EDC" w:rsidP="003B38C6">
      <w:pPr>
        <w:pStyle w:val="hinh"/>
        <w:numPr>
          <w:ilvl w:val="6"/>
          <w:numId w:val="54"/>
        </w:numPr>
      </w:pPr>
      <w:bookmarkStart w:id="2004" w:name="_Toc11660974"/>
      <w:bookmarkStart w:id="2005" w:name="_Toc11964356"/>
      <w:bookmarkStart w:id="2006" w:name="_Toc11964572"/>
      <w:bookmarkStart w:id="2007" w:name="_Toc12740596"/>
      <w:bookmarkStart w:id="2008" w:name="_Toc13178889"/>
      <w:bookmarkStart w:id="2009" w:name="_Toc13436860"/>
      <w:bookmarkStart w:id="2010" w:name="_Toc14030532"/>
      <w:bookmarkStart w:id="2011" w:name="_Toc14272809"/>
      <w:bookmarkStart w:id="2012" w:name="_Toc14390925"/>
      <w:bookmarkStart w:id="2013" w:name="_Toc14423883"/>
      <w:bookmarkStart w:id="2014" w:name="_Toc14426987"/>
      <w:bookmarkStart w:id="2015" w:name="_Toc14548835"/>
      <w:bookmarkStart w:id="2016" w:name="_Toc14706082"/>
      <w:bookmarkStart w:id="2017" w:name="_Toc14721906"/>
      <w:bookmarkStart w:id="2018" w:name="_Toc14730164"/>
      <w:bookmarkStart w:id="2019" w:name="_Toc14768807"/>
      <w:r>
        <w:t>Cơ cấu đùn bằng xi lanh</w:t>
      </w:r>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p>
    <w:p w:rsidR="00C52135" w:rsidRPr="00C0404D" w:rsidRDefault="00C52135" w:rsidP="00C52135">
      <w:pPr>
        <w:rPr>
          <w:b/>
        </w:rPr>
      </w:pPr>
      <w:r w:rsidRPr="00C0404D">
        <w:rPr>
          <w:b/>
        </w:rPr>
        <w:t xml:space="preserve">Trong đó: </w:t>
      </w:r>
    </w:p>
    <w:p w:rsidR="00C52135" w:rsidRPr="00C0404D" w:rsidRDefault="00A11827" w:rsidP="002F425F">
      <w:pPr>
        <w:pStyle w:val="ListParagraph"/>
        <w:numPr>
          <w:ilvl w:val="6"/>
          <w:numId w:val="10"/>
        </w:numPr>
        <w:rPr>
          <w:i/>
        </w:rPr>
      </w:pPr>
      <w:r w:rsidRPr="00C0404D">
        <w:rPr>
          <w:i/>
        </w:rPr>
        <w:t>Động cơ bước</w:t>
      </w:r>
      <w:r w:rsidR="00C52135" w:rsidRPr="00C0404D">
        <w:rPr>
          <w:i/>
        </w:rPr>
        <w:t>.</w:t>
      </w:r>
    </w:p>
    <w:p w:rsidR="00C52135" w:rsidRPr="00C0404D" w:rsidRDefault="00A11827" w:rsidP="002F425F">
      <w:pPr>
        <w:pStyle w:val="ListParagraph"/>
        <w:numPr>
          <w:ilvl w:val="6"/>
          <w:numId w:val="10"/>
        </w:numPr>
        <w:rPr>
          <w:i/>
        </w:rPr>
      </w:pPr>
      <w:r w:rsidRPr="00C0404D">
        <w:rPr>
          <w:i/>
        </w:rPr>
        <w:t>Bộ phận đẩy.</w:t>
      </w:r>
    </w:p>
    <w:p w:rsidR="00C52135" w:rsidRPr="00C0404D" w:rsidRDefault="00A11827" w:rsidP="002F425F">
      <w:pPr>
        <w:pStyle w:val="ListParagraph"/>
        <w:numPr>
          <w:ilvl w:val="6"/>
          <w:numId w:val="10"/>
        </w:numPr>
        <w:rPr>
          <w:i/>
        </w:rPr>
      </w:pPr>
      <w:r w:rsidRPr="00C0404D">
        <w:rPr>
          <w:i/>
        </w:rPr>
        <w:t>Trục vít me-đai ốc</w:t>
      </w:r>
      <w:r w:rsidR="00C52135" w:rsidRPr="00C0404D">
        <w:rPr>
          <w:i/>
        </w:rPr>
        <w:t>.</w:t>
      </w:r>
    </w:p>
    <w:p w:rsidR="00A11827" w:rsidRPr="00C52135" w:rsidRDefault="00A11827" w:rsidP="002F425F">
      <w:pPr>
        <w:pStyle w:val="ListParagraph"/>
        <w:numPr>
          <w:ilvl w:val="6"/>
          <w:numId w:val="10"/>
        </w:numPr>
      </w:pPr>
      <w:r w:rsidRPr="00C0404D">
        <w:rPr>
          <w:i/>
        </w:rPr>
        <w:t>Xi lanh</w:t>
      </w:r>
      <w:r>
        <w:t>.</w:t>
      </w:r>
    </w:p>
    <w:p w:rsidR="000518C1" w:rsidRDefault="009C0C7D" w:rsidP="001B0C74">
      <w:r>
        <w:t>Xi lanh</w:t>
      </w:r>
      <w:r w:rsidR="00D20628">
        <w:t xml:space="preserve"> </w:t>
      </w:r>
      <w:r w:rsidR="00A11827">
        <w:t>(4)</w:t>
      </w:r>
      <w:r>
        <w:t xml:space="preserve"> được gá trực tiếp lên cụm </w:t>
      </w:r>
      <w:r w:rsidR="00C0404D">
        <w:t>đùn</w:t>
      </w:r>
      <w:r w:rsidR="00A11827">
        <w:t>, bộ phận đẩy</w:t>
      </w:r>
      <w:r w:rsidR="00EE1B80">
        <w:t xml:space="preserve"> </w:t>
      </w:r>
      <w:r w:rsidR="00A11827">
        <w:t>(2) đẩy vật liệu</w:t>
      </w:r>
      <w:r w:rsidR="00CE6762">
        <w:t xml:space="preserve"> in</w:t>
      </w:r>
      <w:r w:rsidR="00A11827">
        <w:t xml:space="preserve"> ra ngoài bằng chuyển động của vít me-đai ốc</w:t>
      </w:r>
      <w:r w:rsidR="00E24870">
        <w:t xml:space="preserve"> </w:t>
      </w:r>
      <w:r w:rsidR="00A11827">
        <w:t>(3) và động cơ bước</w:t>
      </w:r>
      <w:r w:rsidR="00244284">
        <w:t xml:space="preserve"> </w:t>
      </w:r>
      <w:r w:rsidR="00A11827">
        <w:t>(1).</w:t>
      </w:r>
    </w:p>
    <w:p w:rsidR="009E3AB8" w:rsidRPr="00D36EDC" w:rsidRDefault="009E3AB8" w:rsidP="00D36EDC">
      <w:pPr>
        <w:rPr>
          <w:b/>
        </w:rPr>
      </w:pPr>
      <w:r w:rsidRPr="00D36EDC">
        <w:rPr>
          <w:b/>
        </w:rPr>
        <w:t>Ưu điểm:</w:t>
      </w:r>
    </w:p>
    <w:p w:rsidR="009E3AB8" w:rsidRPr="009E3AB8" w:rsidRDefault="009E3AB8" w:rsidP="00D36EDC">
      <w:pPr>
        <w:pStyle w:val="ListParagraph1"/>
      </w:pPr>
      <w:r w:rsidRPr="009E3AB8">
        <w:t>Nhỏ, gọn d</w:t>
      </w:r>
      <w:r w:rsidR="00D84AC0">
        <w:t>ễ</w:t>
      </w:r>
      <w:r w:rsidRPr="009E3AB8">
        <w:t xml:space="preserve"> dàng thay thế</w:t>
      </w:r>
      <w:r w:rsidR="00890D10">
        <w:t xml:space="preserve"> các vật liệu khác nhau</w:t>
      </w:r>
      <w:r w:rsidRPr="009E3AB8">
        <w:t>.</w:t>
      </w:r>
    </w:p>
    <w:p w:rsidR="009E3AB8" w:rsidRPr="009E3AB8" w:rsidRDefault="009E3AB8" w:rsidP="00D36EDC">
      <w:pPr>
        <w:pStyle w:val="ListParagraph1"/>
      </w:pPr>
      <w:r w:rsidRPr="009E3AB8">
        <w:t>Chi phí thấp, kết cấu đơn giản.</w:t>
      </w:r>
    </w:p>
    <w:p w:rsidR="009E3AB8" w:rsidRPr="009E3AB8" w:rsidRDefault="009E3AB8" w:rsidP="00D36EDC">
      <w:pPr>
        <w:pStyle w:val="ListParagraph1"/>
      </w:pPr>
      <w:r w:rsidRPr="009E3AB8">
        <w:t>D</w:t>
      </w:r>
      <w:r w:rsidR="00D84AC0">
        <w:t>ễ</w:t>
      </w:r>
      <w:r w:rsidRPr="009E3AB8">
        <w:t xml:space="preserve"> dàng vệ s</w:t>
      </w:r>
      <w:r w:rsidR="00B67D61">
        <w:t>in</w:t>
      </w:r>
      <w:r w:rsidR="00890D10">
        <w:t>h và bảo dưỡng</w:t>
      </w:r>
    </w:p>
    <w:p w:rsidR="009E3AB8" w:rsidRPr="00D36EDC" w:rsidRDefault="009E3AB8" w:rsidP="00D36EDC">
      <w:pPr>
        <w:rPr>
          <w:b/>
        </w:rPr>
      </w:pPr>
      <w:r w:rsidRPr="00D36EDC">
        <w:rPr>
          <w:b/>
        </w:rPr>
        <w:t>Nhược điểm:</w:t>
      </w:r>
    </w:p>
    <w:p w:rsidR="009E3AB8" w:rsidRPr="009E3AB8" w:rsidRDefault="009E3AB8" w:rsidP="00D36EDC">
      <w:pPr>
        <w:pStyle w:val="ListParagraph1"/>
      </w:pPr>
      <w:r w:rsidRPr="009E3AB8">
        <w:t xml:space="preserve">Vật liệu </w:t>
      </w:r>
      <w:r w:rsidR="00B67D61">
        <w:t>in</w:t>
      </w:r>
      <w:r w:rsidRPr="009E3AB8">
        <w:t xml:space="preserve"> bị</w:t>
      </w:r>
      <w:r w:rsidR="00890D10">
        <w:t xml:space="preserve"> giới hạn cho một lần in</w:t>
      </w:r>
      <w:r w:rsidRPr="009E3AB8">
        <w:t>.</w:t>
      </w:r>
    </w:p>
    <w:p w:rsidR="009E3AB8" w:rsidRPr="009E3AB8" w:rsidRDefault="009E3AB8" w:rsidP="00D36EDC">
      <w:pPr>
        <w:pStyle w:val="ListParagraph1"/>
      </w:pPr>
      <w:r w:rsidRPr="009E3AB8">
        <w:t xml:space="preserve">Kết cấu trục </w:t>
      </w:r>
      <w:r w:rsidR="00B67D61">
        <w:t>in</w:t>
      </w:r>
      <w:r w:rsidRPr="009E3AB8">
        <w:t xml:space="preserve"> to và nặng.</w:t>
      </w:r>
    </w:p>
    <w:p w:rsidR="009E3AB8" w:rsidRPr="009E3AB8" w:rsidRDefault="009E3AB8" w:rsidP="00D36EDC">
      <w:pPr>
        <w:pStyle w:val="Heading4"/>
        <w:rPr>
          <w:rFonts w:eastAsia="Times New Roman"/>
        </w:rPr>
      </w:pPr>
      <w:r w:rsidRPr="009E3AB8">
        <w:rPr>
          <w:rFonts w:eastAsia="Times New Roman"/>
        </w:rPr>
        <w:lastRenderedPageBreak/>
        <w:t>Phương án</w:t>
      </w:r>
      <w:r w:rsidR="00C0404D">
        <w:rPr>
          <w:rFonts w:eastAsia="Times New Roman"/>
        </w:rPr>
        <w:t xml:space="preserve"> 2:</w:t>
      </w:r>
      <w:r w:rsidRPr="009E3AB8">
        <w:rPr>
          <w:rFonts w:eastAsia="Times New Roman"/>
        </w:rPr>
        <w:t xml:space="preserve"> </w:t>
      </w:r>
      <w:r w:rsidR="00C0404D">
        <w:rPr>
          <w:rFonts w:eastAsia="Times New Roman"/>
        </w:rPr>
        <w:t>Đ</w:t>
      </w:r>
      <w:r w:rsidRPr="009E3AB8">
        <w:rPr>
          <w:rFonts w:eastAsia="Times New Roman"/>
        </w:rPr>
        <w:t>ùn vật liệu bằng ống dẫn</w:t>
      </w:r>
    </w:p>
    <w:p w:rsidR="009E3AB8" w:rsidRDefault="00CE6762" w:rsidP="009E3AB8">
      <w:pPr>
        <w:spacing w:after="200" w:line="276" w:lineRule="auto"/>
        <w:ind w:firstLine="0"/>
        <w:jc w:val="center"/>
        <w:rPr>
          <w:rFonts w:eastAsia="Calibri" w:cs="Times New Roman"/>
          <w:color w:val="000000"/>
        </w:rPr>
      </w:pPr>
      <w:r w:rsidRPr="00CE6762">
        <w:rPr>
          <w:rFonts w:eastAsia="Calibri" w:cs="Times New Roman"/>
          <w:noProof/>
          <w:color w:val="000000"/>
        </w:rPr>
        <w:drawing>
          <wp:inline distT="0" distB="0" distL="0" distR="0" wp14:anchorId="5A259B78" wp14:editId="6FCA32F7">
            <wp:extent cx="2894965" cy="1398874"/>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0"/>
                    <a:srcRect t="14489" b="11932"/>
                    <a:stretch/>
                  </pic:blipFill>
                  <pic:spPr bwMode="auto">
                    <a:xfrm>
                      <a:off x="0" y="0"/>
                      <a:ext cx="2919837" cy="1410892"/>
                    </a:xfrm>
                    <a:prstGeom prst="rect">
                      <a:avLst/>
                    </a:prstGeom>
                    <a:ln>
                      <a:noFill/>
                    </a:ln>
                    <a:extLst>
                      <a:ext uri="{53640926-AAD7-44D8-BBD7-CCE9431645EC}">
                        <a14:shadowObscured xmlns:a14="http://schemas.microsoft.com/office/drawing/2010/main"/>
                      </a:ext>
                    </a:extLst>
                  </pic:spPr>
                </pic:pic>
              </a:graphicData>
            </a:graphic>
          </wp:inline>
        </w:drawing>
      </w:r>
    </w:p>
    <w:p w:rsidR="009C0C7D" w:rsidRDefault="009C0C7D" w:rsidP="006A5D92">
      <w:pPr>
        <w:pStyle w:val="hinh"/>
      </w:pPr>
      <w:bookmarkStart w:id="2020" w:name="_Toc12740597"/>
      <w:bookmarkStart w:id="2021" w:name="_Toc13178890"/>
      <w:bookmarkStart w:id="2022" w:name="_Toc13436861"/>
      <w:bookmarkStart w:id="2023" w:name="_Toc14030533"/>
      <w:bookmarkStart w:id="2024" w:name="_Toc14272810"/>
      <w:bookmarkStart w:id="2025" w:name="_Toc14390926"/>
      <w:bookmarkStart w:id="2026" w:name="_Toc14423884"/>
      <w:bookmarkStart w:id="2027" w:name="_Toc14426988"/>
      <w:bookmarkStart w:id="2028" w:name="_Toc14548836"/>
      <w:bookmarkStart w:id="2029" w:name="_Toc14706083"/>
      <w:bookmarkStart w:id="2030" w:name="_Toc14721907"/>
      <w:bookmarkStart w:id="2031" w:name="_Toc14730165"/>
      <w:bookmarkStart w:id="2032" w:name="_Toc14768808"/>
      <w:r>
        <w:t>Phương án đùn vật liệu bằng ống dẫn</w:t>
      </w:r>
      <w:bookmarkEnd w:id="2020"/>
      <w:bookmarkEnd w:id="2021"/>
      <w:bookmarkEnd w:id="2022"/>
      <w:bookmarkEnd w:id="2023"/>
      <w:bookmarkEnd w:id="2024"/>
      <w:bookmarkEnd w:id="2025"/>
      <w:bookmarkEnd w:id="2026"/>
      <w:bookmarkEnd w:id="2027"/>
      <w:bookmarkEnd w:id="2028"/>
      <w:bookmarkEnd w:id="2029"/>
      <w:bookmarkEnd w:id="2030"/>
      <w:bookmarkEnd w:id="2031"/>
      <w:bookmarkEnd w:id="2032"/>
    </w:p>
    <w:p w:rsidR="00C52135" w:rsidRPr="00C0404D" w:rsidRDefault="00C52135" w:rsidP="00C52135">
      <w:pPr>
        <w:rPr>
          <w:b/>
        </w:rPr>
      </w:pPr>
      <w:r w:rsidRPr="00C0404D">
        <w:rPr>
          <w:b/>
        </w:rPr>
        <w:t>Trong đó:</w:t>
      </w:r>
    </w:p>
    <w:p w:rsidR="00C52135" w:rsidRPr="00C0404D" w:rsidRDefault="00C52135" w:rsidP="002F425F">
      <w:pPr>
        <w:pStyle w:val="ListParagraph1"/>
        <w:numPr>
          <w:ilvl w:val="0"/>
          <w:numId w:val="26"/>
        </w:numPr>
        <w:rPr>
          <w:i/>
        </w:rPr>
      </w:pPr>
      <w:r w:rsidRPr="00C0404D">
        <w:rPr>
          <w:i/>
        </w:rPr>
        <w:t xml:space="preserve"> Độ</w:t>
      </w:r>
      <w:r w:rsidR="00890D10" w:rsidRPr="00C0404D">
        <w:rPr>
          <w:i/>
        </w:rPr>
        <w:t>ng cơ bước</w:t>
      </w:r>
      <w:r w:rsidRPr="00C0404D">
        <w:rPr>
          <w:i/>
        </w:rPr>
        <w:t>.</w:t>
      </w:r>
    </w:p>
    <w:p w:rsidR="00C52135" w:rsidRPr="00C0404D" w:rsidRDefault="00C52135" w:rsidP="002F425F">
      <w:pPr>
        <w:pStyle w:val="ListParagraph1"/>
        <w:numPr>
          <w:ilvl w:val="0"/>
          <w:numId w:val="26"/>
        </w:numPr>
        <w:rPr>
          <w:i/>
        </w:rPr>
      </w:pPr>
      <w:r w:rsidRPr="00C0404D">
        <w:rPr>
          <w:i/>
        </w:rPr>
        <w:t xml:space="preserve"> Đầ</w:t>
      </w:r>
      <w:r w:rsidR="00890D10" w:rsidRPr="00C0404D">
        <w:rPr>
          <w:i/>
        </w:rPr>
        <w:t>u nhận vật liệu.</w:t>
      </w:r>
    </w:p>
    <w:p w:rsidR="00C52135" w:rsidRPr="00C0404D" w:rsidRDefault="00890D10" w:rsidP="002F425F">
      <w:pPr>
        <w:pStyle w:val="ListParagraph1"/>
        <w:numPr>
          <w:ilvl w:val="0"/>
          <w:numId w:val="26"/>
        </w:numPr>
        <w:rPr>
          <w:i/>
        </w:rPr>
      </w:pPr>
      <w:r w:rsidRPr="00C0404D">
        <w:rPr>
          <w:i/>
        </w:rPr>
        <w:t xml:space="preserve"> Đầu đùn.</w:t>
      </w:r>
    </w:p>
    <w:p w:rsidR="00C52135" w:rsidRPr="00C0404D" w:rsidRDefault="00890D10" w:rsidP="002F425F">
      <w:pPr>
        <w:pStyle w:val="ListParagraph1"/>
        <w:numPr>
          <w:ilvl w:val="0"/>
          <w:numId w:val="26"/>
        </w:numPr>
        <w:rPr>
          <w:i/>
        </w:rPr>
      </w:pPr>
      <w:r w:rsidRPr="00C0404D">
        <w:rPr>
          <w:i/>
        </w:rPr>
        <w:t xml:space="preserve"> Vít tải</w:t>
      </w:r>
      <w:r w:rsidR="00C52135" w:rsidRPr="00C0404D">
        <w:rPr>
          <w:i/>
        </w:rPr>
        <w:t>.</w:t>
      </w:r>
    </w:p>
    <w:p w:rsidR="009C0C7D" w:rsidRPr="009E3AB8" w:rsidRDefault="00890D10" w:rsidP="009C0C7D">
      <w:r>
        <w:t xml:space="preserve">Vật liệu </w:t>
      </w:r>
      <w:r w:rsidR="00C0404D">
        <w:t xml:space="preserve">in được </w:t>
      </w:r>
      <w:r>
        <w:t>đựng trong bể chứa và được bơm bằ</w:t>
      </w:r>
      <w:r w:rsidR="00C0404D">
        <w:t>ng</w:t>
      </w:r>
      <w:r>
        <w:t xml:space="preserve"> động cơ đến đầu nhận vật liệu</w:t>
      </w:r>
      <w:r w:rsidR="00C0404D">
        <w:t xml:space="preserve"> </w:t>
      </w:r>
      <w:r>
        <w:t>(2) trong khi động cơ bước</w:t>
      </w:r>
      <w:r w:rsidR="00C0404D">
        <w:t xml:space="preserve"> </w:t>
      </w:r>
      <w:r>
        <w:t>(1) và vít tải</w:t>
      </w:r>
      <w:r w:rsidR="00C0404D">
        <w:t xml:space="preserve"> </w:t>
      </w:r>
      <w:r>
        <w:t>(4) đùn vật liệu ra đầu đùn</w:t>
      </w:r>
      <w:r w:rsidR="00C0404D">
        <w:t xml:space="preserve"> </w:t>
      </w:r>
      <w:r>
        <w:t>(3) để tạo hình cho sản phẩm.</w:t>
      </w:r>
    </w:p>
    <w:p w:rsidR="009E3AB8" w:rsidRPr="00D36EDC" w:rsidRDefault="009E3AB8" w:rsidP="00D36EDC">
      <w:pPr>
        <w:rPr>
          <w:b/>
        </w:rPr>
      </w:pPr>
      <w:r w:rsidRPr="00D36EDC">
        <w:rPr>
          <w:b/>
        </w:rPr>
        <w:t>Ưu điểm:</w:t>
      </w:r>
    </w:p>
    <w:p w:rsidR="009E3AB8" w:rsidRPr="009E3AB8" w:rsidRDefault="009E3AB8" w:rsidP="00890D10">
      <w:pPr>
        <w:pStyle w:val="ListParagraph1"/>
      </w:pPr>
      <w:r w:rsidRPr="009E3AB8">
        <w:t>Không bị giới hạn số lượng vật liệu.</w:t>
      </w:r>
    </w:p>
    <w:p w:rsidR="009E3AB8" w:rsidRPr="009E3AB8" w:rsidRDefault="009E3AB8" w:rsidP="00890D10">
      <w:pPr>
        <w:pStyle w:val="ListParagraph1"/>
      </w:pPr>
      <w:r w:rsidRPr="009E3AB8">
        <w:t>Kết cấu đầu bơm nhẹ, ít bị run lắc.</w:t>
      </w:r>
    </w:p>
    <w:p w:rsidR="009E3AB8" w:rsidRPr="00D36EDC" w:rsidRDefault="009E3AB8" w:rsidP="00D36EDC">
      <w:pPr>
        <w:rPr>
          <w:b/>
        </w:rPr>
      </w:pPr>
      <w:r w:rsidRPr="00D36EDC">
        <w:rPr>
          <w:b/>
        </w:rPr>
        <w:t>Nhược điểm:</w:t>
      </w:r>
    </w:p>
    <w:p w:rsidR="009E3AB8" w:rsidRPr="009E3AB8" w:rsidRDefault="009E3AB8" w:rsidP="00890D10">
      <w:pPr>
        <w:pStyle w:val="ListParagraph1"/>
      </w:pPr>
      <w:r w:rsidRPr="009E3AB8">
        <w:t>Khó vệ s</w:t>
      </w:r>
      <w:r w:rsidR="00B67D61">
        <w:t>in</w:t>
      </w:r>
      <w:r w:rsidRPr="009E3AB8">
        <w:t xml:space="preserve">h và thay đổi vật liệu </w:t>
      </w:r>
      <w:r w:rsidR="00B67D61">
        <w:t>in</w:t>
      </w:r>
      <w:r w:rsidRPr="009E3AB8">
        <w:t>.</w:t>
      </w:r>
    </w:p>
    <w:p w:rsidR="009E3AB8" w:rsidRDefault="009E3AB8" w:rsidP="00890D10">
      <w:pPr>
        <w:pStyle w:val="ListParagraph1"/>
      </w:pPr>
      <w:r w:rsidRPr="009E3AB8">
        <w:t>Cơ cấu bơm vật liệu phức tạp.</w:t>
      </w:r>
    </w:p>
    <w:p w:rsidR="00890D10" w:rsidRPr="00890D10" w:rsidRDefault="004F18F5" w:rsidP="001364EA">
      <w:pPr>
        <w:pStyle w:val="ListParagraph1"/>
      </w:pPr>
      <w:r>
        <w:t>Khó bảo trì</w:t>
      </w:r>
      <w:r w:rsidR="00124589">
        <w:t xml:space="preserve"> </w:t>
      </w:r>
      <w:r>
        <w:t>- bảo dưỡng.</w:t>
      </w:r>
    </w:p>
    <w:p w:rsidR="00861EED" w:rsidRDefault="009E3AB8" w:rsidP="00D36EDC">
      <w:pPr>
        <w:pStyle w:val="Heading4"/>
        <w:rPr>
          <w:rFonts w:eastAsia="Times New Roman"/>
        </w:rPr>
      </w:pPr>
      <w:r w:rsidRPr="009E3AB8">
        <w:rPr>
          <w:rFonts w:eastAsia="Times New Roman"/>
        </w:rPr>
        <w:t>So sánh các phương án</w:t>
      </w:r>
    </w:p>
    <w:p w:rsidR="00D36EDC" w:rsidRDefault="00D36EDC" w:rsidP="00274D18">
      <w:pPr>
        <w:pStyle w:val="bng"/>
      </w:pPr>
      <w:bookmarkStart w:id="2033" w:name="_Toc11660667"/>
      <w:bookmarkStart w:id="2034" w:name="_Toc11660746"/>
      <w:bookmarkStart w:id="2035" w:name="_Toc11660863"/>
      <w:bookmarkStart w:id="2036" w:name="_Toc11964171"/>
      <w:bookmarkStart w:id="2037" w:name="_Toc12740493"/>
      <w:bookmarkStart w:id="2038" w:name="_Toc13178943"/>
      <w:bookmarkStart w:id="2039" w:name="_Toc13436914"/>
      <w:bookmarkStart w:id="2040" w:name="_Toc14030586"/>
      <w:bookmarkStart w:id="2041" w:name="_Toc14272863"/>
      <w:bookmarkStart w:id="2042" w:name="_Toc14390981"/>
      <w:bookmarkStart w:id="2043" w:name="_Toc14424346"/>
      <w:bookmarkStart w:id="2044" w:name="_Toc14424804"/>
      <w:bookmarkStart w:id="2045" w:name="_Toc14427043"/>
      <w:bookmarkStart w:id="2046" w:name="_Toc14548902"/>
      <w:bookmarkStart w:id="2047" w:name="_Toc14549000"/>
      <w:bookmarkStart w:id="2048" w:name="_Toc14549098"/>
      <w:bookmarkStart w:id="2049" w:name="_Toc14705989"/>
      <w:bookmarkStart w:id="2050" w:name="_Toc14721962"/>
      <w:bookmarkStart w:id="2051" w:name="_Toc14730220"/>
      <w:bookmarkStart w:id="2052" w:name="_Toc14768863"/>
      <w:r>
        <w:t>So sánh các cơ cấu đùn</w:t>
      </w:r>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p>
    <w:tbl>
      <w:tblPr>
        <w:tblStyle w:val="TableGrid"/>
        <w:tblW w:w="0" w:type="auto"/>
        <w:tblInd w:w="648" w:type="dxa"/>
        <w:tblLook w:val="04A0" w:firstRow="1" w:lastRow="0" w:firstColumn="1" w:lastColumn="0" w:noHBand="0" w:noVBand="1"/>
      </w:tblPr>
      <w:tblGrid>
        <w:gridCol w:w="540"/>
        <w:gridCol w:w="2430"/>
        <w:gridCol w:w="2224"/>
        <w:gridCol w:w="2456"/>
      </w:tblGrid>
      <w:tr w:rsidR="005D783A" w:rsidTr="005D783A">
        <w:tc>
          <w:tcPr>
            <w:tcW w:w="540" w:type="dxa"/>
            <w:vMerge w:val="restart"/>
          </w:tcPr>
          <w:p w:rsidR="005D783A" w:rsidRPr="009E3AB8" w:rsidRDefault="005D783A" w:rsidP="005D783A">
            <w:pPr>
              <w:spacing w:line="240" w:lineRule="auto"/>
              <w:ind w:firstLine="0"/>
              <w:jc w:val="center"/>
              <w:rPr>
                <w:rFonts w:eastAsia="Calibri" w:cs="Times New Roman"/>
                <w:color w:val="000000"/>
              </w:rPr>
            </w:pPr>
            <w:r>
              <w:rPr>
                <w:rFonts w:eastAsia="Calibri" w:cs="Times New Roman"/>
                <w:color w:val="000000"/>
              </w:rPr>
              <w:t>s</w:t>
            </w:r>
            <w:r w:rsidRPr="009E3AB8">
              <w:rPr>
                <w:rFonts w:eastAsia="Calibri" w:cs="Times New Roman"/>
                <w:color w:val="000000"/>
              </w:rPr>
              <w:t>tt</w:t>
            </w:r>
          </w:p>
        </w:tc>
        <w:tc>
          <w:tcPr>
            <w:tcW w:w="2430" w:type="dxa"/>
            <w:vMerge w:val="restart"/>
          </w:tcPr>
          <w:p w:rsidR="005D783A" w:rsidRPr="009E3AB8" w:rsidRDefault="005D783A" w:rsidP="005D783A">
            <w:pPr>
              <w:spacing w:line="240" w:lineRule="auto"/>
              <w:ind w:firstLine="0"/>
              <w:jc w:val="center"/>
              <w:rPr>
                <w:rFonts w:eastAsia="Calibri" w:cs="Times New Roman"/>
                <w:color w:val="000000"/>
              </w:rPr>
            </w:pPr>
            <w:r>
              <w:rPr>
                <w:rFonts w:eastAsia="Calibri" w:cs="Times New Roman"/>
                <w:color w:val="000000"/>
              </w:rPr>
              <w:t>Tín</w:t>
            </w:r>
            <w:r w:rsidRPr="009E3AB8">
              <w:rPr>
                <w:rFonts w:eastAsia="Calibri" w:cs="Times New Roman"/>
                <w:color w:val="000000"/>
              </w:rPr>
              <w:t>h chất so sánh</w:t>
            </w:r>
          </w:p>
        </w:tc>
        <w:tc>
          <w:tcPr>
            <w:tcW w:w="4680" w:type="dxa"/>
            <w:gridSpan w:val="2"/>
          </w:tcPr>
          <w:p w:rsidR="005D783A" w:rsidRPr="009E3AB8" w:rsidRDefault="005D783A" w:rsidP="005D783A">
            <w:pPr>
              <w:spacing w:line="240" w:lineRule="auto"/>
              <w:jc w:val="center"/>
              <w:rPr>
                <w:rFonts w:eastAsia="Calibri" w:cs="Times New Roman"/>
                <w:color w:val="000000"/>
              </w:rPr>
            </w:pPr>
            <w:r w:rsidRPr="009E3AB8">
              <w:rPr>
                <w:rFonts w:eastAsia="Calibri" w:cs="Times New Roman"/>
                <w:color w:val="000000"/>
              </w:rPr>
              <w:t>Phương án</w:t>
            </w:r>
          </w:p>
        </w:tc>
      </w:tr>
      <w:tr w:rsidR="005D783A" w:rsidTr="005D783A">
        <w:tc>
          <w:tcPr>
            <w:tcW w:w="540" w:type="dxa"/>
            <w:vMerge/>
          </w:tcPr>
          <w:p w:rsidR="005D783A" w:rsidRDefault="005D783A" w:rsidP="005D783A">
            <w:pPr>
              <w:pStyle w:val="bng"/>
              <w:numPr>
                <w:ilvl w:val="0"/>
                <w:numId w:val="0"/>
              </w:numPr>
              <w:jc w:val="center"/>
            </w:pPr>
          </w:p>
        </w:tc>
        <w:tc>
          <w:tcPr>
            <w:tcW w:w="2430" w:type="dxa"/>
            <w:vMerge/>
          </w:tcPr>
          <w:p w:rsidR="005D783A" w:rsidRDefault="005D783A" w:rsidP="005D783A">
            <w:pPr>
              <w:pStyle w:val="bng"/>
              <w:numPr>
                <w:ilvl w:val="0"/>
                <w:numId w:val="0"/>
              </w:numPr>
              <w:jc w:val="center"/>
            </w:pPr>
          </w:p>
        </w:tc>
        <w:tc>
          <w:tcPr>
            <w:tcW w:w="2224" w:type="dxa"/>
          </w:tcPr>
          <w:p w:rsidR="005D783A" w:rsidRPr="005D783A" w:rsidRDefault="005D783A" w:rsidP="00E37C47">
            <w:pPr>
              <w:ind w:firstLine="0"/>
              <w:jc w:val="left"/>
            </w:pPr>
            <w:bookmarkStart w:id="2053" w:name="_Toc14548903"/>
            <w:bookmarkStart w:id="2054" w:name="_Toc14549001"/>
            <w:r w:rsidRPr="005D783A">
              <w:t>Dùng xi lanh</w:t>
            </w:r>
            <w:bookmarkEnd w:id="2053"/>
            <w:bookmarkEnd w:id="2054"/>
          </w:p>
        </w:tc>
        <w:tc>
          <w:tcPr>
            <w:tcW w:w="2456" w:type="dxa"/>
          </w:tcPr>
          <w:p w:rsidR="005D783A" w:rsidRPr="009E3AB8" w:rsidRDefault="005D783A" w:rsidP="005D783A">
            <w:pPr>
              <w:spacing w:line="240" w:lineRule="auto"/>
              <w:ind w:firstLine="0"/>
              <w:jc w:val="center"/>
              <w:rPr>
                <w:rFonts w:eastAsia="Calibri" w:cs="Times New Roman"/>
                <w:color w:val="000000"/>
              </w:rPr>
            </w:pPr>
            <w:r>
              <w:rPr>
                <w:rFonts w:eastAsia="Calibri" w:cs="Times New Roman"/>
                <w:color w:val="000000"/>
              </w:rPr>
              <w:t>Dùng ống dẫn hướng</w:t>
            </w:r>
          </w:p>
        </w:tc>
      </w:tr>
      <w:tr w:rsidR="005D783A" w:rsidTr="005D783A">
        <w:tc>
          <w:tcPr>
            <w:tcW w:w="540" w:type="dxa"/>
          </w:tcPr>
          <w:p w:rsidR="005D783A" w:rsidRPr="009E3AB8" w:rsidRDefault="005D783A" w:rsidP="005D783A">
            <w:pPr>
              <w:spacing w:line="240" w:lineRule="auto"/>
              <w:ind w:firstLine="0"/>
              <w:jc w:val="left"/>
              <w:rPr>
                <w:rFonts w:eastAsia="Calibri" w:cs="Times New Roman"/>
                <w:color w:val="000000"/>
              </w:rPr>
            </w:pPr>
            <w:r>
              <w:rPr>
                <w:rFonts w:eastAsia="Calibri" w:cs="Times New Roman"/>
                <w:color w:val="000000"/>
              </w:rPr>
              <w:t>1</w:t>
            </w:r>
          </w:p>
        </w:tc>
        <w:tc>
          <w:tcPr>
            <w:tcW w:w="2430" w:type="dxa"/>
          </w:tcPr>
          <w:p w:rsidR="005D783A" w:rsidRPr="009E3AB8" w:rsidRDefault="005D783A" w:rsidP="005D783A">
            <w:pPr>
              <w:spacing w:line="240" w:lineRule="auto"/>
              <w:jc w:val="left"/>
              <w:rPr>
                <w:rFonts w:eastAsia="Calibri" w:cs="Times New Roman"/>
                <w:color w:val="000000"/>
              </w:rPr>
            </w:pPr>
            <w:r w:rsidRPr="009E3AB8">
              <w:rPr>
                <w:rFonts w:eastAsia="Calibri" w:cs="Times New Roman"/>
                <w:color w:val="000000"/>
              </w:rPr>
              <w:t>Kết cấu</w:t>
            </w:r>
          </w:p>
        </w:tc>
        <w:tc>
          <w:tcPr>
            <w:tcW w:w="2224" w:type="dxa"/>
          </w:tcPr>
          <w:p w:rsidR="005D783A" w:rsidRPr="009E3AB8" w:rsidRDefault="005D783A" w:rsidP="005D783A">
            <w:pPr>
              <w:spacing w:line="240" w:lineRule="auto"/>
              <w:jc w:val="left"/>
              <w:rPr>
                <w:rFonts w:eastAsia="Calibri" w:cs="Times New Roman"/>
                <w:color w:val="000000"/>
              </w:rPr>
            </w:pPr>
            <w:r w:rsidRPr="009E3AB8">
              <w:rPr>
                <w:rFonts w:eastAsia="Calibri" w:cs="Times New Roman"/>
                <w:color w:val="000000"/>
              </w:rPr>
              <w:t>Đơn giản</w:t>
            </w:r>
          </w:p>
        </w:tc>
        <w:tc>
          <w:tcPr>
            <w:tcW w:w="2456" w:type="dxa"/>
          </w:tcPr>
          <w:p w:rsidR="005D783A" w:rsidRPr="009E3AB8" w:rsidRDefault="005D783A" w:rsidP="005D783A">
            <w:pPr>
              <w:spacing w:line="240" w:lineRule="auto"/>
              <w:ind w:firstLine="0"/>
              <w:jc w:val="left"/>
              <w:rPr>
                <w:rFonts w:eastAsia="Calibri" w:cs="Times New Roman"/>
                <w:color w:val="000000"/>
              </w:rPr>
            </w:pPr>
            <w:r w:rsidRPr="009E3AB8">
              <w:rPr>
                <w:rFonts w:eastAsia="Calibri" w:cs="Times New Roman"/>
                <w:color w:val="000000"/>
              </w:rPr>
              <w:t>Phức tạp</w:t>
            </w:r>
          </w:p>
        </w:tc>
      </w:tr>
      <w:tr w:rsidR="005D783A" w:rsidTr="005D783A">
        <w:trPr>
          <w:trHeight w:val="327"/>
        </w:trPr>
        <w:tc>
          <w:tcPr>
            <w:tcW w:w="540" w:type="dxa"/>
          </w:tcPr>
          <w:p w:rsidR="005D783A" w:rsidRPr="009E3AB8" w:rsidRDefault="005D783A" w:rsidP="005D783A">
            <w:pPr>
              <w:spacing w:line="240" w:lineRule="auto"/>
              <w:ind w:firstLine="0"/>
              <w:jc w:val="left"/>
              <w:rPr>
                <w:rFonts w:eastAsia="Calibri" w:cs="Times New Roman"/>
                <w:color w:val="000000"/>
              </w:rPr>
            </w:pPr>
            <w:r>
              <w:rPr>
                <w:rFonts w:eastAsia="Calibri" w:cs="Times New Roman"/>
                <w:color w:val="000000"/>
              </w:rPr>
              <w:t>2</w:t>
            </w:r>
          </w:p>
        </w:tc>
        <w:tc>
          <w:tcPr>
            <w:tcW w:w="2430" w:type="dxa"/>
          </w:tcPr>
          <w:p w:rsidR="005D783A" w:rsidRPr="009E3AB8" w:rsidRDefault="005D783A" w:rsidP="005D783A">
            <w:pPr>
              <w:spacing w:line="240" w:lineRule="auto"/>
              <w:jc w:val="left"/>
              <w:rPr>
                <w:rFonts w:eastAsia="Calibri" w:cs="Times New Roman"/>
                <w:color w:val="000000"/>
              </w:rPr>
            </w:pPr>
            <w:r w:rsidRPr="009E3AB8">
              <w:rPr>
                <w:rFonts w:eastAsia="Calibri" w:cs="Times New Roman"/>
                <w:color w:val="000000"/>
              </w:rPr>
              <w:t>Vệ s</w:t>
            </w:r>
            <w:r>
              <w:rPr>
                <w:rFonts w:eastAsia="Calibri" w:cs="Times New Roman"/>
                <w:color w:val="000000"/>
              </w:rPr>
              <w:t>in</w:t>
            </w:r>
            <w:r w:rsidRPr="009E3AB8">
              <w:rPr>
                <w:rFonts w:eastAsia="Calibri" w:cs="Times New Roman"/>
                <w:color w:val="000000"/>
              </w:rPr>
              <w:t>h</w:t>
            </w:r>
          </w:p>
        </w:tc>
        <w:tc>
          <w:tcPr>
            <w:tcW w:w="2224" w:type="dxa"/>
          </w:tcPr>
          <w:p w:rsidR="005D783A" w:rsidRPr="009E3AB8" w:rsidRDefault="005D783A" w:rsidP="005D783A">
            <w:pPr>
              <w:spacing w:line="240" w:lineRule="auto"/>
              <w:jc w:val="left"/>
              <w:rPr>
                <w:rFonts w:eastAsia="Calibri" w:cs="Times New Roman"/>
                <w:color w:val="000000"/>
              </w:rPr>
            </w:pPr>
            <w:r w:rsidRPr="009E3AB8">
              <w:rPr>
                <w:rFonts w:eastAsia="Calibri" w:cs="Times New Roman"/>
                <w:color w:val="000000"/>
              </w:rPr>
              <w:t xml:space="preserve">Dễ </w:t>
            </w:r>
            <w:r>
              <w:rPr>
                <w:rFonts w:eastAsia="Calibri" w:cs="Times New Roman"/>
                <w:color w:val="000000"/>
              </w:rPr>
              <w:t>dàng</w:t>
            </w:r>
          </w:p>
        </w:tc>
        <w:tc>
          <w:tcPr>
            <w:tcW w:w="2456" w:type="dxa"/>
          </w:tcPr>
          <w:p w:rsidR="005D783A" w:rsidRPr="009E3AB8" w:rsidRDefault="005D783A" w:rsidP="005D783A">
            <w:pPr>
              <w:spacing w:line="240" w:lineRule="auto"/>
              <w:ind w:firstLine="0"/>
              <w:jc w:val="left"/>
              <w:rPr>
                <w:rFonts w:eastAsia="Calibri" w:cs="Times New Roman"/>
                <w:color w:val="000000"/>
              </w:rPr>
            </w:pPr>
            <w:r w:rsidRPr="009E3AB8">
              <w:rPr>
                <w:rFonts w:eastAsia="Calibri" w:cs="Times New Roman"/>
                <w:color w:val="000000"/>
              </w:rPr>
              <w:t>Khó</w:t>
            </w:r>
            <w:r>
              <w:rPr>
                <w:rFonts w:eastAsia="Calibri" w:cs="Times New Roman"/>
                <w:color w:val="000000"/>
              </w:rPr>
              <w:t xml:space="preserve"> khăn</w:t>
            </w:r>
          </w:p>
        </w:tc>
      </w:tr>
      <w:tr w:rsidR="005D783A" w:rsidTr="005D783A">
        <w:tc>
          <w:tcPr>
            <w:tcW w:w="540" w:type="dxa"/>
          </w:tcPr>
          <w:p w:rsidR="005D783A" w:rsidRPr="009E3AB8" w:rsidRDefault="005D783A" w:rsidP="005D783A">
            <w:pPr>
              <w:spacing w:line="240" w:lineRule="auto"/>
              <w:ind w:firstLine="0"/>
              <w:jc w:val="left"/>
              <w:rPr>
                <w:rFonts w:eastAsia="Calibri" w:cs="Times New Roman"/>
                <w:color w:val="000000"/>
              </w:rPr>
            </w:pPr>
            <w:r>
              <w:rPr>
                <w:rFonts w:eastAsia="Calibri" w:cs="Times New Roman"/>
                <w:color w:val="000000"/>
              </w:rPr>
              <w:t>3</w:t>
            </w:r>
          </w:p>
        </w:tc>
        <w:tc>
          <w:tcPr>
            <w:tcW w:w="2430" w:type="dxa"/>
          </w:tcPr>
          <w:p w:rsidR="005D783A" w:rsidRPr="009E3AB8" w:rsidRDefault="005D783A" w:rsidP="005D783A">
            <w:pPr>
              <w:spacing w:line="240" w:lineRule="auto"/>
              <w:jc w:val="left"/>
              <w:rPr>
                <w:rFonts w:eastAsia="Calibri" w:cs="Times New Roman"/>
                <w:color w:val="000000"/>
              </w:rPr>
            </w:pPr>
            <w:r w:rsidRPr="009E3AB8">
              <w:rPr>
                <w:rFonts w:eastAsia="Calibri" w:cs="Times New Roman"/>
                <w:color w:val="000000"/>
              </w:rPr>
              <w:t>Chi phí</w:t>
            </w:r>
          </w:p>
        </w:tc>
        <w:tc>
          <w:tcPr>
            <w:tcW w:w="2224" w:type="dxa"/>
          </w:tcPr>
          <w:p w:rsidR="005D783A" w:rsidRPr="009E3AB8" w:rsidRDefault="005D783A" w:rsidP="005D783A">
            <w:pPr>
              <w:spacing w:line="240" w:lineRule="auto"/>
              <w:jc w:val="left"/>
              <w:rPr>
                <w:rFonts w:eastAsia="Calibri" w:cs="Times New Roman"/>
                <w:color w:val="000000"/>
              </w:rPr>
            </w:pPr>
            <w:r w:rsidRPr="009E3AB8">
              <w:rPr>
                <w:rFonts w:eastAsia="Calibri" w:cs="Times New Roman"/>
                <w:color w:val="000000"/>
              </w:rPr>
              <w:t>Thấp</w:t>
            </w:r>
          </w:p>
        </w:tc>
        <w:tc>
          <w:tcPr>
            <w:tcW w:w="2456" w:type="dxa"/>
          </w:tcPr>
          <w:p w:rsidR="005D783A" w:rsidRPr="009E3AB8" w:rsidRDefault="005D783A" w:rsidP="005D783A">
            <w:pPr>
              <w:spacing w:line="240" w:lineRule="auto"/>
              <w:ind w:firstLine="0"/>
              <w:jc w:val="left"/>
              <w:rPr>
                <w:rFonts w:eastAsia="Calibri" w:cs="Times New Roman"/>
                <w:color w:val="000000"/>
              </w:rPr>
            </w:pPr>
            <w:r w:rsidRPr="009E3AB8">
              <w:rPr>
                <w:rFonts w:eastAsia="Calibri" w:cs="Times New Roman"/>
                <w:color w:val="000000"/>
              </w:rPr>
              <w:t>Cao</w:t>
            </w:r>
          </w:p>
        </w:tc>
      </w:tr>
      <w:tr w:rsidR="005D783A" w:rsidTr="005D783A">
        <w:tc>
          <w:tcPr>
            <w:tcW w:w="540" w:type="dxa"/>
          </w:tcPr>
          <w:p w:rsidR="005D783A" w:rsidRPr="009E3AB8" w:rsidRDefault="005D783A" w:rsidP="005D783A">
            <w:pPr>
              <w:spacing w:line="240" w:lineRule="auto"/>
              <w:ind w:firstLine="0"/>
              <w:jc w:val="left"/>
              <w:rPr>
                <w:rFonts w:eastAsia="Calibri" w:cs="Times New Roman"/>
                <w:color w:val="000000"/>
              </w:rPr>
            </w:pPr>
            <w:r>
              <w:rPr>
                <w:rFonts w:eastAsia="Calibri" w:cs="Times New Roman"/>
                <w:color w:val="000000"/>
              </w:rPr>
              <w:t>4</w:t>
            </w:r>
          </w:p>
        </w:tc>
        <w:tc>
          <w:tcPr>
            <w:tcW w:w="2430" w:type="dxa"/>
          </w:tcPr>
          <w:p w:rsidR="005D783A" w:rsidRPr="009E3AB8" w:rsidRDefault="005D783A" w:rsidP="005D783A">
            <w:pPr>
              <w:spacing w:line="240" w:lineRule="auto"/>
              <w:ind w:firstLine="0"/>
              <w:jc w:val="left"/>
              <w:rPr>
                <w:rFonts w:eastAsia="Calibri" w:cs="Times New Roman"/>
                <w:color w:val="000000"/>
              </w:rPr>
            </w:pPr>
            <w:r>
              <w:rPr>
                <w:rFonts w:eastAsia="Calibri" w:cs="Times New Roman"/>
                <w:color w:val="000000"/>
              </w:rPr>
              <w:t>Bảo trì – bảo dưỡng</w:t>
            </w:r>
          </w:p>
        </w:tc>
        <w:tc>
          <w:tcPr>
            <w:tcW w:w="2224" w:type="dxa"/>
          </w:tcPr>
          <w:p w:rsidR="005D783A" w:rsidRPr="009E3AB8" w:rsidRDefault="005D783A" w:rsidP="00D84AC0">
            <w:pPr>
              <w:spacing w:line="240" w:lineRule="auto"/>
              <w:jc w:val="left"/>
              <w:rPr>
                <w:rFonts w:eastAsia="Calibri" w:cs="Times New Roman"/>
                <w:color w:val="000000"/>
              </w:rPr>
            </w:pPr>
            <w:r>
              <w:rPr>
                <w:rFonts w:eastAsia="Calibri" w:cs="Times New Roman"/>
                <w:color w:val="000000"/>
              </w:rPr>
              <w:t>D</w:t>
            </w:r>
            <w:r w:rsidR="00D84AC0">
              <w:rPr>
                <w:rFonts w:eastAsia="Calibri" w:cs="Times New Roman"/>
                <w:color w:val="000000"/>
              </w:rPr>
              <w:t>ễ</w:t>
            </w:r>
            <w:r>
              <w:rPr>
                <w:rFonts w:eastAsia="Calibri" w:cs="Times New Roman"/>
                <w:color w:val="000000"/>
              </w:rPr>
              <w:t xml:space="preserve"> dàng</w:t>
            </w:r>
          </w:p>
        </w:tc>
        <w:tc>
          <w:tcPr>
            <w:tcW w:w="2456" w:type="dxa"/>
          </w:tcPr>
          <w:p w:rsidR="005D783A" w:rsidRPr="009E3AB8" w:rsidRDefault="005D783A" w:rsidP="005D783A">
            <w:pPr>
              <w:spacing w:line="240" w:lineRule="auto"/>
              <w:ind w:firstLine="0"/>
              <w:jc w:val="left"/>
              <w:rPr>
                <w:rFonts w:eastAsia="Calibri" w:cs="Times New Roman"/>
                <w:color w:val="000000"/>
              </w:rPr>
            </w:pPr>
            <w:r>
              <w:rPr>
                <w:rFonts w:eastAsia="Calibri" w:cs="Times New Roman"/>
                <w:color w:val="000000"/>
              </w:rPr>
              <w:t>Khó khăn</w:t>
            </w:r>
          </w:p>
        </w:tc>
      </w:tr>
    </w:tbl>
    <w:p w:rsidR="009E3AB8" w:rsidRPr="00D36EDC" w:rsidRDefault="009E3AB8" w:rsidP="002F425F">
      <w:pPr>
        <w:pStyle w:val="ListParagraph"/>
        <w:numPr>
          <w:ilvl w:val="0"/>
          <w:numId w:val="13"/>
        </w:numPr>
      </w:pPr>
      <w:r w:rsidRPr="009E3AB8">
        <w:t xml:space="preserve">Chọn phương án đùn </w:t>
      </w:r>
      <w:r w:rsidR="00124589">
        <w:t xml:space="preserve">thực phẩm </w:t>
      </w:r>
      <w:r w:rsidRPr="009E3AB8">
        <w:t>bằng xi lanh.</w:t>
      </w:r>
    </w:p>
    <w:p w:rsidR="009E3AB8" w:rsidRPr="009E3AB8" w:rsidRDefault="009E3AB8" w:rsidP="00D36EDC">
      <w:pPr>
        <w:pStyle w:val="Heading2"/>
        <w:rPr>
          <w:rFonts w:eastAsia="Times New Roman"/>
        </w:rPr>
      </w:pPr>
      <w:r w:rsidRPr="009E3AB8">
        <w:rPr>
          <w:rFonts w:eastAsia="Times New Roman"/>
        </w:rPr>
        <w:lastRenderedPageBreak/>
        <w:t xml:space="preserve"> </w:t>
      </w:r>
      <w:bookmarkStart w:id="2055" w:name="_Toc11964134"/>
      <w:bookmarkStart w:id="2056" w:name="_Toc12740356"/>
      <w:bookmarkStart w:id="2057" w:name="_Toc13178595"/>
      <w:bookmarkStart w:id="2058" w:name="_Toc13436627"/>
      <w:bookmarkStart w:id="2059" w:name="_Toc13436766"/>
      <w:bookmarkStart w:id="2060" w:name="_Toc14030438"/>
      <w:bookmarkStart w:id="2061" w:name="_Toc14272707"/>
      <w:bookmarkStart w:id="2062" w:name="_Toc14390824"/>
      <w:bookmarkStart w:id="2063" w:name="_Toc14423782"/>
      <w:bookmarkStart w:id="2064" w:name="_Toc14548729"/>
      <w:bookmarkStart w:id="2065" w:name="_Toc14706180"/>
      <w:bookmarkStart w:id="2066" w:name="_Toc14721800"/>
      <w:bookmarkStart w:id="2067" w:name="_Toc14730058"/>
      <w:bookmarkStart w:id="2068" w:name="_Toc14768701"/>
      <w:r w:rsidRPr="009E3AB8">
        <w:rPr>
          <w:rFonts w:eastAsia="Times New Roman"/>
        </w:rPr>
        <w:t>Lựa chọn phương án</w:t>
      </w:r>
      <w:bookmarkEnd w:id="2055"/>
      <w:bookmarkEnd w:id="2056"/>
      <w:r w:rsidR="001364EA">
        <w:rPr>
          <w:rFonts w:eastAsia="Times New Roman"/>
        </w:rPr>
        <w:t xml:space="preserve"> thiết kế</w:t>
      </w:r>
      <w:bookmarkEnd w:id="2057"/>
      <w:bookmarkEnd w:id="2058"/>
      <w:bookmarkEnd w:id="2059"/>
      <w:bookmarkEnd w:id="2060"/>
      <w:bookmarkEnd w:id="2061"/>
      <w:bookmarkEnd w:id="2062"/>
      <w:bookmarkEnd w:id="2063"/>
      <w:bookmarkEnd w:id="2064"/>
      <w:bookmarkEnd w:id="2065"/>
      <w:bookmarkEnd w:id="2066"/>
      <w:bookmarkEnd w:id="2067"/>
      <w:bookmarkEnd w:id="2068"/>
    </w:p>
    <w:p w:rsidR="009E3AB8" w:rsidRPr="009E3AB8" w:rsidRDefault="009E3AB8" w:rsidP="00D36EDC">
      <w:r w:rsidRPr="009E3AB8">
        <w:t xml:space="preserve"> Dựa vào những ưu điểm cũng như khuyết điểm của từng kết cấ</w:t>
      </w:r>
      <w:r w:rsidR="001364EA">
        <w:t>u ở trên nhóm đã</w:t>
      </w:r>
      <w:r w:rsidRPr="009E3AB8">
        <w:t xml:space="preserve"> thiết kế</w:t>
      </w:r>
      <w:r w:rsidR="001364EA">
        <w:t xml:space="preserve"> máy </w:t>
      </w:r>
      <w:r w:rsidR="007121F1">
        <w:t>q</w:t>
      </w:r>
      <w:r w:rsidR="006E7E78">
        <w:t>uét</w:t>
      </w:r>
      <w:r w:rsidR="001364EA">
        <w:t xml:space="preserve"> và máy </w:t>
      </w:r>
      <w:r w:rsidR="007121F1">
        <w:t>i</w:t>
      </w:r>
      <w:r w:rsidR="001364EA">
        <w:t>n 3D thực phẩm</w:t>
      </w:r>
      <w:r w:rsidRPr="009E3AB8">
        <w:t xml:space="preserve"> như sau:</w:t>
      </w:r>
    </w:p>
    <w:p w:rsidR="003F5C61" w:rsidRDefault="003F5C61" w:rsidP="00D36EDC">
      <w:pPr>
        <w:spacing w:after="200" w:line="276" w:lineRule="auto"/>
        <w:ind w:firstLine="0"/>
        <w:jc w:val="center"/>
        <w:rPr>
          <w:rFonts w:eastAsia="Calibri" w:cs="Times New Roman"/>
          <w:noProof/>
          <w:color w:val="000000"/>
        </w:rPr>
      </w:pPr>
      <w:r>
        <w:rPr>
          <w:rFonts w:eastAsia="Calibri" w:cs="Times New Roman"/>
          <w:noProof/>
          <w:color w:val="000000"/>
        </w:rPr>
        <w:drawing>
          <wp:inline distT="0" distB="0" distL="0" distR="0" wp14:anchorId="3B122EE8" wp14:editId="439E59D1">
            <wp:extent cx="4053289" cy="2257425"/>
            <wp:effectExtent l="0" t="0" r="4445"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5420747_2477719102280112_6296300169059106816_n.png"/>
                    <pic:cNvPicPr/>
                  </pic:nvPicPr>
                  <pic:blipFill rotWithShape="1">
                    <a:blip r:embed="rId91">
                      <a:extLst>
                        <a:ext uri="{28A0092B-C50C-407E-A947-70E740481C1C}">
                          <a14:useLocalDpi xmlns:a14="http://schemas.microsoft.com/office/drawing/2010/main" val="0"/>
                        </a:ext>
                      </a:extLst>
                    </a:blip>
                    <a:srcRect l="946" t="2454" r="1810" b="3909"/>
                    <a:stretch/>
                  </pic:blipFill>
                  <pic:spPr bwMode="auto">
                    <a:xfrm>
                      <a:off x="0" y="0"/>
                      <a:ext cx="4134992" cy="2302928"/>
                    </a:xfrm>
                    <a:prstGeom prst="rect">
                      <a:avLst/>
                    </a:prstGeom>
                    <a:ln>
                      <a:noFill/>
                    </a:ln>
                    <a:extLst>
                      <a:ext uri="{53640926-AAD7-44D8-BBD7-CCE9431645EC}">
                        <a14:shadowObscured xmlns:a14="http://schemas.microsoft.com/office/drawing/2010/main"/>
                      </a:ext>
                    </a:extLst>
                  </pic:spPr>
                </pic:pic>
              </a:graphicData>
            </a:graphic>
          </wp:inline>
        </w:drawing>
      </w:r>
    </w:p>
    <w:p w:rsidR="00D36EDC" w:rsidRDefault="00D36EDC" w:rsidP="00D36EDC">
      <w:pPr>
        <w:pStyle w:val="hinh"/>
      </w:pPr>
      <w:bookmarkStart w:id="2069" w:name="_Toc11660975"/>
      <w:bookmarkStart w:id="2070" w:name="_Toc11964357"/>
      <w:bookmarkStart w:id="2071" w:name="_Toc11964573"/>
      <w:bookmarkStart w:id="2072" w:name="_Toc12740598"/>
      <w:bookmarkStart w:id="2073" w:name="_Toc13178891"/>
      <w:bookmarkStart w:id="2074" w:name="_Toc13436862"/>
      <w:bookmarkStart w:id="2075" w:name="_Toc14030534"/>
      <w:bookmarkStart w:id="2076" w:name="_Toc14272811"/>
      <w:bookmarkStart w:id="2077" w:name="_Toc14390927"/>
      <w:bookmarkStart w:id="2078" w:name="_Toc14423885"/>
      <w:bookmarkStart w:id="2079" w:name="_Toc14426989"/>
      <w:bookmarkStart w:id="2080" w:name="_Toc14548837"/>
      <w:bookmarkStart w:id="2081" w:name="_Toc14706084"/>
      <w:bookmarkStart w:id="2082" w:name="_Toc14721908"/>
      <w:bookmarkStart w:id="2083" w:name="_Toc14730166"/>
      <w:bookmarkStart w:id="2084" w:name="_Toc14768809"/>
      <w:r>
        <w:t>Thiết kế máy trên phần mềm</w:t>
      </w:r>
      <w:bookmarkEnd w:id="2069"/>
      <w:bookmarkEnd w:id="2070"/>
      <w:bookmarkEnd w:id="2071"/>
      <w:bookmarkEnd w:id="2072"/>
      <w:bookmarkEnd w:id="2073"/>
      <w:bookmarkEnd w:id="2074"/>
      <w:bookmarkEnd w:id="2075"/>
      <w:bookmarkEnd w:id="2076"/>
      <w:bookmarkEnd w:id="2077"/>
      <w:bookmarkEnd w:id="2078"/>
      <w:bookmarkEnd w:id="2079"/>
      <w:r w:rsidR="00EF19BC">
        <w:t xml:space="preserve"> [1]</w:t>
      </w:r>
      <w:bookmarkEnd w:id="2080"/>
      <w:bookmarkEnd w:id="2081"/>
      <w:bookmarkEnd w:id="2082"/>
      <w:bookmarkEnd w:id="2083"/>
      <w:bookmarkEnd w:id="2084"/>
    </w:p>
    <w:p w:rsidR="00535D67" w:rsidRPr="004F18F5" w:rsidRDefault="00535D67" w:rsidP="00535D67">
      <w:pPr>
        <w:rPr>
          <w:b/>
        </w:rPr>
      </w:pPr>
      <w:r w:rsidRPr="004F18F5">
        <w:rPr>
          <w:b/>
        </w:rPr>
        <w:t xml:space="preserve">Trong đó: </w:t>
      </w:r>
    </w:p>
    <w:p w:rsidR="00535D67" w:rsidRPr="004F18F5" w:rsidRDefault="004F18F5" w:rsidP="002F425F">
      <w:pPr>
        <w:pStyle w:val="ListParagraph"/>
        <w:numPr>
          <w:ilvl w:val="0"/>
          <w:numId w:val="27"/>
        </w:numPr>
        <w:rPr>
          <w:i/>
        </w:rPr>
      </w:pPr>
      <w:r>
        <w:t xml:space="preserve"> </w:t>
      </w:r>
      <w:r w:rsidRPr="004F18F5">
        <w:rPr>
          <w:i/>
        </w:rPr>
        <w:t>B</w:t>
      </w:r>
      <w:r w:rsidR="00535D67" w:rsidRPr="004F18F5">
        <w:rPr>
          <w:i/>
        </w:rPr>
        <w:t>àn xoay của má</w:t>
      </w:r>
      <w:r w:rsidR="0048771C">
        <w:rPr>
          <w:i/>
        </w:rPr>
        <w:t>y</w:t>
      </w:r>
      <w:r w:rsidR="00535D67" w:rsidRPr="004F18F5">
        <w:rPr>
          <w:i/>
        </w:rPr>
        <w:t xml:space="preserve"> </w:t>
      </w:r>
      <w:r w:rsidR="006E7E78">
        <w:rPr>
          <w:i/>
        </w:rPr>
        <w:t>quét</w:t>
      </w:r>
      <w:r w:rsidR="00535D67" w:rsidRPr="004F18F5">
        <w:rPr>
          <w:i/>
        </w:rPr>
        <w:t xml:space="preserve"> 3D.</w:t>
      </w:r>
      <w:bookmarkStart w:id="2085" w:name="_GoBack"/>
      <w:bookmarkEnd w:id="2085"/>
    </w:p>
    <w:p w:rsidR="00535D67" w:rsidRPr="004F18F5" w:rsidRDefault="004F18F5" w:rsidP="002F425F">
      <w:pPr>
        <w:pStyle w:val="ListParagraph"/>
        <w:numPr>
          <w:ilvl w:val="0"/>
          <w:numId w:val="27"/>
        </w:numPr>
        <w:rPr>
          <w:i/>
        </w:rPr>
      </w:pPr>
      <w:r w:rsidRPr="004F18F5">
        <w:rPr>
          <w:i/>
        </w:rPr>
        <w:t xml:space="preserve"> Đ</w:t>
      </w:r>
      <w:r w:rsidR="00535D67" w:rsidRPr="004F18F5">
        <w:rPr>
          <w:i/>
        </w:rPr>
        <w:t xml:space="preserve">ầu </w:t>
      </w:r>
      <w:r w:rsidR="006E7E78">
        <w:rPr>
          <w:i/>
        </w:rPr>
        <w:t>quét</w:t>
      </w:r>
      <w:r w:rsidR="00535D67" w:rsidRPr="004F18F5">
        <w:rPr>
          <w:i/>
        </w:rPr>
        <w:t xml:space="preserve"> củ</w:t>
      </w:r>
      <w:r w:rsidR="001364EA">
        <w:rPr>
          <w:i/>
        </w:rPr>
        <w:t xml:space="preserve">a máy </w:t>
      </w:r>
      <w:r w:rsidR="006E7E78">
        <w:rPr>
          <w:i/>
        </w:rPr>
        <w:t>quét</w:t>
      </w:r>
      <w:r w:rsidR="001364EA">
        <w:rPr>
          <w:i/>
        </w:rPr>
        <w:t xml:space="preserve"> 3D </w:t>
      </w:r>
    </w:p>
    <w:p w:rsidR="00535D67" w:rsidRPr="00535D67" w:rsidRDefault="004F18F5" w:rsidP="002F425F">
      <w:pPr>
        <w:pStyle w:val="ListParagraph"/>
        <w:numPr>
          <w:ilvl w:val="0"/>
          <w:numId w:val="27"/>
        </w:numPr>
      </w:pPr>
      <w:r w:rsidRPr="004F18F5">
        <w:rPr>
          <w:i/>
        </w:rPr>
        <w:t xml:space="preserve"> M</w:t>
      </w:r>
      <w:r w:rsidR="00535D67" w:rsidRPr="004F18F5">
        <w:rPr>
          <w:i/>
        </w:rPr>
        <w:t>áy in 3D thực phẩm</w:t>
      </w:r>
      <w:r w:rsidR="00535D67">
        <w:t>.</w:t>
      </w:r>
    </w:p>
    <w:p w:rsidR="009E3AB8" w:rsidRPr="009E3AB8" w:rsidRDefault="009E3AB8" w:rsidP="00D36EDC">
      <w:pPr>
        <w:pStyle w:val="Heading2"/>
        <w:rPr>
          <w:rFonts w:eastAsia="Times New Roman"/>
        </w:rPr>
      </w:pPr>
      <w:r w:rsidRPr="009E3AB8">
        <w:rPr>
          <w:rFonts w:eastAsia="Times New Roman"/>
        </w:rPr>
        <w:t xml:space="preserve">  </w:t>
      </w:r>
      <w:bookmarkStart w:id="2086" w:name="_Toc11964135"/>
      <w:bookmarkStart w:id="2087" w:name="_Toc12740357"/>
      <w:bookmarkStart w:id="2088" w:name="_Toc13178596"/>
      <w:bookmarkStart w:id="2089" w:name="_Toc13436628"/>
      <w:bookmarkStart w:id="2090" w:name="_Toc13436767"/>
      <w:bookmarkStart w:id="2091" w:name="_Toc14030439"/>
      <w:bookmarkStart w:id="2092" w:name="_Toc14272708"/>
      <w:bookmarkStart w:id="2093" w:name="_Toc14390825"/>
      <w:bookmarkStart w:id="2094" w:name="_Toc14423783"/>
      <w:bookmarkStart w:id="2095" w:name="_Toc14548730"/>
      <w:bookmarkStart w:id="2096" w:name="_Toc14706181"/>
      <w:bookmarkStart w:id="2097" w:name="_Toc14721801"/>
      <w:bookmarkStart w:id="2098" w:name="_Toc14730059"/>
      <w:bookmarkStart w:id="2099" w:name="_Toc14768702"/>
      <w:r w:rsidRPr="009E3AB8">
        <w:rPr>
          <w:rFonts w:eastAsia="Times New Roman"/>
        </w:rPr>
        <w:t>Trình tự thực hiện</w:t>
      </w:r>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r w:rsidRPr="009E3AB8">
        <w:rPr>
          <w:rFonts w:eastAsia="Times New Roman"/>
        </w:rPr>
        <w:t xml:space="preserve"> </w:t>
      </w:r>
    </w:p>
    <w:p w:rsidR="009E3AB8" w:rsidRPr="009E3AB8" w:rsidRDefault="009E3AB8" w:rsidP="004F18F5">
      <w:pPr>
        <w:pStyle w:val="ListParagraph1"/>
      </w:pPr>
      <w:r w:rsidRPr="009E3AB8">
        <w:t xml:space="preserve"> Tính toán thiết kế truyền động đai cho trục XY. </w:t>
      </w:r>
    </w:p>
    <w:p w:rsidR="009E3AB8" w:rsidRPr="009E3AB8" w:rsidRDefault="009E3AB8" w:rsidP="004F18F5">
      <w:pPr>
        <w:pStyle w:val="ListParagraph1"/>
      </w:pPr>
      <w:r w:rsidRPr="009E3AB8">
        <w:t xml:space="preserve"> Tính toán thiết kế truyền động vít me – đai ốc cho trục Z.</w:t>
      </w:r>
    </w:p>
    <w:p w:rsidR="009E3AB8" w:rsidRPr="009E3AB8" w:rsidRDefault="00D36EDC" w:rsidP="004F18F5">
      <w:pPr>
        <w:pStyle w:val="ListParagraph1"/>
      </w:pPr>
      <w:r>
        <w:t xml:space="preserve"> </w:t>
      </w:r>
      <w:r w:rsidR="009E3AB8" w:rsidRPr="009E3AB8">
        <w:t xml:space="preserve"> Thiết kế, gia công các chi tiết máy.</w:t>
      </w:r>
    </w:p>
    <w:p w:rsidR="00274D18" w:rsidRDefault="00D36EDC" w:rsidP="004F18F5">
      <w:pPr>
        <w:pStyle w:val="ListParagraph1"/>
      </w:pPr>
      <w:r>
        <w:t xml:space="preserve"> </w:t>
      </w:r>
      <w:r w:rsidR="009E3AB8" w:rsidRPr="009E3AB8">
        <w:t xml:space="preserve"> Lựa chọn, tính toán phần điện.</w:t>
      </w:r>
    </w:p>
    <w:p w:rsidR="009E3AB8" w:rsidRPr="00274D18" w:rsidRDefault="00274D18" w:rsidP="00274D18">
      <w:pPr>
        <w:pStyle w:val="ListParagraph"/>
        <w:rPr>
          <w:color w:val="000000"/>
        </w:rPr>
      </w:pPr>
      <w:r>
        <w:br w:type="page"/>
      </w:r>
    </w:p>
    <w:p w:rsidR="009E3AB8" w:rsidRPr="009E3AB8" w:rsidRDefault="009E3AB8" w:rsidP="005D783A">
      <w:pPr>
        <w:pStyle w:val="Heading1"/>
        <w:rPr>
          <w:rFonts w:eastAsia="Times New Roman"/>
        </w:rPr>
      </w:pPr>
      <w:bookmarkStart w:id="2100" w:name="_Toc11964136"/>
      <w:bookmarkStart w:id="2101" w:name="_Toc12740358"/>
      <w:bookmarkStart w:id="2102" w:name="_Toc13178597"/>
      <w:bookmarkStart w:id="2103" w:name="_Toc13436629"/>
      <w:bookmarkStart w:id="2104" w:name="_Toc13436768"/>
      <w:bookmarkStart w:id="2105" w:name="_Toc14030440"/>
      <w:bookmarkStart w:id="2106" w:name="_Toc14272709"/>
      <w:bookmarkStart w:id="2107" w:name="_Toc14390826"/>
      <w:bookmarkStart w:id="2108" w:name="_Toc14423784"/>
      <w:bookmarkStart w:id="2109" w:name="_Toc14548731"/>
      <w:bookmarkStart w:id="2110" w:name="_Toc14706182"/>
      <w:bookmarkStart w:id="2111" w:name="_Toc14721802"/>
      <w:bookmarkStart w:id="2112" w:name="_Toc14730060"/>
      <w:bookmarkStart w:id="2113" w:name="_Toc14768703"/>
      <w:r w:rsidRPr="009E3AB8">
        <w:rPr>
          <w:rFonts w:eastAsia="Times New Roman"/>
        </w:rPr>
        <w:lastRenderedPageBreak/>
        <w:t>TÍNH TOÁN THIẾT KẾ CƠ CẤU</w:t>
      </w:r>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p>
    <w:p w:rsidR="009E3AB8" w:rsidRPr="009E3AB8" w:rsidRDefault="009E3AB8" w:rsidP="00C77BCF">
      <w:pPr>
        <w:pStyle w:val="Heading2"/>
        <w:rPr>
          <w:rFonts w:eastAsia="Times New Roman"/>
        </w:rPr>
      </w:pPr>
      <w:bookmarkStart w:id="2114" w:name="_Toc11964137"/>
      <w:bookmarkStart w:id="2115" w:name="_Toc12740359"/>
      <w:bookmarkStart w:id="2116" w:name="_Toc13178598"/>
      <w:bookmarkStart w:id="2117" w:name="_Toc13436630"/>
      <w:bookmarkStart w:id="2118" w:name="_Toc13436769"/>
      <w:bookmarkStart w:id="2119" w:name="_Toc14030441"/>
      <w:bookmarkStart w:id="2120" w:name="_Toc14272710"/>
      <w:bookmarkStart w:id="2121" w:name="_Toc14390827"/>
      <w:bookmarkStart w:id="2122" w:name="_Toc14423785"/>
      <w:bookmarkStart w:id="2123" w:name="_Toc14548732"/>
      <w:bookmarkStart w:id="2124" w:name="_Toc14706183"/>
      <w:bookmarkStart w:id="2125" w:name="_Toc14721803"/>
      <w:bookmarkStart w:id="2126" w:name="_Toc14730061"/>
      <w:bookmarkStart w:id="2127" w:name="_Toc14768704"/>
      <w:r w:rsidRPr="009E3AB8">
        <w:rPr>
          <w:rFonts w:eastAsia="Times New Roman"/>
        </w:rPr>
        <w:t xml:space="preserve">Thiết kế </w:t>
      </w:r>
      <w:bookmarkEnd w:id="2114"/>
      <w:bookmarkEnd w:id="2115"/>
      <w:bookmarkEnd w:id="2116"/>
      <w:r w:rsidR="004F1266">
        <w:rPr>
          <w:rFonts w:eastAsia="Times New Roman"/>
        </w:rPr>
        <w:t>tổng quan</w:t>
      </w:r>
      <w:bookmarkEnd w:id="2117"/>
      <w:bookmarkEnd w:id="2118"/>
      <w:bookmarkEnd w:id="2119"/>
      <w:bookmarkEnd w:id="2120"/>
      <w:bookmarkEnd w:id="2121"/>
      <w:bookmarkEnd w:id="2122"/>
      <w:bookmarkEnd w:id="2123"/>
      <w:bookmarkEnd w:id="2124"/>
      <w:bookmarkEnd w:id="2125"/>
      <w:bookmarkEnd w:id="2126"/>
      <w:bookmarkEnd w:id="2127"/>
    </w:p>
    <w:p w:rsidR="00883E6F" w:rsidRPr="00535D67" w:rsidRDefault="009E3AB8" w:rsidP="00535D67">
      <w:r w:rsidRPr="009E3AB8">
        <w:t xml:space="preserve">Dựa trên những khảo sát mô hình thực tế của máy </w:t>
      </w:r>
      <w:r w:rsidR="007121F1">
        <w:t>q</w:t>
      </w:r>
      <w:r w:rsidR="006E7E78">
        <w:t>uét</w:t>
      </w:r>
      <w:r w:rsidRPr="009E3AB8">
        <w:t xml:space="preserve"> 3D và máy </w:t>
      </w:r>
      <w:r w:rsidR="00B67D61">
        <w:t>in</w:t>
      </w:r>
      <w:r w:rsidR="00C65BFA">
        <w:t xml:space="preserve"> 3D</w:t>
      </w:r>
      <w:r w:rsidRPr="009E3AB8">
        <w:t xml:space="preserve"> thực phẩm hiện nay. Chúng em thiết kế một </w:t>
      </w:r>
      <w:r w:rsidR="001364EA">
        <w:t>mô hình</w:t>
      </w:r>
      <w:r w:rsidRPr="009E3AB8">
        <w:t xml:space="preserve"> gồm 2 </w:t>
      </w:r>
      <w:r w:rsidR="001364EA">
        <w:t>phần</w:t>
      </w:r>
      <w:r w:rsidRPr="009E3AB8">
        <w:t xml:space="preserve">: </w:t>
      </w:r>
      <w:r w:rsidR="007121F1">
        <w:t>q</w:t>
      </w:r>
      <w:r w:rsidR="006E7E78">
        <w:t>uét</w:t>
      </w:r>
      <w:r w:rsidRPr="009E3AB8">
        <w:t xml:space="preserve"> và </w:t>
      </w:r>
      <w:r w:rsidR="00124589">
        <w:t>i</w:t>
      </w:r>
      <w:r w:rsidR="001364EA">
        <w:t>n</w:t>
      </w:r>
      <w:r w:rsidR="00C65BFA">
        <w:t xml:space="preserve"> </w:t>
      </w:r>
    </w:p>
    <w:p w:rsidR="009E3AB8" w:rsidRDefault="009E3AB8" w:rsidP="004F18F5">
      <w:pPr>
        <w:pStyle w:val="ListParagraph1"/>
      </w:pPr>
      <w:r w:rsidRPr="009E3AB8">
        <w:t xml:space="preserve">Phần </w:t>
      </w:r>
      <w:r w:rsidR="006E7E78">
        <w:t>quét</w:t>
      </w:r>
      <w:r w:rsidR="000278E5">
        <w:t xml:space="preserve"> </w:t>
      </w:r>
      <w:r w:rsidRPr="009E3AB8">
        <w:t xml:space="preserve">3D bao gồm 3 thành phần cơ bản là: bàn xoay, đế và Đầu </w:t>
      </w:r>
      <w:r w:rsidR="006E7E78">
        <w:t>quét</w:t>
      </w:r>
      <w:r w:rsidRPr="009E3AB8">
        <w:t xml:space="preserve"> 3D.</w:t>
      </w:r>
    </w:p>
    <w:p w:rsidR="00CA1BA9" w:rsidRPr="009E3AB8" w:rsidRDefault="00CA1BA9" w:rsidP="004F18F5">
      <w:pPr>
        <w:pStyle w:val="ListParagraph1"/>
      </w:pPr>
      <w:r>
        <w:t>Phần in 3D gồ</w:t>
      </w:r>
      <w:r w:rsidR="00535D67">
        <w:t>m 6</w:t>
      </w:r>
      <w:r>
        <w:t xml:space="preserve"> thành phần cơ bản là: đế máy, trục Y, trục X, trục in, trụ</w:t>
      </w:r>
      <w:r w:rsidR="00535D67">
        <w:t>c Z, mạch điện</w:t>
      </w:r>
      <w:r w:rsidR="001364EA">
        <w:t xml:space="preserve"> </w:t>
      </w:r>
      <w:r>
        <w:t>và màn hình LCD.</w:t>
      </w:r>
    </w:p>
    <w:p w:rsidR="009E3AB8" w:rsidRDefault="000036B0" w:rsidP="00DB483B">
      <w:pPr>
        <w:pStyle w:val="Heading2"/>
        <w:rPr>
          <w:rFonts w:eastAsia="Times New Roman"/>
        </w:rPr>
      </w:pPr>
      <w:bookmarkStart w:id="2128" w:name="_Toc11964138"/>
      <w:bookmarkStart w:id="2129" w:name="_Toc12740360"/>
      <w:bookmarkStart w:id="2130" w:name="_Toc13178599"/>
      <w:bookmarkStart w:id="2131" w:name="_Toc13436631"/>
      <w:bookmarkStart w:id="2132" w:name="_Toc13436770"/>
      <w:bookmarkStart w:id="2133" w:name="_Toc14030442"/>
      <w:bookmarkStart w:id="2134" w:name="_Toc14272711"/>
      <w:bookmarkStart w:id="2135" w:name="_Toc14390828"/>
      <w:bookmarkStart w:id="2136" w:name="_Toc14423786"/>
      <w:bookmarkStart w:id="2137" w:name="_Toc14548733"/>
      <w:bookmarkStart w:id="2138" w:name="_Toc14706184"/>
      <w:bookmarkStart w:id="2139" w:name="_Toc14721804"/>
      <w:bookmarkStart w:id="2140" w:name="_Toc14730062"/>
      <w:bookmarkStart w:id="2141" w:name="_Toc14768705"/>
      <w:r>
        <w:rPr>
          <w:rFonts w:eastAsia="Times New Roman"/>
        </w:rPr>
        <w:t xml:space="preserve">Thiết kế </w:t>
      </w:r>
      <w:bookmarkEnd w:id="2128"/>
      <w:bookmarkEnd w:id="2129"/>
      <w:r w:rsidR="00446787">
        <w:rPr>
          <w:rFonts w:eastAsia="Times New Roman"/>
        </w:rPr>
        <w:t>cơ khí</w:t>
      </w:r>
      <w:bookmarkEnd w:id="2130"/>
      <w:bookmarkEnd w:id="2131"/>
      <w:bookmarkEnd w:id="2132"/>
      <w:bookmarkEnd w:id="2133"/>
      <w:bookmarkEnd w:id="2134"/>
      <w:bookmarkEnd w:id="2135"/>
      <w:bookmarkEnd w:id="2136"/>
      <w:bookmarkEnd w:id="2137"/>
      <w:bookmarkEnd w:id="2138"/>
      <w:bookmarkEnd w:id="2139"/>
      <w:bookmarkEnd w:id="2140"/>
      <w:bookmarkEnd w:id="2141"/>
    </w:p>
    <w:p w:rsidR="00446787" w:rsidRPr="00446787" w:rsidRDefault="00446787" w:rsidP="00446787">
      <w:pPr>
        <w:pStyle w:val="Heading3"/>
      </w:pPr>
      <w:bookmarkStart w:id="2142" w:name="_Toc13178600"/>
      <w:bookmarkStart w:id="2143" w:name="_Toc13436632"/>
      <w:bookmarkStart w:id="2144" w:name="_Toc13436771"/>
      <w:bookmarkStart w:id="2145" w:name="_Toc14030443"/>
      <w:bookmarkStart w:id="2146" w:name="_Toc14272712"/>
      <w:bookmarkStart w:id="2147" w:name="_Toc14390829"/>
      <w:bookmarkStart w:id="2148" w:name="_Toc14423787"/>
      <w:bookmarkStart w:id="2149" w:name="_Toc14548734"/>
      <w:bookmarkStart w:id="2150" w:name="_Toc14706185"/>
      <w:bookmarkStart w:id="2151" w:name="_Toc14721805"/>
      <w:bookmarkStart w:id="2152" w:name="_Toc14730063"/>
      <w:bookmarkStart w:id="2153" w:name="_Toc14768706"/>
      <w:r>
        <w:t xml:space="preserve">Thiết kế cơ khí cho máy </w:t>
      </w:r>
      <w:r w:rsidR="006E7E78">
        <w:t>quét</w:t>
      </w:r>
      <w:r>
        <w:t xml:space="preserve"> 3D</w:t>
      </w:r>
      <w:bookmarkEnd w:id="2142"/>
      <w:bookmarkEnd w:id="2143"/>
      <w:bookmarkEnd w:id="2144"/>
      <w:bookmarkEnd w:id="2145"/>
      <w:bookmarkEnd w:id="2146"/>
      <w:bookmarkEnd w:id="2147"/>
      <w:bookmarkEnd w:id="2148"/>
      <w:bookmarkEnd w:id="2149"/>
      <w:bookmarkEnd w:id="2150"/>
      <w:bookmarkEnd w:id="2151"/>
      <w:bookmarkEnd w:id="2152"/>
      <w:bookmarkEnd w:id="2153"/>
    </w:p>
    <w:p w:rsidR="009E3AB8" w:rsidRPr="009E3AB8" w:rsidRDefault="009E3AB8" w:rsidP="00883E6F">
      <w:r w:rsidRPr="009E3AB8">
        <w:t xml:space="preserve">Đối với máy </w:t>
      </w:r>
      <w:r w:rsidR="007121F1">
        <w:t>q</w:t>
      </w:r>
      <w:r w:rsidR="006E7E78">
        <w:t>uét</w:t>
      </w:r>
      <w:r w:rsidRPr="009E3AB8">
        <w:t xml:space="preserve"> 3D chủ yếu là khai thác tính ứng dụng của đầu </w:t>
      </w:r>
      <w:r w:rsidR="006E7E78">
        <w:t>quét</w:t>
      </w:r>
      <w:r w:rsidRPr="009E3AB8">
        <w:t xml:space="preserve"> </w:t>
      </w:r>
      <w:r w:rsidR="00124589">
        <w:t>Kinect</w:t>
      </w:r>
      <w:r w:rsidRPr="009E3AB8">
        <w:t xml:space="preserve"> của hãng </w:t>
      </w:r>
      <w:r w:rsidR="00124589">
        <w:t>XBOX 360</w:t>
      </w:r>
      <w:r w:rsidRPr="009E3AB8">
        <w:t xml:space="preserve"> nên chúng em thiết kế máy gồm: 1 đầ</w:t>
      </w:r>
      <w:r w:rsidR="005214E0">
        <w:t xml:space="preserve">u </w:t>
      </w:r>
      <w:r w:rsidR="006E7E78">
        <w:t>quét</w:t>
      </w:r>
      <w:r w:rsidR="005214E0">
        <w:t xml:space="preserve"> </w:t>
      </w:r>
      <w:r w:rsidR="00A2126C">
        <w:t>Kinect</w:t>
      </w:r>
      <w:r w:rsidRPr="009E3AB8">
        <w:t xml:space="preserve"> và 1 bàn xoay.</w:t>
      </w:r>
    </w:p>
    <w:p w:rsidR="009E3AB8" w:rsidRDefault="00782603" w:rsidP="009E3AB8">
      <w:pPr>
        <w:spacing w:after="200" w:line="276" w:lineRule="auto"/>
        <w:ind w:firstLine="0"/>
        <w:jc w:val="center"/>
        <w:rPr>
          <w:rFonts w:eastAsia="Calibri" w:cs="Times New Roman"/>
          <w:color w:val="000000"/>
        </w:rPr>
      </w:pPr>
      <w:r>
        <w:rPr>
          <w:rFonts w:eastAsia="Calibri" w:cs="Times New Roman"/>
          <w:noProof/>
          <w:color w:val="000000"/>
        </w:rPr>
        <w:drawing>
          <wp:inline distT="0" distB="0" distL="0" distR="0" wp14:anchorId="2CE8711B" wp14:editId="6C47EBE7">
            <wp:extent cx="2062258" cy="2242794"/>
            <wp:effectExtent l="0" t="0" r="0" b="5715"/>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5155565_348590935827548_1940771076816502784_n.png"/>
                    <pic:cNvPicPr/>
                  </pic:nvPicPr>
                  <pic:blipFill rotWithShape="1">
                    <a:blip r:embed="rId92" cstate="print">
                      <a:extLst>
                        <a:ext uri="{28A0092B-C50C-407E-A947-70E740481C1C}">
                          <a14:useLocalDpi xmlns:a14="http://schemas.microsoft.com/office/drawing/2010/main" val="0"/>
                        </a:ext>
                      </a:extLst>
                    </a:blip>
                    <a:srcRect l="19298" t="4110" r="26458" b="9156"/>
                    <a:stretch/>
                  </pic:blipFill>
                  <pic:spPr bwMode="auto">
                    <a:xfrm>
                      <a:off x="0" y="0"/>
                      <a:ext cx="2064542" cy="2245278"/>
                    </a:xfrm>
                    <a:prstGeom prst="rect">
                      <a:avLst/>
                    </a:prstGeom>
                    <a:ln>
                      <a:noFill/>
                    </a:ln>
                    <a:extLst>
                      <a:ext uri="{53640926-AAD7-44D8-BBD7-CCE9431645EC}">
                        <a14:shadowObscured xmlns:a14="http://schemas.microsoft.com/office/drawing/2010/main"/>
                      </a:ext>
                    </a:extLst>
                  </pic:spPr>
                </pic:pic>
              </a:graphicData>
            </a:graphic>
          </wp:inline>
        </w:drawing>
      </w:r>
    </w:p>
    <w:p w:rsidR="00782603" w:rsidRPr="009E3AB8" w:rsidRDefault="00782603" w:rsidP="00782603">
      <w:pPr>
        <w:pStyle w:val="hinh"/>
      </w:pPr>
      <w:bookmarkStart w:id="2154" w:name="_Toc12740599"/>
      <w:bookmarkStart w:id="2155" w:name="_Toc13178892"/>
      <w:bookmarkStart w:id="2156" w:name="_Toc13436863"/>
      <w:bookmarkStart w:id="2157" w:name="_Toc14030535"/>
      <w:bookmarkStart w:id="2158" w:name="_Toc14272812"/>
      <w:bookmarkStart w:id="2159" w:name="_Toc14390928"/>
      <w:bookmarkStart w:id="2160" w:name="_Toc14423886"/>
      <w:bookmarkStart w:id="2161" w:name="_Toc14426990"/>
      <w:bookmarkStart w:id="2162" w:name="_Toc14548838"/>
      <w:bookmarkStart w:id="2163" w:name="_Toc14706085"/>
      <w:bookmarkStart w:id="2164" w:name="_Toc14721909"/>
      <w:bookmarkStart w:id="2165" w:name="_Toc14730167"/>
      <w:bookmarkStart w:id="2166" w:name="_Toc14768810"/>
      <w:r>
        <w:t xml:space="preserve">Máy </w:t>
      </w:r>
      <w:r w:rsidR="006E7E78">
        <w:t>quét</w:t>
      </w:r>
      <w:r>
        <w:t xml:space="preserve"> 3D mô phỏng trên SolidWorks</w:t>
      </w:r>
      <w:bookmarkEnd w:id="2154"/>
      <w:bookmarkEnd w:id="2155"/>
      <w:bookmarkEnd w:id="2156"/>
      <w:bookmarkEnd w:id="2157"/>
      <w:bookmarkEnd w:id="2158"/>
      <w:bookmarkEnd w:id="2159"/>
      <w:bookmarkEnd w:id="2160"/>
      <w:bookmarkEnd w:id="2161"/>
      <w:bookmarkEnd w:id="2162"/>
      <w:bookmarkEnd w:id="2163"/>
      <w:bookmarkEnd w:id="2164"/>
      <w:bookmarkEnd w:id="2165"/>
      <w:bookmarkEnd w:id="2166"/>
    </w:p>
    <w:p w:rsidR="000036B0" w:rsidRPr="009E3AB8" w:rsidRDefault="009E3AB8" w:rsidP="000036B0">
      <w:r w:rsidRPr="009E3AB8">
        <w:t>Với kích thước của bàn là 260x260 mm.</w:t>
      </w:r>
    </w:p>
    <w:p w:rsidR="009E3AB8" w:rsidRDefault="009E3AB8" w:rsidP="00446787">
      <w:pPr>
        <w:pStyle w:val="Heading4"/>
      </w:pPr>
      <w:bookmarkStart w:id="2167" w:name="_Toc12740361"/>
      <w:r w:rsidRPr="00883E6F">
        <w:t xml:space="preserve">Thiết kế </w:t>
      </w:r>
      <w:r w:rsidR="000036B0">
        <w:t xml:space="preserve">cơ khí </w:t>
      </w:r>
      <w:r w:rsidRPr="00883E6F">
        <w:t>bàn xoay</w:t>
      </w:r>
      <w:bookmarkEnd w:id="2167"/>
    </w:p>
    <w:p w:rsidR="009317CA" w:rsidRDefault="009317CA" w:rsidP="00625A66">
      <w:pPr>
        <w:pStyle w:val="ListParagraph"/>
        <w:rPr>
          <w:noProof/>
        </w:rPr>
      </w:pPr>
    </w:p>
    <w:p w:rsidR="00625A66" w:rsidRDefault="00CF0A3E" w:rsidP="00D9232A">
      <w:pPr>
        <w:pStyle w:val="hinh"/>
      </w:pPr>
      <w:bookmarkStart w:id="2168" w:name="_Toc14548839"/>
      <w:bookmarkStart w:id="2169" w:name="_Toc14706086"/>
      <w:bookmarkStart w:id="2170" w:name="_Toc14721910"/>
      <w:bookmarkStart w:id="2171" w:name="_Toc14730168"/>
      <w:bookmarkStart w:id="2172" w:name="_Toc14768811"/>
      <w:r>
        <w:rPr>
          <w:noProof/>
          <w:lang w:val="en-US"/>
        </w:rPr>
        <w:drawing>
          <wp:anchor distT="0" distB="0" distL="114300" distR="114300" simplePos="0" relativeHeight="251743232" behindDoc="0" locked="0" layoutInCell="1" allowOverlap="1" wp14:anchorId="1E31E79E" wp14:editId="7B8F650C">
            <wp:simplePos x="0" y="0"/>
            <wp:positionH relativeFrom="column">
              <wp:posOffset>1501775</wp:posOffset>
            </wp:positionH>
            <wp:positionV relativeFrom="paragraph">
              <wp:posOffset>-5080</wp:posOffset>
            </wp:positionV>
            <wp:extent cx="3398520" cy="2287270"/>
            <wp:effectExtent l="0" t="0" r="0" b="0"/>
            <wp:wrapTopAndBottom/>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493682_382312699088277_5351166772756086784_n.png"/>
                    <pic:cNvPicPr/>
                  </pic:nvPicPr>
                  <pic:blipFill rotWithShape="1">
                    <a:blip r:embed="rId93">
                      <a:extLst>
                        <a:ext uri="{28A0092B-C50C-407E-A947-70E740481C1C}">
                          <a14:useLocalDpi xmlns:a14="http://schemas.microsoft.com/office/drawing/2010/main" val="0"/>
                        </a:ext>
                      </a:extLst>
                    </a:blip>
                    <a:srcRect l="5366" r="2401" b="3123"/>
                    <a:stretch/>
                  </pic:blipFill>
                  <pic:spPr bwMode="auto">
                    <a:xfrm>
                      <a:off x="0" y="0"/>
                      <a:ext cx="3398520" cy="22872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bookmarkStart w:id="2173" w:name="_Toc12740600"/>
      <w:bookmarkStart w:id="2174" w:name="_Toc13178893"/>
      <w:bookmarkStart w:id="2175" w:name="_Toc13436864"/>
      <w:bookmarkStart w:id="2176" w:name="_Toc14030536"/>
      <w:bookmarkStart w:id="2177" w:name="_Toc14272813"/>
      <w:bookmarkStart w:id="2178" w:name="_Toc14390929"/>
      <w:bookmarkStart w:id="2179" w:name="_Toc14423887"/>
      <w:bookmarkStart w:id="2180" w:name="_Toc14426991"/>
      <w:r w:rsidR="00DA650D">
        <w:t>M</w:t>
      </w:r>
      <w:r w:rsidR="00734DD7">
        <w:t>ô phỏng bàn xoay trên Solidwor</w:t>
      </w:r>
      <w:bookmarkEnd w:id="2173"/>
      <w:r w:rsidR="001364EA">
        <w:t>k</w:t>
      </w:r>
      <w:bookmarkEnd w:id="2168"/>
      <w:bookmarkEnd w:id="2169"/>
      <w:bookmarkEnd w:id="2170"/>
      <w:bookmarkEnd w:id="2171"/>
      <w:bookmarkEnd w:id="2172"/>
      <w:bookmarkEnd w:id="2174"/>
      <w:bookmarkEnd w:id="2175"/>
      <w:bookmarkEnd w:id="2176"/>
      <w:bookmarkEnd w:id="2177"/>
      <w:bookmarkEnd w:id="2178"/>
      <w:bookmarkEnd w:id="2179"/>
      <w:bookmarkEnd w:id="2180"/>
    </w:p>
    <w:tbl>
      <w:tblPr>
        <w:tblStyle w:val="TableGrid"/>
        <w:tblpPr w:leftFromText="180" w:rightFromText="180" w:vertAnchor="text" w:horzAnchor="page" w:tblpX="3793" w:tblpY="5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0"/>
        <w:gridCol w:w="2520"/>
      </w:tblGrid>
      <w:tr w:rsidR="006A5D92" w:rsidTr="003938A1">
        <w:trPr>
          <w:trHeight w:val="2150"/>
        </w:trPr>
        <w:tc>
          <w:tcPr>
            <w:tcW w:w="3150" w:type="dxa"/>
          </w:tcPr>
          <w:p w:rsidR="006A5D92" w:rsidRPr="006A5D92" w:rsidRDefault="006A5D92" w:rsidP="003938A1">
            <w:pPr>
              <w:ind w:right="-126" w:firstLine="450"/>
              <w:jc w:val="left"/>
              <w:rPr>
                <w:i/>
              </w:rPr>
            </w:pPr>
            <w:r>
              <w:rPr>
                <w:i/>
              </w:rPr>
              <w:t>1.</w:t>
            </w:r>
            <w:r w:rsidR="003938A1">
              <w:rPr>
                <w:i/>
              </w:rPr>
              <w:t xml:space="preserve"> </w:t>
            </w:r>
            <w:r w:rsidR="00D60FE2">
              <w:rPr>
                <w:i/>
              </w:rPr>
              <w:t xml:space="preserve"> </w:t>
            </w:r>
            <w:r w:rsidRPr="006A5D92">
              <w:rPr>
                <w:i/>
              </w:rPr>
              <w:t>Gá động cơ bàn in.</w:t>
            </w:r>
          </w:p>
          <w:p w:rsidR="006A5D92" w:rsidRPr="006A5D92" w:rsidRDefault="006A5D92" w:rsidP="003938A1">
            <w:pPr>
              <w:ind w:firstLine="450"/>
              <w:jc w:val="left"/>
              <w:rPr>
                <w:i/>
              </w:rPr>
            </w:pPr>
            <w:r>
              <w:rPr>
                <w:i/>
              </w:rPr>
              <w:t>2.</w:t>
            </w:r>
            <w:r w:rsidR="00D60FE2">
              <w:rPr>
                <w:i/>
              </w:rPr>
              <w:t xml:space="preserve"> </w:t>
            </w:r>
            <w:r w:rsidR="003938A1">
              <w:rPr>
                <w:i/>
              </w:rPr>
              <w:t xml:space="preserve"> </w:t>
            </w:r>
            <w:r w:rsidRPr="006A5D92">
              <w:rPr>
                <w:i/>
              </w:rPr>
              <w:t>Gá trục xoay.</w:t>
            </w:r>
          </w:p>
          <w:p w:rsidR="006A5D92" w:rsidRPr="006A5D92" w:rsidRDefault="006A5D92" w:rsidP="003938A1">
            <w:pPr>
              <w:ind w:firstLine="450"/>
              <w:jc w:val="left"/>
              <w:rPr>
                <w:i/>
              </w:rPr>
            </w:pPr>
            <w:r>
              <w:rPr>
                <w:i/>
              </w:rPr>
              <w:t>3.</w:t>
            </w:r>
            <w:r w:rsidR="00D60FE2">
              <w:rPr>
                <w:i/>
              </w:rPr>
              <w:t xml:space="preserve"> </w:t>
            </w:r>
            <w:r w:rsidR="003938A1">
              <w:rPr>
                <w:i/>
              </w:rPr>
              <w:t xml:space="preserve"> </w:t>
            </w:r>
            <w:r w:rsidRPr="006A5D92">
              <w:rPr>
                <w:i/>
              </w:rPr>
              <w:t>Ổ bi đỡ.</w:t>
            </w:r>
          </w:p>
          <w:p w:rsidR="006A5D92" w:rsidRPr="006A5D92" w:rsidRDefault="006A5D92" w:rsidP="003938A1">
            <w:pPr>
              <w:ind w:firstLine="450"/>
              <w:jc w:val="left"/>
              <w:rPr>
                <w:i/>
              </w:rPr>
            </w:pPr>
            <w:r>
              <w:rPr>
                <w:i/>
              </w:rPr>
              <w:t>4.</w:t>
            </w:r>
            <w:r w:rsidR="00D60FE2">
              <w:rPr>
                <w:i/>
              </w:rPr>
              <w:t xml:space="preserve"> </w:t>
            </w:r>
            <w:r w:rsidR="003938A1">
              <w:rPr>
                <w:i/>
              </w:rPr>
              <w:t xml:space="preserve"> </w:t>
            </w:r>
            <w:r w:rsidRPr="006A5D92">
              <w:rPr>
                <w:i/>
              </w:rPr>
              <w:t>Vỏ dưới.</w:t>
            </w:r>
          </w:p>
          <w:p w:rsidR="006A5D92" w:rsidRPr="00D9232A" w:rsidRDefault="006A5D92" w:rsidP="003938A1">
            <w:pPr>
              <w:ind w:firstLine="450"/>
              <w:jc w:val="left"/>
              <w:rPr>
                <w:i/>
              </w:rPr>
            </w:pPr>
            <w:r>
              <w:rPr>
                <w:i/>
              </w:rPr>
              <w:t>5.</w:t>
            </w:r>
            <w:r w:rsidR="00D60FE2">
              <w:rPr>
                <w:i/>
              </w:rPr>
              <w:t xml:space="preserve"> </w:t>
            </w:r>
            <w:r w:rsidR="003938A1">
              <w:rPr>
                <w:i/>
              </w:rPr>
              <w:t xml:space="preserve"> </w:t>
            </w:r>
            <w:r w:rsidRPr="006A5D92">
              <w:rPr>
                <w:i/>
              </w:rPr>
              <w:t>Vỏ</w:t>
            </w:r>
            <w:r w:rsidR="00D9232A">
              <w:rPr>
                <w:i/>
              </w:rPr>
              <w:t xml:space="preserve"> trên.</w:t>
            </w:r>
          </w:p>
        </w:tc>
        <w:tc>
          <w:tcPr>
            <w:tcW w:w="2520" w:type="dxa"/>
          </w:tcPr>
          <w:p w:rsidR="006A5D92" w:rsidRPr="006A5D92" w:rsidRDefault="00D60FE2" w:rsidP="006A5D92">
            <w:pPr>
              <w:ind w:firstLine="0"/>
              <w:jc w:val="left"/>
              <w:rPr>
                <w:i/>
              </w:rPr>
            </w:pPr>
            <w:r>
              <w:rPr>
                <w:i/>
              </w:rPr>
              <w:t xml:space="preserve"> </w:t>
            </w:r>
            <w:r w:rsidR="006A5D92">
              <w:rPr>
                <w:i/>
              </w:rPr>
              <w:t>6.</w:t>
            </w:r>
            <w:r>
              <w:rPr>
                <w:i/>
              </w:rPr>
              <w:t xml:space="preserve"> </w:t>
            </w:r>
            <w:r w:rsidR="003938A1">
              <w:rPr>
                <w:i/>
              </w:rPr>
              <w:t xml:space="preserve"> </w:t>
            </w:r>
            <w:r w:rsidR="006A5D92" w:rsidRPr="006A5D92">
              <w:rPr>
                <w:i/>
              </w:rPr>
              <w:t>Mặt bàn xoay.</w:t>
            </w:r>
          </w:p>
          <w:p w:rsidR="006A5D92" w:rsidRPr="006A5D92" w:rsidRDefault="006A5D92" w:rsidP="006A5D92">
            <w:pPr>
              <w:ind w:firstLine="0"/>
              <w:jc w:val="left"/>
              <w:rPr>
                <w:i/>
              </w:rPr>
            </w:pPr>
            <w:r>
              <w:rPr>
                <w:i/>
              </w:rPr>
              <w:t>7.</w:t>
            </w:r>
            <w:r w:rsidR="00D60FE2">
              <w:rPr>
                <w:i/>
              </w:rPr>
              <w:t xml:space="preserve"> </w:t>
            </w:r>
            <w:r w:rsidR="003938A1">
              <w:rPr>
                <w:i/>
              </w:rPr>
              <w:t xml:space="preserve"> </w:t>
            </w:r>
            <w:r w:rsidRPr="006A5D92">
              <w:rPr>
                <w:i/>
              </w:rPr>
              <w:t>Puli 1.</w:t>
            </w:r>
          </w:p>
          <w:p w:rsidR="006A5D92" w:rsidRPr="006A5D92" w:rsidRDefault="006A5D92" w:rsidP="006A5D92">
            <w:pPr>
              <w:ind w:firstLine="0"/>
              <w:jc w:val="left"/>
              <w:rPr>
                <w:i/>
              </w:rPr>
            </w:pPr>
            <w:r>
              <w:rPr>
                <w:i/>
              </w:rPr>
              <w:t>8.</w:t>
            </w:r>
            <w:r w:rsidR="00D60FE2">
              <w:rPr>
                <w:i/>
              </w:rPr>
              <w:t xml:space="preserve"> </w:t>
            </w:r>
            <w:r w:rsidR="003938A1">
              <w:rPr>
                <w:i/>
              </w:rPr>
              <w:t xml:space="preserve"> </w:t>
            </w:r>
            <w:r w:rsidR="00861EED">
              <w:rPr>
                <w:i/>
              </w:rPr>
              <w:t>Nema 14</w:t>
            </w:r>
            <w:r w:rsidRPr="006A5D92">
              <w:rPr>
                <w:i/>
              </w:rPr>
              <w:t>.</w:t>
            </w:r>
          </w:p>
          <w:p w:rsidR="006A5D92" w:rsidRPr="006A5D92" w:rsidRDefault="006A5D92" w:rsidP="006A5D92">
            <w:pPr>
              <w:ind w:firstLine="0"/>
              <w:jc w:val="left"/>
              <w:rPr>
                <w:i/>
              </w:rPr>
            </w:pPr>
            <w:r>
              <w:rPr>
                <w:i/>
              </w:rPr>
              <w:t>9.</w:t>
            </w:r>
            <w:r w:rsidR="00D60FE2">
              <w:rPr>
                <w:i/>
              </w:rPr>
              <w:t xml:space="preserve"> </w:t>
            </w:r>
            <w:r w:rsidR="003938A1">
              <w:rPr>
                <w:i/>
              </w:rPr>
              <w:t xml:space="preserve"> </w:t>
            </w:r>
            <w:r w:rsidRPr="006A5D92">
              <w:rPr>
                <w:i/>
              </w:rPr>
              <w:t>Puli 2.</w:t>
            </w:r>
          </w:p>
          <w:p w:rsidR="006A5D92" w:rsidRPr="00D9232A" w:rsidRDefault="006A5D92" w:rsidP="006A5D92">
            <w:pPr>
              <w:ind w:firstLine="0"/>
              <w:jc w:val="left"/>
            </w:pPr>
            <w:r>
              <w:rPr>
                <w:i/>
              </w:rPr>
              <w:t>10.</w:t>
            </w:r>
            <w:r w:rsidR="003938A1">
              <w:rPr>
                <w:i/>
              </w:rPr>
              <w:t xml:space="preserve"> </w:t>
            </w:r>
            <w:r w:rsidR="00D60FE2">
              <w:rPr>
                <w:i/>
              </w:rPr>
              <w:t xml:space="preserve"> </w:t>
            </w:r>
            <w:r w:rsidRPr="006A5D92">
              <w:rPr>
                <w:i/>
              </w:rPr>
              <w:t>Đai thang</w:t>
            </w:r>
            <w:r w:rsidR="00D9232A">
              <w:t>.</w:t>
            </w:r>
          </w:p>
        </w:tc>
      </w:tr>
    </w:tbl>
    <w:p w:rsidR="005A729F" w:rsidRDefault="00CF0A3E" w:rsidP="00CF0A3E">
      <w:pPr>
        <w:rPr>
          <w:b/>
        </w:rPr>
      </w:pPr>
      <w:r w:rsidRPr="001364EA">
        <w:rPr>
          <w:b/>
        </w:rPr>
        <w:t xml:space="preserve">Trong đó: </w:t>
      </w:r>
    </w:p>
    <w:p w:rsidR="006A5D92" w:rsidRPr="001364EA" w:rsidRDefault="006A5D92" w:rsidP="00CF0A3E">
      <w:pPr>
        <w:rPr>
          <w:b/>
        </w:rPr>
      </w:pPr>
    </w:p>
    <w:p w:rsidR="00734DD7" w:rsidRPr="00734DD7" w:rsidRDefault="00734DD7" w:rsidP="002F425F">
      <w:pPr>
        <w:pStyle w:val="ListParagraph"/>
        <w:numPr>
          <w:ilvl w:val="0"/>
          <w:numId w:val="13"/>
        </w:numPr>
        <w:rPr>
          <w:b/>
        </w:rPr>
      </w:pPr>
      <w:r w:rsidRPr="00734DD7">
        <w:rPr>
          <w:b/>
        </w:rPr>
        <w:t>Thiết kế vỏ bàn xoay</w:t>
      </w:r>
    </w:p>
    <w:p w:rsidR="009E3AB8" w:rsidRPr="009E3AB8" w:rsidRDefault="009E3AB8" w:rsidP="00883E6F">
      <w:r w:rsidRPr="009E3AB8">
        <w:t>Vỏ là bộ phận qua trọng nhằm che chắn đồng thời chịu lực cho cả máy nên vỏ khung được thiết kế thậ</w:t>
      </w:r>
      <w:r w:rsidR="001364EA">
        <w:t>t chính x</w:t>
      </w:r>
      <w:r w:rsidRPr="009E3AB8">
        <w:t>á</w:t>
      </w:r>
      <w:r w:rsidR="001364EA">
        <w:t>c</w:t>
      </w:r>
      <w:r w:rsidRPr="009E3AB8">
        <w:t>. Tuy nhiên, đối vớ</w:t>
      </w:r>
      <w:r w:rsidR="001364EA">
        <w:t>i máy</w:t>
      </w:r>
      <w:r w:rsidRPr="009E3AB8">
        <w:t xml:space="preserve"> </w:t>
      </w:r>
      <w:r w:rsidR="007121F1">
        <w:t>q</w:t>
      </w:r>
      <w:r w:rsidR="006E7E78">
        <w:t>uét</w:t>
      </w:r>
      <w:r w:rsidRPr="009E3AB8">
        <w:t xml:space="preserve"> 3D không chịu tải lớn nên chỉ cần thiết kế chính </w:t>
      </w:r>
      <w:r w:rsidR="001364EA">
        <w:t>xác</w:t>
      </w:r>
      <w:r w:rsidRPr="009E3AB8">
        <w:t xml:space="preserve"> và vừa đủ cứng.</w:t>
      </w:r>
    </w:p>
    <w:p w:rsidR="009E3AB8" w:rsidRPr="009E3AB8" w:rsidRDefault="00D9232A" w:rsidP="00883E6F">
      <w:r>
        <w:rPr>
          <w:noProof/>
        </w:rPr>
        <w:drawing>
          <wp:anchor distT="0" distB="0" distL="114300" distR="114300" simplePos="0" relativeHeight="251747328" behindDoc="0" locked="0" layoutInCell="1" allowOverlap="1" wp14:anchorId="47247698" wp14:editId="5CE67B29">
            <wp:simplePos x="0" y="0"/>
            <wp:positionH relativeFrom="column">
              <wp:posOffset>1177925</wp:posOffset>
            </wp:positionH>
            <wp:positionV relativeFrom="paragraph">
              <wp:posOffset>860425</wp:posOffset>
            </wp:positionV>
            <wp:extent cx="4058920" cy="1518920"/>
            <wp:effectExtent l="0" t="0" r="0" b="5080"/>
            <wp:wrapTopAndBottom/>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extLst>
                        <a:ext uri="{28A0092B-C50C-407E-A947-70E740481C1C}">
                          <a14:useLocalDpi xmlns:a14="http://schemas.microsoft.com/office/drawing/2010/main" val="0"/>
                        </a:ext>
                      </a:extLst>
                    </a:blip>
                    <a:stretch>
                      <a:fillRect/>
                    </a:stretch>
                  </pic:blipFill>
                  <pic:spPr>
                    <a:xfrm>
                      <a:off x="0" y="0"/>
                      <a:ext cx="4058920" cy="1518920"/>
                    </a:xfrm>
                    <a:prstGeom prst="rect">
                      <a:avLst/>
                    </a:prstGeom>
                  </pic:spPr>
                </pic:pic>
              </a:graphicData>
            </a:graphic>
            <wp14:sizeRelH relativeFrom="margin">
              <wp14:pctWidth>0</wp14:pctWidth>
            </wp14:sizeRelH>
            <wp14:sizeRelV relativeFrom="margin">
              <wp14:pctHeight>0</wp14:pctHeight>
            </wp14:sizeRelV>
          </wp:anchor>
        </w:drawing>
      </w:r>
      <w:r w:rsidR="009E3AB8" w:rsidRPr="009E3AB8">
        <w:t>Vỏ được thiết kế gồm 2 tấm thép dày 1 mm được ráp vớ</w:t>
      </w:r>
      <w:r w:rsidR="00394AC8">
        <w:t>i nhau b</w:t>
      </w:r>
      <w:r w:rsidR="009E3AB8" w:rsidRPr="009E3AB8">
        <w:t>ởi bulong tạo thành hình hộp vuông. Bản vẽ được thiết kế trên phần mề</w:t>
      </w:r>
      <w:r w:rsidR="00394AC8">
        <w:t xml:space="preserve">m </w:t>
      </w:r>
      <w:r w:rsidR="009E3AB8" w:rsidRPr="009E3AB8">
        <w:t>và gia công bằng phương pháp cắt laser và chấn thủy lực để đảm bảo độ</w:t>
      </w:r>
      <w:r w:rsidR="00C52836">
        <w:t xml:space="preserve"> chính xác</w:t>
      </w:r>
      <w:r w:rsidR="009E3AB8" w:rsidRPr="009E3AB8">
        <w:t>.</w:t>
      </w:r>
    </w:p>
    <w:p w:rsidR="00734DD7" w:rsidRDefault="00734DD7" w:rsidP="00734DD7">
      <w:pPr>
        <w:pStyle w:val="hinh"/>
      </w:pPr>
      <w:bookmarkStart w:id="2181" w:name="_Toc12740603"/>
      <w:bookmarkStart w:id="2182" w:name="_Toc13178894"/>
      <w:bookmarkStart w:id="2183" w:name="_Toc13436865"/>
      <w:bookmarkStart w:id="2184" w:name="_Toc14030537"/>
      <w:bookmarkStart w:id="2185" w:name="_Toc14272814"/>
      <w:bookmarkStart w:id="2186" w:name="_Toc14390930"/>
      <w:bookmarkStart w:id="2187" w:name="_Toc14423888"/>
      <w:bookmarkStart w:id="2188" w:name="_Toc14426992"/>
      <w:bookmarkStart w:id="2189" w:name="_Toc14548840"/>
      <w:bookmarkStart w:id="2190" w:name="_Toc14706087"/>
      <w:bookmarkStart w:id="2191" w:name="_Toc14721911"/>
      <w:bookmarkStart w:id="2192" w:name="_Toc14730169"/>
      <w:bookmarkStart w:id="2193" w:name="_Toc14768812"/>
      <w:r>
        <w:t xml:space="preserve">Tấm vỏ </w:t>
      </w:r>
      <w:r w:rsidR="00C52836">
        <w:t xml:space="preserve">trên và </w:t>
      </w:r>
      <w:r>
        <w:t>dưới</w:t>
      </w:r>
      <w:bookmarkEnd w:id="2181"/>
      <w:bookmarkEnd w:id="2182"/>
      <w:bookmarkEnd w:id="2183"/>
      <w:bookmarkEnd w:id="2184"/>
      <w:bookmarkEnd w:id="2185"/>
      <w:bookmarkEnd w:id="2186"/>
      <w:bookmarkEnd w:id="2187"/>
      <w:bookmarkEnd w:id="2188"/>
      <w:bookmarkEnd w:id="2189"/>
      <w:bookmarkEnd w:id="2190"/>
      <w:bookmarkEnd w:id="2191"/>
      <w:bookmarkEnd w:id="2192"/>
      <w:bookmarkEnd w:id="2193"/>
    </w:p>
    <w:p w:rsidR="009E3AB8" w:rsidRPr="009E3AB8" w:rsidRDefault="009E3AB8" w:rsidP="00883E6F">
      <w:r w:rsidRPr="009E3AB8">
        <w:lastRenderedPageBreak/>
        <w:t>Chân máy được lắp thêm 4 chân đế cao su nhằm làm giảm rung động khi máy hoạt động.</w:t>
      </w:r>
    </w:p>
    <w:p w:rsidR="009E3AB8" w:rsidRDefault="009E3AB8" w:rsidP="009E3AB8">
      <w:pPr>
        <w:spacing w:after="200" w:line="276" w:lineRule="auto"/>
        <w:ind w:firstLine="0"/>
        <w:jc w:val="center"/>
        <w:rPr>
          <w:rFonts w:eastAsia="Calibri" w:cs="Times New Roman"/>
          <w:color w:val="000000"/>
        </w:rPr>
      </w:pPr>
      <w:r w:rsidRPr="009E3AB8">
        <w:rPr>
          <w:rFonts w:eastAsia="Calibri" w:cs="Times New Roman"/>
          <w:noProof/>
          <w:color w:val="000000"/>
        </w:rPr>
        <w:drawing>
          <wp:inline distT="0" distB="0" distL="0" distR="0" wp14:anchorId="110FBAD9" wp14:editId="237FE057">
            <wp:extent cx="2087425" cy="1722258"/>
            <wp:effectExtent l="0" t="0" r="8255" b="0"/>
            <wp:docPr id="11" name="Picture 11" descr="Káº¿t quáº£ hÃ¬nh áº£nh cho chÃ¢n Äáº¿ cao s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chÃ¢n Äáº¿ cao su"/>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t="8115" b="9379"/>
                    <a:stretch/>
                  </pic:blipFill>
                  <pic:spPr bwMode="auto">
                    <a:xfrm>
                      <a:off x="0" y="0"/>
                      <a:ext cx="2099152" cy="1731933"/>
                    </a:xfrm>
                    <a:prstGeom prst="rect">
                      <a:avLst/>
                    </a:prstGeom>
                    <a:noFill/>
                    <a:ln>
                      <a:noFill/>
                    </a:ln>
                    <a:extLst>
                      <a:ext uri="{53640926-AAD7-44D8-BBD7-CCE9431645EC}">
                        <a14:shadowObscured xmlns:a14="http://schemas.microsoft.com/office/drawing/2010/main"/>
                      </a:ext>
                    </a:extLst>
                  </pic:spPr>
                </pic:pic>
              </a:graphicData>
            </a:graphic>
          </wp:inline>
        </w:drawing>
      </w:r>
    </w:p>
    <w:p w:rsidR="00883E6F" w:rsidRPr="00734DD7" w:rsidRDefault="000278E5" w:rsidP="00883E6F">
      <w:pPr>
        <w:pStyle w:val="hinh"/>
        <w:rPr>
          <w:rFonts w:eastAsia="Calibri" w:cs="Times New Roman"/>
          <w:color w:val="000000"/>
        </w:rPr>
      </w:pPr>
      <w:bookmarkStart w:id="2194" w:name="_Toc11660976"/>
      <w:bookmarkStart w:id="2195" w:name="_Toc11964358"/>
      <w:bookmarkStart w:id="2196" w:name="_Toc11964574"/>
      <w:bookmarkStart w:id="2197" w:name="_Toc12740604"/>
      <w:bookmarkStart w:id="2198" w:name="_Toc13178895"/>
      <w:bookmarkStart w:id="2199" w:name="_Toc13436866"/>
      <w:bookmarkStart w:id="2200" w:name="_Toc14030538"/>
      <w:bookmarkStart w:id="2201" w:name="_Toc14272815"/>
      <w:bookmarkStart w:id="2202" w:name="_Toc14390931"/>
      <w:bookmarkStart w:id="2203" w:name="_Toc14423889"/>
      <w:bookmarkStart w:id="2204" w:name="_Toc14426993"/>
      <w:bookmarkStart w:id="2205" w:name="_Toc14548841"/>
      <w:bookmarkStart w:id="2206" w:name="_Toc14706088"/>
      <w:bookmarkStart w:id="2207" w:name="_Toc14721912"/>
      <w:bookmarkStart w:id="2208" w:name="_Toc14730170"/>
      <w:bookmarkStart w:id="2209" w:name="_Toc14768813"/>
      <w:r>
        <w:t>C</w:t>
      </w:r>
      <w:r w:rsidR="00883E6F" w:rsidRPr="009E3AB8">
        <w:t>hân đế cao su</w:t>
      </w:r>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p>
    <w:p w:rsidR="00734DD7" w:rsidRDefault="00AF7B5E" w:rsidP="002F425F">
      <w:pPr>
        <w:pStyle w:val="ListParagraph"/>
        <w:numPr>
          <w:ilvl w:val="0"/>
          <w:numId w:val="14"/>
        </w:numPr>
        <w:rPr>
          <w:b/>
        </w:rPr>
      </w:pPr>
      <w:r w:rsidRPr="00AF7B5E">
        <w:rPr>
          <w:b/>
        </w:rPr>
        <w:t>Thiết kế cơ cấu truyền động của bàn xoay</w:t>
      </w:r>
    </w:p>
    <w:p w:rsidR="006B5286" w:rsidRPr="009E3AB8" w:rsidRDefault="00AF7B5E" w:rsidP="00B230F3">
      <w:r w:rsidRPr="009E3AB8">
        <w:t xml:space="preserve">Bàn xoay là phần dùng để đặt vật thể. Hoạt động trên nguyên lý xoay vòng trong khi đầu </w:t>
      </w:r>
      <w:r w:rsidR="006E7E78">
        <w:t>quét</w:t>
      </w:r>
      <w:r w:rsidRPr="009E3AB8">
        <w:t xml:space="preserve"> </w:t>
      </w:r>
      <w:r w:rsidR="00124589">
        <w:t>Kinect</w:t>
      </w:r>
      <w:r w:rsidRPr="009E3AB8">
        <w:t xml:space="preserve"> lấy biên dạng của vật thể. Đây là yếu tố ảnh hưởng đến chất lượng của file khi </w:t>
      </w:r>
      <w:r w:rsidR="007121F1">
        <w:t>q</w:t>
      </w:r>
      <w:r w:rsidR="006E7E78">
        <w:t>uét</w:t>
      </w:r>
      <w:r w:rsidRPr="009E3AB8">
        <w:t xml:space="preserve"> nên cần phả</w:t>
      </w:r>
      <w:r w:rsidR="001C024D">
        <w:t>i điều chỉnh tốc độ xoay của bàn chính</w:t>
      </w:r>
      <w:r w:rsidR="00D84AC0">
        <w:t xml:space="preserve"> xác</w:t>
      </w:r>
      <w:r w:rsidRPr="009E3AB8">
        <w:t xml:space="preserve">. </w:t>
      </w:r>
    </w:p>
    <w:p w:rsidR="00AF7B5E" w:rsidRPr="00B230F3" w:rsidRDefault="00AF7B5E" w:rsidP="002F425F">
      <w:pPr>
        <w:pStyle w:val="ListParagraph"/>
        <w:numPr>
          <w:ilvl w:val="0"/>
          <w:numId w:val="14"/>
        </w:numPr>
        <w:rPr>
          <w:b/>
        </w:rPr>
      </w:pPr>
      <w:r w:rsidRPr="00B230F3">
        <w:rPr>
          <w:b/>
        </w:rPr>
        <w:t>Cơ cấu truyền động của bàn xoay gồ</w:t>
      </w:r>
      <w:r w:rsidR="001C024D" w:rsidRPr="00B230F3">
        <w:rPr>
          <w:b/>
        </w:rPr>
        <w:t>m</w:t>
      </w:r>
      <w:r w:rsidRPr="00B230F3">
        <w:rPr>
          <w:b/>
        </w:rPr>
        <w:t>:</w:t>
      </w:r>
    </w:p>
    <w:p w:rsidR="001C024D" w:rsidRPr="00295E8A" w:rsidRDefault="001C024D" w:rsidP="002F425F">
      <w:pPr>
        <w:pStyle w:val="ListParagraph1"/>
        <w:numPr>
          <w:ilvl w:val="0"/>
          <w:numId w:val="29"/>
        </w:numPr>
        <w:rPr>
          <w:i/>
        </w:rPr>
      </w:pPr>
      <w:r w:rsidRPr="00295E8A">
        <w:rPr>
          <w:i/>
        </w:rPr>
        <w:t>Trục và bàn tròn</w:t>
      </w:r>
    </w:p>
    <w:p w:rsidR="001C024D" w:rsidRPr="00295E8A" w:rsidRDefault="001C024D" w:rsidP="002F425F">
      <w:pPr>
        <w:pStyle w:val="ListParagraph1"/>
        <w:numPr>
          <w:ilvl w:val="0"/>
          <w:numId w:val="29"/>
        </w:numPr>
        <w:rPr>
          <w:i/>
        </w:rPr>
      </w:pPr>
      <w:r w:rsidRPr="00295E8A">
        <w:rPr>
          <w:i/>
        </w:rPr>
        <w:t>Hệ thống pu-li và đai.</w:t>
      </w:r>
    </w:p>
    <w:p w:rsidR="001C024D" w:rsidRPr="00295E8A" w:rsidRDefault="001C024D" w:rsidP="002F425F">
      <w:pPr>
        <w:pStyle w:val="ListParagraph1"/>
        <w:numPr>
          <w:ilvl w:val="0"/>
          <w:numId w:val="29"/>
        </w:numPr>
        <w:rPr>
          <w:i/>
        </w:rPr>
      </w:pPr>
      <w:r w:rsidRPr="00295E8A">
        <w:rPr>
          <w:i/>
        </w:rPr>
        <w:t>Động cơ bước.</w:t>
      </w:r>
    </w:p>
    <w:p w:rsidR="00DF6623" w:rsidRDefault="001C024D" w:rsidP="00DF6623">
      <w:pPr>
        <w:pStyle w:val="ListParagraph1"/>
        <w:numPr>
          <w:ilvl w:val="0"/>
          <w:numId w:val="29"/>
        </w:numPr>
        <w:rPr>
          <w:i/>
        </w:rPr>
      </w:pPr>
      <w:r w:rsidRPr="00295E8A">
        <w:rPr>
          <w:i/>
        </w:rPr>
        <w:t>Mạch điều khiển.</w:t>
      </w:r>
    </w:p>
    <w:p w:rsidR="001C024D" w:rsidRPr="00DF6623" w:rsidRDefault="006B5286" w:rsidP="00DF6623">
      <w:pPr>
        <w:rPr>
          <w:i/>
        </w:rPr>
      </w:pPr>
      <w:r>
        <w:t>Do cảm biến Kinect có tốc độ chụp ảnh là 30 hình/giây theo phương pháp thử sai cho thấy tốc độ của bàn 3 vòng/phút là phù hợp.</w:t>
      </w:r>
    </w:p>
    <w:p w:rsidR="00E53C85" w:rsidRDefault="00E53C85" w:rsidP="00D9232A">
      <w:pPr>
        <w:pStyle w:val="Heading3"/>
      </w:pPr>
      <w:bookmarkStart w:id="2210" w:name="_Toc13178601"/>
      <w:bookmarkStart w:id="2211" w:name="_Toc13436633"/>
      <w:bookmarkStart w:id="2212" w:name="_Toc13436772"/>
      <w:bookmarkStart w:id="2213" w:name="_Toc14030444"/>
      <w:bookmarkStart w:id="2214" w:name="_Toc14272713"/>
      <w:bookmarkStart w:id="2215" w:name="_Toc14390830"/>
      <w:bookmarkStart w:id="2216" w:name="_Toc14423788"/>
      <w:bookmarkStart w:id="2217" w:name="_Toc14548735"/>
      <w:bookmarkStart w:id="2218" w:name="_Toc14706186"/>
      <w:bookmarkStart w:id="2219" w:name="_Toc14721806"/>
      <w:bookmarkStart w:id="2220" w:name="_Toc14730064"/>
      <w:bookmarkStart w:id="2221" w:name="_Toc14768707"/>
      <w:r>
        <w:t>Thiết kế cơ khí cho máy in 3D thực phẩm</w:t>
      </w:r>
      <w:bookmarkEnd w:id="2210"/>
      <w:bookmarkEnd w:id="2211"/>
      <w:bookmarkEnd w:id="2212"/>
      <w:bookmarkEnd w:id="2213"/>
      <w:bookmarkEnd w:id="2214"/>
      <w:bookmarkEnd w:id="2215"/>
      <w:bookmarkEnd w:id="2216"/>
      <w:bookmarkEnd w:id="2217"/>
      <w:bookmarkEnd w:id="2218"/>
      <w:bookmarkEnd w:id="2219"/>
      <w:bookmarkEnd w:id="2220"/>
      <w:bookmarkEnd w:id="2221"/>
    </w:p>
    <w:p w:rsidR="00E53C85" w:rsidRPr="00857371" w:rsidRDefault="00E53C85" w:rsidP="00E53C85">
      <w:pPr>
        <w:rPr>
          <w:lang w:val="fr-FR"/>
        </w:rPr>
      </w:pPr>
      <w:r w:rsidRPr="00857371">
        <w:rPr>
          <w:lang w:val="fr-FR"/>
        </w:rPr>
        <w:t xml:space="preserve">Dựa trên khảo những sát thực tế mô hình máy in 3D reprap, </w:t>
      </w:r>
      <w:r>
        <w:rPr>
          <w:lang w:val="fr-FR"/>
        </w:rPr>
        <w:t>nhóm đã</w:t>
      </w:r>
      <w:r w:rsidRPr="00857371">
        <w:rPr>
          <w:lang w:val="fr-FR"/>
        </w:rPr>
        <w:t xml:space="preserve"> thiết kế mộ</w:t>
      </w:r>
      <w:r w:rsidR="00E24870">
        <w:rPr>
          <w:lang w:val="fr-FR"/>
        </w:rPr>
        <w:t>t máy in 3D</w:t>
      </w:r>
      <w:r>
        <w:rPr>
          <w:lang w:val="fr-FR"/>
        </w:rPr>
        <w:t>.</w:t>
      </w:r>
      <w:r w:rsidR="009317CA">
        <w:rPr>
          <w:lang w:val="fr-FR"/>
        </w:rPr>
        <w:t xml:space="preserve"> </w:t>
      </w:r>
      <w:r w:rsidRPr="00857371">
        <w:rPr>
          <w:lang w:val="fr-FR"/>
        </w:rPr>
        <w:t>Máy gồm các bộ phận sau:</w:t>
      </w:r>
    </w:p>
    <w:p w:rsidR="00E53C85" w:rsidRPr="00857371" w:rsidRDefault="00E53C85" w:rsidP="00295E8A">
      <w:pPr>
        <w:pStyle w:val="ListParagraph1"/>
        <w:rPr>
          <w:lang w:val="fr-FR"/>
        </w:rPr>
      </w:pPr>
      <w:r w:rsidRPr="00857371">
        <w:rPr>
          <w:lang w:val="fr-FR"/>
        </w:rPr>
        <w:t>Vớ</w:t>
      </w:r>
      <w:r>
        <w:rPr>
          <w:lang w:val="fr-FR"/>
        </w:rPr>
        <w:t>i 4</w:t>
      </w:r>
      <w:r w:rsidRPr="00857371">
        <w:rPr>
          <w:lang w:val="fr-FR"/>
        </w:rPr>
        <w:t xml:space="preserve"> trục chuyển động X, Y, Z</w:t>
      </w:r>
      <w:r>
        <w:rPr>
          <w:lang w:val="fr-FR"/>
        </w:rPr>
        <w:t xml:space="preserve"> và trục In</w:t>
      </w:r>
      <w:r w:rsidRPr="00857371">
        <w:rPr>
          <w:lang w:val="fr-FR"/>
        </w:rPr>
        <w:t xml:space="preserve"> trong đó: trục X chuyển động trên trục Z, trục Y chuyển động vuông góc với trục X, trục Z chuyển động tịnh tiến theo phương thẳng đứng so với trục Y</w:t>
      </w:r>
      <w:r>
        <w:rPr>
          <w:lang w:val="fr-FR"/>
        </w:rPr>
        <w:t>,</w:t>
      </w:r>
      <w:r w:rsidRPr="00B522FC">
        <w:rPr>
          <w:lang w:val="fr-FR"/>
        </w:rPr>
        <w:t xml:space="preserve"> </w:t>
      </w:r>
      <w:r w:rsidRPr="00857371">
        <w:rPr>
          <w:lang w:val="fr-FR"/>
        </w:rPr>
        <w:t xml:space="preserve">trục </w:t>
      </w:r>
      <w:r>
        <w:rPr>
          <w:lang w:val="fr-FR"/>
        </w:rPr>
        <w:t>In</w:t>
      </w:r>
      <w:r w:rsidRPr="00857371">
        <w:rPr>
          <w:lang w:val="fr-FR"/>
        </w:rPr>
        <w:t xml:space="preserve"> chuyển động trên trục </w:t>
      </w:r>
      <w:r>
        <w:rPr>
          <w:lang w:val="fr-FR"/>
        </w:rPr>
        <w:t>X</w:t>
      </w:r>
      <w:r w:rsidRPr="00857371">
        <w:rPr>
          <w:lang w:val="fr-FR"/>
        </w:rPr>
        <w:t>.</w:t>
      </w:r>
    </w:p>
    <w:p w:rsidR="00E53C85" w:rsidRPr="00857371" w:rsidRDefault="00DF6623" w:rsidP="00295E8A">
      <w:pPr>
        <w:pStyle w:val="ListParagraph1"/>
        <w:rPr>
          <w:lang w:val="fr-FR"/>
        </w:rPr>
      </w:pPr>
      <w:r>
        <w:rPr>
          <w:lang w:val="fr-FR"/>
        </w:rPr>
        <w:t>Bàn I</w:t>
      </w:r>
      <w:r w:rsidR="00E53C85">
        <w:rPr>
          <w:lang w:val="fr-FR"/>
        </w:rPr>
        <w:t>n</w:t>
      </w:r>
      <w:r w:rsidR="00E53C85" w:rsidRPr="00857371">
        <w:rPr>
          <w:lang w:val="fr-FR"/>
        </w:rPr>
        <w:t>: được gắn cố định trên các mặt bích trượt trên trục Y.</w:t>
      </w:r>
    </w:p>
    <w:p w:rsidR="00E53C85" w:rsidRDefault="00E53C85" w:rsidP="00295E8A">
      <w:pPr>
        <w:pStyle w:val="ListParagraph1"/>
        <w:rPr>
          <w:lang w:val="fr-FR"/>
        </w:rPr>
      </w:pPr>
      <w:r>
        <w:rPr>
          <w:lang w:val="fr-FR"/>
        </w:rPr>
        <w:t>Trục In</w:t>
      </w:r>
      <w:r w:rsidR="00A90DEB">
        <w:rPr>
          <w:lang w:val="fr-FR"/>
        </w:rPr>
        <w:t xml:space="preserve"> chứa cơ cấu đùn và xi lanh</w:t>
      </w:r>
    </w:p>
    <w:p w:rsidR="00F325C4" w:rsidRPr="00F325C4" w:rsidRDefault="00F325C4" w:rsidP="00295E8A">
      <w:pPr>
        <w:pStyle w:val="ListParagraph1"/>
        <w:rPr>
          <w:lang w:val="fr-FR"/>
        </w:rPr>
      </w:pPr>
      <w:r>
        <w:rPr>
          <w:lang w:val="fr-FR"/>
        </w:rPr>
        <w:t>Tấm đế bảo vệ các cơ cấu và mạch điện.</w:t>
      </w:r>
    </w:p>
    <w:p w:rsidR="00E53C85" w:rsidRPr="00857371" w:rsidRDefault="00E53C85" w:rsidP="00F325C4">
      <w:pPr>
        <w:pStyle w:val="Heading4"/>
        <w:rPr>
          <w:lang w:val="fr-FR"/>
        </w:rPr>
      </w:pPr>
      <w:bookmarkStart w:id="2222" w:name="_Toc12740364"/>
      <w:r>
        <w:rPr>
          <w:lang w:val="fr-FR"/>
        </w:rPr>
        <w:lastRenderedPageBreak/>
        <w:t>Cấu tạo c</w:t>
      </w:r>
      <w:r w:rsidR="00603B51">
        <w:rPr>
          <w:lang w:val="fr-FR"/>
        </w:rPr>
        <w:t>ác thành phần</w:t>
      </w:r>
      <w:r w:rsidR="00F325C4">
        <w:rPr>
          <w:lang w:val="fr-FR"/>
        </w:rPr>
        <w:t xml:space="preserve"> </w:t>
      </w:r>
      <w:bookmarkEnd w:id="2222"/>
    </w:p>
    <w:p w:rsidR="00E53C85" w:rsidRPr="00295E8A" w:rsidRDefault="00E53C85" w:rsidP="002F425F">
      <w:pPr>
        <w:pStyle w:val="ListParagraph"/>
        <w:numPr>
          <w:ilvl w:val="0"/>
          <w:numId w:val="30"/>
        </w:numPr>
        <w:rPr>
          <w:b/>
          <w:lang w:val="fr-FR"/>
        </w:rPr>
      </w:pPr>
      <w:r w:rsidRPr="00295E8A">
        <w:rPr>
          <w:b/>
          <w:lang w:val="fr-FR"/>
        </w:rPr>
        <w:t>Trục X</w:t>
      </w:r>
      <w:r w:rsidR="00A90DEB" w:rsidRPr="00295E8A">
        <w:rPr>
          <w:b/>
          <w:lang w:val="fr-FR"/>
        </w:rPr>
        <w:t> </w:t>
      </w:r>
    </w:p>
    <w:p w:rsidR="00E53C85" w:rsidRPr="00857371" w:rsidRDefault="00E53C85" w:rsidP="00E53C85">
      <w:pPr>
        <w:rPr>
          <w:lang w:val="fr-FR"/>
        </w:rPr>
      </w:pPr>
      <w:r>
        <w:rPr>
          <w:lang w:val="fr-FR"/>
        </w:rPr>
        <w:t>G</w:t>
      </w:r>
      <w:r w:rsidRPr="00857371">
        <w:rPr>
          <w:lang w:val="fr-FR"/>
        </w:rPr>
        <w:t>ồm 2 phần: phần cố định và phần chuyển động.</w:t>
      </w:r>
    </w:p>
    <w:p w:rsidR="00E53C85" w:rsidRPr="00857371" w:rsidRDefault="005B6358" w:rsidP="00603B51">
      <w:pPr>
        <w:spacing w:before="120" w:after="120" w:line="312" w:lineRule="auto"/>
        <w:jc w:val="center"/>
        <w:rPr>
          <w:rFonts w:ascii="Verdana" w:hAnsi="Verdana" w:cs="Times New Roman"/>
          <w:sz w:val="28"/>
          <w:szCs w:val="28"/>
          <w:lang w:val="fr-FR"/>
        </w:rPr>
      </w:pPr>
      <w:r>
        <w:rPr>
          <w:noProof/>
        </w:rPr>
        <w:drawing>
          <wp:inline distT="0" distB="0" distL="0" distR="0" wp14:anchorId="7BCE2459" wp14:editId="2E5553C2">
            <wp:extent cx="2885440" cy="1629984"/>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951932" cy="1667545"/>
                    </a:xfrm>
                    <a:prstGeom prst="rect">
                      <a:avLst/>
                    </a:prstGeom>
                  </pic:spPr>
                </pic:pic>
              </a:graphicData>
            </a:graphic>
          </wp:inline>
        </w:drawing>
      </w:r>
    </w:p>
    <w:p w:rsidR="00E53C85" w:rsidRDefault="00E53C85" w:rsidP="00E53C85">
      <w:pPr>
        <w:pStyle w:val="hinh"/>
      </w:pPr>
      <w:bookmarkStart w:id="2223" w:name="_Toc499477353"/>
      <w:bookmarkStart w:id="2224" w:name="_Toc499477408"/>
      <w:bookmarkStart w:id="2225" w:name="_Toc499477511"/>
      <w:r w:rsidRPr="00443FF8">
        <w:t xml:space="preserve"> </w:t>
      </w:r>
      <w:bookmarkStart w:id="2226" w:name="_Toc12740613"/>
      <w:bookmarkStart w:id="2227" w:name="_Toc13178896"/>
      <w:bookmarkStart w:id="2228" w:name="_Toc13436867"/>
      <w:bookmarkStart w:id="2229" w:name="_Toc14030539"/>
      <w:bookmarkStart w:id="2230" w:name="_Toc14272816"/>
      <w:bookmarkStart w:id="2231" w:name="_Toc14390932"/>
      <w:bookmarkStart w:id="2232" w:name="_Toc14423890"/>
      <w:bookmarkStart w:id="2233" w:name="_Toc14426994"/>
      <w:bookmarkStart w:id="2234" w:name="_Toc14548842"/>
      <w:bookmarkStart w:id="2235" w:name="_Toc14706089"/>
      <w:bookmarkStart w:id="2236" w:name="_Toc14721913"/>
      <w:bookmarkStart w:id="2237" w:name="_Toc14730171"/>
      <w:bookmarkStart w:id="2238" w:name="_Toc14768814"/>
      <w:r w:rsidRPr="00443FF8">
        <w:t>Thành phần trục X</w:t>
      </w:r>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p>
    <w:p w:rsidR="00994FEB" w:rsidRDefault="00994FEB" w:rsidP="00994FEB">
      <w:pPr>
        <w:rPr>
          <w:b/>
        </w:rPr>
      </w:pPr>
      <w:r w:rsidRPr="00295E8A">
        <w:rPr>
          <w:b/>
        </w:rPr>
        <w:t>Trong đó:</w:t>
      </w:r>
    </w:p>
    <w:tbl>
      <w:tblPr>
        <w:tblStyle w:val="TableGrid"/>
        <w:tblW w:w="0" w:type="auto"/>
        <w:tblInd w:w="7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4410"/>
      </w:tblGrid>
      <w:tr w:rsidR="00D9232A" w:rsidTr="003938A1">
        <w:tc>
          <w:tcPr>
            <w:tcW w:w="3438" w:type="dxa"/>
          </w:tcPr>
          <w:p w:rsidR="00D9232A" w:rsidRPr="00D9232A" w:rsidRDefault="00D9232A" w:rsidP="00D9232A">
            <w:pPr>
              <w:rPr>
                <w:i/>
              </w:rPr>
            </w:pPr>
            <w:r>
              <w:rPr>
                <w:i/>
              </w:rPr>
              <w:t>1.</w:t>
            </w:r>
            <w:r w:rsidR="00D60FE2">
              <w:rPr>
                <w:i/>
              </w:rPr>
              <w:t xml:space="preserve"> </w:t>
            </w:r>
            <w:r w:rsidR="003938A1">
              <w:rPr>
                <w:i/>
              </w:rPr>
              <w:t xml:space="preserve"> </w:t>
            </w:r>
            <w:r w:rsidRPr="00D9232A">
              <w:rPr>
                <w:i/>
              </w:rPr>
              <w:t>Tấm gá trục X.</w:t>
            </w:r>
          </w:p>
          <w:p w:rsidR="00D9232A" w:rsidRPr="00D9232A" w:rsidRDefault="00D9232A" w:rsidP="00D9232A">
            <w:pPr>
              <w:rPr>
                <w:i/>
              </w:rPr>
            </w:pPr>
            <w:r>
              <w:rPr>
                <w:i/>
              </w:rPr>
              <w:t>2.</w:t>
            </w:r>
            <w:r w:rsidR="00D60FE2">
              <w:rPr>
                <w:i/>
              </w:rPr>
              <w:t xml:space="preserve"> </w:t>
            </w:r>
            <w:r w:rsidR="003938A1">
              <w:rPr>
                <w:i/>
              </w:rPr>
              <w:t xml:space="preserve"> </w:t>
            </w:r>
            <w:r w:rsidRPr="00D9232A">
              <w:rPr>
                <w:i/>
              </w:rPr>
              <w:t>Thanh trượt trục X.</w:t>
            </w:r>
          </w:p>
          <w:p w:rsidR="00D9232A" w:rsidRPr="00D9232A" w:rsidRDefault="00D9232A" w:rsidP="00D9232A">
            <w:pPr>
              <w:rPr>
                <w:i/>
              </w:rPr>
            </w:pPr>
            <w:r>
              <w:rPr>
                <w:i/>
              </w:rPr>
              <w:t>3.</w:t>
            </w:r>
            <w:r w:rsidR="00D60FE2">
              <w:rPr>
                <w:i/>
              </w:rPr>
              <w:t xml:space="preserve"> </w:t>
            </w:r>
            <w:r w:rsidR="003938A1">
              <w:rPr>
                <w:i/>
              </w:rPr>
              <w:t xml:space="preserve"> </w:t>
            </w:r>
            <w:r w:rsidRPr="00D9232A">
              <w:rPr>
                <w:i/>
              </w:rPr>
              <w:t>Nắp trước trục X.</w:t>
            </w:r>
          </w:p>
          <w:p w:rsidR="00D9232A" w:rsidRPr="00D9232A" w:rsidRDefault="00D9232A" w:rsidP="00D9232A">
            <w:pPr>
              <w:rPr>
                <w:i/>
              </w:rPr>
            </w:pPr>
            <w:r>
              <w:rPr>
                <w:i/>
              </w:rPr>
              <w:t>4.</w:t>
            </w:r>
            <w:r w:rsidR="003938A1">
              <w:rPr>
                <w:i/>
              </w:rPr>
              <w:t xml:space="preserve"> </w:t>
            </w:r>
            <w:r w:rsidRPr="00D9232A">
              <w:rPr>
                <w:i/>
              </w:rPr>
              <w:t>Gá nắp ngoài trục X.</w:t>
            </w:r>
          </w:p>
        </w:tc>
        <w:tc>
          <w:tcPr>
            <w:tcW w:w="4410" w:type="dxa"/>
          </w:tcPr>
          <w:p w:rsidR="00D9232A" w:rsidRPr="00D9232A" w:rsidRDefault="00D9232A" w:rsidP="00D9232A">
            <w:pPr>
              <w:rPr>
                <w:i/>
              </w:rPr>
            </w:pPr>
            <w:r>
              <w:rPr>
                <w:i/>
              </w:rPr>
              <w:t>5.</w:t>
            </w:r>
            <w:r w:rsidR="003938A1">
              <w:rPr>
                <w:i/>
              </w:rPr>
              <w:t xml:space="preserve"> </w:t>
            </w:r>
            <w:r w:rsidR="00D60FE2">
              <w:rPr>
                <w:i/>
              </w:rPr>
              <w:t xml:space="preserve"> </w:t>
            </w:r>
            <w:r w:rsidRPr="00D9232A">
              <w:rPr>
                <w:i/>
              </w:rPr>
              <w:t>Nắp sau trục X.</w:t>
            </w:r>
          </w:p>
          <w:p w:rsidR="00D9232A" w:rsidRPr="00D9232A" w:rsidRDefault="003938A1" w:rsidP="003938A1">
            <w:pPr>
              <w:ind w:firstLine="0"/>
              <w:rPr>
                <w:i/>
              </w:rPr>
            </w:pPr>
            <w:r>
              <w:rPr>
                <w:i/>
              </w:rPr>
              <w:t xml:space="preserve">           </w:t>
            </w:r>
            <w:r w:rsidR="00D9232A">
              <w:rPr>
                <w:i/>
              </w:rPr>
              <w:t>6.</w:t>
            </w:r>
            <w:r w:rsidR="00D60FE2">
              <w:rPr>
                <w:i/>
              </w:rPr>
              <w:t xml:space="preserve"> </w:t>
            </w:r>
            <w:r w:rsidR="00D9232A" w:rsidRPr="00D9232A">
              <w:rPr>
                <w:i/>
              </w:rPr>
              <w:t>Gá công tắc hành trình trục X.</w:t>
            </w:r>
          </w:p>
          <w:p w:rsidR="00D9232A" w:rsidRPr="00D9232A" w:rsidRDefault="00D9232A" w:rsidP="00D9232A">
            <w:pPr>
              <w:rPr>
                <w:i/>
              </w:rPr>
            </w:pPr>
            <w:r>
              <w:rPr>
                <w:i/>
              </w:rPr>
              <w:t>7.</w:t>
            </w:r>
            <w:r w:rsidR="00D60FE2">
              <w:rPr>
                <w:i/>
              </w:rPr>
              <w:t xml:space="preserve"> </w:t>
            </w:r>
            <w:r w:rsidR="003938A1">
              <w:rPr>
                <w:i/>
              </w:rPr>
              <w:t xml:space="preserve"> </w:t>
            </w:r>
            <w:r w:rsidRPr="00D9232A">
              <w:rPr>
                <w:i/>
              </w:rPr>
              <w:t>Gá nắp trong trục X.</w:t>
            </w:r>
          </w:p>
          <w:p w:rsidR="00D9232A" w:rsidRPr="00D9232A" w:rsidRDefault="00D9232A" w:rsidP="00D9232A">
            <w:pPr>
              <w:rPr>
                <w:b/>
                <w:i/>
              </w:rPr>
            </w:pPr>
          </w:p>
        </w:tc>
      </w:tr>
    </w:tbl>
    <w:p w:rsidR="00E53C85" w:rsidRDefault="00E53C85" w:rsidP="002608F8">
      <w:pPr>
        <w:rPr>
          <w:lang w:val="fr-FR"/>
        </w:rPr>
      </w:pPr>
      <w:r w:rsidRPr="00857371">
        <w:rPr>
          <w:lang w:val="fr-FR"/>
        </w:rPr>
        <w:t>+  Phần chuyển động là chuyển động trượt của mặ</w:t>
      </w:r>
      <w:r>
        <w:rPr>
          <w:lang w:val="fr-FR"/>
        </w:rPr>
        <w:t>t bích trên</w:t>
      </w:r>
      <w:r w:rsidRPr="00857371">
        <w:rPr>
          <w:lang w:val="fr-FR"/>
        </w:rPr>
        <w:t xml:space="preserve"> thanh </w:t>
      </w:r>
      <w:r>
        <w:rPr>
          <w:lang w:val="fr-FR"/>
        </w:rPr>
        <w:t>trượt</w:t>
      </w:r>
      <w:r w:rsidRPr="00857371">
        <w:rPr>
          <w:lang w:val="fr-FR"/>
        </w:rPr>
        <w:t xml:space="preserve"> qua chuyển động dây đai.</w:t>
      </w:r>
    </w:p>
    <w:p w:rsidR="00A90DEB" w:rsidRPr="00295E8A" w:rsidRDefault="00A90DEB" w:rsidP="002F425F">
      <w:pPr>
        <w:pStyle w:val="ListParagraph"/>
        <w:numPr>
          <w:ilvl w:val="0"/>
          <w:numId w:val="30"/>
        </w:numPr>
        <w:rPr>
          <w:b/>
          <w:lang w:val="fr-FR"/>
        </w:rPr>
      </w:pPr>
      <w:r w:rsidRPr="00295E8A">
        <w:rPr>
          <w:b/>
          <w:lang w:val="fr-FR"/>
        </w:rPr>
        <w:t>Trục in</w:t>
      </w:r>
      <w:r w:rsidR="00BB26F2">
        <w:rPr>
          <w:b/>
          <w:lang w:val="fr-FR"/>
        </w:rPr>
        <w:t> :</w:t>
      </w:r>
    </w:p>
    <w:p w:rsidR="00E53C85" w:rsidRDefault="009317CA" w:rsidP="002608F8">
      <w:pPr>
        <w:rPr>
          <w:lang w:val="fr-FR"/>
        </w:rPr>
      </w:pPr>
      <w:r>
        <w:rPr>
          <w:lang w:val="fr-FR"/>
        </w:rPr>
        <w:t xml:space="preserve">+ </w:t>
      </w:r>
      <w:r w:rsidR="00E53C85">
        <w:rPr>
          <w:lang w:val="fr-FR"/>
        </w:rPr>
        <w:t>Trục In</w:t>
      </w:r>
      <w:r w:rsidR="00E53C85" w:rsidRPr="00857371">
        <w:rPr>
          <w:lang w:val="fr-FR"/>
        </w:rPr>
        <w:t xml:space="preserve"> được gắn trên mặt bích chuyển động trượt trên trục X và lên xuống theo trục Z. </w:t>
      </w:r>
    </w:p>
    <w:p w:rsidR="00D9232A" w:rsidRDefault="00D9232A">
      <w:pPr>
        <w:spacing w:after="160" w:line="259" w:lineRule="auto"/>
        <w:ind w:firstLine="0"/>
        <w:jc w:val="left"/>
        <w:rPr>
          <w:lang w:val="fr-FR"/>
        </w:rPr>
      </w:pPr>
      <w:r>
        <w:rPr>
          <w:lang w:val="fr-FR"/>
        </w:rPr>
        <w:br w:type="page"/>
      </w:r>
    </w:p>
    <w:p w:rsidR="00E53C85" w:rsidRDefault="00D9232A" w:rsidP="00D9232A">
      <w:pPr>
        <w:pStyle w:val="hinh"/>
      </w:pPr>
      <w:bookmarkStart w:id="2239" w:name="_Toc14548843"/>
      <w:bookmarkStart w:id="2240" w:name="_Toc14706090"/>
      <w:bookmarkStart w:id="2241" w:name="_Toc14721914"/>
      <w:bookmarkStart w:id="2242" w:name="_Toc14730172"/>
      <w:bookmarkStart w:id="2243" w:name="_Toc14768815"/>
      <w:r w:rsidRPr="001727C6">
        <w:rPr>
          <w:noProof/>
          <w:lang w:val="en-US"/>
        </w:rPr>
        <w:lastRenderedPageBreak/>
        <w:drawing>
          <wp:anchor distT="0" distB="0" distL="114300" distR="114300" simplePos="0" relativeHeight="251787264" behindDoc="0" locked="0" layoutInCell="1" allowOverlap="1" wp14:anchorId="1A7B02D5" wp14:editId="7C28788C">
            <wp:simplePos x="0" y="0"/>
            <wp:positionH relativeFrom="column">
              <wp:posOffset>2244725</wp:posOffset>
            </wp:positionH>
            <wp:positionV relativeFrom="paragraph">
              <wp:posOffset>80645</wp:posOffset>
            </wp:positionV>
            <wp:extent cx="1456690" cy="2197735"/>
            <wp:effectExtent l="0" t="0" r="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456690" cy="2197735"/>
                    </a:xfrm>
                    <a:prstGeom prst="rect">
                      <a:avLst/>
                    </a:prstGeom>
                  </pic:spPr>
                </pic:pic>
              </a:graphicData>
            </a:graphic>
            <wp14:sizeRelH relativeFrom="margin">
              <wp14:pctWidth>0</wp14:pctWidth>
            </wp14:sizeRelH>
            <wp14:sizeRelV relativeFrom="margin">
              <wp14:pctHeight>0</wp14:pctHeight>
            </wp14:sizeRelV>
          </wp:anchor>
        </w:drawing>
      </w:r>
      <w:bookmarkStart w:id="2244" w:name="_Toc12740614"/>
      <w:bookmarkStart w:id="2245" w:name="_Toc13178897"/>
      <w:bookmarkStart w:id="2246" w:name="_Toc13436868"/>
      <w:bookmarkStart w:id="2247" w:name="_Toc14030540"/>
      <w:bookmarkStart w:id="2248" w:name="_Toc14272817"/>
      <w:bookmarkStart w:id="2249" w:name="_Toc14390933"/>
      <w:bookmarkStart w:id="2250" w:name="_Toc14423891"/>
      <w:bookmarkStart w:id="2251" w:name="_Toc14426995"/>
      <w:r w:rsidR="00E53C85">
        <w:t>Thành phần trục In</w:t>
      </w:r>
      <w:bookmarkEnd w:id="2239"/>
      <w:bookmarkEnd w:id="2240"/>
      <w:bookmarkEnd w:id="2241"/>
      <w:bookmarkEnd w:id="2242"/>
      <w:bookmarkEnd w:id="2243"/>
      <w:bookmarkEnd w:id="2244"/>
      <w:bookmarkEnd w:id="2245"/>
      <w:bookmarkEnd w:id="2246"/>
      <w:bookmarkEnd w:id="2247"/>
      <w:bookmarkEnd w:id="2248"/>
      <w:bookmarkEnd w:id="2249"/>
      <w:bookmarkEnd w:id="2250"/>
      <w:bookmarkEnd w:id="2251"/>
    </w:p>
    <w:p w:rsidR="00D9232A" w:rsidRDefault="00D9232A" w:rsidP="00D9232A">
      <w:pPr>
        <w:rPr>
          <w:b/>
        </w:rPr>
      </w:pPr>
      <w:r>
        <w:rPr>
          <w:b/>
        </w:rPr>
        <w:t>Trong đó:</w:t>
      </w:r>
    </w:p>
    <w:tbl>
      <w:tblPr>
        <w:tblStyle w:val="TableGrid"/>
        <w:tblW w:w="0" w:type="auto"/>
        <w:tblInd w:w="1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0"/>
        <w:gridCol w:w="3252"/>
      </w:tblGrid>
      <w:tr w:rsidR="00D9232A" w:rsidTr="003938A1">
        <w:tc>
          <w:tcPr>
            <w:tcW w:w="4590" w:type="dxa"/>
          </w:tcPr>
          <w:p w:rsidR="00D9232A" w:rsidRPr="003938A1" w:rsidRDefault="003938A1" w:rsidP="00B211E2">
            <w:pPr>
              <w:rPr>
                <w:i/>
              </w:rPr>
            </w:pPr>
            <w:r>
              <w:t>1</w:t>
            </w:r>
            <w:r w:rsidRPr="003938A1">
              <w:rPr>
                <w:i/>
              </w:rPr>
              <w:t xml:space="preserve">.  </w:t>
            </w:r>
            <w:r w:rsidR="00D9232A" w:rsidRPr="003938A1">
              <w:rPr>
                <w:i/>
              </w:rPr>
              <w:t>Gá cửa thăm dưới</w:t>
            </w:r>
          </w:p>
          <w:p w:rsidR="00D9232A" w:rsidRPr="003938A1" w:rsidRDefault="003938A1" w:rsidP="00B211E2">
            <w:pPr>
              <w:rPr>
                <w:i/>
              </w:rPr>
            </w:pPr>
            <w:r>
              <w:t xml:space="preserve">2.  </w:t>
            </w:r>
            <w:r w:rsidR="00D9232A" w:rsidRPr="003938A1">
              <w:rPr>
                <w:i/>
              </w:rPr>
              <w:t>Gá nắp che dưới.</w:t>
            </w:r>
          </w:p>
          <w:p w:rsidR="00D9232A" w:rsidRPr="003938A1" w:rsidRDefault="003938A1" w:rsidP="00B211E2">
            <w:pPr>
              <w:rPr>
                <w:i/>
              </w:rPr>
            </w:pPr>
            <w:r>
              <w:t xml:space="preserve">3.  </w:t>
            </w:r>
            <w:r w:rsidR="00D9232A" w:rsidRPr="003938A1">
              <w:rPr>
                <w:i/>
              </w:rPr>
              <w:t>Gá trục in.</w:t>
            </w:r>
          </w:p>
          <w:p w:rsidR="00D9232A" w:rsidRPr="00B12091" w:rsidRDefault="003938A1" w:rsidP="00B211E2">
            <w:r>
              <w:t xml:space="preserve">4.  </w:t>
            </w:r>
            <w:r w:rsidR="00D9232A" w:rsidRPr="003938A1">
              <w:rPr>
                <w:i/>
              </w:rPr>
              <w:t>Gá công tắc hành trình trục in.</w:t>
            </w:r>
          </w:p>
          <w:p w:rsidR="00D9232A" w:rsidRPr="00B12091" w:rsidRDefault="003938A1" w:rsidP="00B211E2">
            <w:r>
              <w:t xml:space="preserve">5.  </w:t>
            </w:r>
            <w:r w:rsidR="00D9232A" w:rsidRPr="003938A1">
              <w:rPr>
                <w:i/>
              </w:rPr>
              <w:t>Thanh trượt trục in.</w:t>
            </w:r>
          </w:p>
          <w:p w:rsidR="00D9232A" w:rsidRPr="00B12091" w:rsidRDefault="003938A1" w:rsidP="00B211E2">
            <w:r>
              <w:t xml:space="preserve">6.  </w:t>
            </w:r>
            <w:r w:rsidR="00D9232A" w:rsidRPr="003938A1">
              <w:rPr>
                <w:i/>
              </w:rPr>
              <w:t>Vít me trục in.</w:t>
            </w:r>
          </w:p>
          <w:p w:rsidR="00D9232A" w:rsidRPr="00B12091" w:rsidRDefault="003938A1" w:rsidP="00B211E2">
            <w:r>
              <w:t xml:space="preserve">7.  </w:t>
            </w:r>
            <w:r w:rsidR="00D9232A" w:rsidRPr="003938A1">
              <w:rPr>
                <w:i/>
              </w:rPr>
              <w:t>Gá nắp che trên.</w:t>
            </w:r>
          </w:p>
        </w:tc>
        <w:tc>
          <w:tcPr>
            <w:tcW w:w="3252" w:type="dxa"/>
          </w:tcPr>
          <w:p w:rsidR="00D9232A" w:rsidRPr="00B12091" w:rsidRDefault="003938A1" w:rsidP="003938A1">
            <w:pPr>
              <w:ind w:firstLine="432"/>
            </w:pPr>
            <w:r>
              <w:t xml:space="preserve">8.  </w:t>
            </w:r>
            <w:r w:rsidR="00D9232A" w:rsidRPr="003938A1">
              <w:rPr>
                <w:i/>
              </w:rPr>
              <w:t>Gá cửa thăm trên.</w:t>
            </w:r>
          </w:p>
          <w:p w:rsidR="00D9232A" w:rsidRPr="00B12091" w:rsidRDefault="003938A1" w:rsidP="003938A1">
            <w:pPr>
              <w:ind w:firstLine="432"/>
            </w:pPr>
            <w:r>
              <w:t>9</w:t>
            </w:r>
            <w:r w:rsidRPr="003938A1">
              <w:rPr>
                <w:i/>
              </w:rPr>
              <w:t xml:space="preserve">.  </w:t>
            </w:r>
            <w:r w:rsidR="00D9232A" w:rsidRPr="003938A1">
              <w:rPr>
                <w:i/>
              </w:rPr>
              <w:t>Nema 17.</w:t>
            </w:r>
          </w:p>
          <w:p w:rsidR="00D9232A" w:rsidRPr="003938A1" w:rsidRDefault="003938A1" w:rsidP="003938A1">
            <w:pPr>
              <w:ind w:firstLine="432"/>
              <w:rPr>
                <w:i/>
              </w:rPr>
            </w:pPr>
            <w:r>
              <w:t xml:space="preserve">10.  </w:t>
            </w:r>
            <w:r w:rsidR="00D9232A" w:rsidRPr="003938A1">
              <w:rPr>
                <w:i/>
              </w:rPr>
              <w:t>Khớp nối.</w:t>
            </w:r>
          </w:p>
          <w:p w:rsidR="00D9232A" w:rsidRPr="00B12091" w:rsidRDefault="003938A1" w:rsidP="003938A1">
            <w:pPr>
              <w:ind w:firstLine="432"/>
            </w:pPr>
            <w:r>
              <w:t>11</w:t>
            </w:r>
            <w:r w:rsidRPr="003938A1">
              <w:rPr>
                <w:i/>
              </w:rPr>
              <w:t xml:space="preserve">.  </w:t>
            </w:r>
            <w:r w:rsidR="00D9232A" w:rsidRPr="003938A1">
              <w:rPr>
                <w:i/>
              </w:rPr>
              <w:t>Đai ốc trượt.</w:t>
            </w:r>
          </w:p>
          <w:p w:rsidR="00D9232A" w:rsidRPr="00B12091" w:rsidRDefault="003938A1" w:rsidP="003938A1">
            <w:pPr>
              <w:ind w:firstLine="432"/>
            </w:pPr>
            <w:r>
              <w:t>12</w:t>
            </w:r>
            <w:r>
              <w:rPr>
                <w:i/>
              </w:rPr>
              <w:t xml:space="preserve">. </w:t>
            </w:r>
            <w:r w:rsidR="00D9232A" w:rsidRPr="003938A1">
              <w:rPr>
                <w:i/>
              </w:rPr>
              <w:t>Gá con trượt trục in.</w:t>
            </w:r>
          </w:p>
          <w:p w:rsidR="00D9232A" w:rsidRPr="00B12091" w:rsidRDefault="003938A1" w:rsidP="003938A1">
            <w:pPr>
              <w:ind w:firstLine="432"/>
            </w:pPr>
            <w:r>
              <w:t xml:space="preserve">13.  </w:t>
            </w:r>
            <w:r w:rsidR="00D9232A" w:rsidRPr="003938A1">
              <w:rPr>
                <w:i/>
              </w:rPr>
              <w:t>Cửa thăm trục in.</w:t>
            </w:r>
          </w:p>
          <w:p w:rsidR="00D9232A" w:rsidRPr="00B12091" w:rsidRDefault="003938A1" w:rsidP="003938A1">
            <w:pPr>
              <w:ind w:firstLine="432"/>
            </w:pPr>
            <w:r>
              <w:t>14</w:t>
            </w:r>
            <w:r w:rsidRPr="003938A1">
              <w:rPr>
                <w:i/>
              </w:rPr>
              <w:t xml:space="preserve">.  </w:t>
            </w:r>
            <w:r w:rsidR="00D9232A" w:rsidRPr="003938A1">
              <w:rPr>
                <w:i/>
              </w:rPr>
              <w:t>Xi lanh.</w:t>
            </w:r>
          </w:p>
        </w:tc>
      </w:tr>
    </w:tbl>
    <w:p w:rsidR="00E53C85" w:rsidRPr="00295E8A" w:rsidRDefault="00974C94" w:rsidP="002F425F">
      <w:pPr>
        <w:pStyle w:val="ListParagraph"/>
        <w:numPr>
          <w:ilvl w:val="0"/>
          <w:numId w:val="30"/>
        </w:numPr>
        <w:rPr>
          <w:b/>
          <w:lang w:val="fr-FR"/>
        </w:rPr>
      </w:pPr>
      <w:r>
        <w:rPr>
          <w:rFonts w:ascii="Verdana" w:hAnsi="Verdana" w:cs="Times New Roman"/>
          <w:noProof/>
          <w:sz w:val="28"/>
          <w:szCs w:val="28"/>
        </w:rPr>
        <w:drawing>
          <wp:anchor distT="0" distB="0" distL="114300" distR="114300" simplePos="0" relativeHeight="251824128" behindDoc="0" locked="0" layoutInCell="1" allowOverlap="1" wp14:anchorId="37A58487" wp14:editId="63D9F7A6">
            <wp:simplePos x="0" y="0"/>
            <wp:positionH relativeFrom="column">
              <wp:posOffset>1863725</wp:posOffset>
            </wp:positionH>
            <wp:positionV relativeFrom="paragraph">
              <wp:posOffset>356870</wp:posOffset>
            </wp:positionV>
            <wp:extent cx="2047240" cy="1565275"/>
            <wp:effectExtent l="0" t="0" r="0" b="0"/>
            <wp:wrapTopAndBottom/>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5751795_573564766505506_2761411865337659392_n.png"/>
                    <pic:cNvPicPr/>
                  </pic:nvPicPr>
                  <pic:blipFill rotWithShape="1">
                    <a:blip r:embed="rId98">
                      <a:extLst>
                        <a:ext uri="{28A0092B-C50C-407E-A947-70E740481C1C}">
                          <a14:useLocalDpi xmlns:a14="http://schemas.microsoft.com/office/drawing/2010/main" val="0"/>
                        </a:ext>
                      </a:extLst>
                    </a:blip>
                    <a:srcRect l="9022" t="2500" r="8772" b="7858"/>
                    <a:stretch/>
                  </pic:blipFill>
                  <pic:spPr bwMode="auto">
                    <a:xfrm>
                      <a:off x="0" y="0"/>
                      <a:ext cx="2047240" cy="15652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53C85" w:rsidRPr="00295E8A">
        <w:rPr>
          <w:b/>
          <w:lang w:val="fr-FR"/>
        </w:rPr>
        <w:t>Trục Y</w:t>
      </w:r>
      <w:r w:rsidR="00BB26F2">
        <w:rPr>
          <w:b/>
          <w:lang w:val="fr-FR"/>
        </w:rPr>
        <w:t> :</w:t>
      </w:r>
    </w:p>
    <w:p w:rsidR="00E53C85" w:rsidRDefault="00E53C85" w:rsidP="00B12091">
      <w:pPr>
        <w:pStyle w:val="hinh"/>
      </w:pPr>
      <w:bookmarkStart w:id="2252" w:name="_Toc499477354"/>
      <w:bookmarkStart w:id="2253" w:name="_Toc499477409"/>
      <w:bookmarkStart w:id="2254" w:name="_Toc499477512"/>
      <w:bookmarkStart w:id="2255" w:name="_Toc12740615"/>
      <w:bookmarkStart w:id="2256" w:name="_Toc13178898"/>
      <w:bookmarkStart w:id="2257" w:name="_Toc13436869"/>
      <w:bookmarkStart w:id="2258" w:name="_Toc14030541"/>
      <w:bookmarkStart w:id="2259" w:name="_Toc14272818"/>
      <w:bookmarkStart w:id="2260" w:name="_Toc14390934"/>
      <w:bookmarkStart w:id="2261" w:name="_Toc14423892"/>
      <w:bookmarkStart w:id="2262" w:name="_Toc14426996"/>
      <w:bookmarkStart w:id="2263" w:name="_Toc14548844"/>
      <w:bookmarkStart w:id="2264" w:name="_Toc14706091"/>
      <w:bookmarkStart w:id="2265" w:name="_Toc14721915"/>
      <w:bookmarkStart w:id="2266" w:name="_Toc14730173"/>
      <w:bookmarkStart w:id="2267" w:name="_Toc14768816"/>
      <w:r w:rsidRPr="00443FF8">
        <w:t>Thành phần trục Y</w:t>
      </w:r>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p>
    <w:p w:rsidR="001D60F5" w:rsidRPr="00295E8A" w:rsidRDefault="001D60F5" w:rsidP="001D60F5">
      <w:pPr>
        <w:rPr>
          <w:b/>
        </w:rPr>
      </w:pPr>
      <w:r w:rsidRPr="00295E8A">
        <w:rPr>
          <w:b/>
        </w:rPr>
        <w:t xml:space="preserve">Trong đó: </w:t>
      </w:r>
    </w:p>
    <w:p w:rsidR="001D60F5" w:rsidRPr="00295E8A" w:rsidRDefault="001D60F5" w:rsidP="002F425F">
      <w:pPr>
        <w:pStyle w:val="ListParagraph1"/>
        <w:numPr>
          <w:ilvl w:val="0"/>
          <w:numId w:val="33"/>
        </w:numPr>
        <w:rPr>
          <w:i/>
        </w:rPr>
      </w:pPr>
      <w:r w:rsidRPr="00295E8A">
        <w:rPr>
          <w:i/>
        </w:rPr>
        <w:t>Ổ bi đỡ.</w:t>
      </w:r>
    </w:p>
    <w:p w:rsidR="001D60F5" w:rsidRPr="00295E8A" w:rsidRDefault="001D60F5" w:rsidP="002F425F">
      <w:pPr>
        <w:pStyle w:val="ListParagraph1"/>
        <w:numPr>
          <w:ilvl w:val="0"/>
          <w:numId w:val="33"/>
        </w:numPr>
        <w:rPr>
          <w:i/>
        </w:rPr>
      </w:pPr>
      <w:r w:rsidRPr="00295E8A">
        <w:rPr>
          <w:i/>
        </w:rPr>
        <w:t>Gối trượt.</w:t>
      </w:r>
    </w:p>
    <w:p w:rsidR="001D60F5" w:rsidRPr="00295E8A" w:rsidRDefault="001D60F5" w:rsidP="002F425F">
      <w:pPr>
        <w:pStyle w:val="ListParagraph1"/>
        <w:numPr>
          <w:ilvl w:val="0"/>
          <w:numId w:val="33"/>
        </w:numPr>
        <w:rPr>
          <w:i/>
        </w:rPr>
      </w:pPr>
      <w:r w:rsidRPr="00295E8A">
        <w:rPr>
          <w:i/>
        </w:rPr>
        <w:t>Ty trơn.</w:t>
      </w:r>
    </w:p>
    <w:p w:rsidR="001D60F5" w:rsidRPr="00295E8A" w:rsidRDefault="001D60F5" w:rsidP="002F425F">
      <w:pPr>
        <w:pStyle w:val="ListParagraph1"/>
        <w:numPr>
          <w:ilvl w:val="0"/>
          <w:numId w:val="33"/>
        </w:numPr>
        <w:rPr>
          <w:i/>
        </w:rPr>
      </w:pPr>
      <w:r w:rsidRPr="00295E8A">
        <w:rPr>
          <w:i/>
        </w:rPr>
        <w:t>Bàn in.</w:t>
      </w:r>
    </w:p>
    <w:p w:rsidR="00B12091" w:rsidRPr="00B12091" w:rsidRDefault="00B12091" w:rsidP="00B12091">
      <w:pPr>
        <w:rPr>
          <w:lang w:val="fr-FR"/>
        </w:rPr>
      </w:pPr>
      <w:r>
        <w:rPr>
          <w:lang w:val="fr-FR"/>
        </w:rPr>
        <w:lastRenderedPageBreak/>
        <w:t>Trục Y đ</w:t>
      </w:r>
      <w:r w:rsidRPr="00B12091">
        <w:rPr>
          <w:lang w:val="fr-FR"/>
        </w:rPr>
        <w:t>ược gắn cố định trên bàn máy. Chuyển động trên trục Y là chuyển động của bàn in, bàn in được gắn liền với các mặt bích chuyển động trượt trên trục Y qua chuyển động dây đai.</w:t>
      </w:r>
    </w:p>
    <w:p w:rsidR="00E53C85" w:rsidRPr="00295E8A" w:rsidRDefault="00E53C85" w:rsidP="002F425F">
      <w:pPr>
        <w:pStyle w:val="ListParagraph"/>
        <w:numPr>
          <w:ilvl w:val="0"/>
          <w:numId w:val="30"/>
        </w:numPr>
        <w:rPr>
          <w:b/>
        </w:rPr>
      </w:pPr>
      <w:r w:rsidRPr="00295E8A">
        <w:rPr>
          <w:b/>
        </w:rPr>
        <w:t>Trục Z</w:t>
      </w:r>
      <w:r w:rsidR="00BB26F2">
        <w:rPr>
          <w:b/>
        </w:rPr>
        <w:t>:</w:t>
      </w:r>
    </w:p>
    <w:p w:rsidR="00E53C85" w:rsidRPr="00857371" w:rsidRDefault="00E53C85" w:rsidP="00E53C85">
      <w:pPr>
        <w:spacing w:before="120" w:after="120" w:line="312" w:lineRule="auto"/>
        <w:rPr>
          <w:rFonts w:ascii="Verdana" w:hAnsi="Verdana" w:cs="Times New Roman"/>
          <w:sz w:val="28"/>
          <w:szCs w:val="28"/>
          <w:lang w:val="fr-FR"/>
        </w:rPr>
      </w:pPr>
      <w:r>
        <w:t>G</w:t>
      </w:r>
      <w:r w:rsidRPr="009A6EAD">
        <w:t>ồm 2 phần: phần cố định và phần chuyển động</w:t>
      </w:r>
      <w:r w:rsidRPr="00857371">
        <w:rPr>
          <w:rFonts w:ascii="Verdana" w:hAnsi="Verdana" w:cs="Times New Roman"/>
          <w:sz w:val="28"/>
          <w:szCs w:val="28"/>
          <w:lang w:val="fr-FR"/>
        </w:rPr>
        <w:t>.</w:t>
      </w:r>
    </w:p>
    <w:p w:rsidR="00E53C85" w:rsidRPr="00857371" w:rsidRDefault="001727C6" w:rsidP="00994FEB">
      <w:pPr>
        <w:spacing w:before="120" w:after="120" w:line="312" w:lineRule="auto"/>
        <w:jc w:val="center"/>
        <w:rPr>
          <w:rFonts w:ascii="Verdana" w:hAnsi="Verdana" w:cs="Times New Roman"/>
          <w:sz w:val="28"/>
          <w:szCs w:val="28"/>
          <w:lang w:val="fr-FR"/>
        </w:rPr>
      </w:pPr>
      <w:r w:rsidRPr="001727C6">
        <w:rPr>
          <w:rFonts w:ascii="Verdana" w:hAnsi="Verdana" w:cs="Times New Roman"/>
          <w:noProof/>
          <w:sz w:val="28"/>
          <w:szCs w:val="28"/>
        </w:rPr>
        <w:drawing>
          <wp:inline distT="0" distB="0" distL="0" distR="0" wp14:anchorId="3BFE7585" wp14:editId="2BEF3D78">
            <wp:extent cx="1526819" cy="21145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558238" cy="2158063"/>
                    </a:xfrm>
                    <a:prstGeom prst="rect">
                      <a:avLst/>
                    </a:prstGeom>
                  </pic:spPr>
                </pic:pic>
              </a:graphicData>
            </a:graphic>
          </wp:inline>
        </w:drawing>
      </w:r>
    </w:p>
    <w:p w:rsidR="00E53C85" w:rsidRDefault="00E53C85" w:rsidP="00E53C85">
      <w:pPr>
        <w:pStyle w:val="hinh"/>
      </w:pPr>
      <w:bookmarkStart w:id="2268" w:name="_Toc499477356"/>
      <w:bookmarkStart w:id="2269" w:name="_Toc499477411"/>
      <w:bookmarkStart w:id="2270" w:name="_Toc499477514"/>
      <w:bookmarkStart w:id="2271" w:name="_Toc12740616"/>
      <w:bookmarkStart w:id="2272" w:name="_Toc13178899"/>
      <w:bookmarkStart w:id="2273" w:name="_Toc13436870"/>
      <w:bookmarkStart w:id="2274" w:name="_Toc14030542"/>
      <w:bookmarkStart w:id="2275" w:name="_Toc14272819"/>
      <w:bookmarkStart w:id="2276" w:name="_Toc14390935"/>
      <w:bookmarkStart w:id="2277" w:name="_Toc14423893"/>
      <w:bookmarkStart w:id="2278" w:name="_Toc14426997"/>
      <w:bookmarkStart w:id="2279" w:name="_Toc14548845"/>
      <w:bookmarkStart w:id="2280" w:name="_Toc14706092"/>
      <w:bookmarkStart w:id="2281" w:name="_Toc14721916"/>
      <w:bookmarkStart w:id="2282" w:name="_Toc14730174"/>
      <w:bookmarkStart w:id="2283" w:name="_Toc14768817"/>
      <w:r w:rsidRPr="00443FF8">
        <w:t>Thành phần trục Z</w:t>
      </w:r>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p>
    <w:p w:rsidR="001D60F5" w:rsidRDefault="001D60F5" w:rsidP="001D60F5">
      <w:pPr>
        <w:pStyle w:val="ListParagraph1"/>
        <w:numPr>
          <w:ilvl w:val="0"/>
          <w:numId w:val="0"/>
        </w:numPr>
        <w:ind w:left="1224"/>
        <w:rPr>
          <w:b/>
        </w:rPr>
      </w:pPr>
      <w:r w:rsidRPr="00295E8A">
        <w:rPr>
          <w:b/>
        </w:rPr>
        <w:t>Trong đó:</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3510"/>
      </w:tblGrid>
      <w:tr w:rsidR="00B12091" w:rsidTr="00B12091">
        <w:tc>
          <w:tcPr>
            <w:tcW w:w="4248" w:type="dxa"/>
          </w:tcPr>
          <w:p w:rsidR="00B12091" w:rsidRPr="00B211E2" w:rsidRDefault="00B12091" w:rsidP="00B211E2">
            <w:pPr>
              <w:pStyle w:val="ListParagraph"/>
              <w:numPr>
                <w:ilvl w:val="0"/>
                <w:numId w:val="57"/>
              </w:numPr>
              <w:rPr>
                <w:i/>
              </w:rPr>
            </w:pPr>
            <w:r w:rsidRPr="00B211E2">
              <w:rPr>
                <w:i/>
              </w:rPr>
              <w:t>Ke góc 90 độ nhôm 60.</w:t>
            </w:r>
          </w:p>
          <w:p w:rsidR="00B12091" w:rsidRPr="00B211E2" w:rsidRDefault="00B12091" w:rsidP="00B211E2">
            <w:pPr>
              <w:pStyle w:val="ListParagraph"/>
              <w:numPr>
                <w:ilvl w:val="0"/>
                <w:numId w:val="57"/>
              </w:numPr>
              <w:rPr>
                <w:i/>
              </w:rPr>
            </w:pPr>
            <w:r w:rsidRPr="00B211E2">
              <w:rPr>
                <w:i/>
              </w:rPr>
              <w:t>Ke góc 90 độ nhôm 30.</w:t>
            </w:r>
          </w:p>
          <w:p w:rsidR="00B12091" w:rsidRPr="00B211E2" w:rsidRDefault="00B12091" w:rsidP="00B211E2">
            <w:pPr>
              <w:pStyle w:val="ListParagraph"/>
              <w:numPr>
                <w:ilvl w:val="0"/>
                <w:numId w:val="57"/>
              </w:numPr>
              <w:rPr>
                <w:i/>
              </w:rPr>
            </w:pPr>
            <w:r w:rsidRPr="00B211E2">
              <w:rPr>
                <w:i/>
              </w:rPr>
              <w:t>Thanh trượt trục in.</w:t>
            </w:r>
          </w:p>
          <w:p w:rsidR="00B12091" w:rsidRPr="00B211E2" w:rsidRDefault="00B12091" w:rsidP="00B211E2">
            <w:pPr>
              <w:pStyle w:val="ListParagraph"/>
              <w:numPr>
                <w:ilvl w:val="0"/>
                <w:numId w:val="57"/>
              </w:numPr>
              <w:rPr>
                <w:i/>
              </w:rPr>
            </w:pPr>
            <w:r w:rsidRPr="00B211E2">
              <w:rPr>
                <w:i/>
              </w:rPr>
              <w:t>Nhôm định hình.</w:t>
            </w:r>
          </w:p>
          <w:p w:rsidR="00B12091" w:rsidRPr="00B211E2" w:rsidRDefault="00B12091" w:rsidP="00B211E2">
            <w:pPr>
              <w:pStyle w:val="ListParagraph"/>
              <w:numPr>
                <w:ilvl w:val="0"/>
                <w:numId w:val="57"/>
              </w:numPr>
              <w:rPr>
                <w:i/>
              </w:rPr>
            </w:pPr>
            <w:r w:rsidRPr="00B211E2">
              <w:rPr>
                <w:i/>
              </w:rPr>
              <w:t>Gá động cơ bước.</w:t>
            </w:r>
          </w:p>
          <w:p w:rsidR="00B12091" w:rsidRPr="00B12091" w:rsidRDefault="00B12091" w:rsidP="00B211E2">
            <w:pPr>
              <w:pStyle w:val="ListParagraph"/>
              <w:numPr>
                <w:ilvl w:val="0"/>
                <w:numId w:val="57"/>
              </w:numPr>
            </w:pPr>
            <w:r w:rsidRPr="00B211E2">
              <w:rPr>
                <w:i/>
              </w:rPr>
              <w:t>Nema 17.</w:t>
            </w:r>
          </w:p>
        </w:tc>
        <w:tc>
          <w:tcPr>
            <w:tcW w:w="3510" w:type="dxa"/>
          </w:tcPr>
          <w:p w:rsidR="00B12091" w:rsidRPr="00B211E2" w:rsidRDefault="00B12091" w:rsidP="00B211E2">
            <w:pPr>
              <w:pStyle w:val="ListParagraph"/>
              <w:numPr>
                <w:ilvl w:val="0"/>
                <w:numId w:val="57"/>
              </w:numPr>
              <w:rPr>
                <w:i/>
              </w:rPr>
            </w:pPr>
            <w:r w:rsidRPr="00B211E2">
              <w:rPr>
                <w:i/>
              </w:rPr>
              <w:t>Khớp nối.</w:t>
            </w:r>
          </w:p>
          <w:p w:rsidR="00B12091" w:rsidRPr="00B211E2" w:rsidRDefault="00B12091" w:rsidP="00B211E2">
            <w:pPr>
              <w:pStyle w:val="ListParagraph"/>
              <w:numPr>
                <w:ilvl w:val="0"/>
                <w:numId w:val="57"/>
              </w:numPr>
              <w:rPr>
                <w:i/>
              </w:rPr>
            </w:pPr>
            <w:r w:rsidRPr="00B211E2">
              <w:rPr>
                <w:i/>
              </w:rPr>
              <w:t>Vít me.</w:t>
            </w:r>
          </w:p>
          <w:p w:rsidR="00B12091" w:rsidRPr="00B211E2" w:rsidRDefault="00B12091" w:rsidP="00B211E2">
            <w:pPr>
              <w:pStyle w:val="ListParagraph"/>
              <w:numPr>
                <w:ilvl w:val="0"/>
                <w:numId w:val="57"/>
              </w:numPr>
              <w:rPr>
                <w:i/>
              </w:rPr>
            </w:pPr>
            <w:r w:rsidRPr="00B211E2">
              <w:rPr>
                <w:i/>
              </w:rPr>
              <w:t>Đai ốc trượt.</w:t>
            </w:r>
          </w:p>
          <w:p w:rsidR="00B12091" w:rsidRPr="00B211E2" w:rsidRDefault="00B12091" w:rsidP="00B211E2">
            <w:pPr>
              <w:pStyle w:val="ListParagraph"/>
              <w:numPr>
                <w:ilvl w:val="0"/>
                <w:numId w:val="57"/>
              </w:numPr>
              <w:rPr>
                <w:i/>
              </w:rPr>
            </w:pPr>
            <w:r w:rsidRPr="00B211E2">
              <w:rPr>
                <w:i/>
              </w:rPr>
              <w:t xml:space="preserve">Gá đai ốc trượt.      </w:t>
            </w:r>
          </w:p>
          <w:p w:rsidR="00B12091" w:rsidRPr="00B211E2" w:rsidRDefault="00A52C3E" w:rsidP="00B211E2">
            <w:pPr>
              <w:pStyle w:val="ListParagraph"/>
              <w:numPr>
                <w:ilvl w:val="0"/>
                <w:numId w:val="57"/>
              </w:numPr>
              <w:rPr>
                <w:i/>
              </w:rPr>
            </w:pPr>
            <w:r>
              <w:rPr>
                <w:i/>
              </w:rPr>
              <w:t xml:space="preserve"> </w:t>
            </w:r>
            <w:r w:rsidR="00861EED" w:rsidRPr="00B211E2">
              <w:rPr>
                <w:i/>
              </w:rPr>
              <w:t>Ổ bi đỡ</w:t>
            </w:r>
            <w:r w:rsidR="00B12091" w:rsidRPr="00B211E2">
              <w:rPr>
                <w:i/>
              </w:rPr>
              <w:t>.</w:t>
            </w:r>
          </w:p>
          <w:p w:rsidR="00B12091" w:rsidRDefault="00B12091" w:rsidP="00B12091">
            <w:pPr>
              <w:pStyle w:val="ListParagraph"/>
              <w:ind w:left="0" w:firstLine="0"/>
            </w:pPr>
          </w:p>
        </w:tc>
      </w:tr>
    </w:tbl>
    <w:p w:rsidR="004700E2" w:rsidRPr="004700E2" w:rsidRDefault="00E53C85" w:rsidP="004700E2">
      <w:pPr>
        <w:rPr>
          <w:lang w:val="fr-FR"/>
        </w:rPr>
      </w:pPr>
      <w:r w:rsidRPr="00857371">
        <w:rPr>
          <w:lang w:val="fr-FR"/>
        </w:rPr>
        <w:t xml:space="preserve">+ Phần chuyển </w:t>
      </w:r>
      <w:r w:rsidR="00B12091">
        <w:rPr>
          <w:lang w:val="fr-FR"/>
        </w:rPr>
        <w:t>động:</w:t>
      </w:r>
      <w:r w:rsidR="00124589">
        <w:rPr>
          <w:lang w:val="fr-FR"/>
        </w:rPr>
        <w:t xml:space="preserve"> </w:t>
      </w:r>
      <w:r w:rsidRPr="00857371">
        <w:rPr>
          <w:lang w:val="fr-FR"/>
        </w:rPr>
        <w:t xml:space="preserve">là chuyển động vít me tịnh tiến theo phương thẳng đứng. </w:t>
      </w:r>
    </w:p>
    <w:p w:rsidR="00603B51" w:rsidRPr="004700E2" w:rsidRDefault="00974C94" w:rsidP="004700E2">
      <w:pPr>
        <w:pStyle w:val="ListParagraph"/>
        <w:numPr>
          <w:ilvl w:val="0"/>
          <w:numId w:val="30"/>
        </w:numPr>
        <w:rPr>
          <w:b/>
          <w:lang w:val="fr-FR"/>
        </w:rPr>
      </w:pPr>
      <w:r w:rsidRPr="00ED4258">
        <w:rPr>
          <w:noProof/>
        </w:rPr>
        <w:drawing>
          <wp:anchor distT="0" distB="0" distL="114300" distR="114300" simplePos="0" relativeHeight="251722752" behindDoc="0" locked="0" layoutInCell="1" allowOverlap="1" wp14:anchorId="72163D8D" wp14:editId="5A444C39">
            <wp:simplePos x="0" y="0"/>
            <wp:positionH relativeFrom="column">
              <wp:posOffset>1776730</wp:posOffset>
            </wp:positionH>
            <wp:positionV relativeFrom="paragraph">
              <wp:posOffset>309880</wp:posOffset>
            </wp:positionV>
            <wp:extent cx="1619885" cy="1171575"/>
            <wp:effectExtent l="0" t="0" r="0" b="9525"/>
            <wp:wrapTopAndBottom/>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 cstate="print">
                      <a:extLst>
                        <a:ext uri="{28A0092B-C50C-407E-A947-70E740481C1C}">
                          <a14:useLocalDpi xmlns:a14="http://schemas.microsoft.com/office/drawing/2010/main" val="0"/>
                        </a:ext>
                      </a:extLst>
                    </a:blip>
                    <a:srcRect l="6000" t="1963" r="10429" b="5761"/>
                    <a:stretch/>
                  </pic:blipFill>
                  <pic:spPr bwMode="auto">
                    <a:xfrm>
                      <a:off x="0" y="0"/>
                      <a:ext cx="1619885" cy="11715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700E2">
        <w:rPr>
          <w:noProof/>
        </w:rPr>
        <w:drawing>
          <wp:anchor distT="0" distB="0" distL="114300" distR="114300" simplePos="0" relativeHeight="251755520" behindDoc="0" locked="0" layoutInCell="1" allowOverlap="1" wp14:anchorId="4DB9E5A8" wp14:editId="6FAC4701">
            <wp:simplePos x="0" y="0"/>
            <wp:positionH relativeFrom="column">
              <wp:posOffset>3387725</wp:posOffset>
            </wp:positionH>
            <wp:positionV relativeFrom="paragraph">
              <wp:posOffset>356235</wp:posOffset>
            </wp:positionV>
            <wp:extent cx="2390775" cy="809625"/>
            <wp:effectExtent l="0" t="0" r="9525" b="9525"/>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val="0"/>
                        </a:ext>
                      </a:extLst>
                    </a:blip>
                    <a:stretch>
                      <a:fillRect/>
                    </a:stretch>
                  </pic:blipFill>
                  <pic:spPr>
                    <a:xfrm>
                      <a:off x="0" y="0"/>
                      <a:ext cx="2390775" cy="809625"/>
                    </a:xfrm>
                    <a:prstGeom prst="rect">
                      <a:avLst/>
                    </a:prstGeom>
                  </pic:spPr>
                </pic:pic>
              </a:graphicData>
            </a:graphic>
            <wp14:sizeRelH relativeFrom="margin">
              <wp14:pctWidth>0</wp14:pctWidth>
            </wp14:sizeRelH>
            <wp14:sizeRelV relativeFrom="margin">
              <wp14:pctHeight>0</wp14:pctHeight>
            </wp14:sizeRelV>
          </wp:anchor>
        </w:drawing>
      </w:r>
      <w:r w:rsidR="00DD53B5" w:rsidRPr="000E727E">
        <w:rPr>
          <w:b/>
          <w:lang w:val="fr-FR"/>
        </w:rPr>
        <w:t>Đế máy</w:t>
      </w:r>
      <w:r w:rsidR="004700E2" w:rsidRPr="004700E2">
        <w:rPr>
          <w:noProof/>
        </w:rPr>
        <w:t xml:space="preserve"> </w:t>
      </w:r>
      <w:r w:rsidR="004700E2">
        <w:rPr>
          <w:noProof/>
        </w:rPr>
        <w:tab/>
      </w:r>
      <w:r w:rsidR="004700E2">
        <w:rPr>
          <w:noProof/>
        </w:rPr>
        <w:tab/>
      </w:r>
      <w:r w:rsidR="004700E2">
        <w:rPr>
          <w:noProof/>
        </w:rPr>
        <w:tab/>
      </w:r>
      <w:r w:rsidR="004700E2">
        <w:rPr>
          <w:noProof/>
        </w:rPr>
        <w:tab/>
      </w:r>
      <w:r w:rsidR="004700E2">
        <w:rPr>
          <w:noProof/>
        </w:rPr>
        <w:tab/>
      </w:r>
    </w:p>
    <w:p w:rsidR="00603B51" w:rsidRDefault="00DD53B5" w:rsidP="00603B51">
      <w:pPr>
        <w:pStyle w:val="hinh"/>
      </w:pPr>
      <w:bookmarkStart w:id="2284" w:name="_Toc12740618"/>
      <w:bookmarkStart w:id="2285" w:name="_Toc13178900"/>
      <w:bookmarkStart w:id="2286" w:name="_Toc13436871"/>
      <w:bookmarkStart w:id="2287" w:name="_Toc14030543"/>
      <w:bookmarkStart w:id="2288" w:name="_Toc14272820"/>
      <w:bookmarkStart w:id="2289" w:name="_Toc14390936"/>
      <w:bookmarkStart w:id="2290" w:name="_Toc14423894"/>
      <w:bookmarkStart w:id="2291" w:name="_Toc14426998"/>
      <w:bookmarkStart w:id="2292" w:name="_Toc14548846"/>
      <w:bookmarkStart w:id="2293" w:name="_Toc14706093"/>
      <w:bookmarkStart w:id="2294" w:name="_Toc14721917"/>
      <w:bookmarkStart w:id="2295" w:name="_Toc14730175"/>
      <w:bookmarkStart w:id="2296" w:name="_Toc14768818"/>
      <w:r>
        <w:t>Đế máy</w:t>
      </w:r>
      <w:r w:rsidR="00603B51">
        <w:t xml:space="preserve"> thiết kế trên SoildWorks</w:t>
      </w:r>
      <w:bookmarkEnd w:id="2284"/>
      <w:bookmarkEnd w:id="2285"/>
      <w:bookmarkEnd w:id="2286"/>
      <w:bookmarkEnd w:id="2287"/>
      <w:bookmarkEnd w:id="2288"/>
      <w:bookmarkEnd w:id="2289"/>
      <w:bookmarkEnd w:id="2290"/>
      <w:bookmarkEnd w:id="2291"/>
      <w:bookmarkEnd w:id="2292"/>
      <w:bookmarkEnd w:id="2293"/>
      <w:bookmarkEnd w:id="2294"/>
      <w:bookmarkEnd w:id="2295"/>
      <w:bookmarkEnd w:id="2296"/>
    </w:p>
    <w:p w:rsidR="004700E2" w:rsidRDefault="004700E2" w:rsidP="004700E2">
      <w:pPr>
        <w:pStyle w:val="Heading4"/>
      </w:pPr>
      <w:bookmarkStart w:id="2297" w:name="_Toc12740365"/>
      <w:r>
        <w:lastRenderedPageBreak/>
        <w:t xml:space="preserve">Thiết kế </w:t>
      </w:r>
      <w:bookmarkEnd w:id="2297"/>
      <w:r>
        <w:t>tấm đế</w:t>
      </w:r>
    </w:p>
    <w:p w:rsidR="004700E2" w:rsidRDefault="004700E2" w:rsidP="004700E2">
      <w:pPr>
        <w:rPr>
          <w:b/>
          <w:lang w:val="fr-FR"/>
        </w:rPr>
      </w:pPr>
      <w:r>
        <w:t xml:space="preserve">Tấm đế là bộ phận quan trọng, chịu tải nhiều nhất và là bộ phận liên kết các phần tử khác nên cần độ chính </w:t>
      </w:r>
      <w:r w:rsidR="00D84AC0">
        <w:t>xác</w:t>
      </w:r>
      <w:r>
        <w:t xml:space="preserve"> cao. Kích thước của tấm đế được tính dựa theo kích thước của các phần tử có liên quan. Đồng thời chiều dày của tấm đế cũng phải đảm bảo độ cứng vững để quá trình vận hành máy không bị run lắc. Vật liệu được sử dụng là thép tấm dày 2 mm cắt laser và dập thành hộp</w:t>
      </w:r>
    </w:p>
    <w:p w:rsidR="00E53C85" w:rsidRDefault="00E53C85" w:rsidP="002F425F">
      <w:pPr>
        <w:pStyle w:val="ListParagraph"/>
        <w:numPr>
          <w:ilvl w:val="0"/>
          <w:numId w:val="14"/>
        </w:numPr>
        <w:rPr>
          <w:b/>
          <w:lang w:val="fr-FR"/>
        </w:rPr>
      </w:pPr>
      <w:r w:rsidRPr="00603B51">
        <w:rPr>
          <w:b/>
          <w:lang w:val="fr-FR"/>
        </w:rPr>
        <w:t xml:space="preserve">Mô hình máy in </w:t>
      </w:r>
    </w:p>
    <w:p w:rsidR="00DD53B5" w:rsidRPr="00603B51" w:rsidRDefault="00203C99" w:rsidP="00DD53B5">
      <w:pPr>
        <w:jc w:val="center"/>
        <w:rPr>
          <w:lang w:val="fr-FR"/>
        </w:rPr>
      </w:pPr>
      <w:r w:rsidRPr="00203C99">
        <w:rPr>
          <w:noProof/>
        </w:rPr>
        <w:drawing>
          <wp:inline distT="0" distB="0" distL="0" distR="0" wp14:anchorId="067B49A3" wp14:editId="42C4950F">
            <wp:extent cx="4181341" cy="42195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200571" cy="4238981"/>
                    </a:xfrm>
                    <a:prstGeom prst="rect">
                      <a:avLst/>
                    </a:prstGeom>
                  </pic:spPr>
                </pic:pic>
              </a:graphicData>
            </a:graphic>
          </wp:inline>
        </w:drawing>
      </w:r>
    </w:p>
    <w:p w:rsidR="00E53C85" w:rsidRDefault="00E53C85" w:rsidP="00E53C85">
      <w:pPr>
        <w:pStyle w:val="hinh"/>
      </w:pPr>
      <w:bookmarkStart w:id="2298" w:name="_Toc12740617"/>
      <w:bookmarkStart w:id="2299" w:name="_Toc13178901"/>
      <w:bookmarkStart w:id="2300" w:name="_Toc13436872"/>
      <w:bookmarkStart w:id="2301" w:name="_Toc14030544"/>
      <w:bookmarkStart w:id="2302" w:name="_Toc14272821"/>
      <w:bookmarkStart w:id="2303" w:name="_Toc14390937"/>
      <w:bookmarkStart w:id="2304" w:name="_Toc14423895"/>
      <w:bookmarkStart w:id="2305" w:name="_Toc14426999"/>
      <w:bookmarkStart w:id="2306" w:name="_Toc14548847"/>
      <w:bookmarkStart w:id="2307" w:name="_Toc14706094"/>
      <w:bookmarkStart w:id="2308" w:name="_Toc14721918"/>
      <w:bookmarkStart w:id="2309" w:name="_Toc14730176"/>
      <w:bookmarkStart w:id="2310" w:name="_Toc14768819"/>
      <w:r w:rsidRPr="00857371">
        <w:t>Mô hình máy in</w:t>
      </w:r>
      <w:bookmarkEnd w:id="2298"/>
      <w:r w:rsidR="00ED4258">
        <w:t xml:space="preserve"> 3D thực phẩm trên phần mềm</w:t>
      </w:r>
      <w:bookmarkEnd w:id="2299"/>
      <w:bookmarkEnd w:id="2300"/>
      <w:bookmarkEnd w:id="2301"/>
      <w:bookmarkEnd w:id="2302"/>
      <w:bookmarkEnd w:id="2303"/>
      <w:bookmarkEnd w:id="2304"/>
      <w:bookmarkEnd w:id="2305"/>
      <w:bookmarkEnd w:id="2306"/>
      <w:bookmarkEnd w:id="2307"/>
      <w:bookmarkEnd w:id="2308"/>
      <w:bookmarkEnd w:id="2309"/>
      <w:bookmarkEnd w:id="2310"/>
    </w:p>
    <w:p w:rsidR="00DD53B5" w:rsidRPr="000E727E" w:rsidRDefault="00DD53B5" w:rsidP="00DD53B5">
      <w:pPr>
        <w:rPr>
          <w:b/>
        </w:rPr>
      </w:pPr>
      <w:r w:rsidRPr="000E727E">
        <w:rPr>
          <w:b/>
        </w:rPr>
        <w:t>Trong đó:</w:t>
      </w:r>
    </w:p>
    <w:tbl>
      <w:tblPr>
        <w:tblStyle w:val="TableGrid"/>
        <w:tblW w:w="0" w:type="auto"/>
        <w:tblInd w:w="10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8"/>
        <w:gridCol w:w="3150"/>
      </w:tblGrid>
      <w:tr w:rsidR="004700E2" w:rsidTr="003938A1">
        <w:tc>
          <w:tcPr>
            <w:tcW w:w="3078" w:type="dxa"/>
          </w:tcPr>
          <w:p w:rsidR="004700E2" w:rsidRPr="004700E2" w:rsidRDefault="004700E2" w:rsidP="003938A1">
            <w:pPr>
              <w:ind w:firstLine="508"/>
              <w:rPr>
                <w:i/>
              </w:rPr>
            </w:pPr>
            <w:r>
              <w:rPr>
                <w:i/>
              </w:rPr>
              <w:t>1.</w:t>
            </w:r>
            <w:r w:rsidR="00D60FE2">
              <w:rPr>
                <w:i/>
              </w:rPr>
              <w:t xml:space="preserve"> </w:t>
            </w:r>
            <w:r w:rsidR="003938A1">
              <w:rPr>
                <w:i/>
              </w:rPr>
              <w:t xml:space="preserve"> </w:t>
            </w:r>
            <w:r w:rsidRPr="004700E2">
              <w:rPr>
                <w:i/>
              </w:rPr>
              <w:t>Bàn in và trục Y</w:t>
            </w:r>
          </w:p>
          <w:p w:rsidR="004700E2" w:rsidRPr="004700E2" w:rsidRDefault="004700E2" w:rsidP="003938A1">
            <w:pPr>
              <w:ind w:firstLine="508"/>
              <w:rPr>
                <w:i/>
              </w:rPr>
            </w:pPr>
            <w:r>
              <w:rPr>
                <w:i/>
              </w:rPr>
              <w:t>2.</w:t>
            </w:r>
            <w:r w:rsidR="00D60FE2">
              <w:rPr>
                <w:i/>
              </w:rPr>
              <w:t xml:space="preserve"> </w:t>
            </w:r>
            <w:r w:rsidR="003938A1">
              <w:rPr>
                <w:i/>
              </w:rPr>
              <w:t xml:space="preserve"> </w:t>
            </w:r>
            <w:r w:rsidRPr="004700E2">
              <w:rPr>
                <w:i/>
              </w:rPr>
              <w:t>Trục X</w:t>
            </w:r>
          </w:p>
          <w:p w:rsidR="004700E2" w:rsidRPr="004700E2" w:rsidRDefault="004700E2" w:rsidP="003938A1">
            <w:pPr>
              <w:ind w:firstLine="508"/>
              <w:rPr>
                <w:i/>
              </w:rPr>
            </w:pPr>
            <w:r>
              <w:rPr>
                <w:i/>
              </w:rPr>
              <w:t>3.</w:t>
            </w:r>
            <w:r w:rsidR="00D60FE2">
              <w:rPr>
                <w:i/>
              </w:rPr>
              <w:t xml:space="preserve"> </w:t>
            </w:r>
            <w:r w:rsidR="003938A1">
              <w:rPr>
                <w:i/>
              </w:rPr>
              <w:t xml:space="preserve"> </w:t>
            </w:r>
            <w:r w:rsidRPr="004700E2">
              <w:rPr>
                <w:i/>
              </w:rPr>
              <w:t>Trụ</w:t>
            </w:r>
            <w:r>
              <w:rPr>
                <w:i/>
              </w:rPr>
              <w:t>c in</w:t>
            </w:r>
          </w:p>
        </w:tc>
        <w:tc>
          <w:tcPr>
            <w:tcW w:w="3150" w:type="dxa"/>
          </w:tcPr>
          <w:p w:rsidR="004700E2" w:rsidRPr="004700E2" w:rsidRDefault="004700E2" w:rsidP="003938A1">
            <w:pPr>
              <w:ind w:firstLine="490"/>
              <w:rPr>
                <w:i/>
              </w:rPr>
            </w:pPr>
            <w:r>
              <w:rPr>
                <w:i/>
              </w:rPr>
              <w:t>4.</w:t>
            </w:r>
            <w:r w:rsidR="00D60FE2">
              <w:rPr>
                <w:i/>
              </w:rPr>
              <w:t xml:space="preserve"> </w:t>
            </w:r>
            <w:r w:rsidR="003938A1">
              <w:rPr>
                <w:i/>
              </w:rPr>
              <w:t xml:space="preserve"> </w:t>
            </w:r>
            <w:r w:rsidRPr="004700E2">
              <w:rPr>
                <w:i/>
              </w:rPr>
              <w:t>Trục Z và nắp che</w:t>
            </w:r>
          </w:p>
          <w:p w:rsidR="004700E2" w:rsidRPr="004700E2" w:rsidRDefault="004700E2" w:rsidP="003938A1">
            <w:pPr>
              <w:ind w:firstLine="490"/>
              <w:rPr>
                <w:i/>
              </w:rPr>
            </w:pPr>
            <w:r>
              <w:rPr>
                <w:i/>
              </w:rPr>
              <w:t>5.</w:t>
            </w:r>
            <w:r w:rsidR="00D60FE2">
              <w:rPr>
                <w:i/>
              </w:rPr>
              <w:t xml:space="preserve"> </w:t>
            </w:r>
            <w:r w:rsidR="003938A1">
              <w:rPr>
                <w:i/>
              </w:rPr>
              <w:t xml:space="preserve"> </w:t>
            </w:r>
            <w:r w:rsidRPr="004700E2">
              <w:rPr>
                <w:i/>
              </w:rPr>
              <w:t>Màn hình LCD</w:t>
            </w:r>
          </w:p>
          <w:p w:rsidR="004700E2" w:rsidRPr="004700E2" w:rsidRDefault="004700E2" w:rsidP="003938A1">
            <w:pPr>
              <w:ind w:firstLine="490"/>
              <w:rPr>
                <w:i/>
              </w:rPr>
            </w:pPr>
            <w:r>
              <w:rPr>
                <w:i/>
              </w:rPr>
              <w:t>6.</w:t>
            </w:r>
            <w:r w:rsidR="00D60FE2">
              <w:rPr>
                <w:i/>
              </w:rPr>
              <w:t xml:space="preserve"> </w:t>
            </w:r>
            <w:r w:rsidR="003938A1">
              <w:rPr>
                <w:i/>
              </w:rPr>
              <w:t xml:space="preserve"> </w:t>
            </w:r>
            <w:r w:rsidRPr="004700E2">
              <w:rPr>
                <w:i/>
              </w:rPr>
              <w:t>Đế máy</w:t>
            </w:r>
          </w:p>
        </w:tc>
      </w:tr>
    </w:tbl>
    <w:p w:rsidR="00DD53B5" w:rsidRPr="000E727E" w:rsidRDefault="00DD53B5" w:rsidP="004700E2">
      <w:pPr>
        <w:pStyle w:val="ListParagraph1"/>
        <w:numPr>
          <w:ilvl w:val="0"/>
          <w:numId w:val="0"/>
        </w:numPr>
        <w:ind w:left="1800"/>
        <w:rPr>
          <w:i/>
        </w:rPr>
      </w:pPr>
    </w:p>
    <w:p w:rsidR="00E53C85" w:rsidRPr="00842D94" w:rsidRDefault="00E53C85" w:rsidP="004700E2">
      <w:pPr>
        <w:pStyle w:val="Heading3"/>
        <w:rPr>
          <w:lang w:val="fr-FR"/>
        </w:rPr>
      </w:pPr>
      <w:bookmarkStart w:id="2311" w:name="_Toc499476657"/>
      <w:bookmarkStart w:id="2312" w:name="_Toc499476891"/>
      <w:bookmarkStart w:id="2313" w:name="_Toc499477570"/>
      <w:bookmarkStart w:id="2314" w:name="_Toc499477944"/>
      <w:bookmarkStart w:id="2315" w:name="_Toc499478318"/>
      <w:bookmarkStart w:id="2316" w:name="_Toc499477625"/>
      <w:bookmarkStart w:id="2317" w:name="_Toc12740366"/>
      <w:bookmarkStart w:id="2318" w:name="_Toc14548736"/>
      <w:bookmarkStart w:id="2319" w:name="_Toc14706187"/>
      <w:bookmarkStart w:id="2320" w:name="_Toc14721807"/>
      <w:bookmarkStart w:id="2321" w:name="_Toc14730065"/>
      <w:bookmarkStart w:id="2322" w:name="_Toc14768708"/>
      <w:r w:rsidRPr="00842D94">
        <w:rPr>
          <w:lang w:val="fr-FR"/>
        </w:rPr>
        <w:lastRenderedPageBreak/>
        <w:t xml:space="preserve">Lựa chọn, </w:t>
      </w:r>
      <w:bookmarkEnd w:id="2311"/>
      <w:bookmarkEnd w:id="2312"/>
      <w:bookmarkEnd w:id="2313"/>
      <w:bookmarkEnd w:id="2314"/>
      <w:bookmarkEnd w:id="2315"/>
      <w:bookmarkEnd w:id="2316"/>
      <w:r w:rsidRPr="00842D94">
        <w:rPr>
          <w:lang w:val="fr-FR"/>
        </w:rPr>
        <w:t>tính toán động cơ :</w:t>
      </w:r>
      <w:bookmarkEnd w:id="2317"/>
      <w:bookmarkEnd w:id="2318"/>
      <w:bookmarkEnd w:id="2319"/>
      <w:bookmarkEnd w:id="2320"/>
      <w:bookmarkEnd w:id="2321"/>
      <w:bookmarkEnd w:id="2322"/>
    </w:p>
    <w:p w:rsidR="00E53C85" w:rsidRPr="00857371" w:rsidRDefault="00E53C85" w:rsidP="00E53C85">
      <w:pPr>
        <w:pStyle w:val="Heading4"/>
        <w:rPr>
          <w:lang w:val="fr-FR"/>
        </w:rPr>
      </w:pPr>
      <w:bookmarkStart w:id="2323" w:name="_Toc499476658"/>
      <w:bookmarkStart w:id="2324" w:name="_Toc499476892"/>
      <w:bookmarkStart w:id="2325" w:name="_Toc499477571"/>
      <w:bookmarkStart w:id="2326" w:name="_Toc499477945"/>
      <w:bookmarkStart w:id="2327" w:name="_Toc499478319"/>
      <w:bookmarkStart w:id="2328" w:name="_Toc499477626"/>
      <w:r w:rsidRPr="00857371">
        <w:rPr>
          <w:lang w:val="fr-FR"/>
        </w:rPr>
        <w:t>Lựa chọn động cơ</w:t>
      </w:r>
      <w:bookmarkEnd w:id="2323"/>
      <w:bookmarkEnd w:id="2324"/>
      <w:bookmarkEnd w:id="2325"/>
      <w:bookmarkEnd w:id="2326"/>
      <w:bookmarkEnd w:id="2327"/>
      <w:bookmarkEnd w:id="2328"/>
    </w:p>
    <w:p w:rsidR="00E53C85" w:rsidRDefault="00E53C85" w:rsidP="00361DEE">
      <w:r w:rsidRPr="00857371">
        <w:t>Để có thể điều khiển chính xác tọa độ, các loại động cơ</w:t>
      </w:r>
      <w:r w:rsidR="000E727E">
        <w:t xml:space="preserve"> thường</w:t>
      </w:r>
      <w:r w:rsidRPr="00857371">
        <w:t xml:space="preserve"> được sử dụ</w:t>
      </w:r>
      <w:r w:rsidR="000E727E">
        <w:t>ng</w:t>
      </w:r>
      <w:r w:rsidRPr="00857371">
        <w:t xml:space="preserve"> hiện nay là: động cơ servo và động cơ bướ</w:t>
      </w:r>
      <w:r w:rsidR="00361DEE">
        <w:t>c.</w:t>
      </w:r>
    </w:p>
    <w:p w:rsidR="004700E2" w:rsidRDefault="004700E2" w:rsidP="004700E2">
      <w:pPr>
        <w:pStyle w:val="bng"/>
      </w:pPr>
      <w:bookmarkStart w:id="2329" w:name="_Toc14548904"/>
      <w:bookmarkStart w:id="2330" w:name="_Toc14549002"/>
      <w:bookmarkStart w:id="2331" w:name="_Toc14549099"/>
      <w:bookmarkStart w:id="2332" w:name="_Toc14705990"/>
      <w:bookmarkStart w:id="2333" w:name="_Toc14721963"/>
      <w:bookmarkStart w:id="2334" w:name="_Toc14730221"/>
      <w:bookmarkStart w:id="2335" w:name="_Toc14768864"/>
      <w:r>
        <w:t>So sánh lựa chọn động cơ</w:t>
      </w:r>
      <w:bookmarkEnd w:id="2329"/>
      <w:bookmarkEnd w:id="2330"/>
      <w:bookmarkEnd w:id="2331"/>
      <w:bookmarkEnd w:id="2332"/>
      <w:bookmarkEnd w:id="2333"/>
      <w:bookmarkEnd w:id="2334"/>
      <w:bookmarkEnd w:id="2335"/>
    </w:p>
    <w:tbl>
      <w:tblPr>
        <w:tblStyle w:val="TableGrid"/>
        <w:tblW w:w="0" w:type="auto"/>
        <w:tblInd w:w="288" w:type="dxa"/>
        <w:tblLook w:val="04A0" w:firstRow="1" w:lastRow="0" w:firstColumn="1" w:lastColumn="0" w:noHBand="0" w:noVBand="1"/>
      </w:tblPr>
      <w:tblGrid>
        <w:gridCol w:w="1578"/>
        <w:gridCol w:w="3662"/>
        <w:gridCol w:w="3809"/>
      </w:tblGrid>
      <w:tr w:rsidR="000219D2" w:rsidTr="004700E2">
        <w:tc>
          <w:tcPr>
            <w:tcW w:w="1578" w:type="dxa"/>
          </w:tcPr>
          <w:p w:rsidR="000219D2" w:rsidRDefault="000219D2" w:rsidP="000219D2">
            <w:pPr>
              <w:ind w:firstLine="0"/>
            </w:pPr>
          </w:p>
        </w:tc>
        <w:tc>
          <w:tcPr>
            <w:tcW w:w="3662" w:type="dxa"/>
          </w:tcPr>
          <w:p w:rsidR="000219D2" w:rsidRDefault="000219D2" w:rsidP="000219D2">
            <w:pPr>
              <w:ind w:firstLine="0"/>
              <w:jc w:val="center"/>
            </w:pPr>
            <w:r>
              <w:t>Động cơ Servo</w:t>
            </w:r>
          </w:p>
        </w:tc>
        <w:tc>
          <w:tcPr>
            <w:tcW w:w="3809" w:type="dxa"/>
          </w:tcPr>
          <w:p w:rsidR="000219D2" w:rsidRDefault="000219D2" w:rsidP="000219D2">
            <w:pPr>
              <w:ind w:firstLine="0"/>
              <w:jc w:val="center"/>
            </w:pPr>
            <w:r>
              <w:t>Động cơ bước</w:t>
            </w:r>
          </w:p>
        </w:tc>
      </w:tr>
      <w:tr w:rsidR="000219D2" w:rsidTr="004700E2">
        <w:tc>
          <w:tcPr>
            <w:tcW w:w="1578" w:type="dxa"/>
          </w:tcPr>
          <w:p w:rsidR="000219D2" w:rsidRDefault="000219D2" w:rsidP="000219D2">
            <w:pPr>
              <w:ind w:firstLine="0"/>
            </w:pPr>
            <w:r>
              <w:t>Ưu điểm</w:t>
            </w:r>
          </w:p>
        </w:tc>
        <w:tc>
          <w:tcPr>
            <w:tcW w:w="3662" w:type="dxa"/>
          </w:tcPr>
          <w:p w:rsidR="000219D2" w:rsidRDefault="000219D2" w:rsidP="000219D2">
            <w:pPr>
              <w:ind w:firstLine="0"/>
            </w:pPr>
            <w:r>
              <w:t>Momen trên trục lớn</w:t>
            </w:r>
          </w:p>
          <w:p w:rsidR="000219D2" w:rsidRDefault="000219D2" w:rsidP="000219D2">
            <w:pPr>
              <w:ind w:firstLine="0"/>
            </w:pPr>
            <w:r>
              <w:t>Tốc độ cao</w:t>
            </w:r>
          </w:p>
          <w:p w:rsidR="000219D2" w:rsidRDefault="000219D2" w:rsidP="000219D2">
            <w:pPr>
              <w:ind w:firstLine="0"/>
            </w:pPr>
            <w:r>
              <w:t xml:space="preserve">Mạch điều khiển </w:t>
            </w:r>
            <w:r w:rsidR="00361DEE">
              <w:t xml:space="preserve">tốc độ </w:t>
            </w:r>
            <w:r w:rsidR="00D84AC0">
              <w:t>chính xác</w:t>
            </w:r>
          </w:p>
          <w:p w:rsidR="000219D2" w:rsidRDefault="00361DEE" w:rsidP="00D84AC0">
            <w:pPr>
              <w:ind w:firstLine="0"/>
            </w:pPr>
            <w:r>
              <w:t xml:space="preserve">Độ chính </w:t>
            </w:r>
            <w:r w:rsidR="00D84AC0">
              <w:t>xác</w:t>
            </w:r>
            <w:r>
              <w:t xml:space="preserve"> cao</w:t>
            </w:r>
          </w:p>
        </w:tc>
        <w:tc>
          <w:tcPr>
            <w:tcW w:w="3809" w:type="dxa"/>
          </w:tcPr>
          <w:p w:rsidR="000219D2" w:rsidRDefault="00361DEE" w:rsidP="000219D2">
            <w:pPr>
              <w:ind w:firstLine="0"/>
            </w:pPr>
            <w:r>
              <w:t xml:space="preserve">Điều khiển vị trí, tốc độ chính </w:t>
            </w:r>
            <w:r w:rsidR="00D84AC0">
              <w:t>xác</w:t>
            </w:r>
          </w:p>
          <w:p w:rsidR="00361DEE" w:rsidRDefault="00361DEE" w:rsidP="000219D2">
            <w:pPr>
              <w:ind w:firstLine="0"/>
            </w:pPr>
            <w:r>
              <w:t>Giá thành thấp</w:t>
            </w:r>
          </w:p>
          <w:p w:rsidR="00361DEE" w:rsidRDefault="00361DEE" w:rsidP="000219D2">
            <w:pPr>
              <w:ind w:firstLine="0"/>
            </w:pPr>
            <w:r>
              <w:t>Có thể điều khiển hở mạch</w:t>
            </w:r>
          </w:p>
          <w:p w:rsidR="00361DEE" w:rsidRDefault="00361DEE" w:rsidP="000219D2">
            <w:pPr>
              <w:ind w:firstLine="0"/>
            </w:pPr>
            <w:r>
              <w:t>Duy trì momen tốt</w:t>
            </w:r>
          </w:p>
        </w:tc>
      </w:tr>
      <w:tr w:rsidR="000219D2" w:rsidTr="004700E2">
        <w:tc>
          <w:tcPr>
            <w:tcW w:w="1578" w:type="dxa"/>
          </w:tcPr>
          <w:p w:rsidR="000219D2" w:rsidRDefault="000219D2" w:rsidP="000219D2">
            <w:pPr>
              <w:ind w:firstLine="0"/>
            </w:pPr>
            <w:r>
              <w:t>Nhược điểm</w:t>
            </w:r>
          </w:p>
        </w:tc>
        <w:tc>
          <w:tcPr>
            <w:tcW w:w="3662" w:type="dxa"/>
          </w:tcPr>
          <w:p w:rsidR="000219D2" w:rsidRDefault="00361DEE" w:rsidP="000219D2">
            <w:pPr>
              <w:ind w:firstLine="0"/>
            </w:pPr>
            <w:r>
              <w:t>Giá thành cao</w:t>
            </w:r>
          </w:p>
          <w:p w:rsidR="00361DEE" w:rsidRDefault="00361DEE" w:rsidP="000219D2">
            <w:pPr>
              <w:ind w:firstLine="0"/>
            </w:pPr>
            <w:r>
              <w:t>Yêu cầu phản hồi</w:t>
            </w:r>
          </w:p>
          <w:p w:rsidR="00361DEE" w:rsidRDefault="00361DEE" w:rsidP="000219D2">
            <w:pPr>
              <w:ind w:firstLine="0"/>
            </w:pPr>
            <w:r>
              <w:t>Bảo dưỡng tốn kém</w:t>
            </w:r>
          </w:p>
          <w:p w:rsidR="00361DEE" w:rsidRDefault="00361DEE" w:rsidP="000219D2">
            <w:pPr>
              <w:ind w:firstLine="0"/>
            </w:pPr>
            <w:r>
              <w:t>Phải có driver điều khiển</w:t>
            </w:r>
          </w:p>
        </w:tc>
        <w:tc>
          <w:tcPr>
            <w:tcW w:w="3809" w:type="dxa"/>
          </w:tcPr>
          <w:p w:rsidR="000219D2" w:rsidRDefault="00361DEE" w:rsidP="000219D2">
            <w:pPr>
              <w:ind w:firstLine="0"/>
            </w:pPr>
            <w:r>
              <w:t xml:space="preserve">Momen xoắn nhỏ </w:t>
            </w:r>
          </w:p>
          <w:p w:rsidR="00361DEE" w:rsidRDefault="00361DEE" w:rsidP="000219D2">
            <w:pPr>
              <w:ind w:firstLine="0"/>
            </w:pPr>
            <w:r>
              <w:t>Có thể xảy ra sai số</w:t>
            </w:r>
          </w:p>
          <w:p w:rsidR="00361DEE" w:rsidRDefault="00361DEE" w:rsidP="000219D2">
            <w:pPr>
              <w:ind w:firstLine="0"/>
            </w:pPr>
            <w:r>
              <w:t>Phải có driver điều khiển</w:t>
            </w:r>
          </w:p>
        </w:tc>
      </w:tr>
    </w:tbl>
    <w:p w:rsidR="00E53C85" w:rsidRPr="00857371" w:rsidRDefault="00E53C85" w:rsidP="00E53C85">
      <w:r w:rsidRPr="00857371">
        <w:t>Từ những ưu, nhược điểm của hai loại động cơ trên</w:t>
      </w:r>
      <w:r w:rsidR="00AA1376">
        <w:t xml:space="preserve"> </w:t>
      </w:r>
      <w:r w:rsidR="00013D11">
        <w:t>ta</w:t>
      </w:r>
      <w:r w:rsidRPr="00857371">
        <w:t xml:space="preserve"> lựa chọn động cơ bước.</w:t>
      </w:r>
    </w:p>
    <w:p w:rsidR="00E53C85" w:rsidRDefault="00E53C85" w:rsidP="00013D11">
      <w:pPr>
        <w:pStyle w:val="Heading4"/>
        <w:spacing w:line="276" w:lineRule="auto"/>
      </w:pPr>
      <w:bookmarkStart w:id="2336" w:name="_Toc12740367"/>
      <w:r w:rsidRPr="00857371">
        <w:t>Lựa chọn bộ truyền đai</w:t>
      </w:r>
      <w:bookmarkEnd w:id="2336"/>
    </w:p>
    <w:p w:rsidR="00361DEE" w:rsidRDefault="00D407B1" w:rsidP="00D407B1">
      <w:r>
        <w:t>Truyền động đai là một trong những kiểu truyền động cổ điển nhất và vẫn còn đang được sử dụng đến ngày nay. Trong máy in 3D người ta thường sử dụng bộ truyền đai để dẫn động các trục. Có nhiều loại trên thị trường nhưng thường sử dụng là 4 loại đai được liệt kê trong bảng dưới đây:</w:t>
      </w:r>
    </w:p>
    <w:p w:rsidR="00E53C85" w:rsidRPr="00857371" w:rsidRDefault="00E53C85" w:rsidP="00E53C85">
      <w:pPr>
        <w:pStyle w:val="bng"/>
      </w:pPr>
      <w:bookmarkStart w:id="2337" w:name="_Toc12740496"/>
      <w:bookmarkStart w:id="2338" w:name="_Toc13178944"/>
      <w:bookmarkStart w:id="2339" w:name="_Toc13436915"/>
      <w:bookmarkStart w:id="2340" w:name="_Toc14030587"/>
      <w:bookmarkStart w:id="2341" w:name="_Toc14272864"/>
      <w:bookmarkStart w:id="2342" w:name="_Toc14390982"/>
      <w:bookmarkStart w:id="2343" w:name="_Toc14424347"/>
      <w:bookmarkStart w:id="2344" w:name="_Toc14424805"/>
      <w:bookmarkStart w:id="2345" w:name="_Toc14427044"/>
      <w:bookmarkStart w:id="2346" w:name="_Toc14548905"/>
      <w:bookmarkStart w:id="2347" w:name="_Toc14549003"/>
      <w:bookmarkStart w:id="2348" w:name="_Toc14549100"/>
      <w:bookmarkStart w:id="2349" w:name="_Toc14705991"/>
      <w:bookmarkStart w:id="2350" w:name="_Toc14721964"/>
      <w:bookmarkStart w:id="2351" w:name="_Toc14730222"/>
      <w:bookmarkStart w:id="2352" w:name="_Toc14768865"/>
      <w:r w:rsidRPr="00857371">
        <w:t>Bảng thông số các dạng truyền động đai.</w:t>
      </w:r>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16"/>
        <w:gridCol w:w="1289"/>
        <w:gridCol w:w="2410"/>
        <w:gridCol w:w="2269"/>
      </w:tblGrid>
      <w:tr w:rsidR="00E53C85" w:rsidRPr="00857371" w:rsidTr="00AA1376">
        <w:trPr>
          <w:trHeight w:val="345"/>
          <w:jc w:val="center"/>
        </w:trPr>
        <w:tc>
          <w:tcPr>
            <w:tcW w:w="1816" w:type="dxa"/>
            <w:tcBorders>
              <w:top w:val="single" w:sz="4" w:space="0" w:color="000000"/>
              <w:left w:val="single" w:sz="4" w:space="0" w:color="000000"/>
              <w:bottom w:val="single" w:sz="4" w:space="0" w:color="000000"/>
              <w:right w:val="single" w:sz="4" w:space="0" w:color="000000"/>
            </w:tcBorders>
            <w:hideMark/>
          </w:tcPr>
          <w:p w:rsidR="00E53C85" w:rsidRPr="00857371" w:rsidRDefault="00E53C85" w:rsidP="00AA1376">
            <w:r w:rsidRPr="00857371">
              <w:t>Dạng đai</w:t>
            </w:r>
          </w:p>
        </w:tc>
        <w:tc>
          <w:tcPr>
            <w:tcW w:w="1289" w:type="dxa"/>
            <w:tcBorders>
              <w:top w:val="single" w:sz="4" w:space="0" w:color="000000"/>
              <w:left w:val="single" w:sz="4" w:space="0" w:color="000000"/>
              <w:bottom w:val="single" w:sz="4" w:space="0" w:color="000000"/>
              <w:right w:val="single" w:sz="4" w:space="0" w:color="000000"/>
            </w:tcBorders>
            <w:hideMark/>
          </w:tcPr>
          <w:p w:rsidR="00E53C85" w:rsidRPr="00857371" w:rsidRDefault="00E53C85" w:rsidP="00AA1376">
            <w:pPr>
              <w:ind w:firstLine="0"/>
            </w:pPr>
            <w:r w:rsidRPr="00857371">
              <w:t>Hiệu</w:t>
            </w:r>
            <w:r>
              <w:t xml:space="preserve"> </w:t>
            </w:r>
            <w:r w:rsidRPr="00857371">
              <w:t>suất</w:t>
            </w:r>
          </w:p>
        </w:tc>
        <w:tc>
          <w:tcPr>
            <w:tcW w:w="2410" w:type="dxa"/>
            <w:tcBorders>
              <w:top w:val="single" w:sz="4" w:space="0" w:color="000000"/>
              <w:left w:val="single" w:sz="4" w:space="0" w:color="000000"/>
              <w:bottom w:val="single" w:sz="4" w:space="0" w:color="000000"/>
              <w:right w:val="single" w:sz="4" w:space="0" w:color="000000"/>
            </w:tcBorders>
            <w:hideMark/>
          </w:tcPr>
          <w:p w:rsidR="00E53C85" w:rsidRPr="00857371" w:rsidRDefault="00E53C85" w:rsidP="00AA1376">
            <w:pPr>
              <w:ind w:firstLine="0"/>
            </w:pPr>
            <w:r w:rsidRPr="00857371">
              <w:t>Vận tốc tối đa</w:t>
            </w:r>
            <w:r>
              <w:t xml:space="preserve"> </w:t>
            </w:r>
            <w:r w:rsidRPr="00857371">
              <w:t>(m/s)</w:t>
            </w:r>
          </w:p>
        </w:tc>
        <w:tc>
          <w:tcPr>
            <w:tcW w:w="2269" w:type="dxa"/>
            <w:tcBorders>
              <w:top w:val="single" w:sz="4" w:space="0" w:color="000000"/>
              <w:left w:val="single" w:sz="4" w:space="0" w:color="000000"/>
              <w:bottom w:val="single" w:sz="4" w:space="0" w:color="000000"/>
              <w:right w:val="single" w:sz="4" w:space="0" w:color="000000"/>
            </w:tcBorders>
            <w:hideMark/>
          </w:tcPr>
          <w:p w:rsidR="00E53C85" w:rsidRPr="00857371" w:rsidRDefault="00E53C85" w:rsidP="00AA1376">
            <w:pPr>
              <w:ind w:firstLine="0"/>
            </w:pPr>
            <w:r w:rsidRPr="00857371">
              <w:t>Tỷ số truyền</w:t>
            </w:r>
            <w:r>
              <w:t xml:space="preserve"> </w:t>
            </w:r>
            <w:r w:rsidRPr="00857371">
              <w:t>tối đa</w:t>
            </w:r>
          </w:p>
        </w:tc>
      </w:tr>
      <w:tr w:rsidR="00E53C85" w:rsidRPr="00857371" w:rsidTr="00AA1376">
        <w:trPr>
          <w:trHeight w:val="354"/>
          <w:jc w:val="center"/>
        </w:trPr>
        <w:tc>
          <w:tcPr>
            <w:tcW w:w="1816" w:type="dxa"/>
            <w:tcBorders>
              <w:top w:val="single" w:sz="4" w:space="0" w:color="000000"/>
              <w:left w:val="single" w:sz="4" w:space="0" w:color="000000"/>
              <w:bottom w:val="single" w:sz="4" w:space="0" w:color="000000"/>
              <w:right w:val="single" w:sz="4" w:space="0" w:color="000000"/>
            </w:tcBorders>
            <w:hideMark/>
          </w:tcPr>
          <w:p w:rsidR="00E53C85" w:rsidRPr="00857371" w:rsidRDefault="00E53C85" w:rsidP="00AA1376">
            <w:r w:rsidRPr="00857371">
              <w:t>Đai dẹt</w:t>
            </w:r>
          </w:p>
        </w:tc>
        <w:tc>
          <w:tcPr>
            <w:tcW w:w="1289" w:type="dxa"/>
            <w:tcBorders>
              <w:top w:val="single" w:sz="4" w:space="0" w:color="000000"/>
              <w:left w:val="single" w:sz="4" w:space="0" w:color="000000"/>
              <w:bottom w:val="single" w:sz="4" w:space="0" w:color="000000"/>
              <w:right w:val="single" w:sz="4" w:space="0" w:color="000000"/>
            </w:tcBorders>
            <w:hideMark/>
          </w:tcPr>
          <w:p w:rsidR="00E53C85" w:rsidRPr="00857371" w:rsidRDefault="00E53C85" w:rsidP="00AA1376">
            <w:r w:rsidRPr="00857371">
              <w:rPr>
                <w:w w:val="95"/>
              </w:rPr>
              <w:t>0.98</w:t>
            </w:r>
          </w:p>
        </w:tc>
        <w:tc>
          <w:tcPr>
            <w:tcW w:w="2410" w:type="dxa"/>
            <w:tcBorders>
              <w:top w:val="single" w:sz="4" w:space="0" w:color="000000"/>
              <w:left w:val="single" w:sz="4" w:space="0" w:color="000000"/>
              <w:bottom w:val="single" w:sz="4" w:space="0" w:color="000000"/>
              <w:right w:val="single" w:sz="4" w:space="0" w:color="000000"/>
            </w:tcBorders>
            <w:hideMark/>
          </w:tcPr>
          <w:p w:rsidR="00E53C85" w:rsidRPr="00857371" w:rsidRDefault="00E53C85" w:rsidP="00AA1376">
            <w:r w:rsidRPr="00857371">
              <w:t>70</w:t>
            </w:r>
          </w:p>
        </w:tc>
        <w:tc>
          <w:tcPr>
            <w:tcW w:w="2269" w:type="dxa"/>
            <w:tcBorders>
              <w:top w:val="single" w:sz="4" w:space="0" w:color="000000"/>
              <w:left w:val="single" w:sz="4" w:space="0" w:color="000000"/>
              <w:bottom w:val="single" w:sz="4" w:space="0" w:color="000000"/>
              <w:right w:val="single" w:sz="4" w:space="0" w:color="000000"/>
            </w:tcBorders>
            <w:hideMark/>
          </w:tcPr>
          <w:p w:rsidR="00E53C85" w:rsidRPr="00857371" w:rsidRDefault="00E53C85" w:rsidP="00AA1376">
            <w:r w:rsidRPr="00857371">
              <w:t>10</w:t>
            </w:r>
          </w:p>
        </w:tc>
      </w:tr>
      <w:tr w:rsidR="00E53C85" w:rsidRPr="00857371" w:rsidTr="00AA1376">
        <w:trPr>
          <w:trHeight w:val="299"/>
          <w:jc w:val="center"/>
        </w:trPr>
        <w:tc>
          <w:tcPr>
            <w:tcW w:w="1816" w:type="dxa"/>
            <w:tcBorders>
              <w:top w:val="single" w:sz="4" w:space="0" w:color="000000"/>
              <w:left w:val="single" w:sz="4" w:space="0" w:color="000000"/>
              <w:bottom w:val="single" w:sz="4" w:space="0" w:color="000000"/>
              <w:right w:val="single" w:sz="4" w:space="0" w:color="000000"/>
            </w:tcBorders>
            <w:hideMark/>
          </w:tcPr>
          <w:p w:rsidR="00E53C85" w:rsidRPr="00857371" w:rsidRDefault="00E53C85" w:rsidP="00AA1376">
            <w:r w:rsidRPr="00857371">
              <w:t>Đai thang</w:t>
            </w:r>
          </w:p>
        </w:tc>
        <w:tc>
          <w:tcPr>
            <w:tcW w:w="1289" w:type="dxa"/>
            <w:tcBorders>
              <w:top w:val="single" w:sz="4" w:space="0" w:color="000000"/>
              <w:left w:val="single" w:sz="4" w:space="0" w:color="000000"/>
              <w:bottom w:val="single" w:sz="4" w:space="0" w:color="000000"/>
              <w:right w:val="single" w:sz="4" w:space="0" w:color="000000"/>
            </w:tcBorders>
            <w:hideMark/>
          </w:tcPr>
          <w:p w:rsidR="00E53C85" w:rsidRPr="00857371" w:rsidRDefault="00E53C85" w:rsidP="00AA1376">
            <w:r w:rsidRPr="00857371">
              <w:rPr>
                <w:w w:val="95"/>
              </w:rPr>
              <w:t>0.80</w:t>
            </w:r>
          </w:p>
        </w:tc>
        <w:tc>
          <w:tcPr>
            <w:tcW w:w="2410" w:type="dxa"/>
            <w:tcBorders>
              <w:top w:val="single" w:sz="4" w:space="0" w:color="000000"/>
              <w:left w:val="single" w:sz="4" w:space="0" w:color="000000"/>
              <w:bottom w:val="single" w:sz="4" w:space="0" w:color="000000"/>
              <w:right w:val="single" w:sz="4" w:space="0" w:color="000000"/>
            </w:tcBorders>
            <w:hideMark/>
          </w:tcPr>
          <w:p w:rsidR="00E53C85" w:rsidRPr="00857371" w:rsidRDefault="00E53C85" w:rsidP="00AA1376">
            <w:r w:rsidRPr="00857371">
              <w:t>30</w:t>
            </w:r>
          </w:p>
        </w:tc>
        <w:tc>
          <w:tcPr>
            <w:tcW w:w="2269" w:type="dxa"/>
            <w:tcBorders>
              <w:top w:val="single" w:sz="4" w:space="0" w:color="000000"/>
              <w:left w:val="single" w:sz="4" w:space="0" w:color="000000"/>
              <w:bottom w:val="single" w:sz="4" w:space="0" w:color="000000"/>
              <w:right w:val="single" w:sz="4" w:space="0" w:color="000000"/>
            </w:tcBorders>
            <w:hideMark/>
          </w:tcPr>
          <w:p w:rsidR="00E53C85" w:rsidRPr="00857371" w:rsidRDefault="00E53C85" w:rsidP="00AA1376">
            <w:r w:rsidRPr="00857371">
              <w:rPr>
                <w:w w:val="99"/>
              </w:rPr>
              <w:t>7</w:t>
            </w:r>
          </w:p>
        </w:tc>
      </w:tr>
      <w:tr w:rsidR="00E53C85" w:rsidRPr="00857371" w:rsidTr="00AA1376">
        <w:trPr>
          <w:trHeight w:val="299"/>
          <w:jc w:val="center"/>
        </w:trPr>
        <w:tc>
          <w:tcPr>
            <w:tcW w:w="1816" w:type="dxa"/>
            <w:tcBorders>
              <w:top w:val="single" w:sz="4" w:space="0" w:color="000000"/>
              <w:left w:val="single" w:sz="4" w:space="0" w:color="000000"/>
              <w:bottom w:val="single" w:sz="4" w:space="0" w:color="000000"/>
              <w:right w:val="single" w:sz="4" w:space="0" w:color="000000"/>
            </w:tcBorders>
            <w:hideMark/>
          </w:tcPr>
          <w:p w:rsidR="00E53C85" w:rsidRPr="00857371" w:rsidRDefault="00E53C85" w:rsidP="00AA1376">
            <w:r w:rsidRPr="00857371">
              <w:t>Đai lược</w:t>
            </w:r>
          </w:p>
        </w:tc>
        <w:tc>
          <w:tcPr>
            <w:tcW w:w="1289" w:type="dxa"/>
            <w:tcBorders>
              <w:top w:val="single" w:sz="4" w:space="0" w:color="000000"/>
              <w:left w:val="single" w:sz="4" w:space="0" w:color="000000"/>
              <w:bottom w:val="single" w:sz="4" w:space="0" w:color="000000"/>
              <w:right w:val="single" w:sz="4" w:space="0" w:color="000000"/>
            </w:tcBorders>
            <w:hideMark/>
          </w:tcPr>
          <w:p w:rsidR="00E53C85" w:rsidRPr="00857371" w:rsidRDefault="00E53C85" w:rsidP="00AA1376">
            <w:r w:rsidRPr="00857371">
              <w:rPr>
                <w:w w:val="95"/>
              </w:rPr>
              <w:t>0.86</w:t>
            </w:r>
          </w:p>
        </w:tc>
        <w:tc>
          <w:tcPr>
            <w:tcW w:w="2410" w:type="dxa"/>
            <w:tcBorders>
              <w:top w:val="single" w:sz="4" w:space="0" w:color="000000"/>
              <w:left w:val="single" w:sz="4" w:space="0" w:color="000000"/>
              <w:bottom w:val="single" w:sz="4" w:space="0" w:color="000000"/>
              <w:right w:val="single" w:sz="4" w:space="0" w:color="000000"/>
            </w:tcBorders>
            <w:hideMark/>
          </w:tcPr>
          <w:p w:rsidR="00E53C85" w:rsidRPr="00857371" w:rsidRDefault="00E53C85" w:rsidP="00AA1376">
            <w:r w:rsidRPr="00857371">
              <w:t>40</w:t>
            </w:r>
          </w:p>
        </w:tc>
        <w:tc>
          <w:tcPr>
            <w:tcW w:w="2269" w:type="dxa"/>
            <w:tcBorders>
              <w:top w:val="single" w:sz="4" w:space="0" w:color="000000"/>
              <w:left w:val="single" w:sz="4" w:space="0" w:color="000000"/>
              <w:bottom w:val="single" w:sz="4" w:space="0" w:color="000000"/>
              <w:right w:val="single" w:sz="4" w:space="0" w:color="000000"/>
            </w:tcBorders>
            <w:hideMark/>
          </w:tcPr>
          <w:p w:rsidR="00E53C85" w:rsidRPr="00857371" w:rsidRDefault="00E53C85" w:rsidP="00AA1376">
            <w:r w:rsidRPr="00857371">
              <w:rPr>
                <w:w w:val="99"/>
              </w:rPr>
              <w:t>8</w:t>
            </w:r>
          </w:p>
        </w:tc>
      </w:tr>
      <w:tr w:rsidR="00E53C85" w:rsidRPr="00857371" w:rsidTr="00AA1376">
        <w:trPr>
          <w:trHeight w:val="297"/>
          <w:jc w:val="center"/>
        </w:trPr>
        <w:tc>
          <w:tcPr>
            <w:tcW w:w="1816" w:type="dxa"/>
            <w:tcBorders>
              <w:top w:val="single" w:sz="4" w:space="0" w:color="000000"/>
              <w:left w:val="single" w:sz="4" w:space="0" w:color="000000"/>
              <w:bottom w:val="single" w:sz="6" w:space="0" w:color="000000"/>
              <w:right w:val="single" w:sz="4" w:space="0" w:color="000000"/>
            </w:tcBorders>
            <w:hideMark/>
          </w:tcPr>
          <w:p w:rsidR="00E53C85" w:rsidRPr="00857371" w:rsidRDefault="00E53C85" w:rsidP="00AA1376">
            <w:r w:rsidRPr="00857371">
              <w:t>Đai răng</w:t>
            </w:r>
          </w:p>
        </w:tc>
        <w:tc>
          <w:tcPr>
            <w:tcW w:w="1289" w:type="dxa"/>
            <w:tcBorders>
              <w:top w:val="single" w:sz="4" w:space="0" w:color="000000"/>
              <w:left w:val="single" w:sz="4" w:space="0" w:color="000000"/>
              <w:bottom w:val="single" w:sz="6" w:space="0" w:color="000000"/>
              <w:right w:val="single" w:sz="4" w:space="0" w:color="000000"/>
            </w:tcBorders>
            <w:hideMark/>
          </w:tcPr>
          <w:p w:rsidR="00E53C85" w:rsidRPr="00857371" w:rsidRDefault="00E53C85" w:rsidP="00AA1376">
            <w:r w:rsidRPr="00857371">
              <w:rPr>
                <w:w w:val="95"/>
              </w:rPr>
              <w:t>0.98</w:t>
            </w:r>
          </w:p>
        </w:tc>
        <w:tc>
          <w:tcPr>
            <w:tcW w:w="2410" w:type="dxa"/>
            <w:tcBorders>
              <w:top w:val="single" w:sz="4" w:space="0" w:color="000000"/>
              <w:left w:val="single" w:sz="4" w:space="0" w:color="000000"/>
              <w:bottom w:val="single" w:sz="6" w:space="0" w:color="000000"/>
              <w:right w:val="single" w:sz="4" w:space="0" w:color="000000"/>
            </w:tcBorders>
            <w:hideMark/>
          </w:tcPr>
          <w:p w:rsidR="00E53C85" w:rsidRPr="00857371" w:rsidRDefault="00E53C85" w:rsidP="00AA1376">
            <w:r w:rsidRPr="00857371">
              <w:t>50</w:t>
            </w:r>
          </w:p>
        </w:tc>
        <w:tc>
          <w:tcPr>
            <w:tcW w:w="2269" w:type="dxa"/>
            <w:tcBorders>
              <w:top w:val="single" w:sz="4" w:space="0" w:color="000000"/>
              <w:left w:val="single" w:sz="4" w:space="0" w:color="000000"/>
              <w:bottom w:val="single" w:sz="6" w:space="0" w:color="000000"/>
              <w:right w:val="single" w:sz="4" w:space="0" w:color="000000"/>
            </w:tcBorders>
            <w:hideMark/>
          </w:tcPr>
          <w:p w:rsidR="00E53C85" w:rsidRPr="00857371" w:rsidRDefault="00E53C85" w:rsidP="00AA1376">
            <w:r w:rsidRPr="00857371">
              <w:t>20</w:t>
            </w:r>
            <w:r>
              <w:rPr>
                <w:rFonts w:cs="Times New Roman"/>
              </w:rPr>
              <w:t>÷</w:t>
            </w:r>
            <w:r w:rsidRPr="00857371">
              <w:t>30</w:t>
            </w:r>
          </w:p>
        </w:tc>
      </w:tr>
    </w:tbl>
    <w:p w:rsidR="00E53C85" w:rsidRPr="00857371" w:rsidRDefault="00E53C85" w:rsidP="00E53C85">
      <w:r w:rsidRPr="00842D94">
        <w:rPr>
          <w:b/>
        </w:rPr>
        <w:t>Kết luận</w:t>
      </w:r>
      <w:r w:rsidRPr="00857371">
        <w:t>:</w:t>
      </w:r>
    </w:p>
    <w:p w:rsidR="00E53C85" w:rsidRDefault="00E53C85" w:rsidP="00E53C85">
      <w:r w:rsidRPr="00857371">
        <w:lastRenderedPageBreak/>
        <w:t>Ta chọn bộ truyền đai răng do không bị trượt với ăn khớp răng, khả năng truyền động chính xác, khả năng đáp ứng tốc độ tốt và khá phổ biến, giá thành hợp lý.</w:t>
      </w:r>
    </w:p>
    <w:p w:rsidR="00E53C85" w:rsidRDefault="00E53C85" w:rsidP="00D407B1">
      <w:pPr>
        <w:pStyle w:val="Heading4"/>
      </w:pPr>
      <w:bookmarkStart w:id="2353" w:name="_Toc12740368"/>
      <w:r w:rsidRPr="00857371">
        <w:t>Lựa chọn bộ truyền</w:t>
      </w:r>
      <w:r>
        <w:t xml:space="preserve"> vitme -</w:t>
      </w:r>
      <w:r w:rsidRPr="00857371">
        <w:t xml:space="preserve"> đai</w:t>
      </w:r>
      <w:r>
        <w:t xml:space="preserve"> ốc trục Z</w:t>
      </w:r>
      <w:bookmarkEnd w:id="2353"/>
    </w:p>
    <w:p w:rsidR="00E53C85" w:rsidRDefault="00E53C85" w:rsidP="00E53C85">
      <w:pPr>
        <w:jc w:val="left"/>
      </w:pPr>
      <w:r>
        <w:rPr>
          <w:rStyle w:val="fontstyle01"/>
        </w:rPr>
        <w:t>Trục Z là trục ít di chuyển nhất trong quá trình làm việc, tuy nhiên nó có yếu tố</w:t>
      </w:r>
      <w:r>
        <w:br/>
      </w:r>
      <w:r>
        <w:rPr>
          <w:rStyle w:val="fontstyle01"/>
        </w:rPr>
        <w:t xml:space="preserve">quyết </w:t>
      </w:r>
      <w:r w:rsidR="00124589">
        <w:rPr>
          <w:rStyle w:val="fontstyle01"/>
        </w:rPr>
        <w:t xml:space="preserve">định </w:t>
      </w:r>
      <w:r>
        <w:rPr>
          <w:rStyle w:val="fontstyle01"/>
        </w:rPr>
        <w:t>đến chất lượng sản phẩm rất lớn vì nó liên quan đến thông số chiều dày một</w:t>
      </w:r>
      <w:r>
        <w:br/>
      </w:r>
      <w:r>
        <w:rPr>
          <w:rStyle w:val="fontstyle01"/>
        </w:rPr>
        <w:t>lớp in, thông số này ảnh hưởng đến độ bóng cũng như dung sai kích thước về chiều</w:t>
      </w:r>
      <w:r>
        <w:br/>
      </w:r>
      <w:r>
        <w:rPr>
          <w:rStyle w:val="fontstyle01"/>
        </w:rPr>
        <w:t>cao của chi tiết.</w:t>
      </w:r>
      <w:r>
        <w:br/>
      </w:r>
      <w:r>
        <w:rPr>
          <w:rStyle w:val="fontstyle01"/>
        </w:rPr>
        <w:t xml:space="preserve">           Thông thường đối với trục Z ta có thể sử dụng truyền động vít me – đai ốc, vít me đai ốc bi, truyền động đai.</w:t>
      </w:r>
      <w:r w:rsidRPr="00016FE3">
        <w:t>Truyền động đai có ưu điểm là kết cấu nhỏ gọn, hoạt động êm, dễ thiết kế</w:t>
      </w:r>
      <w:r w:rsidR="00AA1376">
        <w:t xml:space="preserve"> nhưng </w:t>
      </w:r>
      <w:r w:rsidRPr="00016FE3">
        <w:t>trục Z chuyển động lên xuống sẽ dễ gây trượt đai. Truyền động vít me – đai ố</w:t>
      </w:r>
      <w:r>
        <w:t xml:space="preserve">c </w:t>
      </w:r>
      <w:r w:rsidRPr="00016FE3">
        <w:t>được sử dụng trên trục Z do truyền động có hiệu suất cao, ít gây ra hiện tượng trượt</w:t>
      </w:r>
      <w:r>
        <w:t xml:space="preserve">, </w:t>
      </w:r>
      <w:r w:rsidRPr="00016FE3">
        <w:t>vận hành êm</w:t>
      </w:r>
      <w:r>
        <w:t>.</w:t>
      </w:r>
    </w:p>
    <w:p w:rsidR="00E53C85" w:rsidRPr="00016FE3" w:rsidRDefault="00E53C85" w:rsidP="00E53C85">
      <w:pPr>
        <w:jc w:val="left"/>
        <w:rPr>
          <w:b/>
        </w:rPr>
      </w:pPr>
      <w:r w:rsidRPr="00016FE3">
        <w:rPr>
          <w:b/>
        </w:rPr>
        <w:t>*Thông số trục Z:</w:t>
      </w:r>
    </w:p>
    <w:p w:rsidR="00E53C85" w:rsidRDefault="00E53C85" w:rsidP="00E53C85">
      <w:pPr>
        <w:jc w:val="left"/>
      </w:pPr>
      <w:r>
        <w:t>- Khối lượng tải: m = 5,1 kg.</w:t>
      </w:r>
    </w:p>
    <w:p w:rsidR="00E53C85" w:rsidRDefault="00E53C85" w:rsidP="00E53C85">
      <w:pPr>
        <w:jc w:val="left"/>
      </w:pPr>
      <w:r>
        <w:t>- Vận tốc di chuyển tối đa: V</w:t>
      </w:r>
      <w:r w:rsidRPr="00261EE7">
        <w:rPr>
          <w:vertAlign w:val="subscript"/>
        </w:rPr>
        <w:t>1</w:t>
      </w:r>
      <w:r>
        <w:t xml:space="preserve"> = 15 mm/s.</w:t>
      </w:r>
    </w:p>
    <w:p w:rsidR="00E53C85" w:rsidRDefault="00E53C85" w:rsidP="00E53C85">
      <w:pPr>
        <w:jc w:val="left"/>
      </w:pPr>
      <w:r>
        <w:t>- Vận tốc di chuyển khi in: V</w:t>
      </w:r>
      <w:r w:rsidRPr="00261EE7">
        <w:rPr>
          <w:vertAlign w:val="subscript"/>
        </w:rPr>
        <w:t>2</w:t>
      </w:r>
      <w:r>
        <w:t xml:space="preserve"> = 5 mm/s.</w:t>
      </w:r>
    </w:p>
    <w:p w:rsidR="00E53C85" w:rsidRDefault="00E53C85" w:rsidP="00E53C85">
      <w:pPr>
        <w:jc w:val="left"/>
      </w:pPr>
      <w:r>
        <w:t>- Gia tốc tốc hoạt động lớn nhất của hệ thống: a = 1 mm/s</w:t>
      </w:r>
      <w:r>
        <w:rPr>
          <w:vertAlign w:val="superscript"/>
        </w:rPr>
        <w:t>2</w:t>
      </w:r>
      <w:r>
        <w:t>.</w:t>
      </w:r>
    </w:p>
    <w:p w:rsidR="00DF6623" w:rsidRDefault="00E53C85" w:rsidP="00DF6623">
      <w:pPr>
        <w:jc w:val="left"/>
      </w:pPr>
      <w:r>
        <w:t>- Tốc độ vòng quay của động cơ: N = 600 vòng/phút = 10 vòng/s</w:t>
      </w:r>
    </w:p>
    <w:p w:rsidR="00E53C85" w:rsidRDefault="00DF6623" w:rsidP="00DF6623">
      <w:pPr>
        <w:jc w:val="left"/>
      </w:pPr>
      <w:r>
        <w:rPr>
          <w:noProof/>
        </w:rPr>
        <w:drawing>
          <wp:anchor distT="0" distB="0" distL="114300" distR="114300" simplePos="0" relativeHeight="251702272" behindDoc="0" locked="0" layoutInCell="1" allowOverlap="1" wp14:anchorId="0A9725B0" wp14:editId="638D7E1E">
            <wp:simplePos x="0" y="0"/>
            <wp:positionH relativeFrom="column">
              <wp:posOffset>1532290</wp:posOffset>
            </wp:positionH>
            <wp:positionV relativeFrom="paragraph">
              <wp:posOffset>405779</wp:posOffset>
            </wp:positionV>
            <wp:extent cx="2209800" cy="1543050"/>
            <wp:effectExtent l="0" t="0" r="0" b="0"/>
            <wp:wrapTopAndBottom/>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209800" cy="1543050"/>
                    </a:xfrm>
                    <a:prstGeom prst="rect">
                      <a:avLst/>
                    </a:prstGeom>
                    <a:noFill/>
                    <a:ln>
                      <a:noFill/>
                    </a:ln>
                  </pic:spPr>
                </pic:pic>
              </a:graphicData>
            </a:graphic>
          </wp:anchor>
        </w:drawing>
      </w:r>
      <w:r w:rsidR="00E53C85">
        <w:t>- Thời gian làm việc: Tl = 12000 h (5 năm,300 ngày mỗi năm, 8h mỗi ngày)</w:t>
      </w:r>
    </w:p>
    <w:p w:rsidR="00E53C85" w:rsidRDefault="00E53C85" w:rsidP="00E53C85">
      <w:pPr>
        <w:pStyle w:val="hinh"/>
      </w:pPr>
      <w:bookmarkStart w:id="2354" w:name="_Toc12740621"/>
      <w:bookmarkStart w:id="2355" w:name="_Toc13178902"/>
      <w:bookmarkStart w:id="2356" w:name="_Toc13436873"/>
      <w:bookmarkStart w:id="2357" w:name="_Toc14030545"/>
      <w:bookmarkStart w:id="2358" w:name="_Toc14272822"/>
      <w:bookmarkStart w:id="2359" w:name="_Toc14390938"/>
      <w:bookmarkStart w:id="2360" w:name="_Toc14423896"/>
      <w:bookmarkStart w:id="2361" w:name="_Toc14427000"/>
      <w:bookmarkStart w:id="2362" w:name="_Toc14548848"/>
      <w:bookmarkStart w:id="2363" w:name="_Toc14706095"/>
      <w:bookmarkStart w:id="2364" w:name="_Toc14721919"/>
      <w:bookmarkStart w:id="2365" w:name="_Toc14730177"/>
      <w:bookmarkStart w:id="2366" w:name="_Toc14768820"/>
      <w:r>
        <w:t>Sơ đồ truyền động trục Z</w:t>
      </w:r>
      <w:bookmarkEnd w:id="2354"/>
      <w:bookmarkEnd w:id="2355"/>
      <w:bookmarkEnd w:id="2356"/>
      <w:bookmarkEnd w:id="2357"/>
      <w:bookmarkEnd w:id="2358"/>
      <w:bookmarkEnd w:id="2359"/>
      <w:bookmarkEnd w:id="2360"/>
      <w:bookmarkEnd w:id="2361"/>
      <w:bookmarkEnd w:id="2362"/>
      <w:bookmarkEnd w:id="2363"/>
      <w:bookmarkEnd w:id="2364"/>
      <w:bookmarkEnd w:id="2365"/>
      <w:bookmarkEnd w:id="2366"/>
    </w:p>
    <w:p w:rsidR="00E53C85" w:rsidRDefault="00E53C85" w:rsidP="00E53C85">
      <w:pPr>
        <w:rPr>
          <w:rStyle w:val="fontstyle01"/>
        </w:rPr>
      </w:pPr>
      <w:r>
        <w:rPr>
          <w:rStyle w:val="fontstyle01"/>
        </w:rPr>
        <w:t>Tính toán bước vít dựa vào công thức:</w:t>
      </w:r>
    </w:p>
    <w:p w:rsidR="00E53C85" w:rsidRPr="00206ED3" w:rsidRDefault="00E53C85" w:rsidP="00E53C85">
      <w:pPr>
        <w:rPr>
          <w:rFonts w:eastAsiaTheme="minorEastAsia"/>
        </w:rPr>
      </w:pPr>
      <m:oMathPara>
        <m:oMath>
          <m:r>
            <w:rPr>
              <w:rFonts w:ascii="Cambria Math" w:hAnsi="Cambria Math"/>
            </w:rPr>
            <m:t>l≥</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max</m:t>
                  </m:r>
                </m:sub>
              </m:sSub>
            </m:num>
            <m:den>
              <m:sSub>
                <m:sSubPr>
                  <m:ctrlPr>
                    <w:rPr>
                      <w:rFonts w:ascii="Cambria Math" w:hAnsi="Cambria Math"/>
                      <w:i/>
                    </w:rPr>
                  </m:ctrlPr>
                </m:sSubPr>
                <m:e>
                  <m:r>
                    <w:rPr>
                      <w:rFonts w:ascii="Cambria Math" w:hAnsi="Cambria Math"/>
                    </w:rPr>
                    <m:t>N</m:t>
                  </m:r>
                </m:e>
                <m:sub>
                  <m:r>
                    <w:rPr>
                      <w:rFonts w:ascii="Cambria Math" w:hAnsi="Cambria Math"/>
                    </w:rPr>
                    <m:t>max</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r>
                <w:rPr>
                  <w:rFonts w:ascii="Cambria Math" w:hAnsi="Cambria Math"/>
                </w:rPr>
                <m:t>N</m:t>
              </m:r>
            </m:den>
          </m:f>
          <m:r>
            <w:rPr>
              <w:rFonts w:ascii="Cambria Math" w:hAnsi="Cambria Math"/>
            </w:rPr>
            <m:t>=</m:t>
          </m:r>
          <m:f>
            <m:fPr>
              <m:ctrlPr>
                <w:rPr>
                  <w:rFonts w:ascii="Cambria Math" w:hAnsi="Cambria Math"/>
                  <w:i/>
                </w:rPr>
              </m:ctrlPr>
            </m:fPr>
            <m:num>
              <m:r>
                <w:rPr>
                  <w:rFonts w:ascii="Cambria Math" w:hAnsi="Cambria Math"/>
                </w:rPr>
                <m:t>15</m:t>
              </m:r>
            </m:num>
            <m:den>
              <m:r>
                <w:rPr>
                  <w:rFonts w:ascii="Cambria Math" w:hAnsi="Cambria Math"/>
                </w:rPr>
                <m:t>10</m:t>
              </m:r>
            </m:den>
          </m:f>
          <m:r>
            <w:rPr>
              <w:rFonts w:ascii="Cambria Math" w:hAnsi="Cambria Math"/>
            </w:rPr>
            <m:t>=1,5</m:t>
          </m:r>
        </m:oMath>
      </m:oMathPara>
    </w:p>
    <w:p w:rsidR="00E53C85" w:rsidRDefault="00E53C85" w:rsidP="00E53C85">
      <w:pPr>
        <w:rPr>
          <w:rFonts w:eastAsiaTheme="minorEastAsia"/>
        </w:rPr>
      </w:pPr>
      <w:r>
        <w:rPr>
          <w:rFonts w:eastAsiaTheme="minorEastAsia"/>
        </w:rPr>
        <w:lastRenderedPageBreak/>
        <w:t>Từ đó ta chọn bước vít p = 2 mm.</w:t>
      </w:r>
    </w:p>
    <w:p w:rsidR="00E53C85" w:rsidRDefault="00E53C85" w:rsidP="00E53C85">
      <w:pPr>
        <w:rPr>
          <w:rFonts w:eastAsiaTheme="minorEastAsia"/>
        </w:rPr>
      </w:pPr>
      <w:r>
        <w:rPr>
          <w:rFonts w:eastAsiaTheme="minorEastAsia"/>
        </w:rPr>
        <w:t>Chọn bán kính trục vít:</w:t>
      </w:r>
    </w:p>
    <w:p w:rsidR="00E53C85" w:rsidRDefault="00E53C85" w:rsidP="00E53C85">
      <w:pPr>
        <w:rPr>
          <w:rFonts w:eastAsiaTheme="minorEastAsia"/>
        </w:rPr>
      </w:pPr>
      <w:r>
        <w:rPr>
          <w:rFonts w:eastAsiaTheme="minorEastAsia"/>
        </w:rPr>
        <w:t xml:space="preserve">Tổng chiều dài trục vít </w:t>
      </w:r>
      <w:r w:rsidRPr="006C4E08">
        <w:rPr>
          <w:rFonts w:eastAsiaTheme="minorEastAsia"/>
          <w:b/>
        </w:rPr>
        <w:t>L</w:t>
      </w:r>
      <w:r>
        <w:rPr>
          <w:rFonts w:eastAsiaTheme="minorEastAsia"/>
        </w:rPr>
        <w:t xml:space="preserve"> = khoảng dịch chuyển + chiều dài đai ốc + khoảng thoát </w:t>
      </w:r>
    </w:p>
    <w:p w:rsidR="00E53C85" w:rsidRDefault="00E53C85" w:rsidP="00E53C85">
      <w:pPr>
        <w:rPr>
          <w:rFonts w:eastAsiaTheme="minorEastAsia"/>
        </w:rPr>
      </w:pPr>
      <w:r>
        <w:rPr>
          <w:rFonts w:eastAsiaTheme="minorEastAsia"/>
        </w:rPr>
        <w:tab/>
      </w:r>
      <w:r>
        <w:rPr>
          <w:rFonts w:eastAsiaTheme="minorEastAsia"/>
        </w:rPr>
        <w:tab/>
      </w:r>
      <w:r>
        <w:rPr>
          <w:rFonts w:eastAsiaTheme="minorEastAsia"/>
        </w:rPr>
        <w:tab/>
        <w:t xml:space="preserve">  </w:t>
      </w:r>
      <w:r w:rsidR="004D5736">
        <w:rPr>
          <w:rFonts w:eastAsiaTheme="minorEastAsia"/>
        </w:rPr>
        <w:t xml:space="preserve">    </w:t>
      </w:r>
      <w:r w:rsidR="00AA1376">
        <w:rPr>
          <w:rFonts w:eastAsiaTheme="minorEastAsia"/>
        </w:rPr>
        <w:t>L</w:t>
      </w:r>
      <w:r w:rsidR="002064E8">
        <w:rPr>
          <w:rFonts w:eastAsiaTheme="minorEastAsia"/>
        </w:rPr>
        <w:t xml:space="preserve"> </w:t>
      </w:r>
      <w:r>
        <w:rPr>
          <w:rFonts w:eastAsiaTheme="minorEastAsia"/>
        </w:rPr>
        <w:t>= 370 + 30 +30 = 430 (mm)</w:t>
      </w:r>
    </w:p>
    <w:p w:rsidR="00E53C85" w:rsidRDefault="00E53C85" w:rsidP="00E53C85">
      <w:r w:rsidRPr="007D7DA3">
        <w:t>D</w:t>
      </w:r>
      <w:r>
        <w:t xml:space="preserve">o </w:t>
      </w:r>
      <w:r w:rsidRPr="007D7DA3">
        <w:t>khoảng dịch chuyển nhỏ,</w:t>
      </w:r>
      <w:r>
        <w:t xml:space="preserve"> </w:t>
      </w:r>
      <w:r w:rsidRPr="007D7DA3">
        <w:t xml:space="preserve">tải trọng </w:t>
      </w:r>
      <w:r>
        <w:t>máy trung bình</w:t>
      </w:r>
      <w:r w:rsidRPr="007D7DA3">
        <w:t xml:space="preserve"> nên ta chọn trục vitme lắp theo dạng</w:t>
      </w:r>
      <w:r>
        <w:t xml:space="preserve"> Fixed - </w:t>
      </w:r>
      <w:r>
        <w:rPr>
          <w:rFonts w:ascii="Arial" w:hAnsi="Arial" w:cs="Arial"/>
          <w:color w:val="333333"/>
          <w:sz w:val="21"/>
          <w:szCs w:val="21"/>
          <w:shd w:val="clear" w:color="auto" w:fill="FFFFFF"/>
        </w:rPr>
        <w:t>Supported</w:t>
      </w:r>
      <w:r>
        <w:t xml:space="preserve"> một đầu trục vít được gắn với ổ bi. Nên có hệ số phụ thuộc lắp đặt f = 15,1.</w:t>
      </w:r>
    </w:p>
    <w:p w:rsidR="00E53C85" w:rsidRDefault="00AA1376" w:rsidP="00E53C85">
      <w:pPr>
        <w:rPr>
          <w:rFonts w:eastAsiaTheme="minorEastAsia"/>
        </w:rPr>
      </w:pPr>
      <w:r>
        <w:rPr>
          <w:rFonts w:eastAsiaTheme="minorEastAsia"/>
        </w:rPr>
        <w:t>B</w:t>
      </w:r>
      <w:r w:rsidR="00E53C85">
        <w:rPr>
          <w:rFonts w:eastAsiaTheme="minorEastAsia"/>
        </w:rPr>
        <w:t>án kính</w:t>
      </w:r>
      <w:r>
        <w:rPr>
          <w:rFonts w:eastAsiaTheme="minorEastAsia"/>
        </w:rPr>
        <w:t xml:space="preserve"> của</w:t>
      </w:r>
      <w:r w:rsidR="00E53C85">
        <w:rPr>
          <w:rFonts w:eastAsiaTheme="minorEastAsia"/>
        </w:rPr>
        <w:t xml:space="preserve"> trục vít:</w:t>
      </w:r>
    </w:p>
    <w:p w:rsidR="00E53C85" w:rsidRDefault="00E53C85" w:rsidP="00E53C85">
      <w:pPr>
        <w:rPr>
          <w:rFonts w:eastAsiaTheme="minorEastAsia"/>
        </w:rPr>
      </w:pPr>
      <w:r>
        <w:t>d</w:t>
      </w:r>
      <w:r>
        <w:rPr>
          <w:vertAlign w:val="subscript"/>
        </w:rPr>
        <w:t xml:space="preserve">r </w:t>
      </w:r>
      <m:oMath>
        <m:r>
          <w:rPr>
            <w:rFonts w:ascii="Cambria Math" w:hAnsi="Cambria Math"/>
          </w:rPr>
          <m:t xml:space="preserve">≥ </m:t>
        </m:r>
        <m:f>
          <m:fPr>
            <m:ctrlPr>
              <w:rPr>
                <w:rFonts w:ascii="Cambria Math" w:hAnsi="Cambria Math"/>
                <w:i/>
              </w:rPr>
            </m:ctrlPr>
          </m:fPr>
          <m:num>
            <m:r>
              <w:rPr>
                <w:rFonts w:ascii="Cambria Math" w:hAnsi="Cambria Math"/>
              </w:rPr>
              <m:t>N.</m:t>
            </m:r>
            <m:sSup>
              <m:sSupPr>
                <m:ctrlPr>
                  <w:rPr>
                    <w:rFonts w:ascii="Cambria Math" w:hAnsi="Cambria Math"/>
                    <w:i/>
                  </w:rPr>
                </m:ctrlPr>
              </m:sSupPr>
              <m:e>
                <m:r>
                  <w:rPr>
                    <w:rFonts w:ascii="Cambria Math" w:hAnsi="Cambria Math"/>
                  </w:rPr>
                  <m:t>L</m:t>
                </m:r>
              </m:e>
              <m:sup>
                <m:r>
                  <w:rPr>
                    <w:rFonts w:ascii="Cambria Math" w:hAnsi="Cambria Math"/>
                  </w:rPr>
                  <m:t>2</m:t>
                </m:r>
              </m:sup>
            </m:sSup>
          </m:num>
          <m:den>
            <m:r>
              <w:rPr>
                <w:rFonts w:ascii="Cambria Math" w:hAnsi="Cambria Math"/>
              </w:rPr>
              <m:t>f</m:t>
            </m:r>
          </m:den>
        </m:f>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m:t>
        </m:r>
        <m:f>
          <m:fPr>
            <m:ctrlPr>
              <w:rPr>
                <w:rFonts w:ascii="Cambria Math" w:hAnsi="Cambria Math"/>
                <w:i/>
              </w:rPr>
            </m:ctrlPr>
          </m:fPr>
          <m:num>
            <m:r>
              <w:rPr>
                <w:rFonts w:ascii="Cambria Math" w:hAnsi="Cambria Math"/>
              </w:rPr>
              <m:t>600.</m:t>
            </m:r>
            <m:sSup>
              <m:sSupPr>
                <m:ctrlPr>
                  <w:rPr>
                    <w:rFonts w:ascii="Cambria Math" w:hAnsi="Cambria Math"/>
                    <w:i/>
                  </w:rPr>
                </m:ctrlPr>
              </m:sSupPr>
              <m:e>
                <m:r>
                  <w:rPr>
                    <w:rFonts w:ascii="Cambria Math" w:hAnsi="Cambria Math"/>
                  </w:rPr>
                  <m:t>430</m:t>
                </m:r>
              </m:e>
              <m:sup>
                <m:r>
                  <w:rPr>
                    <w:rFonts w:ascii="Cambria Math" w:hAnsi="Cambria Math"/>
                  </w:rPr>
                  <m:t>2</m:t>
                </m:r>
              </m:sup>
            </m:sSup>
          </m:num>
          <m:den>
            <m:r>
              <w:rPr>
                <w:rFonts w:ascii="Cambria Math" w:hAnsi="Cambria Math"/>
              </w:rPr>
              <m:t>15,1</m:t>
            </m:r>
          </m:den>
        </m:f>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0,734</m:t>
        </m:r>
      </m:oMath>
      <w:r>
        <w:rPr>
          <w:rFonts w:eastAsiaTheme="minorEastAsia"/>
        </w:rPr>
        <w:t xml:space="preserve"> (mm)</w:t>
      </w:r>
    </w:p>
    <w:p w:rsidR="00E53C85" w:rsidRDefault="00E53C85" w:rsidP="00E53C85">
      <w:pPr>
        <w:rPr>
          <w:rFonts w:eastAsiaTheme="minorEastAsia"/>
        </w:rPr>
      </w:pPr>
      <w:r>
        <w:rPr>
          <w:rFonts w:eastAsiaTheme="minorEastAsia"/>
        </w:rPr>
        <w:t>Từ đó ta chọn vitme có bán kính R = 4 mm</w:t>
      </w:r>
    </w:p>
    <w:p w:rsidR="00E53C85" w:rsidRDefault="00E53C85" w:rsidP="00E53C85">
      <w:r>
        <w:t>Dựa trên catalog của hãng</w:t>
      </w:r>
      <w:r w:rsidRPr="00C31DE1">
        <w:t xml:space="preserve"> TBI</w:t>
      </w:r>
      <w:r>
        <w:t xml:space="preserve"> ta chọn các thông số của vitme:</w:t>
      </w:r>
    </w:p>
    <w:p w:rsidR="00E53C85" w:rsidRDefault="00E53C85" w:rsidP="00123CA7">
      <w:pPr>
        <w:pStyle w:val="ListParagraph1"/>
      </w:pPr>
      <w:r>
        <w:t>Loại ren: ren hình thang.</w:t>
      </w:r>
    </w:p>
    <w:p w:rsidR="00E53C85" w:rsidRDefault="00E53C85" w:rsidP="00123CA7">
      <w:pPr>
        <w:pStyle w:val="ListParagraph1"/>
      </w:pPr>
      <w:r>
        <w:t>Bước ren trục vít: p=2 mm.</w:t>
      </w:r>
    </w:p>
    <w:p w:rsidR="00E53C85" w:rsidRDefault="00E53C85" w:rsidP="00123CA7">
      <w:pPr>
        <w:pStyle w:val="ListParagraph1"/>
      </w:pPr>
      <w:r>
        <w:t>Số vòng ren đai ốc: 4 vòng, bước xoắn 8 mm.</w:t>
      </w:r>
    </w:p>
    <w:p w:rsidR="00E53C85" w:rsidRDefault="00E53C85" w:rsidP="00123CA7">
      <w:pPr>
        <w:pStyle w:val="ListParagraph1"/>
      </w:pPr>
      <w:r>
        <w:t>Chiều dài trục vít: 430 mm.</w:t>
      </w:r>
    </w:p>
    <w:p w:rsidR="00E53C85" w:rsidRDefault="00E53C85" w:rsidP="00123CA7">
      <w:pPr>
        <w:pStyle w:val="ListParagraph1"/>
      </w:pPr>
      <w:r>
        <w:t>Đường kính trục vít: 8mm.</w:t>
      </w:r>
    </w:p>
    <w:p w:rsidR="00E53C85" w:rsidRPr="00D407B1" w:rsidRDefault="00E53C85" w:rsidP="00123CA7">
      <w:pPr>
        <w:pStyle w:val="ListParagraph1"/>
      </w:pPr>
      <w:r>
        <w:t>Đường kính đai ốc: 8mm.</w:t>
      </w:r>
    </w:p>
    <w:p w:rsidR="00E53C85" w:rsidRDefault="00E53C85" w:rsidP="00E53C85">
      <w:pPr>
        <w:pStyle w:val="Heading4"/>
        <w:rPr>
          <w:rFonts w:eastAsia="Times New Roman"/>
        </w:rPr>
      </w:pPr>
      <w:r w:rsidRPr="009E3AB8">
        <w:rPr>
          <w:rFonts w:eastAsia="Times New Roman"/>
        </w:rPr>
        <w:t>Tính toán trục X</w:t>
      </w:r>
    </w:p>
    <w:p w:rsidR="00E53C85" w:rsidRPr="002A34F5" w:rsidRDefault="00E53C85" w:rsidP="00E53C85">
      <w:pPr>
        <w:rPr>
          <w:b/>
        </w:rPr>
      </w:pPr>
      <w:r w:rsidRPr="002A34F5">
        <w:rPr>
          <w:b/>
        </w:rPr>
        <w:t>Lực tác dụng:</w:t>
      </w:r>
    </w:p>
    <w:p w:rsidR="00E53C85" w:rsidRPr="00857371" w:rsidRDefault="00E53C85" w:rsidP="00E53C85">
      <w:r>
        <w:t>F = m.a = 2,5.0,1</w:t>
      </w:r>
      <w:r w:rsidRPr="00857371">
        <w:t xml:space="preserve"> = 0,25 (N)</w:t>
      </w:r>
    </w:p>
    <w:p w:rsidR="00E53C85" w:rsidRPr="002A34F5" w:rsidRDefault="00E53C85" w:rsidP="00E53C85">
      <w:pPr>
        <w:rPr>
          <w:b/>
        </w:rPr>
      </w:pPr>
      <w:r w:rsidRPr="002A34F5">
        <w:rPr>
          <w:b/>
        </w:rPr>
        <w:t xml:space="preserve">Trong đó: </w:t>
      </w:r>
    </w:p>
    <w:p w:rsidR="00E53C85" w:rsidRPr="00857371" w:rsidRDefault="00E53C85" w:rsidP="00123CA7">
      <w:pPr>
        <w:pStyle w:val="ListParagraph1"/>
      </w:pPr>
      <w:r w:rsidRPr="00857371">
        <w:t>F: lực tác dụng lên trục X (N)</w:t>
      </w:r>
    </w:p>
    <w:p w:rsidR="00E53C85" w:rsidRPr="00857371" w:rsidRDefault="00E53C85" w:rsidP="00123CA7">
      <w:pPr>
        <w:pStyle w:val="ListParagraph1"/>
      </w:pPr>
      <w:r w:rsidRPr="00857371">
        <w:t xml:space="preserve">m: </w:t>
      </w:r>
      <w:r>
        <w:t>khối lượng tổng, trục In chuyển động trên trục X,</w:t>
      </w:r>
      <w:r w:rsidRPr="004B7F9F">
        <w:t xml:space="preserve"> </w:t>
      </w:r>
      <w:r>
        <w:t xml:space="preserve">nên m là tổng khối </w:t>
      </w:r>
      <w:r w:rsidR="00E5561E">
        <w:t xml:space="preserve">    </w:t>
      </w:r>
      <w:r>
        <w:t>lượng trục In, và X. Sau khi cân kết quả được 2,5kg</w:t>
      </w:r>
      <w:r w:rsidRPr="00857371">
        <w:t>.</w:t>
      </w:r>
    </w:p>
    <w:p w:rsidR="00E53C85" w:rsidRPr="00857371" w:rsidRDefault="00E53C85" w:rsidP="00123CA7">
      <w:pPr>
        <w:pStyle w:val="ListParagraph1"/>
      </w:pPr>
      <w:r w:rsidRPr="00857371">
        <w:t>a: gia tốc (m/s</w:t>
      </w:r>
      <w:r w:rsidRPr="00857371">
        <w:rPr>
          <w:vertAlign w:val="superscript"/>
        </w:rPr>
        <w:t>2</w:t>
      </w:r>
      <w:r w:rsidRPr="00857371">
        <w:t>). Dựa theo khảo sát của một mô hình máy in 3D reprap, gia tốc trục X củ</w:t>
      </w:r>
      <w:r>
        <w:t>a máy là 0,1</w:t>
      </w:r>
      <w:r w:rsidRPr="00857371">
        <w:t xml:space="preserve"> (m.s</w:t>
      </w:r>
      <w:r w:rsidRPr="00857371">
        <w:rPr>
          <w:vertAlign w:val="superscript"/>
        </w:rPr>
        <w:t>2</w:t>
      </w:r>
      <w:r w:rsidRPr="00857371">
        <w:t>).</w:t>
      </w:r>
    </w:p>
    <w:p w:rsidR="00E53C85" w:rsidRPr="002A34F5" w:rsidRDefault="00E53C85" w:rsidP="00E53C85">
      <w:pPr>
        <w:rPr>
          <w:b/>
        </w:rPr>
      </w:pPr>
      <w:r w:rsidRPr="002A34F5">
        <w:rPr>
          <w:b/>
        </w:rPr>
        <w:t>Momen xoắn:</w:t>
      </w:r>
    </w:p>
    <w:p w:rsidR="00E53C85" w:rsidRPr="00857371" w:rsidRDefault="00E53C85" w:rsidP="00E53C85">
      <w:r w:rsidRPr="00857371">
        <w:t xml:space="preserve"> M = F.l</w:t>
      </w:r>
      <w:r w:rsidRPr="00857371">
        <w:rPr>
          <w:vertAlign w:val="subscript"/>
        </w:rPr>
        <w:t>ctđ</w:t>
      </w:r>
      <w:r w:rsidRPr="00857371">
        <w:t xml:space="preserve"> = F.</w:t>
      </w:r>
      <w:r w:rsidRPr="00857371">
        <w:fldChar w:fldCharType="begin"/>
      </w:r>
      <w:r w:rsidRPr="00857371">
        <w:instrText xml:space="preserve"> EQ \f(D</w:instrText>
      </w:r>
      <w:r w:rsidRPr="00857371">
        <w:rPr>
          <w:vertAlign w:val="subscript"/>
        </w:rPr>
        <w:instrText>puli</w:instrText>
      </w:r>
      <w:r w:rsidRPr="00857371">
        <w:instrText xml:space="preserve">,2) </w:instrText>
      </w:r>
      <w:r w:rsidRPr="00857371">
        <w:fldChar w:fldCharType="end"/>
      </w:r>
      <w:r>
        <w:t xml:space="preserve"> = 0,25.0,0006 = 0,0</w:t>
      </w:r>
      <w:r w:rsidRPr="00857371">
        <w:t>015 (Nm)</w:t>
      </w:r>
      <w:r w:rsidR="00802BBD">
        <w:t xml:space="preserve"> [1]</w:t>
      </w:r>
    </w:p>
    <w:p w:rsidR="00E53C85" w:rsidRPr="002A34F5" w:rsidRDefault="00E53C85" w:rsidP="00E53C85">
      <w:pPr>
        <w:rPr>
          <w:b/>
        </w:rPr>
      </w:pPr>
      <w:r w:rsidRPr="00857371">
        <w:lastRenderedPageBreak/>
        <w:t xml:space="preserve"> </w:t>
      </w:r>
      <w:r w:rsidRPr="002A34F5">
        <w:rPr>
          <w:b/>
        </w:rPr>
        <w:t>Trong đó:</w:t>
      </w:r>
    </w:p>
    <w:p w:rsidR="00E53C85" w:rsidRPr="00857371" w:rsidRDefault="00E53C85" w:rsidP="00123CA7">
      <w:pPr>
        <w:pStyle w:val="ListParagraph1"/>
      </w:pPr>
      <w:r w:rsidRPr="00857371">
        <w:t>M: momen xoắn (Nm)</w:t>
      </w:r>
    </w:p>
    <w:p w:rsidR="00E53C85" w:rsidRPr="00857371" w:rsidRDefault="00E53C85" w:rsidP="00123CA7">
      <w:pPr>
        <w:pStyle w:val="ListParagraph1"/>
      </w:pPr>
      <w:r w:rsidRPr="00857371">
        <w:t>F: lực tác dụng lên trục</w:t>
      </w:r>
    </w:p>
    <w:p w:rsidR="00E53C85" w:rsidRPr="00857371" w:rsidRDefault="00E53C85" w:rsidP="00123CA7">
      <w:pPr>
        <w:pStyle w:val="ListParagraph1"/>
      </w:pPr>
      <w:r w:rsidRPr="00857371">
        <w:t>l</w:t>
      </w:r>
      <w:r w:rsidRPr="00857371">
        <w:rPr>
          <w:vertAlign w:val="subscript"/>
        </w:rPr>
        <w:t>ctđ</w:t>
      </w:r>
      <w:r w:rsidRPr="00857371">
        <w:t>: chiều dài cánh tay đòn (m). Chiều dài cánh tay đòn được tính bằng nửa đường kính của puli.</w:t>
      </w:r>
    </w:p>
    <w:p w:rsidR="00E53C85" w:rsidRPr="00857371" w:rsidRDefault="00E53C85" w:rsidP="00123CA7">
      <w:pPr>
        <w:pStyle w:val="ListParagraph1"/>
      </w:pPr>
      <w:r w:rsidRPr="00857371">
        <w:t>D</w:t>
      </w:r>
      <w:r w:rsidRPr="00857371">
        <w:rPr>
          <w:vertAlign w:val="subscript"/>
        </w:rPr>
        <w:t>puli</w:t>
      </w:r>
      <w:r w:rsidRPr="00857371">
        <w:t>: đường kính của puli đai (m). Đường kính của puli được tính như sau:</w:t>
      </w:r>
    </w:p>
    <w:p w:rsidR="00E53C85" w:rsidRPr="00857371" w:rsidRDefault="00E53C85" w:rsidP="00123CA7">
      <w:pPr>
        <w:pStyle w:val="ListParagraph1"/>
      </w:pPr>
      <w:r w:rsidRPr="00857371">
        <w:t>D</w:t>
      </w:r>
      <w:r w:rsidRPr="00857371">
        <w:rPr>
          <w:vertAlign w:val="subscript"/>
        </w:rPr>
        <w:t xml:space="preserve">puli </w:t>
      </w:r>
      <m:oMath>
        <m:r>
          <m:rPr>
            <m:sty m:val="p"/>
          </m:rPr>
          <w:rPr>
            <w:rFonts w:ascii="Cambria Math" w:hAnsi="Cambria Math"/>
          </w:rPr>
          <m:t>=</m:t>
        </m:r>
        <m:f>
          <m:fPr>
            <m:ctrlPr>
              <w:rPr>
                <w:rFonts w:ascii="Cambria Math" w:hAnsi="Cambria Math"/>
              </w:rPr>
            </m:ctrlPr>
          </m:fPr>
          <m:num>
            <m:r>
              <m:rPr>
                <m:sty m:val="p"/>
              </m:rPr>
              <w:rPr>
                <w:rFonts w:ascii="Cambria Math" w:hAnsi="Cambria Math"/>
              </w:rPr>
              <m:t>C</m:t>
            </m:r>
          </m:num>
          <m:den>
            <m:r>
              <m:rPr>
                <m:sty m:val="p"/>
              </m:rPr>
              <w:rPr>
                <w:rFonts w:ascii="Cambria Math" w:hAnsi="Cambria Math"/>
              </w:rPr>
              <m:t>3,14</m:t>
            </m:r>
          </m:den>
        </m:f>
      </m:oMath>
      <w:r w:rsidRPr="00857371">
        <w:rPr>
          <w:rFonts w:eastAsiaTheme="minorEastAsia"/>
        </w:rPr>
        <w:t xml:space="preserve"> . C là chu vi của puli, sử dụng puli 20 răng có chu vi là 4mm.</w:t>
      </w:r>
    </w:p>
    <w:p w:rsidR="00E53C85" w:rsidRDefault="00E53C85" w:rsidP="00E53C85">
      <w:pPr>
        <w:pStyle w:val="Heading4"/>
        <w:rPr>
          <w:rFonts w:eastAsia="Times New Roman"/>
        </w:rPr>
      </w:pPr>
      <w:r w:rsidRPr="009E3AB8">
        <w:rPr>
          <w:rFonts w:eastAsia="Times New Roman"/>
        </w:rPr>
        <w:t>Tính toán trục Y</w:t>
      </w:r>
    </w:p>
    <w:p w:rsidR="00E53C85" w:rsidRPr="002A34F5" w:rsidRDefault="00E53C85" w:rsidP="00E53C85">
      <w:pPr>
        <w:rPr>
          <w:b/>
        </w:rPr>
      </w:pPr>
      <w:r w:rsidRPr="002A34F5">
        <w:rPr>
          <w:b/>
        </w:rPr>
        <w:t>Lực tác dụng:</w:t>
      </w:r>
    </w:p>
    <w:p w:rsidR="00E53C85" w:rsidRPr="00857371" w:rsidRDefault="00E53C85" w:rsidP="00E53C85">
      <w:r>
        <w:t>F = m.a = 1,6.0,1</w:t>
      </w:r>
      <w:r w:rsidRPr="00857371">
        <w:t xml:space="preserve"> = 0,</w:t>
      </w:r>
      <w:r>
        <w:t>16</w:t>
      </w:r>
      <w:r w:rsidRPr="00857371">
        <w:t xml:space="preserve"> (N)</w:t>
      </w:r>
    </w:p>
    <w:p w:rsidR="00E53C85" w:rsidRPr="002A34F5" w:rsidRDefault="00E53C85" w:rsidP="00E53C85">
      <w:pPr>
        <w:rPr>
          <w:b/>
        </w:rPr>
      </w:pPr>
      <w:r w:rsidRPr="002A34F5">
        <w:rPr>
          <w:b/>
        </w:rPr>
        <w:t>Trong đó:</w:t>
      </w:r>
    </w:p>
    <w:p w:rsidR="00E53C85" w:rsidRPr="00857371" w:rsidRDefault="00E53C85" w:rsidP="00123CA7">
      <w:pPr>
        <w:pStyle w:val="ListParagraph1"/>
      </w:pPr>
      <w:r w:rsidRPr="00857371">
        <w:t>m: khối lượng của trục Y sau khi lắp ráp và đem cân. Khối lượng cân đượ</w:t>
      </w:r>
      <w:r>
        <w:t>c là 1</w:t>
      </w:r>
      <w:r w:rsidRPr="00857371">
        <w:t>.</w:t>
      </w:r>
      <w:r>
        <w:t>6</w:t>
      </w:r>
      <w:r w:rsidRPr="00857371">
        <w:t>kg.</w:t>
      </w:r>
    </w:p>
    <w:p w:rsidR="00E53C85" w:rsidRPr="00857371" w:rsidRDefault="00E53C85" w:rsidP="00123CA7">
      <w:pPr>
        <w:pStyle w:val="ListParagraph1"/>
      </w:pPr>
      <w:r w:rsidRPr="00857371">
        <w:t>a: gia tốc có được sau khi khảo sát mô hình 3D reprap.</w:t>
      </w:r>
      <w:r w:rsidRPr="00896876">
        <w:t xml:space="preserve"> </w:t>
      </w:r>
      <w:r w:rsidRPr="00857371">
        <w:t xml:space="preserve">gia tốc trục </w:t>
      </w:r>
      <w:r>
        <w:t>Y</w:t>
      </w:r>
      <w:r w:rsidRPr="00857371">
        <w:t xml:space="preserve"> củ</w:t>
      </w:r>
      <w:r>
        <w:t>a máy là 0,1</w:t>
      </w:r>
      <w:r w:rsidRPr="00857371">
        <w:t xml:space="preserve"> (m.s</w:t>
      </w:r>
      <w:r w:rsidRPr="00857371">
        <w:rPr>
          <w:vertAlign w:val="superscript"/>
        </w:rPr>
        <w:t>2</w:t>
      </w:r>
      <w:r w:rsidRPr="00857371">
        <w:t>).</w:t>
      </w:r>
    </w:p>
    <w:p w:rsidR="00E53C85" w:rsidRPr="002A34F5" w:rsidRDefault="00E53C85" w:rsidP="00E53C85">
      <w:pPr>
        <w:rPr>
          <w:b/>
        </w:rPr>
      </w:pPr>
      <w:r w:rsidRPr="002A34F5">
        <w:rPr>
          <w:b/>
        </w:rPr>
        <w:t>Momen xoắn:</w:t>
      </w:r>
    </w:p>
    <w:p w:rsidR="00E53C85" w:rsidRDefault="00E53C85" w:rsidP="00E53C85">
      <w:r w:rsidRPr="00857371">
        <w:t>M = F.l</w:t>
      </w:r>
      <w:r w:rsidRPr="00857371">
        <w:rPr>
          <w:vertAlign w:val="subscript"/>
        </w:rPr>
        <w:t>ctđ</w:t>
      </w:r>
      <w:r w:rsidRPr="00857371">
        <w:t xml:space="preserve"> = F.</w:t>
      </w:r>
      <w:r w:rsidRPr="00857371">
        <w:fldChar w:fldCharType="begin"/>
      </w:r>
      <w:r w:rsidRPr="00857371">
        <w:instrText xml:space="preserve"> EQ \f(D</w:instrText>
      </w:r>
      <w:r w:rsidRPr="00857371">
        <w:rPr>
          <w:vertAlign w:val="subscript"/>
        </w:rPr>
        <w:instrText>puli</w:instrText>
      </w:r>
      <w:r w:rsidRPr="00857371">
        <w:instrText xml:space="preserve">,2) </w:instrText>
      </w:r>
      <w:r w:rsidRPr="00857371">
        <w:fldChar w:fldCharType="end"/>
      </w:r>
      <w:r>
        <w:t>= 0,16</w:t>
      </w:r>
      <w:r w:rsidRPr="00857371">
        <w:t>.0,0006 = 0,0000</w:t>
      </w:r>
      <w:r>
        <w:t>96</w:t>
      </w:r>
      <w:r w:rsidRPr="00857371">
        <w:t xml:space="preserve"> (Nm)</w:t>
      </w:r>
      <w:r w:rsidR="00802BBD">
        <w:t xml:space="preserve"> [1]</w:t>
      </w:r>
    </w:p>
    <w:p w:rsidR="00E53C85" w:rsidRPr="00857371" w:rsidRDefault="00E53C85" w:rsidP="00E53C85">
      <w:r w:rsidRPr="002A34F5">
        <w:rPr>
          <w:b/>
        </w:rPr>
        <w:t>Trong đó</w:t>
      </w:r>
      <w:r w:rsidRPr="00857371">
        <w:t>:</w:t>
      </w:r>
    </w:p>
    <w:p w:rsidR="00E53C85" w:rsidRPr="00857371" w:rsidRDefault="00E53C85" w:rsidP="00123CA7">
      <w:pPr>
        <w:pStyle w:val="ListParagraph1"/>
      </w:pPr>
      <w:r w:rsidRPr="00857371">
        <w:t>M: momen xoắn (Nm)</w:t>
      </w:r>
    </w:p>
    <w:p w:rsidR="00E53C85" w:rsidRPr="00857371" w:rsidRDefault="00E53C85" w:rsidP="00123CA7">
      <w:pPr>
        <w:pStyle w:val="ListParagraph1"/>
      </w:pPr>
      <w:r w:rsidRPr="00857371">
        <w:t>F: lực tác dụng lên trục</w:t>
      </w:r>
    </w:p>
    <w:p w:rsidR="00E53C85" w:rsidRPr="00857371" w:rsidRDefault="00E53C85" w:rsidP="00123CA7">
      <w:pPr>
        <w:pStyle w:val="ListParagraph1"/>
      </w:pPr>
      <w:r w:rsidRPr="00857371">
        <w:t>l</w:t>
      </w:r>
      <w:r w:rsidRPr="00857371">
        <w:rPr>
          <w:vertAlign w:val="subscript"/>
        </w:rPr>
        <w:t>ctđ</w:t>
      </w:r>
      <w:r w:rsidRPr="00857371">
        <w:t>: chiều dài cánh tay đòn (m). Chiều dài cánh tay đòn được tính bằng nửa đường kính của puli.</w:t>
      </w:r>
    </w:p>
    <w:p w:rsidR="00E53C85" w:rsidRPr="00857371" w:rsidRDefault="00E53C85" w:rsidP="00123CA7">
      <w:pPr>
        <w:pStyle w:val="ListParagraph1"/>
      </w:pPr>
      <w:r w:rsidRPr="00857371">
        <w:t>D</w:t>
      </w:r>
      <w:r w:rsidRPr="00857371">
        <w:rPr>
          <w:vertAlign w:val="subscript"/>
        </w:rPr>
        <w:t>puli</w:t>
      </w:r>
      <w:r w:rsidRPr="00857371">
        <w:t>: đường kính của puli đai (m). Đường kính của puli được tính như sau:</w:t>
      </w:r>
    </w:p>
    <w:p w:rsidR="00E53C85" w:rsidRPr="00857371" w:rsidRDefault="00E53C85" w:rsidP="00123CA7">
      <w:pPr>
        <w:pStyle w:val="ListParagraph1"/>
      </w:pPr>
      <w:r w:rsidRPr="00857371">
        <w:t>D</w:t>
      </w:r>
      <w:r w:rsidRPr="00857371">
        <w:rPr>
          <w:vertAlign w:val="subscript"/>
        </w:rPr>
        <w:t xml:space="preserve">puli </w:t>
      </w:r>
      <m:oMath>
        <m:r>
          <m:rPr>
            <m:sty m:val="p"/>
          </m:rPr>
          <w:rPr>
            <w:rFonts w:ascii="Cambria Math" w:hAnsi="Cambria Math"/>
          </w:rPr>
          <m:t>=</m:t>
        </m:r>
        <m:f>
          <m:fPr>
            <m:ctrlPr>
              <w:rPr>
                <w:rFonts w:ascii="Cambria Math" w:hAnsi="Cambria Math"/>
              </w:rPr>
            </m:ctrlPr>
          </m:fPr>
          <m:num>
            <m:r>
              <m:rPr>
                <m:sty m:val="p"/>
              </m:rPr>
              <w:rPr>
                <w:rFonts w:ascii="Cambria Math" w:hAnsi="Cambria Math"/>
              </w:rPr>
              <m:t>C</m:t>
            </m:r>
          </m:num>
          <m:den>
            <m:r>
              <m:rPr>
                <m:sty m:val="p"/>
              </m:rPr>
              <w:rPr>
                <w:rFonts w:ascii="Cambria Math" w:hAnsi="Cambria Math"/>
              </w:rPr>
              <m:t>3,14</m:t>
            </m:r>
          </m:den>
        </m:f>
      </m:oMath>
      <w:r>
        <w:rPr>
          <w:rFonts w:eastAsiaTheme="minorEastAsia"/>
        </w:rPr>
        <w:t xml:space="preserve">  (</w:t>
      </w:r>
      <w:r w:rsidRPr="00857371">
        <w:rPr>
          <w:rFonts w:eastAsiaTheme="minorEastAsia"/>
        </w:rPr>
        <w:t>C là chu vi của puli, sử dụng puli 20 răng có chu vi là 4mm</w:t>
      </w:r>
      <w:r>
        <w:rPr>
          <w:rFonts w:eastAsiaTheme="minorEastAsia"/>
        </w:rPr>
        <w:t>)</w:t>
      </w:r>
      <w:r w:rsidRPr="00857371">
        <w:rPr>
          <w:rFonts w:eastAsiaTheme="minorEastAsia"/>
        </w:rPr>
        <w:t>.</w:t>
      </w:r>
    </w:p>
    <w:p w:rsidR="00E53C85" w:rsidRDefault="00E53C85" w:rsidP="00E53C85">
      <w:pPr>
        <w:pStyle w:val="Heading4"/>
        <w:rPr>
          <w:rFonts w:eastAsia="Times New Roman"/>
        </w:rPr>
      </w:pPr>
      <w:r w:rsidRPr="009E3AB8">
        <w:rPr>
          <w:rFonts w:eastAsia="Times New Roman"/>
        </w:rPr>
        <w:t>Tính toán trục Z</w:t>
      </w:r>
    </w:p>
    <w:p w:rsidR="00E53C85" w:rsidRPr="00A9095A" w:rsidRDefault="00E53C85" w:rsidP="00E53C85">
      <w:pPr>
        <w:rPr>
          <w:b/>
        </w:rPr>
      </w:pPr>
      <w:r w:rsidRPr="00A9095A">
        <w:rPr>
          <w:b/>
        </w:rPr>
        <w:t xml:space="preserve">Lực tác dụng: </w:t>
      </w:r>
    </w:p>
    <w:p w:rsidR="00E53C85" w:rsidRDefault="00E53C85" w:rsidP="00E53C85">
      <w:r>
        <w:t>F = m.a = 5,1.0,05 = 0.255(N)</w:t>
      </w:r>
    </w:p>
    <w:p w:rsidR="00E53C85" w:rsidRDefault="00E53C85" w:rsidP="00E53C85">
      <w:r>
        <w:t>Trong đó:</w:t>
      </w:r>
    </w:p>
    <w:p w:rsidR="00E53C85" w:rsidRDefault="00E53C85" w:rsidP="00123CA7">
      <w:pPr>
        <w:pStyle w:val="ListParagraph1"/>
      </w:pPr>
      <w:r>
        <w:lastRenderedPageBreak/>
        <w:t>m: khối lượng tổng, trục X chuyển động trên trục Z,</w:t>
      </w:r>
      <w:r w:rsidRPr="004B7F9F">
        <w:t xml:space="preserve"> </w:t>
      </w:r>
      <w:r>
        <w:t>trục In chuyển động trên trục X nên m là tổng khối lượng trục In, X, và Z. Sau khi cân kết quả được 5,1kg.</w:t>
      </w:r>
    </w:p>
    <w:p w:rsidR="00E53C85" w:rsidRDefault="00E53C85" w:rsidP="00123CA7">
      <w:pPr>
        <w:pStyle w:val="ListParagraph1"/>
      </w:pPr>
      <w:r>
        <w:t>a: gia tốc có được sau khi khảo sát thực tế a=0.05 (m/s</w:t>
      </w:r>
      <w:r>
        <w:rPr>
          <w:vertAlign w:val="subscript"/>
        </w:rPr>
        <w:softHyphen/>
      </w:r>
      <w:r>
        <w:rPr>
          <w:vertAlign w:val="subscript"/>
        </w:rPr>
        <w:softHyphen/>
      </w:r>
      <w:r>
        <w:rPr>
          <w:vertAlign w:val="superscript"/>
        </w:rPr>
        <w:t>2</w:t>
      </w:r>
      <w:r>
        <w:t>)</w:t>
      </w:r>
    </w:p>
    <w:p w:rsidR="00E53C85" w:rsidRDefault="00E53C85" w:rsidP="00D407B1">
      <w:pPr>
        <w:pStyle w:val="Heading4"/>
      </w:pPr>
      <w:bookmarkStart w:id="2367" w:name="_Toc12740370"/>
      <w:r>
        <w:t>Tính toán trụ</w:t>
      </w:r>
      <w:r w:rsidR="00DF6623">
        <w:t>c In</w:t>
      </w:r>
      <w:r>
        <w:t>:</w:t>
      </w:r>
      <w:bookmarkEnd w:id="2367"/>
    </w:p>
    <w:p w:rsidR="00E53C85" w:rsidRPr="00843FFC" w:rsidRDefault="00AA1376" w:rsidP="00123CA7">
      <w:pPr>
        <w:pStyle w:val="ListParagraph1"/>
      </w:pPr>
      <w:r>
        <w:t>Trọng</w:t>
      </w:r>
      <w:r w:rsidR="00E53C85" w:rsidRPr="00843FFC">
        <w:t xml:space="preserve"> lượng riêng của sô cô la: </w:t>
      </w:r>
    </w:p>
    <w:p w:rsidR="00E53C85" w:rsidRDefault="00E53C85" w:rsidP="00E53C85">
      <w:pPr>
        <w:tabs>
          <w:tab w:val="center" w:pos="5062"/>
        </w:tabs>
        <w:rPr>
          <w:vertAlign w:val="superscript"/>
        </w:rPr>
      </w:pPr>
      <w:r>
        <w:t>D</w:t>
      </w:r>
      <w:r>
        <w:rPr>
          <w:vertAlign w:val="subscript"/>
        </w:rPr>
        <w:t>SCL</w:t>
      </w:r>
      <w:r>
        <w:t xml:space="preserve"> =12998,25N/m</w:t>
      </w:r>
      <w:r>
        <w:rPr>
          <w:vertAlign w:val="superscript"/>
        </w:rPr>
        <w:t>3</w:t>
      </w:r>
      <w:r>
        <w:rPr>
          <w:vertAlign w:val="superscript"/>
        </w:rPr>
        <w:tab/>
      </w:r>
    </w:p>
    <w:p w:rsidR="00E53C85" w:rsidRDefault="00E53C85" w:rsidP="00E53C85">
      <w:pPr>
        <w:tabs>
          <w:tab w:val="center" w:pos="5062"/>
        </w:tabs>
        <w:rPr>
          <w:vertAlign w:val="superscript"/>
        </w:rPr>
      </w:pPr>
      <w:r>
        <w:rPr>
          <w:noProof/>
        </w:rPr>
        <w:drawing>
          <wp:anchor distT="0" distB="0" distL="114300" distR="114300" simplePos="0" relativeHeight="251751424" behindDoc="0" locked="0" layoutInCell="1" allowOverlap="1" wp14:anchorId="462C330B" wp14:editId="28AF0749">
            <wp:simplePos x="0" y="0"/>
            <wp:positionH relativeFrom="column">
              <wp:posOffset>1787525</wp:posOffset>
            </wp:positionH>
            <wp:positionV relativeFrom="paragraph">
              <wp:posOffset>5080</wp:posOffset>
            </wp:positionV>
            <wp:extent cx="2181225" cy="1086485"/>
            <wp:effectExtent l="0" t="0" r="9525" b="0"/>
            <wp:wrapSquare wrapText="bothSides"/>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181225" cy="1086485"/>
                    </a:xfrm>
                    <a:prstGeom prst="rect">
                      <a:avLst/>
                    </a:prstGeom>
                  </pic:spPr>
                </pic:pic>
              </a:graphicData>
            </a:graphic>
            <wp14:sizeRelH relativeFrom="page">
              <wp14:pctWidth>0</wp14:pctWidth>
            </wp14:sizeRelH>
            <wp14:sizeRelV relativeFrom="page">
              <wp14:pctHeight>0</wp14:pctHeight>
            </wp14:sizeRelV>
          </wp:anchor>
        </w:drawing>
      </w:r>
    </w:p>
    <w:p w:rsidR="00E53C85" w:rsidRDefault="00E53C85" w:rsidP="00E53C85">
      <w:pPr>
        <w:tabs>
          <w:tab w:val="center" w:pos="5062"/>
        </w:tabs>
        <w:rPr>
          <w:vertAlign w:val="superscript"/>
        </w:rPr>
      </w:pPr>
    </w:p>
    <w:p w:rsidR="00E53C85" w:rsidRDefault="00E53C85" w:rsidP="00E53C85">
      <w:pPr>
        <w:tabs>
          <w:tab w:val="center" w:pos="5062"/>
        </w:tabs>
        <w:rPr>
          <w:vertAlign w:val="superscript"/>
        </w:rPr>
      </w:pPr>
    </w:p>
    <w:p w:rsidR="00E53C85" w:rsidRDefault="00E53C85" w:rsidP="00E53C85">
      <w:pPr>
        <w:tabs>
          <w:tab w:val="center" w:pos="5062"/>
        </w:tabs>
        <w:rPr>
          <w:vertAlign w:val="superscript"/>
        </w:rPr>
      </w:pPr>
    </w:p>
    <w:p w:rsidR="00E53C85" w:rsidRPr="00843FFC" w:rsidRDefault="00E53C85" w:rsidP="00123CA7">
      <w:pPr>
        <w:pStyle w:val="ListParagraph1"/>
      </w:pPr>
      <w:r w:rsidRPr="00843FFC">
        <w:t>Áp suất trong xi lanh</w:t>
      </w:r>
      <w:r w:rsidR="00AA1376">
        <w:t xml:space="preserve"> khi có sô cô la</w:t>
      </w:r>
      <w:r w:rsidRPr="00843FFC">
        <w:t>:</w:t>
      </w:r>
    </w:p>
    <w:p w:rsidR="00E53C85" w:rsidRDefault="00E53C85" w:rsidP="00E53C85">
      <w:r>
        <w:t>P</w:t>
      </w:r>
      <w:r>
        <w:rPr>
          <w:vertAlign w:val="subscript"/>
        </w:rPr>
        <w:t>xl</w:t>
      </w:r>
      <w:r>
        <w:rPr>
          <w:vertAlign w:val="subscript"/>
        </w:rPr>
        <w:softHyphen/>
        <w:t xml:space="preserve"> </w:t>
      </w:r>
      <w:r>
        <w:t>= D</w:t>
      </w:r>
      <w:r>
        <w:rPr>
          <w:vertAlign w:val="subscript"/>
        </w:rPr>
        <w:t>SCL</w:t>
      </w:r>
      <w:r>
        <w:t>.h = 12998,25 . 0.06 = 779,8 (Pa)</w:t>
      </w:r>
    </w:p>
    <w:p w:rsidR="00E53C85" w:rsidRPr="00843FFC" w:rsidRDefault="00E53C85" w:rsidP="00E53C85">
      <w:pPr>
        <w:ind w:left="720"/>
        <w:rPr>
          <w:b/>
        </w:rPr>
      </w:pPr>
      <w:r w:rsidRPr="00843FFC">
        <w:rPr>
          <w:b/>
        </w:rPr>
        <w:t>Trong đó:</w:t>
      </w:r>
    </w:p>
    <w:p w:rsidR="00E53C85" w:rsidRDefault="00AA1376" w:rsidP="00AA1376">
      <w:pPr>
        <w:pStyle w:val="ListParagraph1"/>
        <w:numPr>
          <w:ilvl w:val="0"/>
          <w:numId w:val="0"/>
        </w:numPr>
        <w:ind w:left="2160"/>
      </w:pPr>
      <w:r>
        <w:t>-</w:t>
      </w:r>
      <w:r w:rsidR="00E53C85">
        <w:t>h: là chiều cao của sô cô la trong xi lanh (m)</w:t>
      </w:r>
    </w:p>
    <w:p w:rsidR="00E53C85" w:rsidRDefault="00AA1376" w:rsidP="00AA1376">
      <w:pPr>
        <w:pStyle w:val="ListParagraph1"/>
        <w:numPr>
          <w:ilvl w:val="0"/>
          <w:numId w:val="0"/>
        </w:numPr>
        <w:ind w:left="2160"/>
      </w:pPr>
      <w:r>
        <w:t>-</w:t>
      </w:r>
      <w:r w:rsidR="00E53C85">
        <w:t>D</w:t>
      </w:r>
      <w:r w:rsidR="00E53C85">
        <w:rPr>
          <w:vertAlign w:val="subscript"/>
        </w:rPr>
        <w:t>SCL</w:t>
      </w:r>
      <w:r w:rsidR="00E53C85">
        <w:t>: là trọng lượng riêng của sô cô la (N/m</w:t>
      </w:r>
      <w:r w:rsidR="00E53C85">
        <w:rPr>
          <w:vertAlign w:val="superscript"/>
        </w:rPr>
        <w:t>3</w:t>
      </w:r>
      <w:r w:rsidR="00E53C85">
        <w:t>)</w:t>
      </w:r>
    </w:p>
    <w:p w:rsidR="00E53C85" w:rsidRPr="00843FFC" w:rsidRDefault="00E53C85" w:rsidP="00123CA7">
      <w:pPr>
        <w:pStyle w:val="ListParagraph1"/>
      </w:pPr>
      <w:r w:rsidRPr="00843FFC">
        <w:t>Lực do áp suất củ</w:t>
      </w:r>
      <w:r w:rsidR="00DF6623">
        <w:t xml:space="preserve">a </w:t>
      </w:r>
      <w:r w:rsidR="00AA1376">
        <w:t>sô cô la</w:t>
      </w:r>
      <w:r w:rsidR="00DF6623">
        <w:t xml:space="preserve"> gây ra</w:t>
      </w:r>
      <w:r w:rsidR="00AA1376">
        <w:t xml:space="preserve"> bên trong xi lanh</w:t>
      </w:r>
      <w:r w:rsidRPr="00843FFC">
        <w:t>:</w:t>
      </w:r>
    </w:p>
    <w:p w:rsidR="00E53C85" w:rsidRDefault="00E53C85" w:rsidP="00E53C85">
      <w:r>
        <w:t>F</w:t>
      </w:r>
      <w:r>
        <w:rPr>
          <w:vertAlign w:val="subscript"/>
        </w:rPr>
        <w:t>xl</w:t>
      </w:r>
      <w:r>
        <w:t>= P</w:t>
      </w:r>
      <w:r>
        <w:rPr>
          <w:vertAlign w:val="subscript"/>
        </w:rPr>
        <w:t>xl</w:t>
      </w:r>
      <w:r>
        <w:t>.S</w:t>
      </w:r>
      <w:r>
        <w:rPr>
          <w:vertAlign w:val="subscript"/>
        </w:rPr>
        <w:t>1</w:t>
      </w:r>
      <w:r>
        <w:t xml:space="preserve"> = 779,8.0,0002 = 0,15 (N)</w:t>
      </w:r>
    </w:p>
    <w:p w:rsidR="00E53C85" w:rsidRPr="00843FFC" w:rsidRDefault="00E53C85" w:rsidP="00E53C85">
      <w:pPr>
        <w:rPr>
          <w:b/>
        </w:rPr>
      </w:pPr>
      <w:r>
        <w:tab/>
      </w:r>
      <w:r w:rsidRPr="00843FFC">
        <w:rPr>
          <w:b/>
        </w:rPr>
        <w:t>Trong đó:</w:t>
      </w:r>
    </w:p>
    <w:p w:rsidR="00E53C85" w:rsidRDefault="00E53C85" w:rsidP="002F425F">
      <w:pPr>
        <w:pStyle w:val="ListParagraph1"/>
        <w:numPr>
          <w:ilvl w:val="0"/>
          <w:numId w:val="20"/>
        </w:numPr>
      </w:pPr>
      <w:r>
        <w:t>S</w:t>
      </w:r>
      <w:r>
        <w:rPr>
          <w:vertAlign w:val="subscript"/>
        </w:rPr>
        <w:t>1</w:t>
      </w:r>
      <w:r>
        <w:t xml:space="preserve"> = π.</w:t>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1</m:t>
                        </m:r>
                      </m:sub>
                    </m:sSub>
                  </m:num>
                  <m:den>
                    <m:r>
                      <w:rPr>
                        <w:rFonts w:ascii="Cambria Math" w:hAnsi="Cambria Math"/>
                      </w:rPr>
                      <m:t>4</m:t>
                    </m:r>
                  </m:den>
                </m:f>
              </m:e>
            </m:d>
          </m:e>
          <m:sup>
            <m:r>
              <w:rPr>
                <w:rFonts w:ascii="Cambria Math" w:hAnsi="Cambria Math"/>
              </w:rPr>
              <m:t>2</m:t>
            </m:r>
          </m:sup>
        </m:sSup>
      </m:oMath>
      <w:r>
        <w:t xml:space="preserve"> =0,0002 ( m</w:t>
      </w:r>
      <w:r>
        <w:rPr>
          <w:vertAlign w:val="superscript"/>
        </w:rPr>
        <w:t>2</w:t>
      </w:r>
      <w:r>
        <w:t>) (với D</w:t>
      </w:r>
      <w:r>
        <w:softHyphen/>
      </w:r>
      <w:r>
        <w:rPr>
          <w:vertAlign w:val="subscript"/>
        </w:rPr>
        <w:t>1</w:t>
      </w:r>
      <w:r>
        <w:t>= 0,018 m)</w:t>
      </w:r>
    </w:p>
    <w:p w:rsidR="00E53C85" w:rsidRPr="00843FFC" w:rsidRDefault="00E53C85" w:rsidP="00123CA7">
      <w:pPr>
        <w:pStyle w:val="ListParagraph1"/>
      </w:pPr>
      <w:r w:rsidRPr="00843FFC">
        <w:t>Lực đẩy cần thiết của xi lanh</w:t>
      </w:r>
      <w:r>
        <w:t xml:space="preserve"> để đùn sô cô la</w:t>
      </w:r>
      <w:r w:rsidRPr="00843FFC">
        <w:t>:</w:t>
      </w:r>
    </w:p>
    <w:p w:rsidR="00E53C85" w:rsidRDefault="00E53C85" w:rsidP="00E53C85">
      <w:pPr>
        <w:rPr>
          <w:rFonts w:eastAsiaTheme="minorEastAsia"/>
        </w:rPr>
      </w:pPr>
      <w:r>
        <w:t>F=</w:t>
      </w:r>
      <m:oMath>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xl</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num>
          <m:den>
            <m:sSub>
              <m:sSubPr>
                <m:ctrlPr>
                  <w:rPr>
                    <w:rFonts w:ascii="Cambria Math" w:hAnsi="Cambria Math"/>
                    <w:i/>
                  </w:rPr>
                </m:ctrlPr>
              </m:sSubPr>
              <m:e>
                <m:r>
                  <w:rPr>
                    <w:rFonts w:ascii="Cambria Math" w:hAnsi="Cambria Math"/>
                  </w:rPr>
                  <m:t>S</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0,15. 0,0002</m:t>
            </m:r>
          </m:num>
          <m:den>
            <m:r>
              <w:rPr>
                <w:rFonts w:ascii="Cambria Math" w:hAnsi="Cambria Math"/>
              </w:rPr>
              <m:t>0,0000011</m:t>
            </m:r>
          </m:den>
        </m:f>
        <m:r>
          <w:rPr>
            <w:rFonts w:ascii="Cambria Math" w:hAnsi="Cambria Math"/>
          </w:rPr>
          <m:t>=27 (N)</m:t>
        </m:r>
      </m:oMath>
    </w:p>
    <w:p w:rsidR="00E53C85" w:rsidRPr="00843FFC" w:rsidRDefault="00E53C85" w:rsidP="00E53C85">
      <w:pPr>
        <w:rPr>
          <w:rFonts w:eastAsiaTheme="minorEastAsia"/>
          <w:b/>
        </w:rPr>
      </w:pPr>
      <w:r>
        <w:rPr>
          <w:rFonts w:eastAsiaTheme="minorEastAsia"/>
        </w:rPr>
        <w:tab/>
      </w:r>
      <w:r>
        <w:rPr>
          <w:rFonts w:eastAsiaTheme="minorEastAsia"/>
          <w:b/>
        </w:rPr>
        <w:t>Trong đó:</w:t>
      </w:r>
    </w:p>
    <w:p w:rsidR="00E53C85" w:rsidRDefault="00E53C85" w:rsidP="002F425F">
      <w:pPr>
        <w:pStyle w:val="ListParagraph1"/>
        <w:numPr>
          <w:ilvl w:val="0"/>
          <w:numId w:val="20"/>
        </w:numPr>
      </w:pPr>
      <w:r>
        <w:t>S</w:t>
      </w:r>
      <w:r>
        <w:rPr>
          <w:vertAlign w:val="subscript"/>
        </w:rPr>
        <w:t>2</w:t>
      </w:r>
      <w:r>
        <w:t xml:space="preserve"> = π.</w:t>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2</m:t>
                        </m:r>
                      </m:sub>
                    </m:sSub>
                  </m:num>
                  <m:den>
                    <m:r>
                      <w:rPr>
                        <w:rFonts w:ascii="Cambria Math" w:hAnsi="Cambria Math"/>
                      </w:rPr>
                      <m:t>4</m:t>
                    </m:r>
                  </m:den>
                </m:f>
              </m:e>
            </m:d>
          </m:e>
          <m:sup>
            <m:r>
              <w:rPr>
                <w:rFonts w:ascii="Cambria Math" w:hAnsi="Cambria Math"/>
              </w:rPr>
              <m:t>2</m:t>
            </m:r>
          </m:sup>
        </m:sSup>
      </m:oMath>
      <w:r>
        <w:t xml:space="preserve"> = 0,0000011 ( m</w:t>
      </w:r>
      <w:r>
        <w:rPr>
          <w:vertAlign w:val="superscript"/>
        </w:rPr>
        <w:t>2</w:t>
      </w:r>
      <w:r>
        <w:t>) (với D</w:t>
      </w:r>
      <w:r>
        <w:softHyphen/>
      </w:r>
      <w:r>
        <w:rPr>
          <w:vertAlign w:val="subscript"/>
        </w:rPr>
        <w:t>2</w:t>
      </w:r>
      <w:r>
        <w:t>= 0,0012 m)</w:t>
      </w:r>
    </w:p>
    <w:p w:rsidR="00E53C85" w:rsidRDefault="00E53C85" w:rsidP="00D407B1">
      <w:pPr>
        <w:pStyle w:val="Heading4"/>
      </w:pPr>
      <w:bookmarkStart w:id="2368" w:name="_Toc12740371"/>
      <w:r>
        <w:t>Tính toán công suất động cơ trục In:</w:t>
      </w:r>
      <w:bookmarkEnd w:id="2368"/>
    </w:p>
    <w:p w:rsidR="00E53C85" w:rsidRPr="00016FE3" w:rsidRDefault="00E53C85" w:rsidP="00E53C85">
      <w:pPr>
        <w:jc w:val="left"/>
        <w:rPr>
          <w:b/>
        </w:rPr>
      </w:pPr>
      <w:r w:rsidRPr="00016FE3">
        <w:rPr>
          <w:b/>
        </w:rPr>
        <w:t xml:space="preserve">*Thông số trục </w:t>
      </w:r>
      <w:r>
        <w:rPr>
          <w:b/>
        </w:rPr>
        <w:t>In</w:t>
      </w:r>
      <w:r w:rsidRPr="00016FE3">
        <w:rPr>
          <w:b/>
        </w:rPr>
        <w:t>:</w:t>
      </w:r>
    </w:p>
    <w:p w:rsidR="00E53C85" w:rsidRDefault="00E53C85" w:rsidP="00E53C85">
      <w:pPr>
        <w:jc w:val="left"/>
      </w:pPr>
      <w:r>
        <w:t>- Khối lượng tải: m = 1 kg.</w:t>
      </w:r>
    </w:p>
    <w:p w:rsidR="00E53C85" w:rsidRDefault="00E53C85" w:rsidP="00E53C85">
      <w:pPr>
        <w:jc w:val="left"/>
      </w:pPr>
      <w:r>
        <w:t>- Vận tốc di chuyển tối đa: V</w:t>
      </w:r>
      <w:r w:rsidRPr="007F7355">
        <w:rPr>
          <w:vertAlign w:val="subscript"/>
        </w:rPr>
        <w:t>1</w:t>
      </w:r>
      <w:r>
        <w:t xml:space="preserve"> = 15 mm/s.</w:t>
      </w:r>
    </w:p>
    <w:p w:rsidR="00E53C85" w:rsidRDefault="00E53C85" w:rsidP="00E53C85">
      <w:pPr>
        <w:jc w:val="left"/>
      </w:pPr>
      <w:r>
        <w:lastRenderedPageBreak/>
        <w:t>- Vận tốc di chuyển khi in: V</w:t>
      </w:r>
      <w:r w:rsidRPr="007F7355">
        <w:rPr>
          <w:vertAlign w:val="subscript"/>
        </w:rPr>
        <w:t>2</w:t>
      </w:r>
      <w:r>
        <w:t xml:space="preserve"> = 10 mm/s.</w:t>
      </w:r>
    </w:p>
    <w:p w:rsidR="00E53C85" w:rsidRDefault="00E53C85" w:rsidP="00E53C85">
      <w:pPr>
        <w:jc w:val="left"/>
      </w:pPr>
      <w:r>
        <w:t>- Gia tốc hoạt động lớn nhất của hệ thống: a = 1 mm/s</w:t>
      </w:r>
      <w:r>
        <w:rPr>
          <w:vertAlign w:val="superscript"/>
        </w:rPr>
        <w:t>2</w:t>
      </w:r>
      <w:r>
        <w:t>.</w:t>
      </w:r>
    </w:p>
    <w:p w:rsidR="00E53C85" w:rsidRDefault="00E53C85" w:rsidP="00E53C85">
      <w:pPr>
        <w:jc w:val="left"/>
      </w:pPr>
      <w:r>
        <w:t>- Tốc độ vòng quay của động cơ: N = 600 vòng/phút = 10 vòng/s</w:t>
      </w:r>
    </w:p>
    <w:p w:rsidR="00E53C85" w:rsidRDefault="00E53C85" w:rsidP="00E53C85">
      <w:pPr>
        <w:jc w:val="left"/>
      </w:pPr>
      <w:r>
        <w:t>- Thời gian làm việc: Tl = 12000 h (5 năm,300 ngày mỗi năm, 8h mỗi ngày)</w:t>
      </w:r>
    </w:p>
    <w:p w:rsidR="00E53C85" w:rsidRDefault="00E53C85" w:rsidP="00E53C85">
      <w:pPr>
        <w:ind w:firstLine="0"/>
      </w:pPr>
      <w:r>
        <w:t xml:space="preserve">           - Sau khi khảo sát ta được chu kỳ của động cơ là: T = 0.01 (s)</w:t>
      </w:r>
    </w:p>
    <w:p w:rsidR="00E53C85" w:rsidRPr="00DF2F16" w:rsidRDefault="00E53C85" w:rsidP="00E53C85">
      <w:pPr>
        <w:ind w:firstLine="0"/>
      </w:pPr>
      <w:r>
        <w:tab/>
        <w:t>- F</w:t>
      </w:r>
      <w:r>
        <w:rPr>
          <w:vertAlign w:val="subscript"/>
        </w:rPr>
        <w:t>lv</w:t>
      </w:r>
      <w:r>
        <w:t xml:space="preserve"> = 27 (N)</w:t>
      </w:r>
    </w:p>
    <w:p w:rsidR="00E53C85" w:rsidRDefault="00E53C85" w:rsidP="00E53C85">
      <w:pPr>
        <w:rPr>
          <w:rFonts w:eastAsiaTheme="minorEastAsia"/>
        </w:rPr>
      </w:pPr>
      <w:r w:rsidRPr="007F7355">
        <w:rPr>
          <w:b/>
        </w:rPr>
        <w:t>Vận tốc góc là:</w:t>
      </w:r>
      <w:r>
        <w:t xml:space="preserve"> </w:t>
      </w:r>
      <w:r>
        <w:rPr>
          <w:rFonts w:cs="Times New Roman"/>
        </w:rPr>
        <w:t xml:space="preserve">ω </w:t>
      </w:r>
      <w:r>
        <w:t xml:space="preserve">= </w:t>
      </w:r>
      <m:oMath>
        <m:f>
          <m:fPr>
            <m:ctrlPr>
              <w:rPr>
                <w:rFonts w:ascii="Cambria Math" w:hAnsi="Cambria Math"/>
                <w:i/>
              </w:rPr>
            </m:ctrlPr>
          </m:fPr>
          <m:num>
            <m:r>
              <w:rPr>
                <w:rFonts w:ascii="Cambria Math" w:hAnsi="Cambria Math"/>
              </w:rPr>
              <m:t>2.π</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0,01</m:t>
            </m:r>
          </m:den>
        </m:f>
        <m:r>
          <w:rPr>
            <w:rFonts w:ascii="Cambria Math" w:hAnsi="Cambria Math"/>
          </w:rPr>
          <m:t>=200π (</m:t>
        </m:r>
        <m:f>
          <m:fPr>
            <m:ctrlPr>
              <w:rPr>
                <w:rFonts w:ascii="Cambria Math" w:hAnsi="Cambria Math"/>
                <w:i/>
              </w:rPr>
            </m:ctrlPr>
          </m:fPr>
          <m:num>
            <m:r>
              <w:rPr>
                <w:rFonts w:ascii="Cambria Math" w:hAnsi="Cambria Math"/>
              </w:rPr>
              <m:t>rad</m:t>
            </m:r>
          </m:num>
          <m:den>
            <m:r>
              <w:rPr>
                <w:rFonts w:ascii="Cambria Math" w:hAnsi="Cambria Math"/>
              </w:rPr>
              <m:t>s</m:t>
            </m:r>
          </m:den>
        </m:f>
        <m:r>
          <w:rPr>
            <w:rFonts w:ascii="Cambria Math" w:hAnsi="Cambria Math"/>
          </w:rPr>
          <m:t>)</m:t>
        </m:r>
      </m:oMath>
    </w:p>
    <w:p w:rsidR="00E53C85" w:rsidRPr="00857371" w:rsidRDefault="00E53C85" w:rsidP="00E53C85">
      <w:r w:rsidRPr="00857371">
        <w:t>Do ma sát, hao mòn của các bộ truyền ta có hiệu suất chung của hệ dẫn động là:</w:t>
      </w:r>
    </w:p>
    <w:p w:rsidR="00E53C85" w:rsidRPr="007F7355" w:rsidRDefault="00E53C85" w:rsidP="00E53C85">
      <w:pPr>
        <w:ind w:left="720"/>
      </w:pPr>
      <w:r>
        <w:t>η</w:t>
      </w:r>
      <w:r w:rsidRPr="007F7355">
        <w:rPr>
          <w:vertAlign w:val="subscript"/>
        </w:rPr>
        <w:t>Σ</w:t>
      </w:r>
      <w:r>
        <w:t xml:space="preserve"> = η</w:t>
      </w:r>
      <w:r>
        <w:rPr>
          <w:vertAlign w:val="subscript"/>
        </w:rPr>
        <w:t>k</w:t>
      </w:r>
      <w:r>
        <w:t xml:space="preserve"> . η</w:t>
      </w:r>
      <w:r>
        <w:rPr>
          <w:vertAlign w:val="subscript"/>
        </w:rPr>
        <w:t xml:space="preserve">ol </w:t>
      </w:r>
      <w:r>
        <w:t>. η</w:t>
      </w:r>
      <w:r>
        <w:rPr>
          <w:vertAlign w:val="subscript"/>
        </w:rPr>
        <w:t xml:space="preserve">vít me </w:t>
      </w:r>
      <w:r>
        <w:t xml:space="preserve"> = 1.0,97.0,95 = 0,921</w:t>
      </w:r>
      <w:r w:rsidR="00802BBD">
        <w:t xml:space="preserve"> [1]</w:t>
      </w:r>
    </w:p>
    <w:p w:rsidR="00E53C85" w:rsidRPr="00857371" w:rsidRDefault="00E53C85" w:rsidP="00E53C85">
      <w:r w:rsidRPr="00857371">
        <w:t>Trong đó:</w:t>
      </w:r>
    </w:p>
    <w:p w:rsidR="00E53C85" w:rsidRPr="00857371" w:rsidRDefault="00E53C85" w:rsidP="002F425F">
      <w:pPr>
        <w:pStyle w:val="ListParagraph1"/>
        <w:numPr>
          <w:ilvl w:val="0"/>
          <w:numId w:val="30"/>
        </w:numPr>
      </w:pPr>
      <w:r w:rsidRPr="00857371">
        <w:rPr>
          <w:position w:val="-12"/>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7.25pt" o:ole="">
            <v:imagedata r:id="rId105" o:title=""/>
          </v:shape>
          <o:OLEObject Type="Embed" ProgID="Equation.DSMT4" ShapeID="_x0000_i1025" DrawAspect="Content" ObjectID="_1626606664" r:id="rId106"/>
        </w:object>
      </w:r>
      <w:r w:rsidRPr="00857371">
        <w:t>: Là hiệu suất của khớp nối.</w:t>
      </w:r>
    </w:p>
    <w:p w:rsidR="00E53C85" w:rsidRDefault="00E53C85" w:rsidP="002F425F">
      <w:pPr>
        <w:pStyle w:val="ListParagraph1"/>
        <w:numPr>
          <w:ilvl w:val="0"/>
          <w:numId w:val="30"/>
        </w:numPr>
        <w:rPr>
          <w:lang w:val="fr-FR"/>
        </w:rPr>
      </w:pPr>
      <w:r w:rsidRPr="00857371">
        <w:rPr>
          <w:position w:val="-12"/>
        </w:rPr>
        <w:object w:dxaOrig="340" w:dyaOrig="380">
          <v:shape id="_x0000_i1026" type="#_x0000_t75" style="width:18.75pt;height:17.25pt" o:ole="">
            <v:imagedata r:id="rId107" o:title=""/>
          </v:shape>
          <o:OLEObject Type="Embed" ProgID="Equation.DSMT4" ShapeID="_x0000_i1026" DrawAspect="Content" ObjectID="_1626606665" r:id="rId108"/>
        </w:object>
      </w:r>
      <w:r w:rsidRPr="00857371">
        <w:rPr>
          <w:lang w:val="fr-FR"/>
        </w:rPr>
        <w:t>: Là hiệu suất của ổ lăn.</w:t>
      </w:r>
    </w:p>
    <w:p w:rsidR="00E53C85" w:rsidRPr="00857371" w:rsidRDefault="00E53C85" w:rsidP="002F425F">
      <w:pPr>
        <w:pStyle w:val="ListParagraph1"/>
        <w:numPr>
          <w:ilvl w:val="0"/>
          <w:numId w:val="30"/>
        </w:numPr>
      </w:pPr>
      <w:r>
        <w:t>η</w:t>
      </w:r>
      <w:r>
        <w:rPr>
          <w:vertAlign w:val="subscript"/>
        </w:rPr>
        <w:t xml:space="preserve">vít me </w:t>
      </w:r>
      <w:r w:rsidRPr="00857371">
        <w:t xml:space="preserve">: Là hiệu suất của </w:t>
      </w:r>
      <w:r>
        <w:t>vít me</w:t>
      </w:r>
      <w:r w:rsidRPr="00857371">
        <w:t>.</w:t>
      </w:r>
    </w:p>
    <w:p w:rsidR="00E53C85" w:rsidRDefault="00E53C85" w:rsidP="00E53C85">
      <w:pPr>
        <w:rPr>
          <w:rFonts w:eastAsiaTheme="minorEastAsia"/>
        </w:rPr>
      </w:pPr>
      <w:r w:rsidRPr="00261EE7">
        <w:rPr>
          <w:b/>
        </w:rPr>
        <w:t>Momen động cơ</w:t>
      </w:r>
      <w:r w:rsidRPr="007F7355">
        <w:t xml:space="preserve"> :</w:t>
      </w:r>
      <w:r>
        <w:t xml:space="preserve"> </w:t>
      </w:r>
      <m:oMath>
        <m:sSub>
          <m:sSubPr>
            <m:ctrlPr>
              <w:rPr>
                <w:rFonts w:ascii="Cambria Math" w:hAnsi="Cambria Math"/>
              </w:rPr>
            </m:ctrlPr>
          </m:sSubPr>
          <m:e>
            <m:r>
              <m:rPr>
                <m:sty m:val="bi"/>
              </m:rPr>
              <w:rPr>
                <w:rFonts w:ascii="Cambria Math" w:hAnsi="Cambria Math"/>
              </w:rPr>
              <m:t>M</m:t>
            </m:r>
          </m:e>
          <m:sub>
            <m:r>
              <m:rPr>
                <m:sty m:val="p"/>
              </m:rPr>
              <w:rPr>
                <w:rFonts w:ascii="Cambria Math" w:hAnsi="Cambria Math"/>
              </w:rPr>
              <m:t>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bi"/>
                  </m:rPr>
                  <w:rPr>
                    <w:rFonts w:ascii="Cambria Math" w:hAnsi="Cambria Math"/>
                  </w:rPr>
                  <m:t>F</m:t>
                </m:r>
              </m:e>
              <m:sub>
                <m:r>
                  <m:rPr>
                    <m:sty m:val="bi"/>
                  </m:rPr>
                  <w:rPr>
                    <w:rFonts w:ascii="Cambria Math" w:hAnsi="Cambria Math"/>
                  </w:rPr>
                  <m:t>lv</m:t>
                </m:r>
              </m:sub>
            </m:sSub>
            <m:sSub>
              <m:sSubPr>
                <m:ctrlPr>
                  <w:rPr>
                    <w:rFonts w:ascii="Cambria Math" w:hAnsi="Cambria Math"/>
                  </w:rPr>
                </m:ctrlPr>
              </m:sSubPr>
              <m:e>
                <m:r>
                  <m:rPr>
                    <m:sty m:val="bi"/>
                  </m:rPr>
                  <w:rPr>
                    <w:rFonts w:ascii="Cambria Math" w:hAnsi="Cambria Math"/>
                  </w:rPr>
                  <m:t>v</m:t>
                </m:r>
              </m:e>
              <m:sub>
                <m:r>
                  <m:rPr>
                    <m:sty m:val="b"/>
                  </m:rPr>
                  <w:rPr>
                    <w:rFonts w:ascii="Cambria Math" w:hAnsi="Cambria Math"/>
                  </w:rPr>
                  <m:t>2</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vertAlign w:val="subscript"/>
                  </w:rPr>
                  <m:t>Σ</m:t>
                </m:r>
              </m:sub>
            </m:sSub>
            <m:r>
              <m:rPr>
                <m:sty m:val="p"/>
              </m:rPr>
              <w:rPr>
                <w:rFonts w:ascii="Cambria Math" w:hAnsi="Cambria Math"/>
                <w:lang w:val="el-GR"/>
              </w:rPr>
              <m:t>.</m:t>
            </m:r>
            <m:r>
              <m:rPr>
                <m:sty m:val="bi"/>
              </m:rPr>
              <w:rPr>
                <w:rFonts w:ascii="Cambria Math" w:hAnsi="Cambria Math"/>
              </w:rPr>
              <m:t>ω</m:t>
            </m:r>
          </m:den>
        </m:f>
      </m:oMath>
      <w:r>
        <w:rPr>
          <w:rFonts w:eastAsiaTheme="minorEastAsia"/>
        </w:rPr>
        <w:t xml:space="preserve">  = </w:t>
      </w:r>
      <m:oMath>
        <m:f>
          <m:fPr>
            <m:ctrlPr>
              <w:rPr>
                <w:rFonts w:ascii="Cambria Math" w:eastAsiaTheme="minorEastAsia" w:hAnsi="Cambria Math"/>
              </w:rPr>
            </m:ctrlPr>
          </m:fPr>
          <m:num>
            <m:r>
              <m:rPr>
                <m:sty m:val="b"/>
              </m:rPr>
              <w:rPr>
                <w:rFonts w:ascii="Cambria Math" w:eastAsiaTheme="minorEastAsia" w:hAnsi="Cambria Math"/>
              </w:rPr>
              <m:t>27</m:t>
            </m:r>
            <m:r>
              <m:rPr>
                <m:sty m:val="p"/>
              </m:rPr>
              <w:rPr>
                <w:rFonts w:ascii="Cambria Math" w:eastAsiaTheme="minorEastAsia" w:hAnsi="Cambria Math"/>
              </w:rPr>
              <m:t>.</m:t>
            </m:r>
            <m:r>
              <m:rPr>
                <m:sty m:val="b"/>
              </m:rPr>
              <w:rPr>
                <w:rFonts w:ascii="Cambria Math" w:eastAsiaTheme="minorEastAsia" w:hAnsi="Cambria Math"/>
              </w:rPr>
              <m:t>10</m:t>
            </m:r>
          </m:num>
          <m:den>
            <m:r>
              <m:rPr>
                <m:sty m:val="b"/>
              </m:rPr>
              <w:rPr>
                <w:rFonts w:ascii="Cambria Math" w:eastAsiaTheme="minorEastAsia" w:hAnsi="Cambria Math"/>
              </w:rPr>
              <m:t>0</m:t>
            </m:r>
            <m:r>
              <m:rPr>
                <m:sty m:val="p"/>
              </m:rPr>
              <w:rPr>
                <w:rFonts w:ascii="Cambria Math" w:eastAsiaTheme="minorEastAsia" w:hAnsi="Cambria Math"/>
              </w:rPr>
              <m:t>,</m:t>
            </m:r>
            <m:r>
              <m:rPr>
                <m:sty m:val="b"/>
              </m:rPr>
              <w:rPr>
                <w:rFonts w:ascii="Cambria Math" w:eastAsiaTheme="minorEastAsia" w:hAnsi="Cambria Math"/>
              </w:rPr>
              <m:t>921</m:t>
            </m:r>
            <m:r>
              <m:rPr>
                <m:sty m:val="p"/>
              </m:rPr>
              <w:rPr>
                <w:rFonts w:ascii="Cambria Math" w:eastAsiaTheme="minorEastAsia" w:hAnsi="Cambria Math"/>
              </w:rPr>
              <m:t>.</m:t>
            </m:r>
            <m:r>
              <m:rPr>
                <m:sty m:val="b"/>
              </m:rPr>
              <w:rPr>
                <w:rFonts w:ascii="Cambria Math" w:eastAsiaTheme="minorEastAsia" w:hAnsi="Cambria Math"/>
              </w:rPr>
              <m:t>200</m:t>
            </m:r>
            <m:r>
              <m:rPr>
                <m:sty m:val="bi"/>
              </m:rPr>
              <w:rPr>
                <w:rFonts w:ascii="Cambria Math" w:eastAsiaTheme="minorEastAsia" w:hAnsi="Cambria Math"/>
              </w:rPr>
              <m:t>π</m:t>
            </m:r>
          </m:den>
        </m:f>
        <m:r>
          <m:rPr>
            <m:sty m:val="p"/>
          </m:rPr>
          <w:rPr>
            <w:rFonts w:ascii="Cambria Math" w:eastAsiaTheme="minorEastAsia" w:hAnsi="Cambria Math"/>
          </w:rPr>
          <m:t xml:space="preserve">=0,43 </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oMath>
    </w:p>
    <w:p w:rsidR="00E53C85" w:rsidRDefault="00E53C85" w:rsidP="00E53C85">
      <w:pPr>
        <w:rPr>
          <w:rFonts w:eastAsiaTheme="minorEastAsia"/>
        </w:rPr>
      </w:pPr>
      <w:r w:rsidRPr="00261EE7">
        <w:rPr>
          <w:rFonts w:eastAsiaTheme="minorEastAsia"/>
          <w:b/>
        </w:rPr>
        <w:t>Công suất động cơ</w:t>
      </w:r>
      <w:r>
        <w:rPr>
          <w:rFonts w:eastAsiaTheme="minorEastAsia"/>
        </w:rPr>
        <w:t xml:space="preserve"> : P</w:t>
      </w:r>
      <w:r>
        <w:rPr>
          <w:rFonts w:eastAsiaTheme="minorEastAsia"/>
          <w:vertAlign w:val="subscript"/>
        </w:rPr>
        <w:t>đc</w:t>
      </w:r>
      <w:r>
        <w:rPr>
          <w:rFonts w:eastAsiaTheme="minorEastAsia"/>
        </w:rPr>
        <w:t xml:space="preserve"> = </w:t>
      </w:r>
      <m:oMath>
        <m:f>
          <m:fPr>
            <m:ctrlPr>
              <w:rPr>
                <w:rFonts w:ascii="Cambria Math" w:eastAsiaTheme="minorEastAsia" w:hAnsi="Cambria Math"/>
              </w:rPr>
            </m:ctrlPr>
          </m:fPr>
          <m:num>
            <m:sSub>
              <m:sSubPr>
                <m:ctrlPr>
                  <w:rPr>
                    <w:rFonts w:ascii="Cambria Math" w:hAnsi="Cambria Math"/>
                  </w:rPr>
                </m:ctrlPr>
              </m:sSubPr>
              <m:e>
                <m:r>
                  <m:rPr>
                    <m:sty m:val="bi"/>
                  </m:rPr>
                  <w:rPr>
                    <w:rFonts w:ascii="Cambria Math" w:hAnsi="Cambria Math"/>
                  </w:rPr>
                  <m:t>M</m:t>
                </m:r>
              </m:e>
              <m:sub>
                <m:r>
                  <m:rPr>
                    <m:sty m:val="p"/>
                  </m:rPr>
                  <w:rPr>
                    <w:rFonts w:ascii="Cambria Math" w:hAnsi="Cambria Math"/>
                  </w:rPr>
                  <m:t>đ</m:t>
                </m:r>
                <m:r>
                  <m:rPr>
                    <m:sty m:val="bi"/>
                  </m:rP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vertAlign w:val="subscript"/>
                  </w:rPr>
                  <m:t>Σ</m:t>
                </m:r>
              </m:sub>
            </m:sSub>
          </m:den>
        </m:f>
        <m:r>
          <m:rPr>
            <m:sty m:val="p"/>
          </m:rPr>
          <w:rPr>
            <w:rFonts w:ascii="Cambria Math" w:eastAsiaTheme="minorEastAsia" w:hAnsi="Cambria Math"/>
          </w:rPr>
          <m:t xml:space="preserve">= </m:t>
        </m:r>
        <m:f>
          <m:fPr>
            <m:ctrlPr>
              <w:rPr>
                <w:rFonts w:ascii="Cambria Math" w:eastAsiaTheme="minorEastAsia" w:hAnsi="Cambria Math"/>
              </w:rPr>
            </m:ctrlPr>
          </m:fPr>
          <m:num>
            <m:r>
              <m:rPr>
                <m:sty m:val="p"/>
              </m:rPr>
              <w:rPr>
                <w:rFonts w:ascii="Cambria Math" w:eastAsiaTheme="minorEastAsia" w:hAnsi="Cambria Math"/>
              </w:rPr>
              <m:t>0,46.10</m:t>
            </m:r>
          </m:num>
          <m:den>
            <m:r>
              <m:rPr>
                <m:sty m:val="p"/>
              </m:rPr>
              <w:rPr>
                <w:rFonts w:ascii="Cambria Math" w:eastAsiaTheme="minorEastAsia" w:hAnsi="Cambria Math"/>
              </w:rPr>
              <m:t>0,921</m:t>
            </m:r>
          </m:den>
        </m:f>
        <m:r>
          <m:rPr>
            <m:sty m:val="p"/>
          </m:rPr>
          <w:rPr>
            <w:rFonts w:ascii="Cambria Math" w:eastAsiaTheme="minorEastAsia" w:hAnsi="Cambria Math"/>
          </w:rPr>
          <m:t xml:space="preserve">=4,99 </m:t>
        </m:r>
        <m:r>
          <w:rPr>
            <w:rFonts w:ascii="Cambria Math" w:eastAsiaTheme="minorEastAsia" w:hAnsi="Cambria Math"/>
          </w:rPr>
          <m:t>W</m:t>
        </m:r>
      </m:oMath>
    </w:p>
    <w:p w:rsidR="00E53C85" w:rsidRPr="00AA1376" w:rsidRDefault="00E53C85" w:rsidP="00AA1376">
      <w:pPr>
        <w:rPr>
          <w:rStyle w:val="fontstyle01"/>
          <w:i/>
        </w:rPr>
      </w:pPr>
      <w:r w:rsidRPr="00261EE7">
        <w:rPr>
          <w:rStyle w:val="fontstyle01"/>
          <w:i/>
        </w:rPr>
        <w:t>Vớ</w:t>
      </w:r>
      <w:r w:rsidR="00AA1376">
        <w:rPr>
          <w:rStyle w:val="fontstyle01"/>
          <w:i/>
        </w:rPr>
        <w:t>i tiêu chí:</w:t>
      </w:r>
      <w:r>
        <w:rPr>
          <w:rStyle w:val="fontstyle01"/>
        </w:rPr>
        <w:t xml:space="preserve">         </w:t>
      </w:r>
    </w:p>
    <w:p w:rsidR="00E53C85" w:rsidRPr="00261EE7" w:rsidRDefault="00E53C85" w:rsidP="002F425F">
      <w:pPr>
        <w:pStyle w:val="ListParagraph1"/>
        <w:numPr>
          <w:ilvl w:val="0"/>
          <w:numId w:val="30"/>
        </w:numPr>
      </w:pPr>
      <w:r w:rsidRPr="00261EE7">
        <w:t>T</w:t>
      </w:r>
      <w:r w:rsidRPr="00AA1376">
        <w:rPr>
          <w:vertAlign w:val="subscript"/>
        </w:rPr>
        <w:t>rate</w:t>
      </w:r>
      <w:r w:rsidRPr="00261EE7">
        <w:t xml:space="preserve"> &gt;T: momen định mức động cơ lớn hơn momen cần thiết.</w:t>
      </w:r>
    </w:p>
    <w:p w:rsidR="00E53C85" w:rsidRDefault="00E53C85" w:rsidP="00E53C85">
      <w:r w:rsidRPr="00812EE6">
        <w:t>Dựa vào các tiêu chí ở trên, thêm vào đó là vấn đề về giá cả các loại motor và độ chính xác motor nên ta lựa chọn động cơ bướ</w:t>
      </w:r>
      <w:r>
        <w:t>c</w:t>
      </w:r>
      <w:r w:rsidRPr="00812EE6">
        <w:t>: NEMA17 một số</w:t>
      </w:r>
      <w:r>
        <w:t xml:space="preserve"> </w:t>
      </w:r>
      <w:r w:rsidRPr="00812EE6">
        <w:t>thông số của độ</w:t>
      </w:r>
      <w:r>
        <w:t>ng cơ</w:t>
      </w:r>
      <w:r w:rsidRPr="00812EE6">
        <w:t>:</w:t>
      </w:r>
    </w:p>
    <w:tbl>
      <w:tblPr>
        <w:tblStyle w:val="TableGrid"/>
        <w:tblW w:w="0" w:type="auto"/>
        <w:tblInd w:w="1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08"/>
        <w:gridCol w:w="3989"/>
      </w:tblGrid>
      <w:tr w:rsidR="00AA1376" w:rsidTr="00C35B3F">
        <w:trPr>
          <w:trHeight w:val="615"/>
        </w:trPr>
        <w:tc>
          <w:tcPr>
            <w:tcW w:w="4668" w:type="dxa"/>
          </w:tcPr>
          <w:p w:rsidR="00AA1376" w:rsidRPr="00C35B3F" w:rsidRDefault="00C35B3F" w:rsidP="00C35B3F">
            <w:pPr>
              <w:pStyle w:val="ListParagraph1"/>
              <w:numPr>
                <w:ilvl w:val="0"/>
                <w:numId w:val="0"/>
              </w:numPr>
              <w:jc w:val="left"/>
              <w:rPr>
                <w:rStyle w:val="fontstyle01"/>
                <w:rFonts w:ascii="Times New Roman" w:hAnsi="Times New Roman" w:cs="Times New Roman"/>
                <w:vertAlign w:val="superscript"/>
              </w:rPr>
            </w:pPr>
            <w:bookmarkStart w:id="2369" w:name="_Toc12740372"/>
            <w:r>
              <w:rPr>
                <w:rStyle w:val="fontstyle01"/>
                <w:rFonts w:ascii="Times New Roman" w:hAnsi="Times New Roman" w:cs="Times New Roman"/>
              </w:rPr>
              <w:t>-</w:t>
            </w:r>
            <w:r w:rsidR="00AA1376" w:rsidRPr="00C35B3F">
              <w:rPr>
                <w:rStyle w:val="fontstyle01"/>
                <w:rFonts w:ascii="Times New Roman" w:hAnsi="Times New Roman" w:cs="Times New Roman"/>
              </w:rPr>
              <w:t>Góc bước: 1,8</w:t>
            </w:r>
            <w:r w:rsidR="00AA1376" w:rsidRPr="00C35B3F">
              <w:rPr>
                <w:rStyle w:val="fontstyle01"/>
                <w:rFonts w:ascii="Times New Roman" w:hAnsi="Times New Roman" w:cs="Times New Roman"/>
                <w:vertAlign w:val="superscript"/>
              </w:rPr>
              <w:t>0</w:t>
            </w:r>
          </w:p>
          <w:p w:rsidR="00AA1376" w:rsidRPr="00C35B3F" w:rsidRDefault="00C35B3F" w:rsidP="00C35B3F">
            <w:pPr>
              <w:pStyle w:val="ListParagraph1"/>
              <w:numPr>
                <w:ilvl w:val="0"/>
                <w:numId w:val="0"/>
              </w:numPr>
              <w:jc w:val="left"/>
              <w:rPr>
                <w:rStyle w:val="fontstyle01"/>
                <w:rFonts w:ascii="Times New Roman" w:hAnsi="Times New Roman" w:cs="Times New Roman"/>
              </w:rPr>
            </w:pPr>
            <w:r>
              <w:rPr>
                <w:rStyle w:val="fontstyle01"/>
                <w:rFonts w:ascii="Times New Roman" w:hAnsi="Times New Roman" w:cs="Times New Roman"/>
              </w:rPr>
              <w:t>-</w:t>
            </w:r>
            <w:r w:rsidR="00AA1376" w:rsidRPr="00C35B3F">
              <w:rPr>
                <w:rStyle w:val="fontstyle01"/>
                <w:rFonts w:ascii="Times New Roman" w:hAnsi="Times New Roman" w:cs="Times New Roman"/>
              </w:rPr>
              <w:t>Số pha: 2</w:t>
            </w:r>
          </w:p>
          <w:p w:rsidR="00AA1376" w:rsidRPr="00C35B3F" w:rsidRDefault="00C35B3F" w:rsidP="00C35B3F">
            <w:pPr>
              <w:pStyle w:val="ListParagraph1"/>
              <w:numPr>
                <w:ilvl w:val="0"/>
                <w:numId w:val="0"/>
              </w:numPr>
              <w:jc w:val="left"/>
              <w:rPr>
                <w:rStyle w:val="fontstyle01"/>
                <w:rFonts w:ascii="Times New Roman" w:hAnsi="Times New Roman" w:cs="Times New Roman"/>
              </w:rPr>
            </w:pPr>
            <w:r>
              <w:rPr>
                <w:rStyle w:val="fontstyle01"/>
                <w:rFonts w:ascii="Times New Roman" w:hAnsi="Times New Roman" w:cs="Times New Roman"/>
              </w:rPr>
              <w:t>-</w:t>
            </w:r>
            <w:r w:rsidR="00AA1376" w:rsidRPr="00C35B3F">
              <w:rPr>
                <w:rStyle w:val="fontstyle01"/>
                <w:rFonts w:ascii="Times New Roman" w:hAnsi="Times New Roman" w:cs="Times New Roman"/>
              </w:rPr>
              <w:t>Momen xoắn: 0,8 N.m</w:t>
            </w:r>
          </w:p>
          <w:p w:rsidR="00AA1376" w:rsidRPr="00C35B3F" w:rsidRDefault="00C35B3F" w:rsidP="00C35B3F">
            <w:pPr>
              <w:pStyle w:val="ListParagraph1"/>
              <w:numPr>
                <w:ilvl w:val="0"/>
                <w:numId w:val="0"/>
              </w:numPr>
              <w:jc w:val="left"/>
              <w:rPr>
                <w:rStyle w:val="fontstyle01"/>
                <w:rFonts w:ascii="Times New Roman" w:hAnsi="Times New Roman" w:cs="Times New Roman"/>
              </w:rPr>
            </w:pPr>
            <w:r>
              <w:rPr>
                <w:rStyle w:val="fontstyle01"/>
                <w:rFonts w:ascii="Times New Roman" w:hAnsi="Times New Roman" w:cs="Times New Roman"/>
              </w:rPr>
              <w:t>-</w:t>
            </w:r>
            <w:r w:rsidR="00AA1376" w:rsidRPr="00C35B3F">
              <w:rPr>
                <w:rStyle w:val="fontstyle01"/>
                <w:rFonts w:ascii="Times New Roman" w:hAnsi="Times New Roman" w:cs="Times New Roman"/>
              </w:rPr>
              <w:t>Momen giữ</w:t>
            </w:r>
            <w:r>
              <w:rPr>
                <w:rStyle w:val="fontstyle01"/>
                <w:rFonts w:ascii="Times New Roman" w:hAnsi="Times New Roman" w:cs="Times New Roman"/>
              </w:rPr>
              <w:t xml:space="preserve">: 0,0015 </w:t>
            </w:r>
            <w:r w:rsidR="00AA1376" w:rsidRPr="00C35B3F">
              <w:rPr>
                <w:rStyle w:val="fontstyle01"/>
                <w:rFonts w:ascii="Times New Roman" w:hAnsi="Times New Roman" w:cs="Times New Roman"/>
              </w:rPr>
              <w:t>N.m</w:t>
            </w:r>
          </w:p>
          <w:p w:rsidR="00C35B3F" w:rsidRPr="00C35B3F" w:rsidRDefault="00C35B3F" w:rsidP="00C35B3F">
            <w:pPr>
              <w:pStyle w:val="ListParagraph1"/>
              <w:numPr>
                <w:ilvl w:val="0"/>
                <w:numId w:val="0"/>
              </w:numPr>
              <w:jc w:val="left"/>
              <w:rPr>
                <w:rFonts w:cs="Times New Roman"/>
                <w:szCs w:val="26"/>
              </w:rPr>
            </w:pPr>
            <w:r>
              <w:rPr>
                <w:rStyle w:val="fontstyle01"/>
                <w:rFonts w:ascii="Times New Roman" w:hAnsi="Times New Roman" w:cs="Times New Roman"/>
              </w:rPr>
              <w:t>-</w:t>
            </w:r>
            <w:r w:rsidR="00AA1376" w:rsidRPr="00C35B3F">
              <w:rPr>
                <w:rStyle w:val="fontstyle01"/>
                <w:rFonts w:ascii="Times New Roman" w:hAnsi="Times New Roman" w:cs="Times New Roman"/>
              </w:rPr>
              <w:t>Dòng điện mỗi pha: 2A</w:t>
            </w:r>
          </w:p>
        </w:tc>
        <w:tc>
          <w:tcPr>
            <w:tcW w:w="4669" w:type="dxa"/>
          </w:tcPr>
          <w:p w:rsidR="00AA1376" w:rsidRPr="00C35B3F" w:rsidRDefault="00C35B3F" w:rsidP="00C35B3F">
            <w:pPr>
              <w:pStyle w:val="ListParagraph1"/>
              <w:numPr>
                <w:ilvl w:val="0"/>
                <w:numId w:val="0"/>
              </w:numPr>
              <w:jc w:val="left"/>
              <w:rPr>
                <w:rStyle w:val="fontstyle01"/>
                <w:rFonts w:ascii="Times New Roman" w:hAnsi="Times New Roman" w:cs="Times New Roman"/>
              </w:rPr>
            </w:pPr>
            <w:r>
              <w:rPr>
                <w:rStyle w:val="fontstyle01"/>
                <w:rFonts w:ascii="Times New Roman" w:hAnsi="Times New Roman" w:cs="Times New Roman"/>
              </w:rPr>
              <w:t>-</w:t>
            </w:r>
            <w:r w:rsidR="00AA1376" w:rsidRPr="00C35B3F">
              <w:rPr>
                <w:rStyle w:val="fontstyle01"/>
                <w:rFonts w:ascii="Times New Roman" w:hAnsi="Times New Roman" w:cs="Times New Roman"/>
              </w:rPr>
              <w:t>Số bước/vòng: 200</w:t>
            </w:r>
          </w:p>
          <w:p w:rsidR="00AA1376" w:rsidRPr="00C35B3F" w:rsidRDefault="00C35B3F" w:rsidP="00C35B3F">
            <w:pPr>
              <w:pStyle w:val="ListParagraph1"/>
              <w:numPr>
                <w:ilvl w:val="0"/>
                <w:numId w:val="0"/>
              </w:numPr>
              <w:jc w:val="left"/>
              <w:rPr>
                <w:rStyle w:val="fontstyle01"/>
                <w:rFonts w:ascii="Times New Roman" w:hAnsi="Times New Roman" w:cs="Times New Roman"/>
              </w:rPr>
            </w:pPr>
            <w:r>
              <w:rPr>
                <w:rStyle w:val="fontstyle01"/>
                <w:rFonts w:ascii="Times New Roman" w:hAnsi="Times New Roman" w:cs="Times New Roman"/>
              </w:rPr>
              <w:t>-</w:t>
            </w:r>
            <w:r w:rsidR="00AA1376" w:rsidRPr="00C35B3F">
              <w:rPr>
                <w:rStyle w:val="fontstyle01"/>
                <w:rFonts w:ascii="Times New Roman" w:hAnsi="Times New Roman" w:cs="Times New Roman"/>
              </w:rPr>
              <w:t xml:space="preserve">Điện trở mỗi pha: 1,04 </w:t>
            </w:r>
          </w:p>
          <w:p w:rsidR="00AA1376" w:rsidRPr="00C35B3F" w:rsidRDefault="00C35B3F" w:rsidP="00C35B3F">
            <w:pPr>
              <w:pStyle w:val="ListParagraph1"/>
              <w:numPr>
                <w:ilvl w:val="0"/>
                <w:numId w:val="0"/>
              </w:numPr>
              <w:jc w:val="left"/>
              <w:rPr>
                <w:rStyle w:val="fontstyle01"/>
                <w:rFonts w:ascii="Times New Roman" w:hAnsi="Times New Roman" w:cs="Times New Roman"/>
              </w:rPr>
            </w:pPr>
            <w:r>
              <w:rPr>
                <w:rStyle w:val="fontstyle01"/>
                <w:rFonts w:ascii="Times New Roman" w:hAnsi="Times New Roman" w:cs="Times New Roman"/>
              </w:rPr>
              <w:t>-</w:t>
            </w:r>
            <w:r w:rsidR="00AA1376" w:rsidRPr="00C35B3F">
              <w:rPr>
                <w:rStyle w:val="fontstyle01"/>
                <w:rFonts w:ascii="Times New Roman" w:hAnsi="Times New Roman" w:cs="Times New Roman"/>
              </w:rPr>
              <w:t>Khối lượng: 0,28</w:t>
            </w:r>
          </w:p>
          <w:p w:rsidR="00AA1376" w:rsidRPr="00C35B3F" w:rsidRDefault="00C35B3F" w:rsidP="00C35B3F">
            <w:pPr>
              <w:pStyle w:val="ListParagraph1"/>
              <w:numPr>
                <w:ilvl w:val="0"/>
                <w:numId w:val="0"/>
              </w:numPr>
              <w:jc w:val="left"/>
              <w:rPr>
                <w:rStyle w:val="fontstyle01"/>
                <w:rFonts w:ascii="Times New Roman" w:hAnsi="Times New Roman" w:cs="Times New Roman"/>
              </w:rPr>
            </w:pPr>
            <w:r>
              <w:rPr>
                <w:rStyle w:val="fontstyle01"/>
                <w:rFonts w:ascii="Times New Roman" w:hAnsi="Times New Roman" w:cs="Times New Roman"/>
              </w:rPr>
              <w:t>-</w:t>
            </w:r>
            <w:r w:rsidR="00AA1376" w:rsidRPr="00C35B3F">
              <w:rPr>
                <w:rStyle w:val="fontstyle01"/>
                <w:rFonts w:ascii="Times New Roman" w:hAnsi="Times New Roman" w:cs="Times New Roman"/>
              </w:rPr>
              <w:t>Số đầu dây ra: 4</w:t>
            </w:r>
          </w:p>
        </w:tc>
      </w:tr>
    </w:tbl>
    <w:p w:rsidR="00E53C85" w:rsidRDefault="00E53C85" w:rsidP="00DB483B">
      <w:pPr>
        <w:pStyle w:val="Heading4"/>
        <w:rPr>
          <w:rStyle w:val="fontstyle01"/>
        </w:rPr>
      </w:pPr>
      <w:r>
        <w:rPr>
          <w:rStyle w:val="fontstyle01"/>
          <w:rFonts w:hint="eastAsia"/>
        </w:rPr>
        <w:t>Đ</w:t>
      </w:r>
      <w:r>
        <w:rPr>
          <w:rStyle w:val="fontstyle01"/>
        </w:rPr>
        <w:t>ộ chính xác củ</w:t>
      </w:r>
      <w:r w:rsidR="009464FE">
        <w:rPr>
          <w:rStyle w:val="fontstyle01"/>
        </w:rPr>
        <w:t>a máy</w:t>
      </w:r>
      <w:r w:rsidR="00802BBD">
        <w:rPr>
          <w:rStyle w:val="fontstyle01"/>
        </w:rPr>
        <w:t xml:space="preserve"> [2]</w:t>
      </w:r>
      <w:r>
        <w:rPr>
          <w:rStyle w:val="fontstyle01"/>
        </w:rPr>
        <w:t>:</w:t>
      </w:r>
      <w:bookmarkEnd w:id="2369"/>
    </w:p>
    <w:p w:rsidR="00E53C85" w:rsidRDefault="00E53C85" w:rsidP="00E53C85">
      <w:r>
        <w:rPr>
          <w:rFonts w:ascii="LiberationSerif" w:eastAsiaTheme="minorEastAsia" w:hAnsi="LiberationSerif"/>
        </w:rPr>
        <w:t xml:space="preserve">Gọi </w:t>
      </w:r>
      <m:oMath>
        <m:sSub>
          <m:sSubPr>
            <m:ctrlPr>
              <w:rPr>
                <w:rFonts w:ascii="Cambria Math" w:hAnsi="Cambria Math"/>
                <w:i/>
              </w:rPr>
            </m:ctrlPr>
          </m:sSubPr>
          <m:e>
            <m:r>
              <w:rPr>
                <w:rFonts w:ascii="Cambria Math" w:hAnsi="Cambria Math"/>
              </w:rPr>
              <m:t>∆</m:t>
            </m:r>
          </m:e>
          <m:sub>
            <m:r>
              <w:rPr>
                <w:rFonts w:ascii="Cambria Math" w:hAnsi="Cambria Math"/>
              </w:rPr>
              <m:t>d</m:t>
            </m:r>
          </m:sub>
        </m:sSub>
      </m:oMath>
      <w:r>
        <w:t xml:space="preserve"> là bước dịch chuyển nhỏ nhất của máy. Từ kết cấu cơ khí và phần cứng điện ta tính được giá trị </w:t>
      </w:r>
      <m:oMath>
        <m:sSub>
          <m:sSubPr>
            <m:ctrlPr>
              <w:rPr>
                <w:rFonts w:ascii="Cambria Math" w:hAnsi="Cambria Math"/>
                <w:i/>
              </w:rPr>
            </m:ctrlPr>
          </m:sSubPr>
          <m:e>
            <m:r>
              <w:rPr>
                <w:rFonts w:ascii="Cambria Math" w:hAnsi="Cambria Math"/>
              </w:rPr>
              <m:t>∆</m:t>
            </m:r>
          </m:e>
          <m:sub>
            <m:r>
              <w:rPr>
                <w:rFonts w:ascii="Cambria Math" w:hAnsi="Cambria Math"/>
              </w:rPr>
              <m:t>d</m:t>
            </m:r>
          </m:sub>
        </m:sSub>
      </m:oMath>
      <w:r>
        <w:t xml:space="preserve"> để đưa vào thuật toán điều khiển. Ta có các thông số sau:</w:t>
      </w:r>
    </w:p>
    <w:p w:rsidR="00E53C85" w:rsidRDefault="00E53C85" w:rsidP="00123CA7">
      <w:pPr>
        <w:pStyle w:val="ListParagraph1"/>
      </w:pPr>
      <w:r>
        <w:t>Động cơ quay một vòng cần 200 bước.</w:t>
      </w:r>
    </w:p>
    <w:p w:rsidR="00E53C85" w:rsidRDefault="00E53C85" w:rsidP="00123CA7">
      <w:pPr>
        <w:pStyle w:val="ListParagraph1"/>
      </w:pPr>
      <w:r>
        <w:lastRenderedPageBreak/>
        <w:t xml:space="preserve"> Driver ta thiết lập ở chế độ điều khiển vi bước </w:t>
      </w:r>
      <m:oMath>
        <m:f>
          <m:fPr>
            <m:ctrlPr>
              <w:rPr>
                <w:rFonts w:ascii="Cambria Math" w:hAnsi="Cambria Math"/>
                <w:i/>
                <w:color w:val="auto"/>
              </w:rPr>
            </m:ctrlPr>
          </m:fPr>
          <m:num>
            <m:r>
              <w:rPr>
                <w:rFonts w:ascii="Cambria Math" w:hAnsi="Cambria Math"/>
              </w:rPr>
              <m:t>1</m:t>
            </m:r>
          </m:num>
          <m:den>
            <m:r>
              <w:rPr>
                <w:rFonts w:ascii="Cambria Math" w:hAnsi="Cambria Math"/>
              </w:rPr>
              <m:t>16</m:t>
            </m:r>
          </m:den>
        </m:f>
      </m:oMath>
      <w:r>
        <w:t xml:space="preserve"> suy ra để điều khiển động cơ quay hết 1 vòng ta cần N= </w:t>
      </w:r>
      <m:oMath>
        <m:f>
          <m:fPr>
            <m:ctrlPr>
              <w:rPr>
                <w:rFonts w:ascii="Cambria Math" w:hAnsi="Cambria Math"/>
                <w:i/>
                <w:color w:val="auto"/>
              </w:rPr>
            </m:ctrlPr>
          </m:fPr>
          <m:num>
            <m:r>
              <w:rPr>
                <w:rFonts w:ascii="Cambria Math" w:hAnsi="Cambria Math"/>
              </w:rPr>
              <m:t>360.16</m:t>
            </m:r>
          </m:num>
          <m:den>
            <m:r>
              <w:rPr>
                <w:rFonts w:ascii="Cambria Math" w:hAnsi="Cambria Math"/>
              </w:rPr>
              <m:t>1,8</m:t>
            </m:r>
          </m:den>
        </m:f>
        <m:r>
          <w:rPr>
            <w:rFonts w:ascii="Cambria Math" w:hAnsi="Cambria Math"/>
          </w:rPr>
          <m:t>=3200 (xung)</m:t>
        </m:r>
      </m:oMath>
    </w:p>
    <w:p w:rsidR="00E53C85" w:rsidRDefault="00E53C85" w:rsidP="00123CA7">
      <w:pPr>
        <w:pStyle w:val="ListParagraph1"/>
      </w:pPr>
      <w:r>
        <w:t>Đối với trục X và trục Y dùng bộ truyền đai răng có tỉ số truyền từ động cơ đến bàn máy là 1:1.</w:t>
      </w:r>
    </w:p>
    <w:p w:rsidR="00123CA7" w:rsidRDefault="00E53C85" w:rsidP="00123CA7">
      <w:pPr>
        <w:pStyle w:val="ListParagraph1"/>
      </w:pPr>
      <w:r>
        <w:t>Bánh đai dẫn có đườ</w:t>
      </w:r>
      <w:r w:rsidR="00D20628">
        <w:t xml:space="preserve">ng kính ngoài </w:t>
      </w:r>
      <w:r>
        <w:t xml:space="preserve">12,22 mm suy ra chu vi của bánh đai </w:t>
      </w:r>
    </w:p>
    <w:p w:rsidR="00E53C85" w:rsidRDefault="00E53C85" w:rsidP="00123CA7">
      <w:pPr>
        <w:pStyle w:val="ListParagraph1"/>
        <w:numPr>
          <w:ilvl w:val="0"/>
          <w:numId w:val="0"/>
        </w:numPr>
        <w:ind w:left="1224"/>
      </w:pPr>
      <w:r>
        <w:t>C = 12,22x3.14 = 38,37 (mm).</w:t>
      </w:r>
    </w:p>
    <w:p w:rsidR="00E53C85" w:rsidRDefault="00E53C85" w:rsidP="00123CA7">
      <w:pPr>
        <w:pStyle w:val="ListParagraph1"/>
      </w:pPr>
      <w:r>
        <w:t xml:space="preserve">Từ đó ta có </w:t>
      </w:r>
      <m:oMath>
        <m:sSub>
          <m:sSubPr>
            <m:ctrlPr>
              <w:rPr>
                <w:rFonts w:ascii="Cambria Math" w:hAnsi="Cambria Math"/>
                <w:color w:val="auto"/>
              </w:rPr>
            </m:ctrlPr>
          </m:sSubPr>
          <m:e>
            <m:r>
              <m:rPr>
                <m:sty m:val="p"/>
              </m:rPr>
              <w:rPr>
                <w:rFonts w:ascii="Cambria Math" w:hAnsi="Cambria Math"/>
              </w:rPr>
              <m:t>∆</m:t>
            </m:r>
          </m:e>
          <m:sub>
            <m:r>
              <w:rPr>
                <w:rFonts w:ascii="Cambria Math" w:hAnsi="Cambria Math"/>
              </w:rPr>
              <m:t>d</m:t>
            </m:r>
          </m:sub>
        </m:sSub>
        <m:r>
          <m:rPr>
            <m:sty m:val="p"/>
          </m:rPr>
          <w:rPr>
            <w:rFonts w:ascii="Cambria Math" w:hAnsi="Cambria Math"/>
          </w:rPr>
          <m:t>=</m:t>
        </m:r>
        <m:f>
          <m:fPr>
            <m:ctrlPr>
              <w:rPr>
                <w:rFonts w:ascii="Cambria Math" w:hAnsi="Cambria Math"/>
                <w:color w:val="auto"/>
              </w:rPr>
            </m:ctrlPr>
          </m:fPr>
          <m:num>
            <m:r>
              <w:rPr>
                <w:rFonts w:ascii="Cambria Math" w:hAnsi="Cambria Math"/>
              </w:rPr>
              <m:t>Chu</m:t>
            </m:r>
            <m:r>
              <m:rPr>
                <m:sty m:val="p"/>
              </m:rPr>
              <w:rPr>
                <w:rFonts w:ascii="Cambria Math" w:hAnsi="Cambria Math"/>
              </w:rPr>
              <m:t xml:space="preserve"> </m:t>
            </m:r>
            <m:r>
              <w:rPr>
                <w:rFonts w:ascii="Cambria Math" w:hAnsi="Cambria Math"/>
              </w:rPr>
              <m:t>vi</m:t>
            </m:r>
            <m:r>
              <m:rPr>
                <m:sty m:val="p"/>
              </m:rPr>
              <w:rPr>
                <w:rFonts w:ascii="Cambria Math" w:hAnsi="Cambria Math"/>
              </w:rPr>
              <m:t xml:space="preserve"> </m:t>
            </m:r>
            <m:r>
              <w:rPr>
                <w:rFonts w:ascii="Cambria Math" w:hAnsi="Cambria Math"/>
              </w:rPr>
              <m:t>b</m:t>
            </m:r>
            <m:r>
              <m:rPr>
                <m:sty m:val="p"/>
              </m:rPr>
              <w:rPr>
                <w:rFonts w:ascii="Cambria Math" w:hAnsi="Cambria Math"/>
              </w:rPr>
              <m:t>á</m:t>
            </m:r>
            <m:r>
              <w:rPr>
                <w:rFonts w:ascii="Cambria Math" w:hAnsi="Cambria Math"/>
              </w:rPr>
              <m:t>nh</m:t>
            </m:r>
            <m:r>
              <m:rPr>
                <m:sty m:val="p"/>
              </m:rPr>
              <w:rPr>
                <w:rFonts w:ascii="Cambria Math" w:hAnsi="Cambria Math"/>
              </w:rPr>
              <m:t xml:space="preserve"> </m:t>
            </m:r>
            <m:r>
              <w:rPr>
                <w:rFonts w:ascii="Cambria Math" w:hAnsi="Cambria Math"/>
              </w:rPr>
              <m:t>d</m:t>
            </m:r>
            <m:r>
              <m:rPr>
                <m:sty m:val="p"/>
              </m:rPr>
              <w:rPr>
                <w:rFonts w:ascii="Cambria Math" w:hAnsi="Cambria Math"/>
              </w:rPr>
              <m:t>ẫ</m:t>
            </m:r>
            <m:r>
              <w:rPr>
                <w:rFonts w:ascii="Cambria Math" w:hAnsi="Cambria Math"/>
              </w:rPr>
              <m:t>n</m:t>
            </m:r>
          </m:num>
          <m:den>
            <m:r>
              <w:rPr>
                <w:rFonts w:ascii="Cambria Math" w:hAnsi="Cambria Math"/>
              </w:rPr>
              <m:t>s</m:t>
            </m:r>
            <m:r>
              <m:rPr>
                <m:sty m:val="p"/>
              </m:rPr>
              <w:rPr>
                <w:rFonts w:ascii="Cambria Math" w:hAnsi="Cambria Math"/>
              </w:rPr>
              <m:t xml:space="preserve">ố </m:t>
            </m:r>
            <m:r>
              <w:rPr>
                <w:rFonts w:ascii="Cambria Math" w:hAnsi="Cambria Math"/>
              </w:rPr>
              <m:t>xung</m:t>
            </m:r>
            <m:r>
              <m:rPr>
                <m:sty m:val="p"/>
              </m:rPr>
              <w:rPr>
                <w:rFonts w:ascii="Cambria Math" w:hAnsi="Cambria Math"/>
              </w:rPr>
              <m:t xml:space="preserve"> để độ</m:t>
            </m:r>
            <m:r>
              <w:rPr>
                <w:rFonts w:ascii="Cambria Math" w:hAnsi="Cambria Math"/>
              </w:rPr>
              <m:t>ng</m:t>
            </m:r>
            <m:r>
              <m:rPr>
                <m:sty m:val="p"/>
              </m:rPr>
              <w:rPr>
                <w:rFonts w:ascii="Cambria Math" w:hAnsi="Cambria Math"/>
              </w:rPr>
              <m:t xml:space="preserve"> </m:t>
            </m:r>
            <m:r>
              <w:rPr>
                <w:rFonts w:ascii="Cambria Math" w:hAnsi="Cambria Math"/>
              </w:rPr>
              <m:t>c</m:t>
            </m:r>
            <m:r>
              <m:rPr>
                <m:sty m:val="p"/>
              </m:rPr>
              <w:rPr>
                <w:rFonts w:ascii="Cambria Math" w:hAnsi="Cambria Math"/>
              </w:rPr>
              <m:t xml:space="preserve">ơ </m:t>
            </m:r>
            <m:r>
              <w:rPr>
                <w:rFonts w:ascii="Cambria Math" w:hAnsi="Cambria Math"/>
              </w:rPr>
              <m:t>quay</m:t>
            </m:r>
            <m:r>
              <m:rPr>
                <m:sty m:val="p"/>
              </m:rPr>
              <w:rPr>
                <w:rFonts w:ascii="Cambria Math" w:hAnsi="Cambria Math"/>
              </w:rPr>
              <m:t xml:space="preserve"> 1 </m:t>
            </m:r>
            <m:r>
              <w:rPr>
                <w:rFonts w:ascii="Cambria Math" w:hAnsi="Cambria Math"/>
              </w:rPr>
              <m:t>v</m:t>
            </m:r>
            <m:r>
              <m:rPr>
                <m:sty m:val="p"/>
              </m:rPr>
              <w:rPr>
                <w:rFonts w:ascii="Cambria Math" w:hAnsi="Cambria Math"/>
              </w:rPr>
              <m:t>ò</m:t>
            </m:r>
            <m:r>
              <w:rPr>
                <w:rFonts w:ascii="Cambria Math" w:hAnsi="Cambria Math"/>
              </w:rPr>
              <m:t>ng</m:t>
            </m:r>
          </m:den>
        </m:f>
        <m:r>
          <m:rPr>
            <m:sty m:val="p"/>
          </m:rPr>
          <w:rPr>
            <w:rFonts w:ascii="Cambria Math" w:hAnsi="Cambria Math"/>
          </w:rPr>
          <m:t>=</m:t>
        </m:r>
        <m:f>
          <m:fPr>
            <m:ctrlPr>
              <w:rPr>
                <w:rFonts w:ascii="Cambria Math" w:hAnsi="Cambria Math"/>
                <w:color w:val="auto"/>
              </w:rPr>
            </m:ctrlPr>
          </m:fPr>
          <m:num>
            <m:r>
              <m:rPr>
                <m:sty m:val="p"/>
              </m:rPr>
              <w:rPr>
                <w:rFonts w:ascii="Cambria Math" w:hAnsi="Cambria Math"/>
              </w:rPr>
              <m:t>38,37</m:t>
            </m:r>
          </m:num>
          <m:den>
            <m:r>
              <m:rPr>
                <m:sty m:val="p"/>
              </m:rPr>
              <w:rPr>
                <w:rFonts w:ascii="Cambria Math" w:hAnsi="Cambria Math"/>
              </w:rPr>
              <m:t>3200</m:t>
            </m:r>
          </m:den>
        </m:f>
        <m:r>
          <m:rPr>
            <m:sty m:val="p"/>
          </m:rPr>
          <w:rPr>
            <w:rFonts w:ascii="Cambria Math" w:hAnsi="Cambria Math"/>
          </w:rPr>
          <m:t xml:space="preserve">=0,011 </m:t>
        </m:r>
        <m:r>
          <w:rPr>
            <w:rFonts w:ascii="Cambria Math" w:hAnsi="Cambria Math"/>
          </w:rPr>
          <m:t>mm</m:t>
        </m:r>
      </m:oMath>
    </w:p>
    <w:p w:rsidR="00E53C85" w:rsidRDefault="00E53C85" w:rsidP="00E53C85">
      <w:r>
        <w:rPr>
          <w:rFonts w:eastAsiaTheme="minorEastAsia"/>
        </w:rPr>
        <w:t xml:space="preserve">Vậy </w:t>
      </w:r>
      <m:oMath>
        <m:sSub>
          <m:sSubPr>
            <m:ctrlPr>
              <w:rPr>
                <w:rFonts w:ascii="Cambria Math" w:hAnsi="Cambria Math"/>
                <w:i/>
              </w:rPr>
            </m:ctrlPr>
          </m:sSubPr>
          <m:e>
            <m:r>
              <w:rPr>
                <w:rFonts w:ascii="Cambria Math" w:hAnsi="Cambria Math"/>
              </w:rPr>
              <m:t>∆</m:t>
            </m:r>
          </m:e>
          <m:sub>
            <m:r>
              <w:rPr>
                <w:rFonts w:ascii="Cambria Math" w:hAnsi="Cambria Math"/>
              </w:rPr>
              <m:t>d</m:t>
            </m:r>
          </m:sub>
        </m:sSub>
      </m:oMath>
      <w:r>
        <w:t xml:space="preserve"> của trục X và trục Y bằng 0.011mm.</w:t>
      </w:r>
    </w:p>
    <w:p w:rsidR="00E53C85" w:rsidRDefault="00E53C85" w:rsidP="00E53C85">
      <w:r>
        <w:t xml:space="preserve"> </w:t>
      </w:r>
      <w:r w:rsidRPr="00FD20D5">
        <w:rPr>
          <w:i/>
        </w:rPr>
        <w:t xml:space="preserve">Đối với trục Z dùng bộ truyền vitme </w:t>
      </w:r>
      <m:oMath>
        <m:sSub>
          <m:sSubPr>
            <m:ctrlPr>
              <w:rPr>
                <w:rFonts w:ascii="Cambria Math" w:hAnsi="Cambria Math"/>
                <w:i/>
              </w:rPr>
            </m:ctrlPr>
          </m:sSubPr>
          <m:e>
            <m:r>
              <w:rPr>
                <w:rFonts w:ascii="Cambria Math" w:hAnsi="Cambria Math"/>
              </w:rPr>
              <m:t>∆</m:t>
            </m:r>
          </m:e>
          <m:sub>
            <m:r>
              <w:rPr>
                <w:rFonts w:ascii="Cambria Math" w:hAnsi="Cambria Math"/>
              </w:rPr>
              <m:t>d</m:t>
            </m:r>
          </m:sub>
        </m:sSub>
      </m:oMath>
      <w:r w:rsidRPr="00FD20D5">
        <w:rPr>
          <w:i/>
        </w:rPr>
        <w:t xml:space="preserve"> được xác định như sau</w:t>
      </w:r>
      <w:r>
        <w:t>:</w:t>
      </w:r>
    </w:p>
    <w:p w:rsidR="00E53C85" w:rsidRDefault="00E53C85" w:rsidP="00123CA7">
      <w:pPr>
        <w:pStyle w:val="ListParagraph1"/>
      </w:pPr>
      <w:r>
        <w:t xml:space="preserve"> Bước ren củ</w:t>
      </w:r>
      <w:r w:rsidR="00AB6D06">
        <w:t>a vit</w:t>
      </w:r>
      <w:r>
        <w:t>me p =2 (mm).</w:t>
      </w:r>
    </w:p>
    <w:p w:rsidR="00E53C85" w:rsidRDefault="00E53C85" w:rsidP="00123CA7">
      <w:pPr>
        <w:pStyle w:val="ListParagraph1"/>
      </w:pPr>
      <w:r>
        <w:t>Số đầu mối k =1.</w:t>
      </w:r>
    </w:p>
    <w:p w:rsidR="00E53C85" w:rsidRDefault="00E53C85" w:rsidP="00123CA7">
      <w:pPr>
        <w:pStyle w:val="ListParagraph1"/>
      </w:pPr>
      <w:r>
        <w:t xml:space="preserve"> Bước xoắn L =k.p = 2 (mm).</w:t>
      </w:r>
    </w:p>
    <w:p w:rsidR="00E53C85" w:rsidRDefault="00633A2D" w:rsidP="00123CA7">
      <w:pPr>
        <w:pStyle w:val="ListParagraph1"/>
      </w:pPr>
      <m:oMath>
        <m:sSub>
          <m:sSubPr>
            <m:ctrlPr>
              <w:rPr>
                <w:rFonts w:ascii="Cambria Math" w:hAnsi="Cambria Math"/>
              </w:rPr>
            </m:ctrlPr>
          </m:sSubPr>
          <m:e>
            <m:r>
              <m:rPr>
                <m:sty m:val="p"/>
              </m:rPr>
              <w:rPr>
                <w:rFonts w:ascii="Cambria Math" w:hAnsi="Cambria Math"/>
              </w:rPr>
              <m:t>∆</m:t>
            </m:r>
          </m:e>
          <m:sub>
            <m:r>
              <w:rPr>
                <w:rFonts w:ascii="Cambria Math" w:hAnsi="Cambria Math"/>
              </w:rPr>
              <m:t>d</m:t>
            </m:r>
          </m:sub>
        </m:sSub>
        <m:r>
          <m:rPr>
            <m:sty m:val="p"/>
          </m:rPr>
          <w:rPr>
            <w:rFonts w:ascii="Cambria Math" w:hAnsi="Cambria Math"/>
          </w:rPr>
          <m:t>=</m:t>
        </m:r>
        <m:f>
          <m:fPr>
            <m:ctrlPr>
              <w:rPr>
                <w:rFonts w:ascii="Cambria Math" w:hAnsi="Cambria Math"/>
              </w:rPr>
            </m:ctrlPr>
          </m:fPr>
          <m:num>
            <m:r>
              <w:rPr>
                <w:rFonts w:ascii="Cambria Math" w:hAnsi="Cambria Math"/>
              </w:rPr>
              <m:t>L</m:t>
            </m:r>
          </m:num>
          <m:den>
            <m:r>
              <w:rPr>
                <w:rFonts w:ascii="Cambria Math" w:hAnsi="Cambria Math"/>
              </w:rPr>
              <m:t>N</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200</m:t>
            </m:r>
          </m:den>
        </m:f>
        <m:r>
          <m:rPr>
            <m:sty m:val="p"/>
          </m:rPr>
          <w:rPr>
            <w:rFonts w:ascii="Cambria Math" w:hAnsi="Cambria Math"/>
          </w:rPr>
          <m:t xml:space="preserve">=0,000625 </m:t>
        </m:r>
        <m:r>
          <w:rPr>
            <w:rFonts w:ascii="Cambria Math" w:hAnsi="Cambria Math"/>
          </w:rPr>
          <m:t>mm</m:t>
        </m:r>
      </m:oMath>
    </w:p>
    <w:p w:rsidR="00E53C85" w:rsidRPr="008E236B" w:rsidRDefault="00E53C85" w:rsidP="00E53C85">
      <w:r>
        <w:t xml:space="preserve">Vậy </w:t>
      </w:r>
      <m:oMath>
        <m:sSub>
          <m:sSubPr>
            <m:ctrlPr>
              <w:rPr>
                <w:rFonts w:ascii="Cambria Math" w:hAnsi="Cambria Math"/>
                <w:i/>
              </w:rPr>
            </m:ctrlPr>
          </m:sSubPr>
          <m:e>
            <m:r>
              <w:rPr>
                <w:rFonts w:ascii="Cambria Math" w:hAnsi="Cambria Math"/>
              </w:rPr>
              <m:t>∆</m:t>
            </m:r>
          </m:e>
          <m:sub>
            <m:r>
              <w:rPr>
                <w:rFonts w:ascii="Cambria Math" w:hAnsi="Cambria Math"/>
              </w:rPr>
              <m:t>d</m:t>
            </m:r>
          </m:sub>
        </m:sSub>
      </m:oMath>
      <w:r>
        <w:t xml:space="preserve"> của trục Z = 0.000625 (mm)</w:t>
      </w:r>
    </w:p>
    <w:p w:rsidR="00DB483B" w:rsidRDefault="00DB483B" w:rsidP="00F8064C">
      <w:pPr>
        <w:pStyle w:val="Heading2"/>
      </w:pPr>
      <w:bookmarkStart w:id="2370" w:name="_Toc13178602"/>
      <w:bookmarkStart w:id="2371" w:name="_Toc13436634"/>
      <w:bookmarkStart w:id="2372" w:name="_Toc13436773"/>
      <w:bookmarkStart w:id="2373" w:name="_Toc14030445"/>
      <w:bookmarkStart w:id="2374" w:name="_Toc14272714"/>
      <w:bookmarkStart w:id="2375" w:name="_Toc14390831"/>
      <w:bookmarkStart w:id="2376" w:name="_Toc14423789"/>
      <w:bookmarkStart w:id="2377" w:name="_Toc14548737"/>
      <w:bookmarkStart w:id="2378" w:name="_Toc14706188"/>
      <w:bookmarkStart w:id="2379" w:name="_Toc14721808"/>
      <w:bookmarkStart w:id="2380" w:name="_Toc14730066"/>
      <w:bookmarkStart w:id="2381" w:name="_Toc14768709"/>
      <w:bookmarkStart w:id="2382" w:name="_Toc12740362"/>
      <w:r>
        <w:t>Thiết kế, lựa chọn phần điện</w:t>
      </w:r>
      <w:bookmarkEnd w:id="2370"/>
      <w:bookmarkEnd w:id="2371"/>
      <w:bookmarkEnd w:id="2372"/>
      <w:bookmarkEnd w:id="2373"/>
      <w:bookmarkEnd w:id="2374"/>
      <w:bookmarkEnd w:id="2375"/>
      <w:bookmarkEnd w:id="2376"/>
      <w:bookmarkEnd w:id="2377"/>
      <w:bookmarkEnd w:id="2378"/>
      <w:bookmarkEnd w:id="2379"/>
      <w:bookmarkEnd w:id="2380"/>
      <w:bookmarkEnd w:id="2381"/>
    </w:p>
    <w:p w:rsidR="000036B0" w:rsidRDefault="000036B0" w:rsidP="00F8064C">
      <w:pPr>
        <w:pStyle w:val="Heading3"/>
      </w:pPr>
      <w:bookmarkStart w:id="2383" w:name="_Toc13178603"/>
      <w:bookmarkStart w:id="2384" w:name="_Toc13436635"/>
      <w:bookmarkStart w:id="2385" w:name="_Toc13436774"/>
      <w:bookmarkStart w:id="2386" w:name="_Toc14030446"/>
      <w:bookmarkStart w:id="2387" w:name="_Toc14272715"/>
      <w:bookmarkStart w:id="2388" w:name="_Toc14390832"/>
      <w:bookmarkStart w:id="2389" w:name="_Toc14423790"/>
      <w:bookmarkStart w:id="2390" w:name="_Toc14548738"/>
      <w:bookmarkStart w:id="2391" w:name="_Toc14706189"/>
      <w:bookmarkStart w:id="2392" w:name="_Toc14721809"/>
      <w:bookmarkStart w:id="2393" w:name="_Toc14730067"/>
      <w:bookmarkStart w:id="2394" w:name="_Toc14768710"/>
      <w:r>
        <w:t>Thiết kế phần điện</w:t>
      </w:r>
      <w:bookmarkEnd w:id="2382"/>
      <w:r w:rsidR="00DB483B">
        <w:t xml:space="preserve"> cho bàn xoay của máy </w:t>
      </w:r>
      <w:r w:rsidR="006E7E78">
        <w:t>quét</w:t>
      </w:r>
      <w:r w:rsidR="00DB483B">
        <w:t xml:space="preserve"> 3D</w:t>
      </w:r>
      <w:bookmarkEnd w:id="2383"/>
      <w:bookmarkEnd w:id="2384"/>
      <w:bookmarkEnd w:id="2385"/>
      <w:bookmarkEnd w:id="2386"/>
      <w:bookmarkEnd w:id="2387"/>
      <w:bookmarkEnd w:id="2388"/>
      <w:bookmarkEnd w:id="2389"/>
      <w:bookmarkEnd w:id="2390"/>
      <w:bookmarkEnd w:id="2391"/>
      <w:bookmarkEnd w:id="2392"/>
      <w:bookmarkEnd w:id="2393"/>
      <w:bookmarkEnd w:id="2394"/>
    </w:p>
    <w:p w:rsidR="000036B0" w:rsidRDefault="000036B0" w:rsidP="000036B0">
      <w:pPr>
        <w:pStyle w:val="Heading4"/>
      </w:pPr>
      <w:r>
        <w:t>Khối nguồn</w:t>
      </w:r>
    </w:p>
    <w:p w:rsidR="000036B0" w:rsidRDefault="00C35B3F" w:rsidP="000036B0">
      <w:r>
        <w:rPr>
          <w:noProof/>
        </w:rPr>
        <w:drawing>
          <wp:anchor distT="0" distB="0" distL="114300" distR="114300" simplePos="0" relativeHeight="251836416" behindDoc="0" locked="0" layoutInCell="1" allowOverlap="1" wp14:anchorId="5DB750A3" wp14:editId="5C9D643D">
            <wp:simplePos x="0" y="0"/>
            <wp:positionH relativeFrom="column">
              <wp:posOffset>1568450</wp:posOffset>
            </wp:positionH>
            <wp:positionV relativeFrom="paragraph">
              <wp:posOffset>669925</wp:posOffset>
            </wp:positionV>
            <wp:extent cx="2922905" cy="1093470"/>
            <wp:effectExtent l="0" t="0" r="0" b="0"/>
            <wp:wrapTopAndBottom/>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9">
                      <a:extLst>
                        <a:ext uri="{28A0092B-C50C-407E-A947-70E740481C1C}">
                          <a14:useLocalDpi xmlns:a14="http://schemas.microsoft.com/office/drawing/2010/main" val="0"/>
                        </a:ext>
                      </a:extLst>
                    </a:blip>
                    <a:srcRect t="12676" r="2922" b="5634"/>
                    <a:stretch/>
                  </pic:blipFill>
                  <pic:spPr bwMode="auto">
                    <a:xfrm>
                      <a:off x="0" y="0"/>
                      <a:ext cx="2922905" cy="10934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C7872">
        <w:t xml:space="preserve">Khối nguồn là bộ phận cung cấp năng lượng cho toàn bộ hệ thống điện trong máy. </w:t>
      </w:r>
      <w:r w:rsidR="008E7B5A">
        <w:t>Trên thị trường có 2 loại nguồn chính là nguồn tổ ong và nguồn adapter.</w:t>
      </w:r>
      <w:r w:rsidR="000C7872">
        <w:t xml:space="preserve"> </w:t>
      </w:r>
    </w:p>
    <w:p w:rsidR="000C7872" w:rsidRDefault="000C7872" w:rsidP="000C7872">
      <w:pPr>
        <w:pStyle w:val="hinh"/>
      </w:pPr>
      <w:bookmarkStart w:id="2395" w:name="_Toc12740606"/>
      <w:bookmarkStart w:id="2396" w:name="_Toc13178903"/>
      <w:bookmarkStart w:id="2397" w:name="_Toc13436874"/>
      <w:bookmarkStart w:id="2398" w:name="_Toc14030546"/>
      <w:bookmarkStart w:id="2399" w:name="_Toc14272823"/>
      <w:bookmarkStart w:id="2400" w:name="_Toc14390939"/>
      <w:bookmarkStart w:id="2401" w:name="_Toc14423897"/>
      <w:bookmarkStart w:id="2402" w:name="_Toc14427001"/>
      <w:bookmarkStart w:id="2403" w:name="_Toc14548849"/>
      <w:bookmarkStart w:id="2404" w:name="_Toc14706096"/>
      <w:bookmarkStart w:id="2405" w:name="_Toc14721920"/>
      <w:bookmarkStart w:id="2406" w:name="_Toc14730178"/>
      <w:bookmarkStart w:id="2407" w:name="_Toc14768821"/>
      <w:r>
        <w:t>Nguồn Adapter</w:t>
      </w:r>
      <w:bookmarkEnd w:id="2395"/>
      <w:r>
        <w:t xml:space="preserve"> </w:t>
      </w:r>
      <w:r w:rsidR="008E7B5A">
        <w:t>và nguồn tổ ong</w:t>
      </w:r>
      <w:bookmarkEnd w:id="2396"/>
      <w:bookmarkEnd w:id="2397"/>
      <w:bookmarkEnd w:id="2398"/>
      <w:bookmarkEnd w:id="2399"/>
      <w:bookmarkEnd w:id="2400"/>
      <w:bookmarkEnd w:id="2401"/>
      <w:bookmarkEnd w:id="2402"/>
      <w:bookmarkEnd w:id="2403"/>
      <w:bookmarkEnd w:id="2404"/>
      <w:bookmarkEnd w:id="2405"/>
      <w:bookmarkEnd w:id="2406"/>
      <w:bookmarkEnd w:id="2407"/>
    </w:p>
    <w:p w:rsidR="00123CA7" w:rsidRDefault="000C7872" w:rsidP="000036B0">
      <w:r>
        <w:t xml:space="preserve">Để chọn giá trị của khối nguồn thích hợp phải xem xét tất cả các linh kiện mà khối nguồn cung cấp. </w:t>
      </w:r>
    </w:p>
    <w:p w:rsidR="00123CA7" w:rsidRDefault="00123CA7">
      <w:pPr>
        <w:spacing w:after="160" w:line="259" w:lineRule="auto"/>
        <w:ind w:firstLine="0"/>
        <w:jc w:val="left"/>
      </w:pPr>
      <w:r>
        <w:br w:type="page"/>
      </w:r>
    </w:p>
    <w:p w:rsidR="000C7872" w:rsidRPr="000036B0" w:rsidRDefault="000C7872" w:rsidP="000C7872">
      <w:pPr>
        <w:pStyle w:val="bng"/>
      </w:pPr>
      <w:bookmarkStart w:id="2408" w:name="_Toc12740494"/>
      <w:bookmarkStart w:id="2409" w:name="_Toc13178945"/>
      <w:bookmarkStart w:id="2410" w:name="_Toc13436916"/>
      <w:bookmarkStart w:id="2411" w:name="_Toc14030588"/>
      <w:bookmarkStart w:id="2412" w:name="_Toc14272865"/>
      <w:bookmarkStart w:id="2413" w:name="_Toc14390983"/>
      <w:bookmarkStart w:id="2414" w:name="_Toc14424348"/>
      <w:bookmarkStart w:id="2415" w:name="_Toc14424806"/>
      <w:bookmarkStart w:id="2416" w:name="_Toc14427045"/>
      <w:bookmarkStart w:id="2417" w:name="_Toc14548906"/>
      <w:bookmarkStart w:id="2418" w:name="_Toc14549004"/>
      <w:bookmarkStart w:id="2419" w:name="_Toc14549101"/>
      <w:bookmarkStart w:id="2420" w:name="_Toc14705992"/>
      <w:bookmarkStart w:id="2421" w:name="_Toc14721965"/>
      <w:bookmarkStart w:id="2422" w:name="_Toc14730223"/>
      <w:bookmarkStart w:id="2423" w:name="_Toc14768866"/>
      <w:r>
        <w:lastRenderedPageBreak/>
        <w:t>Linh kiện điện cần dùng cho bàn xoay</w:t>
      </w:r>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p>
    <w:tbl>
      <w:tblPr>
        <w:tblStyle w:val="TableGrid"/>
        <w:tblW w:w="0" w:type="auto"/>
        <w:tblInd w:w="2268" w:type="dxa"/>
        <w:tblLook w:val="04A0" w:firstRow="1" w:lastRow="0" w:firstColumn="1" w:lastColumn="0" w:noHBand="0" w:noVBand="1"/>
      </w:tblPr>
      <w:tblGrid>
        <w:gridCol w:w="540"/>
        <w:gridCol w:w="2430"/>
        <w:gridCol w:w="1291"/>
        <w:gridCol w:w="2188"/>
      </w:tblGrid>
      <w:tr w:rsidR="001C5F9A" w:rsidTr="00C35B3F">
        <w:trPr>
          <w:trHeight w:val="398"/>
        </w:trPr>
        <w:tc>
          <w:tcPr>
            <w:tcW w:w="540" w:type="dxa"/>
          </w:tcPr>
          <w:p w:rsidR="001C5F9A" w:rsidRDefault="001C5F9A" w:rsidP="008E3564">
            <w:pPr>
              <w:ind w:firstLine="0"/>
              <w:jc w:val="center"/>
            </w:pPr>
            <w:r>
              <w:t>stt</w:t>
            </w:r>
          </w:p>
        </w:tc>
        <w:tc>
          <w:tcPr>
            <w:tcW w:w="2430" w:type="dxa"/>
          </w:tcPr>
          <w:p w:rsidR="001C5F9A" w:rsidRDefault="001C5F9A" w:rsidP="008E3564">
            <w:pPr>
              <w:ind w:firstLine="0"/>
              <w:jc w:val="center"/>
            </w:pPr>
            <w:r>
              <w:t>Linh kiện</w:t>
            </w:r>
          </w:p>
        </w:tc>
        <w:tc>
          <w:tcPr>
            <w:tcW w:w="1291" w:type="dxa"/>
          </w:tcPr>
          <w:p w:rsidR="001C5F9A" w:rsidRDefault="001C5F9A" w:rsidP="008E3564">
            <w:pPr>
              <w:ind w:firstLine="0"/>
              <w:jc w:val="center"/>
            </w:pPr>
            <w:r>
              <w:t>Số lượng</w:t>
            </w:r>
          </w:p>
        </w:tc>
        <w:tc>
          <w:tcPr>
            <w:tcW w:w="2188" w:type="dxa"/>
          </w:tcPr>
          <w:p w:rsidR="001C5F9A" w:rsidRDefault="001C5F9A" w:rsidP="008E3564">
            <w:pPr>
              <w:ind w:firstLine="0"/>
              <w:jc w:val="center"/>
            </w:pPr>
            <w:r>
              <w:t>Thông số</w:t>
            </w:r>
          </w:p>
        </w:tc>
      </w:tr>
      <w:tr w:rsidR="001C5F9A" w:rsidTr="00C35B3F">
        <w:trPr>
          <w:trHeight w:val="412"/>
        </w:trPr>
        <w:tc>
          <w:tcPr>
            <w:tcW w:w="540" w:type="dxa"/>
          </w:tcPr>
          <w:p w:rsidR="001C5F9A" w:rsidRDefault="001C5F9A" w:rsidP="008E3564">
            <w:pPr>
              <w:ind w:firstLine="0"/>
              <w:jc w:val="center"/>
            </w:pPr>
            <w:r>
              <w:t>1</w:t>
            </w:r>
          </w:p>
        </w:tc>
        <w:tc>
          <w:tcPr>
            <w:tcW w:w="2430" w:type="dxa"/>
          </w:tcPr>
          <w:p w:rsidR="001C5F9A" w:rsidRDefault="001C5F9A" w:rsidP="008E3564">
            <w:pPr>
              <w:ind w:firstLine="0"/>
            </w:pPr>
            <w:r>
              <w:t>Board Arduino Nano</w:t>
            </w:r>
          </w:p>
        </w:tc>
        <w:tc>
          <w:tcPr>
            <w:tcW w:w="1291" w:type="dxa"/>
          </w:tcPr>
          <w:p w:rsidR="001C5F9A" w:rsidRDefault="001C5F9A" w:rsidP="008E3564">
            <w:pPr>
              <w:ind w:firstLine="0"/>
              <w:jc w:val="center"/>
            </w:pPr>
            <w:r>
              <w:t>1</w:t>
            </w:r>
          </w:p>
        </w:tc>
        <w:tc>
          <w:tcPr>
            <w:tcW w:w="2188" w:type="dxa"/>
          </w:tcPr>
          <w:p w:rsidR="001C5F9A" w:rsidRDefault="001C5F9A" w:rsidP="008E3564">
            <w:pPr>
              <w:ind w:firstLine="0"/>
            </w:pPr>
            <w:r>
              <w:t>6 – 24 V; 50 mA</w:t>
            </w:r>
          </w:p>
        </w:tc>
      </w:tr>
      <w:tr w:rsidR="001C5F9A" w:rsidTr="00C35B3F">
        <w:trPr>
          <w:trHeight w:val="412"/>
        </w:trPr>
        <w:tc>
          <w:tcPr>
            <w:tcW w:w="540" w:type="dxa"/>
          </w:tcPr>
          <w:p w:rsidR="001C5F9A" w:rsidRDefault="001C5F9A" w:rsidP="008E3564">
            <w:pPr>
              <w:ind w:firstLine="0"/>
              <w:jc w:val="center"/>
            </w:pPr>
            <w:r>
              <w:t>2</w:t>
            </w:r>
          </w:p>
        </w:tc>
        <w:tc>
          <w:tcPr>
            <w:tcW w:w="2430" w:type="dxa"/>
          </w:tcPr>
          <w:p w:rsidR="001C5F9A" w:rsidRDefault="001C5F9A" w:rsidP="008E3564">
            <w:pPr>
              <w:ind w:firstLine="0"/>
            </w:pPr>
            <w:r>
              <w:t>Driver A4988</w:t>
            </w:r>
          </w:p>
        </w:tc>
        <w:tc>
          <w:tcPr>
            <w:tcW w:w="1291" w:type="dxa"/>
          </w:tcPr>
          <w:p w:rsidR="001C5F9A" w:rsidRDefault="001C5F9A" w:rsidP="008E3564">
            <w:pPr>
              <w:ind w:firstLine="0"/>
              <w:jc w:val="center"/>
            </w:pPr>
            <w:r>
              <w:t>1</w:t>
            </w:r>
          </w:p>
        </w:tc>
        <w:tc>
          <w:tcPr>
            <w:tcW w:w="2188" w:type="dxa"/>
          </w:tcPr>
          <w:p w:rsidR="001C5F9A" w:rsidRDefault="001C5F9A" w:rsidP="008E3564">
            <w:pPr>
              <w:ind w:firstLine="0"/>
              <w:jc w:val="center"/>
            </w:pPr>
            <w:r>
              <w:t>5 V; 0,5A</w:t>
            </w:r>
          </w:p>
        </w:tc>
      </w:tr>
      <w:tr w:rsidR="001C5F9A" w:rsidTr="00C35B3F">
        <w:trPr>
          <w:trHeight w:val="398"/>
        </w:trPr>
        <w:tc>
          <w:tcPr>
            <w:tcW w:w="540" w:type="dxa"/>
          </w:tcPr>
          <w:p w:rsidR="001C5F9A" w:rsidRDefault="001C5F9A" w:rsidP="008E3564">
            <w:pPr>
              <w:ind w:firstLine="0"/>
              <w:jc w:val="center"/>
            </w:pPr>
            <w:r>
              <w:t>3</w:t>
            </w:r>
          </w:p>
        </w:tc>
        <w:tc>
          <w:tcPr>
            <w:tcW w:w="2430" w:type="dxa"/>
          </w:tcPr>
          <w:p w:rsidR="001C5F9A" w:rsidRDefault="001C5F9A" w:rsidP="008E3564">
            <w:pPr>
              <w:ind w:firstLine="0"/>
            </w:pPr>
            <w:r>
              <w:t>Động cơ bước</w:t>
            </w:r>
          </w:p>
        </w:tc>
        <w:tc>
          <w:tcPr>
            <w:tcW w:w="1291" w:type="dxa"/>
          </w:tcPr>
          <w:p w:rsidR="001C5F9A" w:rsidRDefault="001C5F9A" w:rsidP="008E3564">
            <w:pPr>
              <w:ind w:firstLine="0"/>
              <w:jc w:val="center"/>
            </w:pPr>
            <w:r>
              <w:t>1</w:t>
            </w:r>
          </w:p>
        </w:tc>
        <w:tc>
          <w:tcPr>
            <w:tcW w:w="2188" w:type="dxa"/>
          </w:tcPr>
          <w:p w:rsidR="001C5F9A" w:rsidRDefault="001C5F9A" w:rsidP="008E3564">
            <w:pPr>
              <w:ind w:firstLine="0"/>
              <w:jc w:val="center"/>
            </w:pPr>
            <w:r>
              <w:t>12 V; 1,2 A</w:t>
            </w:r>
          </w:p>
        </w:tc>
      </w:tr>
      <w:tr w:rsidR="001C5F9A" w:rsidTr="00C35B3F">
        <w:trPr>
          <w:trHeight w:val="412"/>
        </w:trPr>
        <w:tc>
          <w:tcPr>
            <w:tcW w:w="540" w:type="dxa"/>
          </w:tcPr>
          <w:p w:rsidR="001C5F9A" w:rsidRDefault="001C5F9A" w:rsidP="008E3564">
            <w:pPr>
              <w:ind w:firstLine="0"/>
              <w:jc w:val="center"/>
            </w:pPr>
            <w:r>
              <w:t>4</w:t>
            </w:r>
          </w:p>
        </w:tc>
        <w:tc>
          <w:tcPr>
            <w:tcW w:w="2430" w:type="dxa"/>
          </w:tcPr>
          <w:p w:rsidR="001C5F9A" w:rsidRDefault="008E3564" w:rsidP="008E3564">
            <w:pPr>
              <w:ind w:firstLine="0"/>
            </w:pPr>
            <w:r w:rsidRPr="008E3564">
              <w:t>A4988 DRV8825</w:t>
            </w:r>
          </w:p>
        </w:tc>
        <w:tc>
          <w:tcPr>
            <w:tcW w:w="1291" w:type="dxa"/>
          </w:tcPr>
          <w:p w:rsidR="001C5F9A" w:rsidRDefault="001C5F9A" w:rsidP="008E3564">
            <w:pPr>
              <w:ind w:firstLine="0"/>
              <w:jc w:val="center"/>
            </w:pPr>
            <w:r>
              <w:t>1</w:t>
            </w:r>
          </w:p>
        </w:tc>
        <w:tc>
          <w:tcPr>
            <w:tcW w:w="2188" w:type="dxa"/>
          </w:tcPr>
          <w:p w:rsidR="001C5F9A" w:rsidRDefault="001C5F9A" w:rsidP="008E3564">
            <w:pPr>
              <w:ind w:firstLine="0"/>
              <w:jc w:val="center"/>
            </w:pPr>
            <w:r>
              <w:t>12 V;</w:t>
            </w:r>
            <w:r w:rsidR="008E3564">
              <w:t xml:space="preserve"> 2.</w:t>
            </w:r>
            <w:r>
              <w:t>5A</w:t>
            </w:r>
          </w:p>
        </w:tc>
      </w:tr>
    </w:tbl>
    <w:p w:rsidR="000C7872" w:rsidRDefault="008E3564" w:rsidP="008E3564">
      <w:bookmarkStart w:id="2424" w:name="_Toc11964141"/>
      <w:r>
        <w:t>Dựa theo các linh kiện đã liệt kê. Chọn nguồ</w:t>
      </w:r>
      <w:r w:rsidR="0048771C">
        <w:t>n adapter 12V-5</w:t>
      </w:r>
      <w:r>
        <w:t>A để cung cấp cho các thiết bị.</w:t>
      </w:r>
    </w:p>
    <w:p w:rsidR="008E3564" w:rsidRDefault="008E3564" w:rsidP="008E3564">
      <w:pPr>
        <w:pStyle w:val="Heading4"/>
      </w:pPr>
      <w:r>
        <w:t>Phần điều khiển</w:t>
      </w:r>
    </w:p>
    <w:p w:rsidR="00D30CE8" w:rsidRDefault="00C35B3F" w:rsidP="00C35B3F">
      <w:r>
        <w:rPr>
          <w:noProof/>
        </w:rPr>
        <w:drawing>
          <wp:anchor distT="0" distB="0" distL="114300" distR="114300" simplePos="0" relativeHeight="251845632" behindDoc="0" locked="0" layoutInCell="1" allowOverlap="1" wp14:anchorId="1D1B6F00" wp14:editId="407E099F">
            <wp:simplePos x="0" y="0"/>
            <wp:positionH relativeFrom="column">
              <wp:posOffset>2187575</wp:posOffset>
            </wp:positionH>
            <wp:positionV relativeFrom="paragraph">
              <wp:posOffset>611505</wp:posOffset>
            </wp:positionV>
            <wp:extent cx="1266825" cy="3935730"/>
            <wp:effectExtent l="0" t="0" r="9525" b="7620"/>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extLst>
                        <a:ext uri="{28A0092B-C50C-407E-A947-70E740481C1C}">
                          <a14:useLocalDpi xmlns:a14="http://schemas.microsoft.com/office/drawing/2010/main" val="0"/>
                        </a:ext>
                      </a:extLst>
                    </a:blip>
                    <a:srcRect t="1342" b="1342"/>
                    <a:stretch/>
                  </pic:blipFill>
                  <pic:spPr bwMode="auto">
                    <a:xfrm>
                      <a:off x="0" y="0"/>
                      <a:ext cx="1266825" cy="39357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E3564">
        <w:t>Phần điều khiển có nhiệm vụ là nh</w:t>
      </w:r>
      <w:r w:rsidR="008E7B5A">
        <w:t>ận</w:t>
      </w:r>
      <w:r w:rsidR="008E3564">
        <w:t xml:space="preserve"> tín hiệu và điều khiển động cơ bước làm cho bàn xoay chuyển động.</w:t>
      </w:r>
      <w:bookmarkStart w:id="2425" w:name="_Toc12740607"/>
      <w:bookmarkStart w:id="2426" w:name="_Toc13178904"/>
      <w:bookmarkStart w:id="2427" w:name="_Toc13436875"/>
      <w:bookmarkStart w:id="2428" w:name="_Toc14030547"/>
      <w:bookmarkStart w:id="2429" w:name="_Toc14272824"/>
      <w:bookmarkStart w:id="2430" w:name="_Toc14390940"/>
      <w:bookmarkStart w:id="2431" w:name="_Toc14423898"/>
      <w:bookmarkStart w:id="2432" w:name="_Toc14427002"/>
      <w:r>
        <w:t xml:space="preserve"> </w:t>
      </w:r>
      <w:bookmarkEnd w:id="2425"/>
      <w:bookmarkEnd w:id="2426"/>
      <w:bookmarkEnd w:id="2427"/>
      <w:bookmarkEnd w:id="2428"/>
      <w:bookmarkEnd w:id="2429"/>
      <w:bookmarkEnd w:id="2430"/>
      <w:bookmarkEnd w:id="2431"/>
      <w:bookmarkEnd w:id="2432"/>
    </w:p>
    <w:p w:rsidR="00123CA7" w:rsidRDefault="00C35B3F" w:rsidP="00C35B3F">
      <w:pPr>
        <w:pStyle w:val="hinh"/>
      </w:pPr>
      <w:bookmarkStart w:id="2433" w:name="_Toc14548850"/>
      <w:bookmarkStart w:id="2434" w:name="_Toc14706097"/>
      <w:bookmarkStart w:id="2435" w:name="_Toc14721921"/>
      <w:bookmarkStart w:id="2436" w:name="_Toc14730179"/>
      <w:bookmarkStart w:id="2437" w:name="_Toc14768822"/>
      <w:r>
        <w:t>Sơ đồ tổng quan bàn xoay</w:t>
      </w:r>
      <w:bookmarkEnd w:id="2433"/>
      <w:bookmarkEnd w:id="2434"/>
      <w:bookmarkEnd w:id="2435"/>
      <w:bookmarkEnd w:id="2436"/>
      <w:bookmarkEnd w:id="2437"/>
    </w:p>
    <w:p w:rsidR="00C35B3F" w:rsidRPr="00123CA7" w:rsidRDefault="00123CA7" w:rsidP="00123CA7">
      <w:pPr>
        <w:spacing w:after="160" w:line="259" w:lineRule="auto"/>
        <w:ind w:firstLine="0"/>
        <w:jc w:val="left"/>
        <w:rPr>
          <w:i/>
          <w:sz w:val="24"/>
          <w:lang w:val="fr-FR"/>
        </w:rPr>
      </w:pPr>
      <w:r>
        <w:br w:type="page"/>
      </w:r>
    </w:p>
    <w:p w:rsidR="00D30CE8" w:rsidRPr="00F8064C" w:rsidRDefault="008F71DF" w:rsidP="002F425F">
      <w:pPr>
        <w:pStyle w:val="ListParagraph"/>
        <w:numPr>
          <w:ilvl w:val="0"/>
          <w:numId w:val="21"/>
        </w:numPr>
        <w:rPr>
          <w:b/>
        </w:rPr>
      </w:pPr>
      <w:r w:rsidRPr="00F8064C">
        <w:rPr>
          <w:b/>
        </w:rPr>
        <w:lastRenderedPageBreak/>
        <w:t>Nút nhấn</w:t>
      </w:r>
    </w:p>
    <w:p w:rsidR="004A4EC9" w:rsidRDefault="001D42C5" w:rsidP="001D42C5">
      <w:r w:rsidRPr="001D42C5">
        <w:t>Nút ấn là một loại công tắc đơn giản điều khiển hoạt động của máy hoặc một số loại quá trình. Hầu hết, các nút nhấn là nhựa hoặc kim loại. Hình dạng của nút ấn có thể phù hợp với ngón tay hoặc bàn tay để sử dụng dễ dàng. Tất cả phụ thuộc vào thiết kế cá nhân. Nút ấn có 2 loại chính là nút nhấn thường mở hoặc nút nhấn thường đóng.</w:t>
      </w:r>
    </w:p>
    <w:p w:rsidR="001D42C5" w:rsidRDefault="001D42C5" w:rsidP="00E56BB8">
      <w:pPr>
        <w:jc w:val="center"/>
      </w:pPr>
      <w:r>
        <w:rPr>
          <w:noProof/>
        </w:rPr>
        <w:drawing>
          <wp:inline distT="0" distB="0" distL="0" distR="0" wp14:anchorId="3E440290" wp14:editId="52231412">
            <wp:extent cx="1628775" cy="1195431"/>
            <wp:effectExtent l="0" t="0" r="0" b="5080"/>
            <wp:docPr id="546" name="Picture 546" descr="Káº¿t quáº£ hÃ¬nh áº£nh cho nÃºt nh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nÃºt nháº¥n"/>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17110" t="25095" b="14069"/>
                    <a:stretch/>
                  </pic:blipFill>
                  <pic:spPr bwMode="auto">
                    <a:xfrm>
                      <a:off x="0" y="0"/>
                      <a:ext cx="1641360" cy="1204668"/>
                    </a:xfrm>
                    <a:prstGeom prst="rect">
                      <a:avLst/>
                    </a:prstGeom>
                    <a:noFill/>
                    <a:ln>
                      <a:noFill/>
                    </a:ln>
                    <a:extLst>
                      <a:ext uri="{53640926-AAD7-44D8-BBD7-CCE9431645EC}">
                        <a14:shadowObscured xmlns:a14="http://schemas.microsoft.com/office/drawing/2010/main"/>
                      </a:ext>
                    </a:extLst>
                  </pic:spPr>
                </pic:pic>
              </a:graphicData>
            </a:graphic>
          </wp:inline>
        </w:drawing>
      </w:r>
    </w:p>
    <w:p w:rsidR="001D42C5" w:rsidRDefault="001D42C5" w:rsidP="001D42C5">
      <w:pPr>
        <w:pStyle w:val="hinh"/>
      </w:pPr>
      <w:bookmarkStart w:id="2438" w:name="_Toc12740608"/>
      <w:bookmarkStart w:id="2439" w:name="_Toc13178905"/>
      <w:bookmarkStart w:id="2440" w:name="_Toc13436876"/>
      <w:bookmarkStart w:id="2441" w:name="_Toc14030548"/>
      <w:bookmarkStart w:id="2442" w:name="_Toc14272825"/>
      <w:bookmarkStart w:id="2443" w:name="_Toc14390941"/>
      <w:bookmarkStart w:id="2444" w:name="_Toc14423899"/>
      <w:bookmarkStart w:id="2445" w:name="_Toc14427003"/>
      <w:bookmarkStart w:id="2446" w:name="_Toc14548851"/>
      <w:bookmarkStart w:id="2447" w:name="_Toc14706098"/>
      <w:bookmarkStart w:id="2448" w:name="_Toc14721922"/>
      <w:bookmarkStart w:id="2449" w:name="_Toc14730180"/>
      <w:bookmarkStart w:id="2450" w:name="_Toc14768823"/>
      <w:r>
        <w:t>Nút nhấn nhả</w:t>
      </w:r>
      <w:bookmarkEnd w:id="2438"/>
      <w:bookmarkEnd w:id="2439"/>
      <w:bookmarkEnd w:id="2440"/>
      <w:bookmarkEnd w:id="2441"/>
      <w:bookmarkEnd w:id="2442"/>
      <w:bookmarkEnd w:id="2443"/>
      <w:bookmarkEnd w:id="2444"/>
      <w:bookmarkEnd w:id="2445"/>
      <w:bookmarkEnd w:id="2446"/>
      <w:bookmarkEnd w:id="2447"/>
      <w:bookmarkEnd w:id="2448"/>
      <w:bookmarkEnd w:id="2449"/>
      <w:bookmarkEnd w:id="2450"/>
    </w:p>
    <w:p w:rsidR="001D42C5" w:rsidRDefault="001D42C5" w:rsidP="002F425F">
      <w:pPr>
        <w:pStyle w:val="ListParagraph"/>
        <w:numPr>
          <w:ilvl w:val="0"/>
          <w:numId w:val="21"/>
        </w:numPr>
        <w:rPr>
          <w:b/>
        </w:rPr>
      </w:pPr>
      <w:r w:rsidRPr="001D42C5">
        <w:rPr>
          <w:b/>
        </w:rPr>
        <w:t>Mạ</w:t>
      </w:r>
      <w:r>
        <w:rPr>
          <w:b/>
        </w:rPr>
        <w:t xml:space="preserve">ch Arduino Nano </w:t>
      </w:r>
    </w:p>
    <w:p w:rsidR="001D42C5" w:rsidRDefault="001D42C5" w:rsidP="001D42C5">
      <w:pPr>
        <w:jc w:val="center"/>
        <w:rPr>
          <w:b/>
        </w:rPr>
      </w:pPr>
      <w:r>
        <w:rPr>
          <w:noProof/>
        </w:rPr>
        <w:drawing>
          <wp:inline distT="0" distB="0" distL="0" distR="0" wp14:anchorId="26C5D480" wp14:editId="0E7603CD">
            <wp:extent cx="1733493" cy="1367262"/>
            <wp:effectExtent l="0" t="0" r="635" b="4445"/>
            <wp:docPr id="565" name="Picture 565"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Ã¬nh áº£nh cÃ³ liÃªn quan"/>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3247" t="12988" r="4545" b="14285"/>
                    <a:stretch/>
                  </pic:blipFill>
                  <pic:spPr bwMode="auto">
                    <a:xfrm>
                      <a:off x="0" y="0"/>
                      <a:ext cx="1749192" cy="1379644"/>
                    </a:xfrm>
                    <a:prstGeom prst="rect">
                      <a:avLst/>
                    </a:prstGeom>
                    <a:noFill/>
                    <a:ln>
                      <a:noFill/>
                    </a:ln>
                    <a:extLst>
                      <a:ext uri="{53640926-AAD7-44D8-BBD7-CCE9431645EC}">
                        <a14:shadowObscured xmlns:a14="http://schemas.microsoft.com/office/drawing/2010/main"/>
                      </a:ext>
                    </a:extLst>
                  </pic:spPr>
                </pic:pic>
              </a:graphicData>
            </a:graphic>
          </wp:inline>
        </w:drawing>
      </w:r>
    </w:p>
    <w:p w:rsidR="001D42C5" w:rsidRDefault="001D42C5" w:rsidP="001D42C5">
      <w:pPr>
        <w:pStyle w:val="hinh"/>
      </w:pPr>
      <w:bookmarkStart w:id="2451" w:name="_Toc12740609"/>
      <w:bookmarkStart w:id="2452" w:name="_Toc13178906"/>
      <w:bookmarkStart w:id="2453" w:name="_Toc13436877"/>
      <w:bookmarkStart w:id="2454" w:name="_Toc14030549"/>
      <w:bookmarkStart w:id="2455" w:name="_Toc14272826"/>
      <w:bookmarkStart w:id="2456" w:name="_Toc14390942"/>
      <w:bookmarkStart w:id="2457" w:name="_Toc14423900"/>
      <w:bookmarkStart w:id="2458" w:name="_Toc14427004"/>
      <w:bookmarkStart w:id="2459" w:name="_Toc14548852"/>
      <w:bookmarkStart w:id="2460" w:name="_Toc14706099"/>
      <w:bookmarkStart w:id="2461" w:name="_Toc14721923"/>
      <w:bookmarkStart w:id="2462" w:name="_Toc14730181"/>
      <w:bookmarkStart w:id="2463" w:name="_Toc14768824"/>
      <w:r>
        <w:t>Mạch Arduino Nano</w:t>
      </w:r>
      <w:bookmarkEnd w:id="2451"/>
      <w:bookmarkEnd w:id="2452"/>
      <w:bookmarkEnd w:id="2453"/>
      <w:bookmarkEnd w:id="2454"/>
      <w:bookmarkEnd w:id="2455"/>
      <w:bookmarkEnd w:id="2456"/>
      <w:bookmarkEnd w:id="2457"/>
      <w:bookmarkEnd w:id="2458"/>
      <w:bookmarkEnd w:id="2459"/>
      <w:bookmarkEnd w:id="2460"/>
      <w:bookmarkEnd w:id="2461"/>
      <w:bookmarkEnd w:id="2462"/>
      <w:bookmarkEnd w:id="2463"/>
    </w:p>
    <w:p w:rsidR="001D42C5" w:rsidRDefault="001D42C5" w:rsidP="001D42C5">
      <w:r w:rsidRPr="001D42C5">
        <w:t>Arduino Nano là một bảng vi điều khiển thân thiện, nhỏ gọn, đầy đủ. Arduino Nano nặng khoảng 7g với kích thước từ</w:t>
      </w:r>
      <w:r w:rsidR="007C0201">
        <w:t xml:space="preserve"> 1,8cm - 4,5cm. Với các thông số như sau:</w:t>
      </w:r>
    </w:p>
    <w:p w:rsidR="007C0201" w:rsidRDefault="007C0201" w:rsidP="007C0201">
      <w:pPr>
        <w:pStyle w:val="bng"/>
      </w:pPr>
      <w:bookmarkStart w:id="2464" w:name="_Toc12740495"/>
      <w:bookmarkStart w:id="2465" w:name="_Toc13178946"/>
      <w:bookmarkStart w:id="2466" w:name="_Toc13436917"/>
      <w:bookmarkStart w:id="2467" w:name="_Toc14030589"/>
      <w:bookmarkStart w:id="2468" w:name="_Toc14272866"/>
      <w:bookmarkStart w:id="2469" w:name="_Toc14390984"/>
      <w:bookmarkStart w:id="2470" w:name="_Toc14424349"/>
      <w:bookmarkStart w:id="2471" w:name="_Toc14424807"/>
      <w:bookmarkStart w:id="2472" w:name="_Toc14427046"/>
      <w:bookmarkStart w:id="2473" w:name="_Toc14548907"/>
      <w:bookmarkStart w:id="2474" w:name="_Toc14549005"/>
      <w:bookmarkStart w:id="2475" w:name="_Toc14549102"/>
      <w:bookmarkStart w:id="2476" w:name="_Toc14705993"/>
      <w:bookmarkStart w:id="2477" w:name="_Toc14721966"/>
      <w:bookmarkStart w:id="2478" w:name="_Toc14730224"/>
      <w:bookmarkStart w:id="2479" w:name="_Toc14768867"/>
      <w:r>
        <w:t>Các thông số của Arduino Nano</w:t>
      </w:r>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p>
    <w:tbl>
      <w:tblPr>
        <w:tblStyle w:val="TableGrid"/>
        <w:tblW w:w="0" w:type="auto"/>
        <w:tblInd w:w="1008" w:type="dxa"/>
        <w:tblLook w:val="04A0" w:firstRow="1" w:lastRow="0" w:firstColumn="1" w:lastColumn="0" w:noHBand="0" w:noVBand="1"/>
      </w:tblPr>
      <w:tblGrid>
        <w:gridCol w:w="2340"/>
        <w:gridCol w:w="1080"/>
        <w:gridCol w:w="2430"/>
        <w:gridCol w:w="1710"/>
      </w:tblGrid>
      <w:tr w:rsidR="00C63283" w:rsidTr="00C63283">
        <w:tc>
          <w:tcPr>
            <w:tcW w:w="2340" w:type="dxa"/>
          </w:tcPr>
          <w:p w:rsidR="00C63283" w:rsidRDefault="00C63283" w:rsidP="00C63283">
            <w:pPr>
              <w:ind w:firstLine="0"/>
            </w:pPr>
            <w:r>
              <w:t>Số chân Analog I/O</w:t>
            </w:r>
          </w:p>
        </w:tc>
        <w:tc>
          <w:tcPr>
            <w:tcW w:w="1080" w:type="dxa"/>
          </w:tcPr>
          <w:p w:rsidR="00C63283" w:rsidRDefault="00C63283" w:rsidP="00C63283">
            <w:pPr>
              <w:ind w:firstLine="0"/>
            </w:pPr>
            <w:r>
              <w:t>8</w:t>
            </w:r>
          </w:p>
        </w:tc>
        <w:tc>
          <w:tcPr>
            <w:tcW w:w="2430" w:type="dxa"/>
          </w:tcPr>
          <w:p w:rsidR="00C63283" w:rsidRDefault="00C63283" w:rsidP="00C63283">
            <w:pPr>
              <w:ind w:firstLine="0"/>
            </w:pPr>
            <w:r>
              <w:t>Điện áp ngõ vào</w:t>
            </w:r>
          </w:p>
        </w:tc>
        <w:tc>
          <w:tcPr>
            <w:tcW w:w="1710" w:type="dxa"/>
          </w:tcPr>
          <w:p w:rsidR="00C63283" w:rsidRDefault="00C63283" w:rsidP="00C63283">
            <w:pPr>
              <w:ind w:firstLine="0"/>
            </w:pPr>
            <w:r>
              <w:t>7-12V</w:t>
            </w:r>
          </w:p>
        </w:tc>
      </w:tr>
      <w:tr w:rsidR="00C63283" w:rsidTr="00C63283">
        <w:tc>
          <w:tcPr>
            <w:tcW w:w="2340" w:type="dxa"/>
          </w:tcPr>
          <w:p w:rsidR="00C63283" w:rsidRDefault="00C63283" w:rsidP="00C63283">
            <w:pPr>
              <w:ind w:firstLine="0"/>
            </w:pPr>
            <w:r>
              <w:t>Cấu trúc</w:t>
            </w:r>
          </w:p>
        </w:tc>
        <w:tc>
          <w:tcPr>
            <w:tcW w:w="1080" w:type="dxa"/>
          </w:tcPr>
          <w:p w:rsidR="00C63283" w:rsidRDefault="00C63283" w:rsidP="00C63283">
            <w:pPr>
              <w:ind w:firstLine="0"/>
            </w:pPr>
            <w:r>
              <w:t>AVR</w:t>
            </w:r>
          </w:p>
        </w:tc>
        <w:tc>
          <w:tcPr>
            <w:tcW w:w="2430" w:type="dxa"/>
          </w:tcPr>
          <w:p w:rsidR="00C63283" w:rsidRDefault="00C63283" w:rsidP="00C63283">
            <w:pPr>
              <w:ind w:firstLine="0"/>
            </w:pPr>
            <w:r>
              <w:t>Vi điều khiển</w:t>
            </w:r>
          </w:p>
        </w:tc>
        <w:tc>
          <w:tcPr>
            <w:tcW w:w="1710" w:type="dxa"/>
          </w:tcPr>
          <w:p w:rsidR="00C63283" w:rsidRDefault="00C63283" w:rsidP="00C63283">
            <w:pPr>
              <w:ind w:firstLine="0"/>
            </w:pPr>
            <w:r>
              <w:t>Atmega328P</w:t>
            </w:r>
          </w:p>
        </w:tc>
      </w:tr>
      <w:tr w:rsidR="00C63283" w:rsidTr="00C63283">
        <w:tc>
          <w:tcPr>
            <w:tcW w:w="2340" w:type="dxa"/>
          </w:tcPr>
          <w:p w:rsidR="00C63283" w:rsidRDefault="00C63283" w:rsidP="00C63283">
            <w:pPr>
              <w:ind w:firstLine="0"/>
            </w:pPr>
            <w:r>
              <w:t>Tốc độ xung</w:t>
            </w:r>
          </w:p>
        </w:tc>
        <w:tc>
          <w:tcPr>
            <w:tcW w:w="1080" w:type="dxa"/>
          </w:tcPr>
          <w:p w:rsidR="00C63283" w:rsidRDefault="00C63283" w:rsidP="00C63283">
            <w:pPr>
              <w:ind w:firstLine="0"/>
            </w:pPr>
            <w:r>
              <w:t>16 MHz</w:t>
            </w:r>
          </w:p>
        </w:tc>
        <w:tc>
          <w:tcPr>
            <w:tcW w:w="2430" w:type="dxa"/>
          </w:tcPr>
          <w:p w:rsidR="00C63283" w:rsidRDefault="00C63283" w:rsidP="00C63283">
            <w:pPr>
              <w:ind w:firstLine="0"/>
            </w:pPr>
            <w:r>
              <w:t>Điện áp hoạt động</w:t>
            </w:r>
          </w:p>
        </w:tc>
        <w:tc>
          <w:tcPr>
            <w:tcW w:w="1710" w:type="dxa"/>
          </w:tcPr>
          <w:p w:rsidR="00C63283" w:rsidRDefault="00C63283" w:rsidP="00C63283">
            <w:pPr>
              <w:ind w:firstLine="0"/>
            </w:pPr>
            <w:r>
              <w:t>5V</w:t>
            </w:r>
          </w:p>
        </w:tc>
      </w:tr>
      <w:tr w:rsidR="00C63283" w:rsidTr="00C63283">
        <w:tc>
          <w:tcPr>
            <w:tcW w:w="2340" w:type="dxa"/>
          </w:tcPr>
          <w:p w:rsidR="00C63283" w:rsidRDefault="00C63283" w:rsidP="00C63283">
            <w:pPr>
              <w:ind w:firstLine="0"/>
            </w:pPr>
            <w:r>
              <w:t>Dòng tiêu thụ I/O</w:t>
            </w:r>
          </w:p>
        </w:tc>
        <w:tc>
          <w:tcPr>
            <w:tcW w:w="1080" w:type="dxa"/>
          </w:tcPr>
          <w:p w:rsidR="00C63283" w:rsidRDefault="00C63283" w:rsidP="00C63283">
            <w:pPr>
              <w:ind w:firstLine="0"/>
            </w:pPr>
            <w:r>
              <w:t>40mA</w:t>
            </w:r>
          </w:p>
        </w:tc>
        <w:tc>
          <w:tcPr>
            <w:tcW w:w="2430" w:type="dxa"/>
          </w:tcPr>
          <w:p w:rsidR="00C63283" w:rsidRDefault="00C63283" w:rsidP="00C63283">
            <w:pPr>
              <w:ind w:firstLine="0"/>
            </w:pPr>
            <w:r>
              <w:t>Kích thước bo mạch</w:t>
            </w:r>
          </w:p>
        </w:tc>
        <w:tc>
          <w:tcPr>
            <w:tcW w:w="1710" w:type="dxa"/>
          </w:tcPr>
          <w:p w:rsidR="00C63283" w:rsidRDefault="00C63283" w:rsidP="00C63283">
            <w:pPr>
              <w:ind w:firstLine="0"/>
            </w:pPr>
            <w:r>
              <w:t>18x45 mm</w:t>
            </w:r>
          </w:p>
        </w:tc>
      </w:tr>
      <w:tr w:rsidR="00C63283" w:rsidTr="00C63283">
        <w:tc>
          <w:tcPr>
            <w:tcW w:w="2340" w:type="dxa"/>
          </w:tcPr>
          <w:p w:rsidR="00C63283" w:rsidRDefault="00C63283" w:rsidP="00C63283">
            <w:pPr>
              <w:ind w:firstLine="0"/>
            </w:pPr>
            <w:r>
              <w:t>Số chân Digital I/O</w:t>
            </w:r>
          </w:p>
        </w:tc>
        <w:tc>
          <w:tcPr>
            <w:tcW w:w="1080" w:type="dxa"/>
          </w:tcPr>
          <w:p w:rsidR="00C63283" w:rsidRDefault="00C63283" w:rsidP="00C63283">
            <w:pPr>
              <w:ind w:firstLine="0"/>
            </w:pPr>
            <w:r>
              <w:t>22</w:t>
            </w:r>
          </w:p>
        </w:tc>
        <w:tc>
          <w:tcPr>
            <w:tcW w:w="2430" w:type="dxa"/>
          </w:tcPr>
          <w:p w:rsidR="00C63283" w:rsidRDefault="00C63283" w:rsidP="00C63283">
            <w:pPr>
              <w:ind w:firstLine="0"/>
            </w:pPr>
            <w:r>
              <w:t>Nguồn tiêu thụ</w:t>
            </w:r>
          </w:p>
        </w:tc>
        <w:tc>
          <w:tcPr>
            <w:tcW w:w="1710" w:type="dxa"/>
          </w:tcPr>
          <w:p w:rsidR="00C63283" w:rsidRDefault="00C63283" w:rsidP="00C63283">
            <w:pPr>
              <w:ind w:firstLine="0"/>
            </w:pPr>
            <w:r>
              <w:t>19mA</w:t>
            </w:r>
          </w:p>
        </w:tc>
      </w:tr>
      <w:tr w:rsidR="00C63283" w:rsidTr="00C63283">
        <w:tc>
          <w:tcPr>
            <w:tcW w:w="2340" w:type="dxa"/>
          </w:tcPr>
          <w:p w:rsidR="00C63283" w:rsidRDefault="00C63283" w:rsidP="00C63283">
            <w:pPr>
              <w:ind w:firstLine="0"/>
            </w:pPr>
            <w:r>
              <w:t>Bộ nhớ EEPROM</w:t>
            </w:r>
          </w:p>
        </w:tc>
        <w:tc>
          <w:tcPr>
            <w:tcW w:w="1080" w:type="dxa"/>
          </w:tcPr>
          <w:p w:rsidR="00C63283" w:rsidRDefault="00C63283" w:rsidP="00C63283">
            <w:pPr>
              <w:ind w:firstLine="0"/>
            </w:pPr>
            <w:r>
              <w:t>1KB</w:t>
            </w:r>
          </w:p>
        </w:tc>
        <w:tc>
          <w:tcPr>
            <w:tcW w:w="2430" w:type="dxa"/>
          </w:tcPr>
          <w:p w:rsidR="00C63283" w:rsidRDefault="00C63283" w:rsidP="00C63283">
            <w:pPr>
              <w:ind w:firstLine="0"/>
            </w:pPr>
            <w:r>
              <w:t>Ngõ ra PWM</w:t>
            </w:r>
          </w:p>
        </w:tc>
        <w:tc>
          <w:tcPr>
            <w:tcW w:w="1710" w:type="dxa"/>
          </w:tcPr>
          <w:p w:rsidR="00C63283" w:rsidRDefault="00C63283" w:rsidP="00C63283">
            <w:pPr>
              <w:ind w:firstLine="0"/>
            </w:pPr>
            <w:r>
              <w:t>6</w:t>
            </w:r>
          </w:p>
        </w:tc>
      </w:tr>
      <w:tr w:rsidR="00C63283" w:rsidTr="00C63283">
        <w:tc>
          <w:tcPr>
            <w:tcW w:w="2340" w:type="dxa"/>
          </w:tcPr>
          <w:p w:rsidR="00C63283" w:rsidRDefault="00C63283" w:rsidP="00C63283">
            <w:pPr>
              <w:ind w:firstLine="0"/>
            </w:pPr>
            <w:r>
              <w:t>Bộ nhớ Flash</w:t>
            </w:r>
          </w:p>
        </w:tc>
        <w:tc>
          <w:tcPr>
            <w:tcW w:w="1080" w:type="dxa"/>
          </w:tcPr>
          <w:p w:rsidR="00C63283" w:rsidRDefault="00C63283" w:rsidP="00C63283">
            <w:pPr>
              <w:ind w:firstLine="0"/>
            </w:pPr>
            <w:r>
              <w:t>32KB</w:t>
            </w:r>
          </w:p>
        </w:tc>
        <w:tc>
          <w:tcPr>
            <w:tcW w:w="2430" w:type="dxa"/>
          </w:tcPr>
          <w:p w:rsidR="00C63283" w:rsidRDefault="00C63283" w:rsidP="00C63283">
            <w:pPr>
              <w:ind w:firstLine="0"/>
            </w:pPr>
            <w:r>
              <w:t>RAM</w:t>
            </w:r>
          </w:p>
        </w:tc>
        <w:tc>
          <w:tcPr>
            <w:tcW w:w="1710" w:type="dxa"/>
          </w:tcPr>
          <w:p w:rsidR="00C63283" w:rsidRDefault="00C63283" w:rsidP="00C63283">
            <w:pPr>
              <w:ind w:firstLine="0"/>
            </w:pPr>
            <w:r>
              <w:t>2KB</w:t>
            </w:r>
          </w:p>
        </w:tc>
      </w:tr>
      <w:tr w:rsidR="00C63283" w:rsidTr="00C63283">
        <w:tc>
          <w:tcPr>
            <w:tcW w:w="2340" w:type="dxa"/>
          </w:tcPr>
          <w:p w:rsidR="00C63283" w:rsidRDefault="00C63283" w:rsidP="00C63283">
            <w:pPr>
              <w:ind w:firstLine="0"/>
            </w:pPr>
            <w:r>
              <w:t>Cân nặng</w:t>
            </w:r>
          </w:p>
        </w:tc>
        <w:tc>
          <w:tcPr>
            <w:tcW w:w="1080" w:type="dxa"/>
          </w:tcPr>
          <w:p w:rsidR="00C63283" w:rsidRDefault="00C63283" w:rsidP="00C63283">
            <w:pPr>
              <w:ind w:firstLine="0"/>
            </w:pPr>
            <w:r>
              <w:t>7 gms</w:t>
            </w:r>
          </w:p>
        </w:tc>
        <w:tc>
          <w:tcPr>
            <w:tcW w:w="2430" w:type="dxa"/>
          </w:tcPr>
          <w:p w:rsidR="00C63283" w:rsidRDefault="00C63283" w:rsidP="00C63283">
            <w:pPr>
              <w:ind w:firstLine="0"/>
            </w:pPr>
          </w:p>
        </w:tc>
        <w:tc>
          <w:tcPr>
            <w:tcW w:w="1710" w:type="dxa"/>
          </w:tcPr>
          <w:p w:rsidR="00C63283" w:rsidRDefault="00C63283" w:rsidP="00C63283">
            <w:pPr>
              <w:ind w:firstLine="0"/>
            </w:pPr>
          </w:p>
        </w:tc>
      </w:tr>
    </w:tbl>
    <w:p w:rsidR="007C0201" w:rsidRPr="00DE252D" w:rsidRDefault="00DE252D" w:rsidP="002F425F">
      <w:pPr>
        <w:pStyle w:val="ListParagraph"/>
        <w:numPr>
          <w:ilvl w:val="0"/>
          <w:numId w:val="21"/>
        </w:numPr>
        <w:rPr>
          <w:b/>
        </w:rPr>
      </w:pPr>
      <w:r w:rsidRPr="00DE252D">
        <w:rPr>
          <w:b/>
        </w:rPr>
        <w:lastRenderedPageBreak/>
        <w:t>Mạch A4988 DRV8825</w:t>
      </w:r>
    </w:p>
    <w:p w:rsidR="00DE252D" w:rsidRDefault="00DE252D" w:rsidP="00DE252D">
      <w:pPr>
        <w:jc w:val="center"/>
        <w:rPr>
          <w:b/>
        </w:rPr>
      </w:pPr>
      <w:r>
        <w:rPr>
          <w:noProof/>
        </w:rPr>
        <w:drawing>
          <wp:inline distT="0" distB="0" distL="0" distR="0" wp14:anchorId="607C8605" wp14:editId="242E50A6">
            <wp:extent cx="1581150" cy="1189776"/>
            <wp:effectExtent l="0" t="0" r="0" b="0"/>
            <wp:docPr id="585" name="Picture 585"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Ã¬nh áº£nh cÃ³ liÃªn quan"/>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20363" t="19163" r="19146" b="20150"/>
                    <a:stretch/>
                  </pic:blipFill>
                  <pic:spPr bwMode="auto">
                    <a:xfrm>
                      <a:off x="0" y="0"/>
                      <a:ext cx="1598636" cy="1202934"/>
                    </a:xfrm>
                    <a:prstGeom prst="rect">
                      <a:avLst/>
                    </a:prstGeom>
                    <a:noFill/>
                    <a:ln>
                      <a:noFill/>
                    </a:ln>
                    <a:extLst>
                      <a:ext uri="{53640926-AAD7-44D8-BBD7-CCE9431645EC}">
                        <a14:shadowObscured xmlns:a14="http://schemas.microsoft.com/office/drawing/2010/main"/>
                      </a:ext>
                    </a:extLst>
                  </pic:spPr>
                </pic:pic>
              </a:graphicData>
            </a:graphic>
          </wp:inline>
        </w:drawing>
      </w:r>
    </w:p>
    <w:p w:rsidR="00DE252D" w:rsidRDefault="00DE252D" w:rsidP="00DE252D">
      <w:pPr>
        <w:pStyle w:val="hinh"/>
      </w:pPr>
      <w:bookmarkStart w:id="2480" w:name="_Toc12740610"/>
      <w:bookmarkStart w:id="2481" w:name="_Toc13178907"/>
      <w:bookmarkStart w:id="2482" w:name="_Toc13436878"/>
      <w:bookmarkStart w:id="2483" w:name="_Toc14030550"/>
      <w:bookmarkStart w:id="2484" w:name="_Toc14272827"/>
      <w:bookmarkStart w:id="2485" w:name="_Toc14390943"/>
      <w:bookmarkStart w:id="2486" w:name="_Toc14423901"/>
      <w:bookmarkStart w:id="2487" w:name="_Toc14427005"/>
      <w:bookmarkStart w:id="2488" w:name="_Toc14548853"/>
      <w:bookmarkStart w:id="2489" w:name="_Toc14706100"/>
      <w:bookmarkStart w:id="2490" w:name="_Toc14721924"/>
      <w:bookmarkStart w:id="2491" w:name="_Toc14730182"/>
      <w:bookmarkStart w:id="2492" w:name="_Toc14768825"/>
      <w:r>
        <w:t xml:space="preserve">Mạch </w:t>
      </w:r>
      <w:r w:rsidRPr="008E3564">
        <w:t>A4988 DRV8825</w:t>
      </w:r>
      <w:bookmarkEnd w:id="2480"/>
      <w:bookmarkEnd w:id="2481"/>
      <w:bookmarkEnd w:id="2482"/>
      <w:bookmarkEnd w:id="2483"/>
      <w:bookmarkEnd w:id="2484"/>
      <w:bookmarkEnd w:id="2485"/>
      <w:bookmarkEnd w:id="2486"/>
      <w:bookmarkEnd w:id="2487"/>
      <w:bookmarkEnd w:id="2488"/>
      <w:bookmarkEnd w:id="2489"/>
      <w:bookmarkEnd w:id="2490"/>
      <w:bookmarkEnd w:id="2491"/>
      <w:bookmarkEnd w:id="2492"/>
    </w:p>
    <w:p w:rsidR="00DE252D" w:rsidRDefault="00DE252D" w:rsidP="00DE252D">
      <w:r>
        <w:t xml:space="preserve">Mạch A4988 DRV8825 là </w:t>
      </w:r>
      <w:r w:rsidR="00D84AC0">
        <w:t>module</w:t>
      </w:r>
      <w:r>
        <w:t xml:space="preserve"> mở rộ</w:t>
      </w:r>
      <w:r w:rsidR="001B6B0A">
        <w:t>ng cho phép dùng một driver A4988 điều khiển 1 động cơ bước, có thể khai thác tất cả các tính năng của driver A4988.</w:t>
      </w:r>
    </w:p>
    <w:p w:rsidR="001B6B0A" w:rsidRPr="001B6B0A" w:rsidRDefault="001B6B0A" w:rsidP="002F425F">
      <w:pPr>
        <w:pStyle w:val="ListParagraph"/>
        <w:numPr>
          <w:ilvl w:val="0"/>
          <w:numId w:val="21"/>
        </w:numPr>
        <w:rPr>
          <w:b/>
          <w:lang w:val="vi-VN"/>
        </w:rPr>
      </w:pPr>
      <w:r w:rsidRPr="001B6B0A">
        <w:rPr>
          <w:b/>
          <w:lang w:val="vi-VN"/>
        </w:rPr>
        <w:t>Mạch driver điều khiển động cơ bướ</w:t>
      </w:r>
      <w:r w:rsidR="00F96D9E">
        <w:rPr>
          <w:b/>
          <w:lang w:val="vi-VN"/>
        </w:rPr>
        <w:t>c A</w:t>
      </w:r>
      <w:r w:rsidRPr="001B6B0A">
        <w:rPr>
          <w:b/>
          <w:lang w:val="vi-VN"/>
        </w:rPr>
        <w:t>4988</w:t>
      </w:r>
    </w:p>
    <w:p w:rsidR="001B6B0A" w:rsidRPr="009E3AB8" w:rsidRDefault="001B6B0A" w:rsidP="001B6B0A">
      <w:pPr>
        <w:rPr>
          <w:shd w:val="clear" w:color="auto" w:fill="FFFFFF"/>
        </w:rPr>
      </w:pPr>
      <w:r w:rsidRPr="009E3AB8">
        <w:rPr>
          <w:shd w:val="clear" w:color="auto" w:fill="FFFFFF"/>
        </w:rPr>
        <w:t>A4988 là driver điều khiển động cơ bước cực kỳ nhỏ gọn, h</w:t>
      </w:r>
      <w:r w:rsidR="00D84AC0">
        <w:rPr>
          <w:shd w:val="clear" w:color="auto" w:fill="FFFFFF"/>
        </w:rPr>
        <w:t>ỗ</w:t>
      </w:r>
      <w:r w:rsidRPr="009E3AB8">
        <w:rPr>
          <w:shd w:val="clear" w:color="auto" w:fill="FFFFFF"/>
        </w:rPr>
        <w:t xml:space="preserve"> trợ nhiều chế độ làm việc, điều chỉnh được dòng ra cho động cơ, tự động ngắt điện khi quá nóng. A4988 hỗ trợ nhiều chế độ hoạt động của động cơ bước lưỡng cực như: Full, Half, 1/4, 1/8 và 1/16.</w:t>
      </w:r>
    </w:p>
    <w:tbl>
      <w:tblPr>
        <w:tblStyle w:val="TableGrid2"/>
        <w:tblW w:w="0" w:type="auto"/>
        <w:tblLook w:val="04A0" w:firstRow="1" w:lastRow="0" w:firstColumn="1" w:lastColumn="0" w:noHBand="0" w:noVBand="1"/>
      </w:tblPr>
      <w:tblGrid>
        <w:gridCol w:w="4677"/>
        <w:gridCol w:w="4660"/>
      </w:tblGrid>
      <w:tr w:rsidR="001B6B0A" w:rsidRPr="009E3AB8" w:rsidTr="00337A9A">
        <w:tc>
          <w:tcPr>
            <w:tcW w:w="4788" w:type="dxa"/>
            <w:tcBorders>
              <w:top w:val="nil"/>
              <w:left w:val="nil"/>
              <w:bottom w:val="nil"/>
              <w:right w:val="nil"/>
            </w:tcBorders>
            <w:hideMark/>
          </w:tcPr>
          <w:p w:rsidR="001B6B0A" w:rsidRPr="009E3AB8" w:rsidRDefault="001B6B0A" w:rsidP="00337A9A">
            <w:pPr>
              <w:spacing w:line="240" w:lineRule="auto"/>
              <w:rPr>
                <w:rFonts w:eastAsia="Calibri" w:cs="Times New Roman"/>
                <w:color w:val="000000"/>
                <w:shd w:val="clear" w:color="auto" w:fill="FFFFFF"/>
              </w:rPr>
            </w:pPr>
            <w:r w:rsidRPr="009E3AB8">
              <w:rPr>
                <w:rFonts w:eastAsia="Calibri" w:cs="Times New Roman"/>
                <w:noProof/>
                <w:color w:val="000000"/>
                <w:shd w:val="clear" w:color="auto" w:fill="FFFFFF"/>
              </w:rPr>
              <w:drawing>
                <wp:anchor distT="0" distB="0" distL="114300" distR="114300" simplePos="0" relativeHeight="251832320" behindDoc="0" locked="0" layoutInCell="1" allowOverlap="1" wp14:anchorId="1FD8BA30" wp14:editId="586B7AA9">
                  <wp:simplePos x="0" y="0"/>
                  <wp:positionH relativeFrom="column">
                    <wp:posOffset>1216025</wp:posOffset>
                  </wp:positionH>
                  <wp:positionV relativeFrom="paragraph">
                    <wp:posOffset>-75207</wp:posOffset>
                  </wp:positionV>
                  <wp:extent cx="1831141" cy="1504950"/>
                  <wp:effectExtent l="0" t="0" r="0" b="0"/>
                  <wp:wrapTopAndBottom/>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31141" cy="1504950"/>
                          </a:xfrm>
                          <a:prstGeom prst="rect">
                            <a:avLst/>
                          </a:prstGeom>
                          <a:noFill/>
                          <a:ln>
                            <a:noFill/>
                          </a:ln>
                        </pic:spPr>
                      </pic:pic>
                    </a:graphicData>
                  </a:graphic>
                </wp:anchor>
              </w:drawing>
            </w:r>
          </w:p>
        </w:tc>
        <w:tc>
          <w:tcPr>
            <w:tcW w:w="4788" w:type="dxa"/>
            <w:tcBorders>
              <w:top w:val="nil"/>
              <w:left w:val="nil"/>
              <w:bottom w:val="nil"/>
              <w:right w:val="nil"/>
            </w:tcBorders>
            <w:hideMark/>
          </w:tcPr>
          <w:p w:rsidR="001B6B0A" w:rsidRPr="009E3AB8" w:rsidRDefault="001B6B0A" w:rsidP="00337A9A">
            <w:pPr>
              <w:spacing w:line="240" w:lineRule="auto"/>
              <w:rPr>
                <w:rFonts w:eastAsia="Calibri" w:cs="Times New Roman"/>
                <w:color w:val="000000"/>
                <w:shd w:val="clear" w:color="auto" w:fill="FFFFFF"/>
              </w:rPr>
            </w:pPr>
            <w:r w:rsidRPr="009E3AB8">
              <w:rPr>
                <w:rFonts w:eastAsia="Calibri" w:cs="Times New Roman"/>
                <w:noProof/>
                <w:color w:val="000000"/>
                <w:shd w:val="clear" w:color="auto" w:fill="FFFFFF"/>
              </w:rPr>
              <w:drawing>
                <wp:inline distT="0" distB="0" distL="0" distR="0" wp14:anchorId="2E4D7A37" wp14:editId="6D565B22">
                  <wp:extent cx="1651645" cy="1429385"/>
                  <wp:effectExtent l="0" t="0" r="5715"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664857" cy="1440819"/>
                          </a:xfrm>
                          <a:prstGeom prst="rect">
                            <a:avLst/>
                          </a:prstGeom>
                          <a:noFill/>
                          <a:ln>
                            <a:noFill/>
                          </a:ln>
                        </pic:spPr>
                      </pic:pic>
                    </a:graphicData>
                  </a:graphic>
                </wp:inline>
              </w:drawing>
            </w:r>
          </w:p>
        </w:tc>
      </w:tr>
    </w:tbl>
    <w:p w:rsidR="001B6B0A" w:rsidRPr="009E3AB8" w:rsidRDefault="001B6B0A" w:rsidP="001B6B0A">
      <w:pPr>
        <w:pStyle w:val="hinh"/>
      </w:pPr>
      <w:bookmarkStart w:id="2493" w:name="_Toc12740611"/>
      <w:bookmarkStart w:id="2494" w:name="_Toc13178908"/>
      <w:bookmarkStart w:id="2495" w:name="_Toc13436879"/>
      <w:bookmarkStart w:id="2496" w:name="_Toc14030551"/>
      <w:bookmarkStart w:id="2497" w:name="_Toc14272828"/>
      <w:bookmarkStart w:id="2498" w:name="_Toc14390944"/>
      <w:bookmarkStart w:id="2499" w:name="_Toc14423902"/>
      <w:bookmarkStart w:id="2500" w:name="_Toc14427006"/>
      <w:bookmarkStart w:id="2501" w:name="_Toc14548854"/>
      <w:bookmarkStart w:id="2502" w:name="_Toc14706101"/>
      <w:bookmarkStart w:id="2503" w:name="_Toc14721925"/>
      <w:bookmarkStart w:id="2504" w:name="_Toc14730183"/>
      <w:bookmarkStart w:id="2505" w:name="_Toc14768826"/>
      <w:r w:rsidRPr="009E3AB8">
        <w:t>Mạ</w:t>
      </w:r>
      <w:r>
        <w:t>ch driver A</w:t>
      </w:r>
      <w:r w:rsidRPr="009E3AB8">
        <w:t>4988</w:t>
      </w:r>
      <w:bookmarkEnd w:id="2493"/>
      <w:bookmarkEnd w:id="2494"/>
      <w:bookmarkEnd w:id="2495"/>
      <w:bookmarkEnd w:id="2496"/>
      <w:bookmarkEnd w:id="2497"/>
      <w:bookmarkEnd w:id="2498"/>
      <w:bookmarkEnd w:id="2499"/>
      <w:bookmarkEnd w:id="2500"/>
      <w:bookmarkEnd w:id="2501"/>
      <w:bookmarkEnd w:id="2502"/>
      <w:bookmarkEnd w:id="2503"/>
      <w:bookmarkEnd w:id="2504"/>
      <w:bookmarkEnd w:id="2505"/>
    </w:p>
    <w:p w:rsidR="001B6B0A" w:rsidRPr="00DD5361" w:rsidRDefault="001B6B0A" w:rsidP="001B6B0A">
      <w:pPr>
        <w:rPr>
          <w:b/>
        </w:rPr>
      </w:pPr>
      <w:r w:rsidRPr="00DD5361">
        <w:rPr>
          <w:b/>
        </w:rPr>
        <w:t>Thông số kĩ thuật:</w:t>
      </w:r>
    </w:p>
    <w:p w:rsidR="001B6B0A" w:rsidRPr="009E3AB8" w:rsidRDefault="001B6B0A" w:rsidP="00123CA7">
      <w:pPr>
        <w:pStyle w:val="ListParagraph1"/>
        <w:rPr>
          <w:bdr w:val="none" w:sz="0" w:space="0" w:color="auto" w:frame="1"/>
        </w:rPr>
      </w:pPr>
      <w:r w:rsidRPr="009E3AB8">
        <w:t xml:space="preserve"> </w:t>
      </w:r>
      <w:r w:rsidRPr="009E3AB8">
        <w:rPr>
          <w:bdr w:val="none" w:sz="0" w:space="0" w:color="auto" w:frame="1"/>
        </w:rPr>
        <w:t>Công suất ngõ ra lên tới 35V, dòng đỉnh 2A.</w:t>
      </w:r>
    </w:p>
    <w:p w:rsidR="001B6B0A" w:rsidRDefault="001B6B0A" w:rsidP="00123CA7">
      <w:pPr>
        <w:pStyle w:val="ListParagraph1"/>
      </w:pPr>
      <w:r>
        <w:t xml:space="preserve"> </w:t>
      </w:r>
      <w:r w:rsidRPr="009E3AB8">
        <w:t>Có 5 chế độ: full bước, 1/2 bước, 1/4 bước, 1/8 bước, 1/16 bước.</w:t>
      </w:r>
    </w:p>
    <w:p w:rsidR="00026F2C" w:rsidRPr="00026F2C" w:rsidRDefault="00026F2C" w:rsidP="00123CA7">
      <w:pPr>
        <w:pStyle w:val="ListParagraph1"/>
      </w:pPr>
      <w:r w:rsidRPr="00026F2C">
        <w:t>Điều chỉnh dòng ra bằng chiết áp, nằ</w:t>
      </w:r>
      <w:r>
        <w:t>m bên trên Current</w:t>
      </w:r>
      <w:r w:rsidRPr="00026F2C">
        <w:t>Limit=VREFx2.5</w:t>
      </w:r>
    </w:p>
    <w:p w:rsidR="001B6B0A" w:rsidRPr="009E3AB8" w:rsidRDefault="001B6B0A" w:rsidP="00123CA7">
      <w:pPr>
        <w:pStyle w:val="ListParagraph1"/>
      </w:pPr>
      <w:r w:rsidRPr="009E3AB8">
        <w:t xml:space="preserve"> Tự động ngắt điện khi quá nhiệt.</w:t>
      </w:r>
    </w:p>
    <w:p w:rsidR="001B6B0A" w:rsidRDefault="001B6B0A" w:rsidP="002F425F">
      <w:pPr>
        <w:pStyle w:val="ListParagraph"/>
        <w:numPr>
          <w:ilvl w:val="0"/>
          <w:numId w:val="21"/>
        </w:numPr>
        <w:rPr>
          <w:b/>
        </w:rPr>
      </w:pPr>
      <w:r w:rsidRPr="001B6B0A">
        <w:rPr>
          <w:b/>
        </w:rPr>
        <w:t>Sơ đồ tổng quan</w:t>
      </w:r>
    </w:p>
    <w:p w:rsidR="001B6B0A" w:rsidRDefault="001B6B0A" w:rsidP="001B6B0A">
      <w:r>
        <w:t>Dựa vào các dữ liệu trên suy ra sơ đồ kết nố</w:t>
      </w:r>
      <w:r w:rsidR="00166F67">
        <w:t>i các modul</w:t>
      </w:r>
      <w:r>
        <w:t xml:space="preserve"> như sau:</w:t>
      </w:r>
    </w:p>
    <w:p w:rsidR="001B6B0A" w:rsidRDefault="00B953B3" w:rsidP="006D02CB">
      <w:pPr>
        <w:jc w:val="center"/>
        <w:rPr>
          <w:b/>
        </w:rPr>
      </w:pPr>
      <w:r w:rsidRPr="006E49DD">
        <w:rPr>
          <w:b/>
          <w:noProof/>
        </w:rPr>
        <w:lastRenderedPageBreak/>
        <w:drawing>
          <wp:anchor distT="0" distB="0" distL="114300" distR="114300" simplePos="0" relativeHeight="251726848" behindDoc="0" locked="0" layoutInCell="1" allowOverlap="1" wp14:anchorId="24F30850" wp14:editId="1A929A57">
            <wp:simplePos x="0" y="0"/>
            <wp:positionH relativeFrom="column">
              <wp:posOffset>1434465</wp:posOffset>
            </wp:positionH>
            <wp:positionV relativeFrom="paragraph">
              <wp:posOffset>18415</wp:posOffset>
            </wp:positionV>
            <wp:extent cx="3109628" cy="3228975"/>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109628" cy="3228975"/>
                    </a:xfrm>
                    <a:prstGeom prst="rect">
                      <a:avLst/>
                    </a:prstGeom>
                    <a:noFill/>
                    <a:ln>
                      <a:noFill/>
                    </a:ln>
                  </pic:spPr>
                </pic:pic>
              </a:graphicData>
            </a:graphic>
          </wp:anchor>
        </w:drawing>
      </w:r>
    </w:p>
    <w:p w:rsidR="002F2CBA" w:rsidRDefault="006D02CB" w:rsidP="00A4358A">
      <w:pPr>
        <w:pStyle w:val="hinh"/>
      </w:pPr>
      <w:bookmarkStart w:id="2506" w:name="_Toc12740612"/>
      <w:bookmarkStart w:id="2507" w:name="_Toc13178909"/>
      <w:bookmarkStart w:id="2508" w:name="_Toc13436880"/>
      <w:bookmarkStart w:id="2509" w:name="_Toc14030552"/>
      <w:bookmarkStart w:id="2510" w:name="_Toc14272829"/>
      <w:bookmarkStart w:id="2511" w:name="_Toc14390945"/>
      <w:bookmarkStart w:id="2512" w:name="_Toc14423903"/>
      <w:bookmarkStart w:id="2513" w:name="_Toc14427007"/>
      <w:bookmarkStart w:id="2514" w:name="_Toc14548855"/>
      <w:bookmarkStart w:id="2515" w:name="_Toc14706102"/>
      <w:bookmarkStart w:id="2516" w:name="_Toc14721926"/>
      <w:bookmarkStart w:id="2517" w:name="_Toc14730184"/>
      <w:bookmarkStart w:id="2518" w:name="_Toc14768827"/>
      <w:r>
        <w:t>Sơ đồ</w:t>
      </w:r>
      <w:r w:rsidR="00A4358A">
        <w:t xml:space="preserve"> kết nối</w:t>
      </w:r>
      <w:r>
        <w:t xml:space="preserve"> phần điện của bàn xoay</w:t>
      </w:r>
      <w:bookmarkEnd w:id="2506"/>
      <w:bookmarkEnd w:id="2507"/>
      <w:bookmarkEnd w:id="2508"/>
      <w:bookmarkEnd w:id="2509"/>
      <w:bookmarkEnd w:id="2510"/>
      <w:bookmarkEnd w:id="2511"/>
      <w:bookmarkEnd w:id="2512"/>
      <w:bookmarkEnd w:id="2513"/>
      <w:bookmarkEnd w:id="2514"/>
      <w:bookmarkEnd w:id="2515"/>
      <w:bookmarkEnd w:id="2516"/>
      <w:bookmarkEnd w:id="2517"/>
      <w:bookmarkEnd w:id="2518"/>
    </w:p>
    <w:p w:rsidR="00AE4A81" w:rsidRPr="00AE4A81" w:rsidRDefault="005B596C" w:rsidP="00DB483B">
      <w:pPr>
        <w:pStyle w:val="Heading3"/>
      </w:pPr>
      <w:bookmarkStart w:id="2519" w:name="_Toc11964145"/>
      <w:bookmarkStart w:id="2520" w:name="_Toc12740373"/>
      <w:bookmarkStart w:id="2521" w:name="_Toc13178604"/>
      <w:bookmarkStart w:id="2522" w:name="_Toc13436636"/>
      <w:bookmarkStart w:id="2523" w:name="_Toc13436775"/>
      <w:bookmarkStart w:id="2524" w:name="_Toc14030447"/>
      <w:bookmarkStart w:id="2525" w:name="_Toc14272716"/>
      <w:bookmarkStart w:id="2526" w:name="_Toc14390833"/>
      <w:bookmarkStart w:id="2527" w:name="_Toc14423791"/>
      <w:bookmarkStart w:id="2528" w:name="_Toc14548739"/>
      <w:bookmarkStart w:id="2529" w:name="_Toc14706190"/>
      <w:bookmarkStart w:id="2530" w:name="_Toc14721810"/>
      <w:bookmarkStart w:id="2531" w:name="_Toc14730068"/>
      <w:bookmarkStart w:id="2532" w:name="_Toc14768711"/>
      <w:bookmarkEnd w:id="2424"/>
      <w:r>
        <w:t>T</w:t>
      </w:r>
      <w:r w:rsidR="00AE4A81">
        <w:t>hiết kế</w:t>
      </w:r>
      <w:r>
        <w:t>, lựa chọn</w:t>
      </w:r>
      <w:r w:rsidR="00AE4A81">
        <w:t xml:space="preserve"> phần điện</w:t>
      </w:r>
      <w:bookmarkEnd w:id="2519"/>
      <w:bookmarkEnd w:id="2520"/>
      <w:r>
        <w:t xml:space="preserve"> cho máy in 3D thực phẩm</w:t>
      </w:r>
      <w:bookmarkEnd w:id="2521"/>
      <w:bookmarkEnd w:id="2522"/>
      <w:bookmarkEnd w:id="2523"/>
      <w:bookmarkEnd w:id="2524"/>
      <w:bookmarkEnd w:id="2525"/>
      <w:bookmarkEnd w:id="2526"/>
      <w:bookmarkEnd w:id="2527"/>
      <w:bookmarkEnd w:id="2528"/>
      <w:bookmarkEnd w:id="2529"/>
      <w:bookmarkEnd w:id="2530"/>
      <w:bookmarkEnd w:id="2531"/>
      <w:bookmarkEnd w:id="2532"/>
    </w:p>
    <w:p w:rsidR="00AE4A81" w:rsidRDefault="00AE4A81" w:rsidP="008F71DF">
      <w:pPr>
        <w:pStyle w:val="Heading4"/>
      </w:pPr>
      <w:bookmarkStart w:id="2533" w:name="_Toc11964146"/>
      <w:r>
        <w:t>Khối nguồn</w:t>
      </w:r>
      <w:bookmarkEnd w:id="2533"/>
    </w:p>
    <w:p w:rsidR="00AE4A81" w:rsidRDefault="00C63283" w:rsidP="00D20628">
      <w:r>
        <w:rPr>
          <w:noProof/>
        </w:rPr>
        <w:drawing>
          <wp:anchor distT="0" distB="0" distL="114300" distR="114300" simplePos="0" relativeHeight="251849728" behindDoc="0" locked="0" layoutInCell="1" allowOverlap="1" wp14:anchorId="0537B4B4" wp14:editId="451C209A">
            <wp:simplePos x="0" y="0"/>
            <wp:positionH relativeFrom="column">
              <wp:posOffset>1644650</wp:posOffset>
            </wp:positionH>
            <wp:positionV relativeFrom="paragraph">
              <wp:posOffset>1140460</wp:posOffset>
            </wp:positionV>
            <wp:extent cx="3114675" cy="1047750"/>
            <wp:effectExtent l="0" t="0" r="9525"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7">
                      <a:extLst>
                        <a:ext uri="{28A0092B-C50C-407E-A947-70E740481C1C}">
                          <a14:useLocalDpi xmlns:a14="http://schemas.microsoft.com/office/drawing/2010/main" val="0"/>
                        </a:ext>
                      </a:extLst>
                    </a:blip>
                    <a:srcRect l="4935" t="6350" r="5411" b="6350"/>
                    <a:stretch/>
                  </pic:blipFill>
                  <pic:spPr bwMode="auto">
                    <a:xfrm>
                      <a:off x="0" y="0"/>
                      <a:ext cx="3114675" cy="10477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E4A81">
        <w:t xml:space="preserve">Khối nguồn là bộ phận cung cấp năng lượng cho toàn bộ hệ thống điện trong máy. Đối với máy </w:t>
      </w:r>
      <w:r w:rsidR="00B67D61">
        <w:t>in</w:t>
      </w:r>
      <w:r w:rsidR="00394AC8">
        <w:t xml:space="preserve"> </w:t>
      </w:r>
      <w:r w:rsidR="00C65BFA">
        <w:t>3D</w:t>
      </w:r>
      <w:r w:rsidR="00AE4A81">
        <w:t xml:space="preserve"> cầ</w:t>
      </w:r>
      <w:r w:rsidR="00394AC8">
        <w:t>n</w:t>
      </w:r>
      <w:r w:rsidR="00AE4A81">
        <w:t xml:space="preserve"> phải hoạt động ổn định nên nguồn cấp phải đảm bảo về điện áp và dòng điện luôn ổn định. Ta có 2 lựa chọn cho bộ nguồn của máy </w:t>
      </w:r>
      <w:r w:rsidR="00B67D61">
        <w:t>in</w:t>
      </w:r>
      <w:r w:rsidR="00C65BFA">
        <w:t xml:space="preserve"> 3D</w:t>
      </w:r>
      <w:r w:rsidR="00AE4A81">
        <w:t>, sử dụng nguồn tổ ong hoặc nguồn LITEON.</w:t>
      </w:r>
      <w:r w:rsidR="002A0A37" w:rsidRPr="002A0A37">
        <w:t xml:space="preserve"> </w:t>
      </w:r>
    </w:p>
    <w:p w:rsidR="00AE4A81" w:rsidRDefault="00880A44" w:rsidP="002A0A37">
      <w:pPr>
        <w:pStyle w:val="hinh"/>
      </w:pPr>
      <w:bookmarkStart w:id="2534" w:name="_Toc13178910"/>
      <w:bookmarkStart w:id="2535" w:name="_Toc13436881"/>
      <w:bookmarkStart w:id="2536" w:name="_Toc14030553"/>
      <w:bookmarkStart w:id="2537" w:name="_Toc14272830"/>
      <w:bookmarkStart w:id="2538" w:name="_Toc14390946"/>
      <w:bookmarkStart w:id="2539" w:name="_Toc14423904"/>
      <w:bookmarkStart w:id="2540" w:name="_Toc14427008"/>
      <w:bookmarkStart w:id="2541" w:name="_Toc14548856"/>
      <w:bookmarkStart w:id="2542" w:name="_Toc14706103"/>
      <w:bookmarkStart w:id="2543" w:name="_Toc14721927"/>
      <w:bookmarkStart w:id="2544" w:name="_Toc14730185"/>
      <w:bookmarkStart w:id="2545" w:name="_Toc14768828"/>
      <w:r>
        <w:t>Nguồn tổ ong và nguồn adapter</w:t>
      </w:r>
      <w:bookmarkEnd w:id="2534"/>
      <w:bookmarkEnd w:id="2535"/>
      <w:bookmarkEnd w:id="2536"/>
      <w:bookmarkEnd w:id="2537"/>
      <w:bookmarkEnd w:id="2538"/>
      <w:bookmarkEnd w:id="2539"/>
      <w:bookmarkEnd w:id="2540"/>
      <w:bookmarkEnd w:id="2541"/>
      <w:bookmarkEnd w:id="2542"/>
      <w:bookmarkEnd w:id="2543"/>
      <w:bookmarkEnd w:id="2544"/>
      <w:bookmarkEnd w:id="2545"/>
    </w:p>
    <w:p w:rsidR="00E5561E" w:rsidRDefault="00AE4A81" w:rsidP="0046746D">
      <w:r>
        <w:t>Để lựa chọn bộ nguồn phù hợp, phải chú ý đến các th</w:t>
      </w:r>
      <w:r w:rsidR="00394AC8">
        <w:t>iết</w:t>
      </w:r>
      <w:r>
        <w:t xml:space="preserve"> bị sử dụng trong mạch điện. Dựa vào thông số về điện áp và dòng điện yêu cầu trên các l</w:t>
      </w:r>
      <w:r w:rsidR="00B67D61">
        <w:t>in</w:t>
      </w:r>
      <w:r>
        <w:t>h kiện điện để có thể lựa chọn nguồn nuôi thích hợp. Dưới đây là một số l</w:t>
      </w:r>
      <w:r w:rsidR="00B67D61">
        <w:t>in</w:t>
      </w:r>
      <w:r>
        <w:t>h kiện điện tử và điện áp yêu cầu của các l</w:t>
      </w:r>
      <w:r w:rsidR="00B67D61">
        <w:t>in</w:t>
      </w:r>
      <w:r>
        <w:t>h kiện đó:</w:t>
      </w:r>
    </w:p>
    <w:p w:rsidR="00E5561E" w:rsidRDefault="00E5561E">
      <w:pPr>
        <w:spacing w:after="160" w:line="259" w:lineRule="auto"/>
        <w:ind w:firstLine="0"/>
        <w:jc w:val="left"/>
      </w:pPr>
      <w:r>
        <w:br w:type="page"/>
      </w:r>
    </w:p>
    <w:p w:rsidR="000C7872" w:rsidRDefault="000C7872" w:rsidP="000C7872">
      <w:pPr>
        <w:pStyle w:val="bng"/>
      </w:pPr>
      <w:bookmarkStart w:id="2546" w:name="_Toc12740497"/>
      <w:bookmarkStart w:id="2547" w:name="_Toc13178947"/>
      <w:bookmarkStart w:id="2548" w:name="_Toc13436918"/>
      <w:bookmarkStart w:id="2549" w:name="_Toc14030590"/>
      <w:bookmarkStart w:id="2550" w:name="_Toc14272867"/>
      <w:bookmarkStart w:id="2551" w:name="_Toc14390985"/>
      <w:bookmarkStart w:id="2552" w:name="_Toc14424350"/>
      <w:bookmarkStart w:id="2553" w:name="_Toc14424808"/>
      <w:bookmarkStart w:id="2554" w:name="_Toc14427047"/>
      <w:bookmarkStart w:id="2555" w:name="_Toc14548908"/>
      <w:bookmarkStart w:id="2556" w:name="_Toc14549006"/>
      <w:bookmarkStart w:id="2557" w:name="_Toc14549103"/>
      <w:bookmarkStart w:id="2558" w:name="_Toc14705994"/>
      <w:bookmarkStart w:id="2559" w:name="_Toc14721967"/>
      <w:bookmarkStart w:id="2560" w:name="_Toc14730225"/>
      <w:bookmarkStart w:id="2561" w:name="_Toc14768868"/>
      <w:r>
        <w:lastRenderedPageBreak/>
        <w:t>Linh kiện điện cần dùng cho máy in 3D thực phẩm</w:t>
      </w:r>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p>
    <w:tbl>
      <w:tblPr>
        <w:tblStyle w:val="TableGrid"/>
        <w:tblW w:w="0" w:type="auto"/>
        <w:tblInd w:w="1030" w:type="dxa"/>
        <w:tblLook w:val="04A0" w:firstRow="1" w:lastRow="0" w:firstColumn="1" w:lastColumn="0" w:noHBand="0" w:noVBand="1"/>
      </w:tblPr>
      <w:tblGrid>
        <w:gridCol w:w="810"/>
        <w:gridCol w:w="3060"/>
        <w:gridCol w:w="1242"/>
        <w:gridCol w:w="2407"/>
      </w:tblGrid>
      <w:tr w:rsidR="0046746D" w:rsidTr="00F45573">
        <w:tc>
          <w:tcPr>
            <w:tcW w:w="810" w:type="dxa"/>
          </w:tcPr>
          <w:p w:rsidR="0046746D" w:rsidRDefault="0046746D" w:rsidP="002A0A37">
            <w:pPr>
              <w:ind w:firstLine="0"/>
              <w:jc w:val="center"/>
            </w:pPr>
            <w:r>
              <w:t>stt</w:t>
            </w:r>
          </w:p>
        </w:tc>
        <w:tc>
          <w:tcPr>
            <w:tcW w:w="3060" w:type="dxa"/>
          </w:tcPr>
          <w:p w:rsidR="0046746D" w:rsidRDefault="0046746D" w:rsidP="00394AC8">
            <w:pPr>
              <w:ind w:firstLine="0"/>
              <w:jc w:val="center"/>
            </w:pPr>
            <w:r>
              <w:t>L</w:t>
            </w:r>
            <w:r w:rsidR="00B67D61">
              <w:t>in</w:t>
            </w:r>
            <w:r>
              <w:t>h kiện</w:t>
            </w:r>
          </w:p>
        </w:tc>
        <w:tc>
          <w:tcPr>
            <w:tcW w:w="1242" w:type="dxa"/>
          </w:tcPr>
          <w:p w:rsidR="0046746D" w:rsidRDefault="0046746D" w:rsidP="002A0A37">
            <w:pPr>
              <w:ind w:firstLine="0"/>
              <w:jc w:val="center"/>
            </w:pPr>
            <w:r>
              <w:t>Số lượng</w:t>
            </w:r>
          </w:p>
        </w:tc>
        <w:tc>
          <w:tcPr>
            <w:tcW w:w="2407" w:type="dxa"/>
          </w:tcPr>
          <w:p w:rsidR="0046746D" w:rsidRDefault="0046746D" w:rsidP="002A0A37">
            <w:pPr>
              <w:ind w:firstLine="0"/>
              <w:jc w:val="center"/>
            </w:pPr>
            <w:r>
              <w:t>Thông số</w:t>
            </w:r>
          </w:p>
        </w:tc>
      </w:tr>
      <w:tr w:rsidR="0046746D" w:rsidTr="00F45573">
        <w:tc>
          <w:tcPr>
            <w:tcW w:w="810" w:type="dxa"/>
          </w:tcPr>
          <w:p w:rsidR="0046746D" w:rsidRDefault="0046746D" w:rsidP="0046746D">
            <w:pPr>
              <w:ind w:firstLine="0"/>
              <w:jc w:val="center"/>
            </w:pPr>
            <w:r>
              <w:t>1</w:t>
            </w:r>
          </w:p>
        </w:tc>
        <w:tc>
          <w:tcPr>
            <w:tcW w:w="3060" w:type="dxa"/>
          </w:tcPr>
          <w:p w:rsidR="0046746D" w:rsidRDefault="0046746D" w:rsidP="00394AC8">
            <w:pPr>
              <w:ind w:firstLine="0"/>
            </w:pPr>
            <w:r>
              <w:t>Board Ardu</w:t>
            </w:r>
            <w:r w:rsidR="00B67D61">
              <w:t>in</w:t>
            </w:r>
            <w:r>
              <w:t>o mega 2560</w:t>
            </w:r>
          </w:p>
        </w:tc>
        <w:tc>
          <w:tcPr>
            <w:tcW w:w="1242" w:type="dxa"/>
          </w:tcPr>
          <w:p w:rsidR="0046746D" w:rsidRDefault="0046746D" w:rsidP="0046746D">
            <w:pPr>
              <w:ind w:firstLine="0"/>
              <w:jc w:val="center"/>
            </w:pPr>
            <w:r>
              <w:t>1</w:t>
            </w:r>
          </w:p>
        </w:tc>
        <w:tc>
          <w:tcPr>
            <w:tcW w:w="2407" w:type="dxa"/>
          </w:tcPr>
          <w:p w:rsidR="0046746D" w:rsidRDefault="0046746D" w:rsidP="00AE4A81">
            <w:pPr>
              <w:ind w:firstLine="0"/>
            </w:pPr>
            <w:r>
              <w:t>6 – 24 V; 50 mA</w:t>
            </w:r>
          </w:p>
        </w:tc>
      </w:tr>
      <w:tr w:rsidR="0046746D" w:rsidTr="00F45573">
        <w:tc>
          <w:tcPr>
            <w:tcW w:w="810" w:type="dxa"/>
          </w:tcPr>
          <w:p w:rsidR="0046746D" w:rsidRDefault="0046746D" w:rsidP="0046746D">
            <w:pPr>
              <w:ind w:firstLine="0"/>
              <w:jc w:val="center"/>
            </w:pPr>
            <w:r>
              <w:t>2</w:t>
            </w:r>
          </w:p>
        </w:tc>
        <w:tc>
          <w:tcPr>
            <w:tcW w:w="3060" w:type="dxa"/>
          </w:tcPr>
          <w:p w:rsidR="0046746D" w:rsidRDefault="0046746D" w:rsidP="00AE4A81">
            <w:pPr>
              <w:ind w:firstLine="0"/>
            </w:pPr>
            <w:r>
              <w:t>Driver A4988</w:t>
            </w:r>
          </w:p>
        </w:tc>
        <w:tc>
          <w:tcPr>
            <w:tcW w:w="1242" w:type="dxa"/>
          </w:tcPr>
          <w:p w:rsidR="0046746D" w:rsidRDefault="0046746D" w:rsidP="0046746D">
            <w:pPr>
              <w:ind w:firstLine="0"/>
              <w:jc w:val="center"/>
            </w:pPr>
            <w:r>
              <w:t>4</w:t>
            </w:r>
          </w:p>
        </w:tc>
        <w:tc>
          <w:tcPr>
            <w:tcW w:w="2407" w:type="dxa"/>
          </w:tcPr>
          <w:p w:rsidR="0046746D" w:rsidRDefault="0046746D" w:rsidP="0046746D">
            <w:pPr>
              <w:ind w:firstLine="0"/>
              <w:jc w:val="center"/>
            </w:pPr>
            <w:r>
              <w:t>5 V; 0,5A</w:t>
            </w:r>
          </w:p>
        </w:tc>
      </w:tr>
      <w:tr w:rsidR="0046746D" w:rsidTr="00F45573">
        <w:tc>
          <w:tcPr>
            <w:tcW w:w="810" w:type="dxa"/>
          </w:tcPr>
          <w:p w:rsidR="0046746D" w:rsidRDefault="0046746D" w:rsidP="0046746D">
            <w:pPr>
              <w:ind w:firstLine="0"/>
              <w:jc w:val="center"/>
            </w:pPr>
            <w:r>
              <w:t>3</w:t>
            </w:r>
          </w:p>
        </w:tc>
        <w:tc>
          <w:tcPr>
            <w:tcW w:w="3060" w:type="dxa"/>
          </w:tcPr>
          <w:p w:rsidR="0046746D" w:rsidRDefault="0046746D" w:rsidP="00AE4A81">
            <w:pPr>
              <w:ind w:firstLine="0"/>
            </w:pPr>
            <w:r>
              <w:t>Động cơ bước</w:t>
            </w:r>
          </w:p>
        </w:tc>
        <w:tc>
          <w:tcPr>
            <w:tcW w:w="1242" w:type="dxa"/>
          </w:tcPr>
          <w:p w:rsidR="0046746D" w:rsidRDefault="0046746D" w:rsidP="0046746D">
            <w:pPr>
              <w:ind w:firstLine="0"/>
              <w:jc w:val="center"/>
            </w:pPr>
            <w:r>
              <w:t>4</w:t>
            </w:r>
          </w:p>
        </w:tc>
        <w:tc>
          <w:tcPr>
            <w:tcW w:w="2407" w:type="dxa"/>
          </w:tcPr>
          <w:p w:rsidR="0046746D" w:rsidRDefault="0046746D" w:rsidP="0046746D">
            <w:pPr>
              <w:ind w:firstLine="0"/>
              <w:jc w:val="center"/>
            </w:pPr>
            <w:r>
              <w:t>12 V; 1,2 A</w:t>
            </w:r>
          </w:p>
        </w:tc>
      </w:tr>
      <w:tr w:rsidR="0046746D" w:rsidTr="00F45573">
        <w:tc>
          <w:tcPr>
            <w:tcW w:w="810" w:type="dxa"/>
          </w:tcPr>
          <w:p w:rsidR="0046746D" w:rsidRDefault="0046746D" w:rsidP="0046746D">
            <w:pPr>
              <w:ind w:firstLine="0"/>
              <w:jc w:val="center"/>
            </w:pPr>
            <w:r>
              <w:t>4</w:t>
            </w:r>
          </w:p>
        </w:tc>
        <w:tc>
          <w:tcPr>
            <w:tcW w:w="3060" w:type="dxa"/>
          </w:tcPr>
          <w:p w:rsidR="0046746D" w:rsidRDefault="0046746D" w:rsidP="00AE4A81">
            <w:pPr>
              <w:ind w:firstLine="0"/>
            </w:pPr>
            <w:r>
              <w:t>Board RAMPS</w:t>
            </w:r>
          </w:p>
        </w:tc>
        <w:tc>
          <w:tcPr>
            <w:tcW w:w="1242" w:type="dxa"/>
          </w:tcPr>
          <w:p w:rsidR="0046746D" w:rsidRDefault="0046746D" w:rsidP="0046746D">
            <w:pPr>
              <w:ind w:firstLine="0"/>
              <w:jc w:val="center"/>
            </w:pPr>
            <w:r>
              <w:t>1</w:t>
            </w:r>
          </w:p>
        </w:tc>
        <w:tc>
          <w:tcPr>
            <w:tcW w:w="2407" w:type="dxa"/>
          </w:tcPr>
          <w:p w:rsidR="0046746D" w:rsidRDefault="0046746D" w:rsidP="0046746D">
            <w:pPr>
              <w:ind w:firstLine="0"/>
              <w:jc w:val="center"/>
            </w:pPr>
            <w:r>
              <w:t>12 V;5A</w:t>
            </w:r>
          </w:p>
        </w:tc>
      </w:tr>
      <w:tr w:rsidR="0046746D" w:rsidTr="00F45573">
        <w:tc>
          <w:tcPr>
            <w:tcW w:w="810" w:type="dxa"/>
          </w:tcPr>
          <w:p w:rsidR="0046746D" w:rsidRDefault="0046746D" w:rsidP="0046746D">
            <w:pPr>
              <w:ind w:firstLine="0"/>
              <w:jc w:val="center"/>
            </w:pPr>
            <w:r>
              <w:t>5</w:t>
            </w:r>
          </w:p>
        </w:tc>
        <w:tc>
          <w:tcPr>
            <w:tcW w:w="3060" w:type="dxa"/>
          </w:tcPr>
          <w:p w:rsidR="0046746D" w:rsidRDefault="0046746D" w:rsidP="00AE4A81">
            <w:pPr>
              <w:ind w:firstLine="0"/>
            </w:pPr>
            <w:r>
              <w:t>Quạt tản nhiệt</w:t>
            </w:r>
          </w:p>
        </w:tc>
        <w:tc>
          <w:tcPr>
            <w:tcW w:w="1242" w:type="dxa"/>
          </w:tcPr>
          <w:p w:rsidR="0046746D" w:rsidRDefault="0046746D" w:rsidP="0046746D">
            <w:pPr>
              <w:ind w:firstLine="0"/>
              <w:jc w:val="center"/>
            </w:pPr>
            <w:r>
              <w:t>1</w:t>
            </w:r>
          </w:p>
        </w:tc>
        <w:tc>
          <w:tcPr>
            <w:tcW w:w="2407" w:type="dxa"/>
          </w:tcPr>
          <w:p w:rsidR="0046746D" w:rsidRDefault="0046746D" w:rsidP="0046746D">
            <w:pPr>
              <w:ind w:firstLine="0"/>
              <w:jc w:val="center"/>
            </w:pPr>
            <w:r>
              <w:t>12 V; 50 mA</w:t>
            </w:r>
          </w:p>
        </w:tc>
      </w:tr>
      <w:tr w:rsidR="0046746D" w:rsidTr="00F45573">
        <w:tc>
          <w:tcPr>
            <w:tcW w:w="810" w:type="dxa"/>
          </w:tcPr>
          <w:p w:rsidR="0046746D" w:rsidRDefault="0046746D" w:rsidP="0046746D">
            <w:pPr>
              <w:ind w:firstLine="0"/>
              <w:jc w:val="center"/>
            </w:pPr>
            <w:r>
              <w:t>6</w:t>
            </w:r>
          </w:p>
        </w:tc>
        <w:tc>
          <w:tcPr>
            <w:tcW w:w="3060" w:type="dxa"/>
          </w:tcPr>
          <w:p w:rsidR="0046746D" w:rsidRDefault="0046746D" w:rsidP="00AE4A81">
            <w:pPr>
              <w:ind w:firstLine="0"/>
            </w:pPr>
            <w:r>
              <w:t>LCD</w:t>
            </w:r>
          </w:p>
        </w:tc>
        <w:tc>
          <w:tcPr>
            <w:tcW w:w="1242" w:type="dxa"/>
          </w:tcPr>
          <w:p w:rsidR="0046746D" w:rsidRDefault="0046746D" w:rsidP="0046746D">
            <w:pPr>
              <w:ind w:firstLine="0"/>
              <w:jc w:val="center"/>
            </w:pPr>
            <w:r>
              <w:t>1</w:t>
            </w:r>
          </w:p>
        </w:tc>
        <w:tc>
          <w:tcPr>
            <w:tcW w:w="2407" w:type="dxa"/>
          </w:tcPr>
          <w:p w:rsidR="0046746D" w:rsidRDefault="0046746D" w:rsidP="0046746D">
            <w:pPr>
              <w:ind w:firstLine="0"/>
              <w:jc w:val="center"/>
            </w:pPr>
            <w:r>
              <w:t>5 V; 0,4A</w:t>
            </w:r>
          </w:p>
        </w:tc>
      </w:tr>
      <w:tr w:rsidR="0046746D" w:rsidTr="00F45573">
        <w:tc>
          <w:tcPr>
            <w:tcW w:w="810" w:type="dxa"/>
          </w:tcPr>
          <w:p w:rsidR="0046746D" w:rsidRDefault="0046746D" w:rsidP="0046746D">
            <w:pPr>
              <w:ind w:firstLine="0"/>
              <w:jc w:val="center"/>
            </w:pPr>
            <w:r>
              <w:t>7</w:t>
            </w:r>
          </w:p>
        </w:tc>
        <w:tc>
          <w:tcPr>
            <w:tcW w:w="3060" w:type="dxa"/>
          </w:tcPr>
          <w:p w:rsidR="0046746D" w:rsidRDefault="00394AC8" w:rsidP="00AE4A81">
            <w:pPr>
              <w:ind w:firstLine="0"/>
            </w:pPr>
            <w:r>
              <w:t>Modul</w:t>
            </w:r>
            <w:r w:rsidR="0046746D">
              <w:t xml:space="preserve"> </w:t>
            </w:r>
            <w:r w:rsidR="0007436D">
              <w:t xml:space="preserve">3D </w:t>
            </w:r>
            <w:r w:rsidR="0046746D">
              <w:t>wifi</w:t>
            </w:r>
          </w:p>
        </w:tc>
        <w:tc>
          <w:tcPr>
            <w:tcW w:w="1242" w:type="dxa"/>
          </w:tcPr>
          <w:p w:rsidR="0046746D" w:rsidRDefault="0046746D" w:rsidP="0046746D">
            <w:pPr>
              <w:ind w:firstLine="0"/>
              <w:jc w:val="center"/>
            </w:pPr>
            <w:r>
              <w:t>1</w:t>
            </w:r>
          </w:p>
        </w:tc>
        <w:tc>
          <w:tcPr>
            <w:tcW w:w="2407" w:type="dxa"/>
          </w:tcPr>
          <w:p w:rsidR="0046746D" w:rsidRDefault="0046746D" w:rsidP="0046746D">
            <w:pPr>
              <w:ind w:firstLine="0"/>
              <w:jc w:val="center"/>
            </w:pPr>
            <w:r>
              <w:t>5V</w:t>
            </w:r>
          </w:p>
        </w:tc>
      </w:tr>
    </w:tbl>
    <w:p w:rsidR="00DE7675" w:rsidRPr="00B953B3" w:rsidRDefault="002A0A37" w:rsidP="0046746D">
      <w:pPr>
        <w:rPr>
          <w:color w:val="222A35" w:themeColor="text2" w:themeShade="80"/>
        </w:rPr>
      </w:pPr>
      <w:r w:rsidRPr="00B953B3">
        <w:rPr>
          <w:color w:val="222A35" w:themeColor="text2" w:themeShade="80"/>
        </w:rPr>
        <w:t>Các thiết bị điện trong máy có dải điện áp hoạt động từ 6 V – 24 V nên ta chọn bộ nguồn từ 12 V – 5 A để đảm bảo cung cấp đủ điện áp và dòng cho động cơ và các thiết bị khác.</w:t>
      </w:r>
      <w:r w:rsidR="00880A44" w:rsidRPr="00B953B3">
        <w:rPr>
          <w:color w:val="222A35" w:themeColor="text2" w:themeShade="80"/>
        </w:rPr>
        <w:t xml:space="preserve"> Tuy nhiên do vị trí đặt khối nguồn là bên trong máy nên em</w:t>
      </w:r>
      <w:r w:rsidRPr="00B953B3">
        <w:rPr>
          <w:color w:val="222A35" w:themeColor="text2" w:themeShade="80"/>
        </w:rPr>
        <w:t xml:space="preserve"> lựa chọn nguồn tổ</w:t>
      </w:r>
      <w:r w:rsidR="00B953B3" w:rsidRPr="00B953B3">
        <w:rPr>
          <w:color w:val="222A35" w:themeColor="text2" w:themeShade="80"/>
        </w:rPr>
        <w:t xml:space="preserve"> ong 12V - 5</w:t>
      </w:r>
      <w:r w:rsidRPr="00B953B3">
        <w:rPr>
          <w:color w:val="222A35" w:themeColor="text2" w:themeShade="80"/>
        </w:rPr>
        <w:t>A.</w:t>
      </w:r>
    </w:p>
    <w:p w:rsidR="00AE4A81" w:rsidRDefault="00AE4A81" w:rsidP="008F71DF">
      <w:pPr>
        <w:pStyle w:val="Heading4"/>
      </w:pPr>
      <w:bookmarkStart w:id="2562" w:name="_Toc11964147"/>
      <w:r>
        <w:t>Phần điều khiển</w:t>
      </w:r>
      <w:bookmarkEnd w:id="2562"/>
    </w:p>
    <w:p w:rsidR="0046746D" w:rsidRDefault="0046746D" w:rsidP="0046746D">
      <w:r>
        <w:t>Phần điều khiển có những nhiệm vụ là:</w:t>
      </w:r>
    </w:p>
    <w:p w:rsidR="0046746D" w:rsidRDefault="0046746D" w:rsidP="00124589">
      <w:pPr>
        <w:pStyle w:val="ListParagraph1"/>
      </w:pPr>
      <w:r>
        <w:t xml:space="preserve"> Cấp xung, điều khiển chuyển động của động cơ bước các trục chuyển động.</w:t>
      </w:r>
    </w:p>
    <w:p w:rsidR="0046746D" w:rsidRDefault="0046746D" w:rsidP="00124589">
      <w:pPr>
        <w:pStyle w:val="ListParagraph1"/>
      </w:pPr>
      <w:r>
        <w:t xml:space="preserve"> Điều khiển nhiệt độ đầu phun.</w:t>
      </w:r>
    </w:p>
    <w:p w:rsidR="001702FE" w:rsidRDefault="0046746D" w:rsidP="00124589">
      <w:pPr>
        <w:pStyle w:val="ListParagraph1"/>
      </w:pPr>
      <w:r>
        <w:t xml:space="preserve"> Điều khiể</w:t>
      </w:r>
      <w:r w:rsidR="00880A44">
        <w:t>n trục in thực phẩm.</w:t>
      </w:r>
    </w:p>
    <w:p w:rsidR="00C63283" w:rsidRPr="00C63283" w:rsidRDefault="00C63283" w:rsidP="00C63283">
      <w:pPr>
        <w:rPr>
          <w:b/>
        </w:rPr>
      </w:pPr>
      <w:r w:rsidRPr="00C63283">
        <w:rPr>
          <w:b/>
        </w:rPr>
        <w:t>*Sơ đồ khối các linh kiện điện tử</w:t>
      </w:r>
      <w:r>
        <w:rPr>
          <w:b/>
        </w:rPr>
        <w:t>:</w:t>
      </w:r>
    </w:p>
    <w:p w:rsidR="00D20628" w:rsidRDefault="00D20628" w:rsidP="001702FE">
      <w:pPr>
        <w:pStyle w:val="ListParagraph"/>
      </w:pPr>
    </w:p>
    <w:p w:rsidR="00D20628" w:rsidRDefault="00D20628" w:rsidP="001702FE">
      <w:pPr>
        <w:pStyle w:val="ListParagraph"/>
      </w:pPr>
    </w:p>
    <w:p w:rsidR="00B953B3" w:rsidRDefault="00B953B3" w:rsidP="001702FE">
      <w:pPr>
        <w:pStyle w:val="ListParagraph"/>
      </w:pPr>
    </w:p>
    <w:p w:rsidR="004D229D" w:rsidRDefault="00C63283" w:rsidP="00C63283">
      <w:pPr>
        <w:spacing w:after="160" w:line="259" w:lineRule="auto"/>
        <w:ind w:firstLine="0"/>
        <w:jc w:val="left"/>
      </w:pPr>
      <w:r>
        <w:br w:type="page"/>
      </w:r>
    </w:p>
    <w:p w:rsidR="00C63283" w:rsidRDefault="00C63283" w:rsidP="00C63283">
      <w:pPr>
        <w:spacing w:after="160" w:line="259" w:lineRule="auto"/>
        <w:ind w:firstLine="0"/>
        <w:jc w:val="left"/>
      </w:pPr>
      <w:r>
        <w:rPr>
          <w:noProof/>
        </w:rPr>
        <w:lastRenderedPageBreak/>
        <w:drawing>
          <wp:inline distT="0" distB="0" distL="0" distR="0" wp14:anchorId="631B8B29" wp14:editId="32B68E38">
            <wp:extent cx="5781675" cy="501015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a:stretch/>
                  </pic:blipFill>
                  <pic:spPr bwMode="auto">
                    <a:xfrm>
                      <a:off x="0" y="0"/>
                      <a:ext cx="5781675" cy="5010150"/>
                    </a:xfrm>
                    <a:prstGeom prst="rect">
                      <a:avLst/>
                    </a:prstGeom>
                    <a:ln>
                      <a:noFill/>
                    </a:ln>
                    <a:extLst>
                      <a:ext uri="{53640926-AAD7-44D8-BBD7-CCE9431645EC}">
                        <a14:shadowObscured xmlns:a14="http://schemas.microsoft.com/office/drawing/2010/main"/>
                      </a:ext>
                    </a:extLst>
                  </pic:spPr>
                </pic:pic>
              </a:graphicData>
            </a:graphic>
          </wp:inline>
        </w:drawing>
      </w:r>
    </w:p>
    <w:p w:rsidR="00C63283" w:rsidRPr="00C63283" w:rsidRDefault="00972594" w:rsidP="00C63283">
      <w:pPr>
        <w:pStyle w:val="hinh"/>
        <w:ind w:firstLine="864"/>
      </w:pPr>
      <w:bookmarkStart w:id="2563" w:name="_Toc11964360"/>
      <w:bookmarkStart w:id="2564" w:name="_Toc11964576"/>
      <w:bookmarkStart w:id="2565" w:name="_Toc12740623"/>
      <w:bookmarkStart w:id="2566" w:name="_Toc13178911"/>
      <w:bookmarkStart w:id="2567" w:name="_Toc13436882"/>
      <w:bookmarkStart w:id="2568" w:name="_Toc14030554"/>
      <w:bookmarkStart w:id="2569" w:name="_Toc14272831"/>
      <w:bookmarkStart w:id="2570" w:name="_Toc14390947"/>
      <w:bookmarkStart w:id="2571" w:name="_Toc14423905"/>
      <w:bookmarkStart w:id="2572" w:name="_Toc14427009"/>
      <w:bookmarkStart w:id="2573" w:name="_Toc14548857"/>
      <w:bookmarkStart w:id="2574" w:name="_Toc14706104"/>
      <w:bookmarkStart w:id="2575" w:name="_Toc14721928"/>
      <w:bookmarkStart w:id="2576" w:name="_Toc14730186"/>
      <w:bookmarkStart w:id="2577" w:name="_Toc14768829"/>
      <w:r>
        <w:t>Sơ đồ khối các l</w:t>
      </w:r>
      <w:r w:rsidR="00B67D61">
        <w:t>in</w:t>
      </w:r>
      <w:r>
        <w:t>h kiện điện tử</w:t>
      </w:r>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p>
    <w:p w:rsidR="00E473AC" w:rsidRPr="008F71DF" w:rsidRDefault="00C63283" w:rsidP="002F425F">
      <w:pPr>
        <w:pStyle w:val="ListParagraph"/>
        <w:numPr>
          <w:ilvl w:val="0"/>
          <w:numId w:val="18"/>
        </w:numPr>
        <w:rPr>
          <w:b/>
          <w:lang w:val="fr-FR"/>
        </w:rPr>
      </w:pPr>
      <w:r>
        <w:rPr>
          <w:noProof/>
        </w:rPr>
        <w:drawing>
          <wp:anchor distT="0" distB="0" distL="114300" distR="114300" simplePos="0" relativeHeight="251730944" behindDoc="0" locked="0" layoutInCell="1" allowOverlap="1" wp14:anchorId="207ACA85" wp14:editId="21B8116E">
            <wp:simplePos x="0" y="0"/>
            <wp:positionH relativeFrom="column">
              <wp:posOffset>1425575</wp:posOffset>
            </wp:positionH>
            <wp:positionV relativeFrom="paragraph">
              <wp:posOffset>311785</wp:posOffset>
            </wp:positionV>
            <wp:extent cx="1933575" cy="1143000"/>
            <wp:effectExtent l="0" t="0" r="9525" b="0"/>
            <wp:wrapTopAndBottom/>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eetech-3d-wifi-module-for-3d-printer-white-above-view-500x500.jpg"/>
                    <pic:cNvPicPr/>
                  </pic:nvPicPr>
                  <pic:blipFill rotWithShape="1">
                    <a:blip r:embed="rId119">
                      <a:extLst>
                        <a:ext uri="{28A0092B-C50C-407E-A947-70E740481C1C}">
                          <a14:useLocalDpi xmlns:a14="http://schemas.microsoft.com/office/drawing/2010/main" val="0"/>
                        </a:ext>
                      </a:extLst>
                    </a:blip>
                    <a:srcRect l="7631" t="30121" r="10843" b="21686"/>
                    <a:stretch/>
                  </pic:blipFill>
                  <pic:spPr bwMode="auto">
                    <a:xfrm>
                      <a:off x="0" y="0"/>
                      <a:ext cx="1933575" cy="1143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84AC0">
        <w:rPr>
          <w:b/>
          <w:lang w:val="fr-FR"/>
        </w:rPr>
        <w:t>Module</w:t>
      </w:r>
      <w:r w:rsidR="00E473AC" w:rsidRPr="008F71DF">
        <w:rPr>
          <w:b/>
          <w:lang w:val="fr-FR"/>
        </w:rPr>
        <w:t xml:space="preserve"> 3D wifi</w:t>
      </w:r>
    </w:p>
    <w:p w:rsidR="00E473AC" w:rsidRDefault="00D84AC0" w:rsidP="00E473AC">
      <w:pPr>
        <w:pStyle w:val="hinh"/>
      </w:pPr>
      <w:bookmarkStart w:id="2578" w:name="_Toc12740624"/>
      <w:bookmarkStart w:id="2579" w:name="_Toc13178912"/>
      <w:bookmarkStart w:id="2580" w:name="_Toc13436883"/>
      <w:bookmarkStart w:id="2581" w:name="_Toc14030555"/>
      <w:bookmarkStart w:id="2582" w:name="_Toc14272832"/>
      <w:bookmarkStart w:id="2583" w:name="_Toc14390948"/>
      <w:bookmarkStart w:id="2584" w:name="_Toc14423906"/>
      <w:bookmarkStart w:id="2585" w:name="_Toc14427010"/>
      <w:bookmarkStart w:id="2586" w:name="_Toc14548858"/>
      <w:bookmarkStart w:id="2587" w:name="_Toc14706105"/>
      <w:bookmarkStart w:id="2588" w:name="_Toc14721929"/>
      <w:bookmarkStart w:id="2589" w:name="_Toc14730187"/>
      <w:bookmarkStart w:id="2590" w:name="_Toc14768830"/>
      <w:r>
        <w:t>Module</w:t>
      </w:r>
      <w:r w:rsidR="00E473AC">
        <w:t xml:space="preserve"> 3D wifi</w:t>
      </w:r>
      <w:bookmarkEnd w:id="2578"/>
      <w:bookmarkEnd w:id="2579"/>
      <w:bookmarkEnd w:id="2580"/>
      <w:bookmarkEnd w:id="2581"/>
      <w:bookmarkEnd w:id="2582"/>
      <w:bookmarkEnd w:id="2583"/>
      <w:bookmarkEnd w:id="2584"/>
      <w:bookmarkEnd w:id="2585"/>
      <w:bookmarkEnd w:id="2586"/>
      <w:bookmarkEnd w:id="2587"/>
      <w:bookmarkEnd w:id="2588"/>
      <w:bookmarkEnd w:id="2589"/>
      <w:bookmarkEnd w:id="2590"/>
    </w:p>
    <w:p w:rsidR="00E473AC" w:rsidRDefault="00E473AC" w:rsidP="00E473AC">
      <w:r>
        <w:t xml:space="preserve">Là </w:t>
      </w:r>
      <w:r w:rsidR="00D84AC0">
        <w:t>module</w:t>
      </w:r>
      <w:r>
        <w:t xml:space="preserve"> kết nối giữa máy in 3D và điện thoại do Geeetech phát triển</w:t>
      </w:r>
      <w:r w:rsidR="000D4FA9">
        <w:t xml:space="preserve"> để điều khiển máy in 3D từ xa</w:t>
      </w:r>
      <w:r>
        <w:t xml:space="preserve">. </w:t>
      </w:r>
      <w:r w:rsidR="00D84AC0">
        <w:t>Module</w:t>
      </w:r>
      <w:r>
        <w:t xml:space="preserve"> này tương kích với nhiều loại máy in 3D trên thị trường. Cùng với phần mề</w:t>
      </w:r>
      <w:r w:rsidR="000D4FA9">
        <w:t xml:space="preserve">m </w:t>
      </w:r>
      <w:r w:rsidR="000D4FA9" w:rsidRPr="000D4FA9">
        <w:rPr>
          <w:b/>
        </w:rPr>
        <w:t>EasyPrint 3D App</w:t>
      </w:r>
      <w:r w:rsidR="000D4FA9" w:rsidRPr="000D4FA9">
        <w:t xml:space="preserve"> do chính nhà phát triển</w:t>
      </w:r>
      <w:r w:rsidR="000D4FA9">
        <w:t xml:space="preserve"> phát hành cực kì tiện lợi cho người sử dụng.</w:t>
      </w:r>
    </w:p>
    <w:p w:rsidR="000D4FA9" w:rsidRDefault="000D4FA9" w:rsidP="000D4FA9">
      <w:pPr>
        <w:pStyle w:val="bng"/>
      </w:pPr>
      <w:bookmarkStart w:id="2591" w:name="_Toc12740498"/>
      <w:bookmarkStart w:id="2592" w:name="_Toc13178948"/>
      <w:bookmarkStart w:id="2593" w:name="_Toc13436919"/>
      <w:bookmarkStart w:id="2594" w:name="_Toc14030591"/>
      <w:bookmarkStart w:id="2595" w:name="_Toc14272868"/>
      <w:bookmarkStart w:id="2596" w:name="_Toc14390986"/>
      <w:bookmarkStart w:id="2597" w:name="_Toc14424351"/>
      <w:bookmarkStart w:id="2598" w:name="_Toc14424809"/>
      <w:bookmarkStart w:id="2599" w:name="_Toc14427048"/>
      <w:bookmarkStart w:id="2600" w:name="_Toc14548909"/>
      <w:bookmarkStart w:id="2601" w:name="_Toc14549007"/>
      <w:bookmarkStart w:id="2602" w:name="_Toc14549104"/>
      <w:bookmarkStart w:id="2603" w:name="_Toc14705995"/>
      <w:bookmarkStart w:id="2604" w:name="_Toc14721968"/>
      <w:bookmarkStart w:id="2605" w:name="_Toc14730226"/>
      <w:bookmarkStart w:id="2606" w:name="_Toc14768869"/>
      <w:r>
        <w:lastRenderedPageBreak/>
        <w:t>Thông số củ</w:t>
      </w:r>
      <w:r w:rsidR="00E804C4">
        <w:t>a modul</w:t>
      </w:r>
      <w:r>
        <w:t xml:space="preserve"> 3D wifi</w:t>
      </w:r>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p>
    <w:tbl>
      <w:tblPr>
        <w:tblStyle w:val="TableGrid"/>
        <w:tblW w:w="0" w:type="auto"/>
        <w:tblLook w:val="04A0" w:firstRow="1" w:lastRow="0" w:firstColumn="1" w:lastColumn="0" w:noHBand="0" w:noVBand="1"/>
      </w:tblPr>
      <w:tblGrid>
        <w:gridCol w:w="2628"/>
        <w:gridCol w:w="6709"/>
      </w:tblGrid>
      <w:tr w:rsidR="000D4FA9" w:rsidTr="005D600B">
        <w:tc>
          <w:tcPr>
            <w:tcW w:w="2628" w:type="dxa"/>
          </w:tcPr>
          <w:p w:rsidR="000D4FA9" w:rsidRPr="000D4FA9" w:rsidRDefault="000D4FA9" w:rsidP="00E473AC">
            <w:pPr>
              <w:ind w:firstLine="0"/>
            </w:pPr>
            <w:r w:rsidRPr="000D4FA9">
              <w:t>CPU</w:t>
            </w:r>
          </w:p>
        </w:tc>
        <w:tc>
          <w:tcPr>
            <w:tcW w:w="6709" w:type="dxa"/>
          </w:tcPr>
          <w:p w:rsidR="000D4FA9" w:rsidRDefault="000D4FA9" w:rsidP="005D600B">
            <w:pPr>
              <w:ind w:firstLine="0"/>
              <w:jc w:val="left"/>
              <w:rPr>
                <w:b/>
              </w:rPr>
            </w:pPr>
            <w:r w:rsidRPr="000D4FA9">
              <w:rPr>
                <w:lang w:val="fr-FR"/>
              </w:rPr>
              <w:t>STM32F107 + ESP8266</w:t>
            </w:r>
          </w:p>
        </w:tc>
      </w:tr>
      <w:tr w:rsidR="000D4FA9" w:rsidTr="005D600B">
        <w:tc>
          <w:tcPr>
            <w:tcW w:w="2628" w:type="dxa"/>
          </w:tcPr>
          <w:p w:rsidR="000D4FA9" w:rsidRDefault="000D4FA9" w:rsidP="00E473AC">
            <w:pPr>
              <w:ind w:firstLine="0"/>
              <w:rPr>
                <w:b/>
              </w:rPr>
            </w:pPr>
            <w:r w:rsidRPr="000D4FA9">
              <w:rPr>
                <w:lang w:val="fr-FR"/>
              </w:rPr>
              <w:t>Dòng điện làm việc</w:t>
            </w:r>
          </w:p>
        </w:tc>
        <w:tc>
          <w:tcPr>
            <w:tcW w:w="6709" w:type="dxa"/>
          </w:tcPr>
          <w:p w:rsidR="000D4FA9" w:rsidRPr="000D4FA9" w:rsidRDefault="000D4FA9" w:rsidP="005D600B">
            <w:pPr>
              <w:ind w:firstLine="0"/>
              <w:jc w:val="left"/>
              <w:rPr>
                <w:lang w:val="fr-FR"/>
              </w:rPr>
            </w:pPr>
            <w:r w:rsidRPr="000D4FA9">
              <w:rPr>
                <w:lang w:val="fr-FR"/>
              </w:rPr>
              <w:t>150mA (trung bình); 500mA (cao điểm)</w:t>
            </w:r>
          </w:p>
        </w:tc>
      </w:tr>
      <w:tr w:rsidR="000D4FA9" w:rsidTr="005D600B">
        <w:tc>
          <w:tcPr>
            <w:tcW w:w="2628" w:type="dxa"/>
          </w:tcPr>
          <w:p w:rsidR="000D4FA9" w:rsidRDefault="000D4FA9" w:rsidP="00E473AC">
            <w:pPr>
              <w:ind w:firstLine="0"/>
              <w:rPr>
                <w:b/>
              </w:rPr>
            </w:pPr>
            <w:r w:rsidRPr="000D4FA9">
              <w:rPr>
                <w:lang w:val="fr-FR"/>
              </w:rPr>
              <w:t>cung cấp điện</w:t>
            </w:r>
          </w:p>
        </w:tc>
        <w:tc>
          <w:tcPr>
            <w:tcW w:w="6709" w:type="dxa"/>
          </w:tcPr>
          <w:p w:rsidR="000D4FA9" w:rsidRDefault="000D4FA9" w:rsidP="005D600B">
            <w:pPr>
              <w:ind w:firstLine="0"/>
              <w:jc w:val="left"/>
              <w:rPr>
                <w:b/>
              </w:rPr>
            </w:pPr>
            <w:r w:rsidRPr="000D4FA9">
              <w:rPr>
                <w:lang w:val="fr-FR"/>
              </w:rPr>
              <w:t>5V DC</w:t>
            </w:r>
          </w:p>
        </w:tc>
      </w:tr>
      <w:tr w:rsidR="000D4FA9" w:rsidTr="005D600B">
        <w:tc>
          <w:tcPr>
            <w:tcW w:w="2628" w:type="dxa"/>
          </w:tcPr>
          <w:p w:rsidR="000D4FA9" w:rsidRDefault="000D4FA9" w:rsidP="00E473AC">
            <w:pPr>
              <w:ind w:firstLine="0"/>
              <w:rPr>
                <w:b/>
              </w:rPr>
            </w:pPr>
            <w:r w:rsidRPr="000D4FA9">
              <w:rPr>
                <w:lang w:val="fr-FR"/>
              </w:rPr>
              <w:t>Máy chủ tốc độ đầy đủ</w:t>
            </w:r>
          </w:p>
        </w:tc>
        <w:tc>
          <w:tcPr>
            <w:tcW w:w="6709" w:type="dxa"/>
          </w:tcPr>
          <w:p w:rsidR="000D4FA9" w:rsidRPr="000D4FA9" w:rsidRDefault="000D4FA9" w:rsidP="005D600B">
            <w:pPr>
              <w:ind w:firstLine="0"/>
              <w:jc w:val="left"/>
              <w:rPr>
                <w:lang w:val="fr-FR"/>
              </w:rPr>
            </w:pPr>
            <w:r>
              <w:rPr>
                <w:lang w:val="fr-FR"/>
              </w:rPr>
              <w:t>USB 2.0</w:t>
            </w:r>
          </w:p>
        </w:tc>
      </w:tr>
      <w:tr w:rsidR="000D4FA9" w:rsidTr="005D600B">
        <w:tc>
          <w:tcPr>
            <w:tcW w:w="2628" w:type="dxa"/>
          </w:tcPr>
          <w:p w:rsidR="000D4FA9" w:rsidRPr="000D4FA9" w:rsidRDefault="000D4FA9" w:rsidP="00E473AC">
            <w:pPr>
              <w:ind w:firstLine="0"/>
              <w:rPr>
                <w:lang w:val="fr-FR"/>
              </w:rPr>
            </w:pPr>
            <w:r w:rsidRPr="000D4FA9">
              <w:rPr>
                <w:lang w:val="fr-FR"/>
              </w:rPr>
              <w:t>Hỗ trợ thẻ TF</w:t>
            </w:r>
          </w:p>
        </w:tc>
        <w:tc>
          <w:tcPr>
            <w:tcW w:w="6709" w:type="dxa"/>
          </w:tcPr>
          <w:p w:rsidR="000D4FA9" w:rsidRDefault="000D4FA9" w:rsidP="005D600B">
            <w:pPr>
              <w:ind w:firstLine="0"/>
              <w:jc w:val="left"/>
              <w:rPr>
                <w:lang w:val="fr-FR"/>
              </w:rPr>
            </w:pPr>
            <w:r w:rsidRPr="000D4FA9">
              <w:rPr>
                <w:lang w:val="fr-FR"/>
              </w:rPr>
              <w:t>CLASS2, CLASS4, SDSC, SDHC (dưới 32G)</w:t>
            </w:r>
          </w:p>
        </w:tc>
      </w:tr>
      <w:tr w:rsidR="000D4FA9" w:rsidTr="005D600B">
        <w:tc>
          <w:tcPr>
            <w:tcW w:w="2628" w:type="dxa"/>
          </w:tcPr>
          <w:p w:rsidR="000D4FA9" w:rsidRPr="000D4FA9" w:rsidRDefault="000D4FA9" w:rsidP="00E473AC">
            <w:pPr>
              <w:ind w:firstLine="0"/>
              <w:rPr>
                <w:lang w:val="fr-FR"/>
              </w:rPr>
            </w:pPr>
            <w:r w:rsidRPr="000D4FA9">
              <w:rPr>
                <w:lang w:val="fr-FR"/>
              </w:rPr>
              <w:t>Công suất truyền</w:t>
            </w:r>
          </w:p>
        </w:tc>
        <w:tc>
          <w:tcPr>
            <w:tcW w:w="6709" w:type="dxa"/>
          </w:tcPr>
          <w:p w:rsidR="000D4FA9" w:rsidRPr="000D4FA9" w:rsidRDefault="00F23999" w:rsidP="005D600B">
            <w:pPr>
              <w:ind w:firstLine="0"/>
              <w:jc w:val="left"/>
              <w:rPr>
                <w:lang w:val="fr-FR"/>
              </w:rPr>
            </w:pPr>
            <w:r w:rsidRPr="000D4FA9">
              <w:rPr>
                <w:lang w:val="fr-FR"/>
              </w:rPr>
              <w:t>802.11b: + 20dBm / 802.11g: + 17dBm / 802.11n: + 14dBm</w:t>
            </w:r>
          </w:p>
        </w:tc>
      </w:tr>
      <w:tr w:rsidR="00F23999" w:rsidTr="005D600B">
        <w:tc>
          <w:tcPr>
            <w:tcW w:w="2628" w:type="dxa"/>
          </w:tcPr>
          <w:p w:rsidR="00F23999" w:rsidRPr="000D4FA9" w:rsidRDefault="00F23999" w:rsidP="00E473AC">
            <w:pPr>
              <w:ind w:firstLine="0"/>
              <w:rPr>
                <w:lang w:val="fr-FR"/>
              </w:rPr>
            </w:pPr>
            <w:r w:rsidRPr="000D4FA9">
              <w:rPr>
                <w:lang w:val="fr-FR"/>
              </w:rPr>
              <w:t>Tần số WiFi</w:t>
            </w:r>
          </w:p>
        </w:tc>
        <w:tc>
          <w:tcPr>
            <w:tcW w:w="6709" w:type="dxa"/>
          </w:tcPr>
          <w:p w:rsidR="00F23999" w:rsidRPr="000D4FA9" w:rsidRDefault="00F23999" w:rsidP="005D600B">
            <w:pPr>
              <w:ind w:firstLine="0"/>
              <w:jc w:val="left"/>
              <w:rPr>
                <w:lang w:val="fr-FR"/>
              </w:rPr>
            </w:pPr>
            <w:r w:rsidRPr="000D4FA9">
              <w:rPr>
                <w:lang w:val="fr-FR"/>
              </w:rPr>
              <w:t>2.4G (2400M) - 2.5G (2483.5M)</w:t>
            </w:r>
          </w:p>
        </w:tc>
      </w:tr>
      <w:tr w:rsidR="00F23999" w:rsidTr="005D600B">
        <w:trPr>
          <w:trHeight w:val="1335"/>
        </w:trPr>
        <w:tc>
          <w:tcPr>
            <w:tcW w:w="2628" w:type="dxa"/>
          </w:tcPr>
          <w:p w:rsidR="00F23999" w:rsidRPr="000D4FA9" w:rsidRDefault="00F23999" w:rsidP="00E473AC">
            <w:pPr>
              <w:ind w:firstLine="0"/>
              <w:rPr>
                <w:lang w:val="fr-FR"/>
              </w:rPr>
            </w:pPr>
            <w:r w:rsidRPr="000D4FA9">
              <w:rPr>
                <w:lang w:val="fr-FR"/>
              </w:rPr>
              <w:t>Độ nhạy thu</w:t>
            </w:r>
          </w:p>
        </w:tc>
        <w:tc>
          <w:tcPr>
            <w:tcW w:w="6709" w:type="dxa"/>
          </w:tcPr>
          <w:p w:rsidR="00F23999" w:rsidRPr="000D4FA9" w:rsidRDefault="00F23999" w:rsidP="005D600B">
            <w:pPr>
              <w:ind w:firstLine="0"/>
              <w:jc w:val="left"/>
              <w:rPr>
                <w:lang w:val="fr-FR"/>
              </w:rPr>
            </w:pPr>
            <w:r w:rsidRPr="000D4FA9">
              <w:rPr>
                <w:lang w:val="fr-FR"/>
              </w:rPr>
              <w:t>802.11b: -91dBm (11Mbps) / 802.11g: -75dBm (54Mbps) / 802.11n: -72dBm (MCS7)</w:t>
            </w:r>
          </w:p>
          <w:p w:rsidR="00F23999" w:rsidRPr="000D4FA9" w:rsidRDefault="00F23999" w:rsidP="005D600B">
            <w:pPr>
              <w:ind w:firstLine="0"/>
              <w:jc w:val="left"/>
              <w:rPr>
                <w:lang w:val="fr-FR"/>
              </w:rPr>
            </w:pPr>
          </w:p>
        </w:tc>
      </w:tr>
      <w:tr w:rsidR="00F23999" w:rsidTr="005D600B">
        <w:tc>
          <w:tcPr>
            <w:tcW w:w="2628" w:type="dxa"/>
          </w:tcPr>
          <w:p w:rsidR="00F23999" w:rsidRPr="000D4FA9" w:rsidRDefault="00F23999" w:rsidP="00E473AC">
            <w:pPr>
              <w:ind w:firstLine="0"/>
              <w:rPr>
                <w:lang w:val="fr-FR"/>
              </w:rPr>
            </w:pPr>
            <w:r w:rsidRPr="000D4FA9">
              <w:rPr>
                <w:lang w:val="fr-FR"/>
              </w:rPr>
              <w:t>Chuẩn mạng WLAN</w:t>
            </w:r>
          </w:p>
        </w:tc>
        <w:tc>
          <w:tcPr>
            <w:tcW w:w="6709" w:type="dxa"/>
          </w:tcPr>
          <w:p w:rsidR="00F23999" w:rsidRPr="000D4FA9" w:rsidRDefault="00F23999" w:rsidP="005D600B">
            <w:pPr>
              <w:ind w:firstLine="0"/>
              <w:jc w:val="left"/>
              <w:rPr>
                <w:lang w:val="fr-FR"/>
              </w:rPr>
            </w:pPr>
            <w:r w:rsidRPr="000D4FA9">
              <w:rPr>
                <w:lang w:val="fr-FR"/>
              </w:rPr>
              <w:t>802.11 b / g / n</w:t>
            </w:r>
          </w:p>
        </w:tc>
      </w:tr>
      <w:tr w:rsidR="00F23999" w:rsidTr="005D600B">
        <w:tc>
          <w:tcPr>
            <w:tcW w:w="2628" w:type="dxa"/>
          </w:tcPr>
          <w:p w:rsidR="00F23999" w:rsidRPr="000D4FA9" w:rsidRDefault="00F23999" w:rsidP="00E473AC">
            <w:pPr>
              <w:ind w:firstLine="0"/>
              <w:rPr>
                <w:lang w:val="fr-FR"/>
              </w:rPr>
            </w:pPr>
            <w:r w:rsidRPr="000D4FA9">
              <w:rPr>
                <w:lang w:val="fr-FR"/>
              </w:rPr>
              <w:t>Chế độ WiFi</w:t>
            </w:r>
          </w:p>
        </w:tc>
        <w:tc>
          <w:tcPr>
            <w:tcW w:w="6709" w:type="dxa"/>
          </w:tcPr>
          <w:p w:rsidR="00F23999" w:rsidRPr="000D4FA9" w:rsidRDefault="00F23999" w:rsidP="005D600B">
            <w:pPr>
              <w:ind w:firstLine="0"/>
              <w:jc w:val="left"/>
              <w:rPr>
                <w:lang w:val="fr-FR"/>
              </w:rPr>
            </w:pPr>
            <w:r w:rsidRPr="000D4FA9">
              <w:rPr>
                <w:lang w:val="fr-FR"/>
              </w:rPr>
              <w:t>Trạm / SoftAP</w:t>
            </w:r>
          </w:p>
        </w:tc>
      </w:tr>
      <w:tr w:rsidR="00F23999" w:rsidTr="005D600B">
        <w:tc>
          <w:tcPr>
            <w:tcW w:w="2628" w:type="dxa"/>
          </w:tcPr>
          <w:p w:rsidR="00F23999" w:rsidRPr="000D4FA9" w:rsidRDefault="00F23999" w:rsidP="00E473AC">
            <w:pPr>
              <w:ind w:firstLine="0"/>
              <w:rPr>
                <w:lang w:val="fr-FR"/>
              </w:rPr>
            </w:pPr>
            <w:r w:rsidRPr="000D4FA9">
              <w:rPr>
                <w:lang w:val="fr-FR"/>
              </w:rPr>
              <w:t>Cơ chế bảo mật</w:t>
            </w:r>
          </w:p>
        </w:tc>
        <w:tc>
          <w:tcPr>
            <w:tcW w:w="6709" w:type="dxa"/>
          </w:tcPr>
          <w:p w:rsidR="00F23999" w:rsidRPr="000D4FA9" w:rsidRDefault="00F23999" w:rsidP="005D600B">
            <w:pPr>
              <w:ind w:firstLine="0"/>
              <w:jc w:val="left"/>
              <w:rPr>
                <w:lang w:val="fr-FR"/>
              </w:rPr>
            </w:pPr>
            <w:r w:rsidRPr="000D4FA9">
              <w:rPr>
                <w:lang w:val="fr-FR"/>
              </w:rPr>
              <w:t>WPA / WPA2</w:t>
            </w:r>
          </w:p>
        </w:tc>
      </w:tr>
      <w:tr w:rsidR="00F23999" w:rsidTr="005D600B">
        <w:tc>
          <w:tcPr>
            <w:tcW w:w="2628" w:type="dxa"/>
          </w:tcPr>
          <w:p w:rsidR="00F23999" w:rsidRPr="000D4FA9" w:rsidRDefault="00F23999" w:rsidP="00E473AC">
            <w:pPr>
              <w:ind w:firstLine="0"/>
              <w:rPr>
                <w:lang w:val="fr-FR"/>
              </w:rPr>
            </w:pPr>
            <w:r w:rsidRPr="000D4FA9">
              <w:rPr>
                <w:lang w:val="fr-FR"/>
              </w:rPr>
              <w:t>Loại mã hóa</w:t>
            </w:r>
          </w:p>
        </w:tc>
        <w:tc>
          <w:tcPr>
            <w:tcW w:w="6709" w:type="dxa"/>
          </w:tcPr>
          <w:p w:rsidR="00F23999" w:rsidRPr="000D4FA9" w:rsidRDefault="00F23999" w:rsidP="005D600B">
            <w:pPr>
              <w:ind w:firstLine="0"/>
              <w:jc w:val="left"/>
              <w:rPr>
                <w:lang w:val="fr-FR"/>
              </w:rPr>
            </w:pPr>
            <w:r w:rsidRPr="000D4FA9">
              <w:rPr>
                <w:lang w:val="fr-FR"/>
              </w:rPr>
              <w:t>AES / WEP / TKIP</w:t>
            </w:r>
          </w:p>
        </w:tc>
      </w:tr>
      <w:tr w:rsidR="00F23999" w:rsidTr="005D600B">
        <w:tc>
          <w:tcPr>
            <w:tcW w:w="2628" w:type="dxa"/>
          </w:tcPr>
          <w:p w:rsidR="00F23999" w:rsidRPr="000D4FA9" w:rsidRDefault="00F23999" w:rsidP="00E473AC">
            <w:pPr>
              <w:ind w:firstLine="0"/>
              <w:rPr>
                <w:lang w:val="fr-FR"/>
              </w:rPr>
            </w:pPr>
            <w:r w:rsidRPr="000D4FA9">
              <w:rPr>
                <w:lang w:val="fr-FR"/>
              </w:rPr>
              <w:t>Giao thức mạng</w:t>
            </w:r>
          </w:p>
        </w:tc>
        <w:tc>
          <w:tcPr>
            <w:tcW w:w="6709" w:type="dxa"/>
          </w:tcPr>
          <w:p w:rsidR="00F23999" w:rsidRPr="000D4FA9" w:rsidRDefault="00F23999" w:rsidP="005D600B">
            <w:pPr>
              <w:ind w:firstLine="0"/>
              <w:jc w:val="left"/>
              <w:rPr>
                <w:lang w:val="fr-FR"/>
              </w:rPr>
            </w:pPr>
            <w:r w:rsidRPr="000D4FA9">
              <w:rPr>
                <w:lang w:val="fr-FR"/>
              </w:rPr>
              <w:t>HTTP / IPv4 / TCP / UDP / MQTT / FTP</w:t>
            </w:r>
          </w:p>
        </w:tc>
      </w:tr>
    </w:tbl>
    <w:p w:rsidR="00BA23D6" w:rsidRPr="00BA23D6" w:rsidRDefault="00BA23D6" w:rsidP="002F425F">
      <w:pPr>
        <w:pStyle w:val="ListParagraph"/>
        <w:numPr>
          <w:ilvl w:val="0"/>
          <w:numId w:val="18"/>
        </w:numPr>
        <w:rPr>
          <w:b/>
          <w:lang w:val="fr-FR"/>
        </w:rPr>
      </w:pPr>
      <w:r>
        <w:rPr>
          <w:b/>
        </w:rPr>
        <w:t>Vi điều khiển</w:t>
      </w:r>
    </w:p>
    <w:p w:rsidR="00BA23D6" w:rsidRDefault="00BA23D6" w:rsidP="00BA23D6">
      <w:pPr>
        <w:rPr>
          <w:lang w:val="fr-FR"/>
        </w:rPr>
      </w:pPr>
      <w:r>
        <w:rPr>
          <w:lang w:val="fr-FR"/>
        </w:rPr>
        <w:t>Vi điều khiển</w:t>
      </w:r>
      <w:r w:rsidRPr="00BA23D6">
        <w:rPr>
          <w:lang w:val="fr-FR"/>
        </w:rPr>
        <w:t xml:space="preserve"> là một máy tính nhỏ hoặ</w:t>
      </w:r>
      <w:r>
        <w:rPr>
          <w:lang w:val="fr-FR"/>
        </w:rPr>
        <w:t>c CPU</w:t>
      </w:r>
      <w:r w:rsidRPr="00BA23D6">
        <w:rPr>
          <w:lang w:val="fr-FR"/>
        </w:rPr>
        <w:t xml:space="preserve"> được sử dụng để tính toán, thực hiện phép toán logic</w:t>
      </w:r>
      <w:r>
        <w:rPr>
          <w:lang w:val="fr-FR"/>
        </w:rPr>
        <w:t xml:space="preserve">. Ngày nay trên thị trường có nhiều loại vi điều khiển khác nhau như: </w:t>
      </w:r>
      <w:r w:rsidR="003205F7">
        <w:rPr>
          <w:lang w:val="fr-FR"/>
        </w:rPr>
        <w:t>8051, PIC, AVR, ARM.</w:t>
      </w:r>
    </w:p>
    <w:p w:rsidR="005D600B" w:rsidRDefault="005D600B" w:rsidP="00FF107C">
      <w:pPr>
        <w:jc w:val="center"/>
        <w:rPr>
          <w:noProof/>
        </w:rPr>
      </w:pPr>
    </w:p>
    <w:p w:rsidR="003205F7" w:rsidRDefault="00FF107C" w:rsidP="00FF107C">
      <w:pPr>
        <w:jc w:val="center"/>
        <w:rPr>
          <w:lang w:val="fr-FR"/>
        </w:rPr>
      </w:pPr>
      <w:r>
        <w:rPr>
          <w:noProof/>
        </w:rPr>
        <w:drawing>
          <wp:inline distT="0" distB="0" distL="0" distR="0" wp14:anchorId="2D817CE2" wp14:editId="5BA0AE5C">
            <wp:extent cx="2674295" cy="135960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0"/>
                    <a:srcRect t="1764" r="3513" b="3496"/>
                    <a:stretch/>
                  </pic:blipFill>
                  <pic:spPr bwMode="auto">
                    <a:xfrm>
                      <a:off x="0" y="0"/>
                      <a:ext cx="2693372" cy="1369305"/>
                    </a:xfrm>
                    <a:prstGeom prst="rect">
                      <a:avLst/>
                    </a:prstGeom>
                    <a:ln>
                      <a:noFill/>
                    </a:ln>
                    <a:extLst>
                      <a:ext uri="{53640926-AAD7-44D8-BBD7-CCE9431645EC}">
                        <a14:shadowObscured xmlns:a14="http://schemas.microsoft.com/office/drawing/2010/main"/>
                      </a:ext>
                    </a:extLst>
                  </pic:spPr>
                </pic:pic>
              </a:graphicData>
            </a:graphic>
          </wp:inline>
        </w:drawing>
      </w:r>
    </w:p>
    <w:p w:rsidR="00FF107C" w:rsidRPr="00BA23D6" w:rsidRDefault="00FF107C" w:rsidP="00FF107C">
      <w:pPr>
        <w:pStyle w:val="hinh"/>
      </w:pPr>
      <w:bookmarkStart w:id="2607" w:name="_Toc13178913"/>
      <w:bookmarkStart w:id="2608" w:name="_Toc13436884"/>
      <w:bookmarkStart w:id="2609" w:name="_Toc14030556"/>
      <w:bookmarkStart w:id="2610" w:name="_Toc14272833"/>
      <w:bookmarkStart w:id="2611" w:name="_Toc14390949"/>
      <w:bookmarkStart w:id="2612" w:name="_Toc14423907"/>
      <w:bookmarkStart w:id="2613" w:name="_Toc14427011"/>
      <w:bookmarkStart w:id="2614" w:name="_Toc14548859"/>
      <w:bookmarkStart w:id="2615" w:name="_Toc14706106"/>
      <w:bookmarkStart w:id="2616" w:name="_Toc14721930"/>
      <w:bookmarkStart w:id="2617" w:name="_Toc14730188"/>
      <w:bookmarkStart w:id="2618" w:name="_Toc14768831"/>
      <w:r>
        <w:t>Các dòng vi điều khiển trên thị trường</w:t>
      </w:r>
      <w:bookmarkEnd w:id="2607"/>
      <w:bookmarkEnd w:id="2608"/>
      <w:bookmarkEnd w:id="2609"/>
      <w:bookmarkEnd w:id="2610"/>
      <w:bookmarkEnd w:id="2611"/>
      <w:bookmarkEnd w:id="2612"/>
      <w:bookmarkEnd w:id="2613"/>
      <w:bookmarkEnd w:id="2614"/>
      <w:bookmarkEnd w:id="2615"/>
      <w:bookmarkEnd w:id="2616"/>
      <w:bookmarkEnd w:id="2617"/>
      <w:bookmarkEnd w:id="2618"/>
    </w:p>
    <w:p w:rsidR="00E804C4" w:rsidRPr="00E804C4" w:rsidRDefault="00E804C4" w:rsidP="00E804C4">
      <w:pPr>
        <w:rPr>
          <w:lang w:val="fr-FR"/>
        </w:rPr>
      </w:pPr>
      <w:r w:rsidRPr="00E804C4">
        <w:rPr>
          <w:lang w:val="fr-FR"/>
        </w:rPr>
        <w:t>Board điều khiển trong đồ án này nhóm quyết định sử dụ</w:t>
      </w:r>
      <w:r>
        <w:rPr>
          <w:lang w:val="fr-FR"/>
        </w:rPr>
        <w:t xml:space="preserve">ng board Arduino </w:t>
      </w:r>
      <w:r w:rsidRPr="00E804C4">
        <w:rPr>
          <w:lang w:val="fr-FR"/>
        </w:rPr>
        <w:t xml:space="preserve">Mega 2560 </w:t>
      </w:r>
      <w:r w:rsidR="00FF107C">
        <w:rPr>
          <w:lang w:val="fr-FR"/>
        </w:rPr>
        <w:t xml:space="preserve">thuộc dòng vi điều khiển AVR </w:t>
      </w:r>
      <w:r w:rsidRPr="00E804C4">
        <w:rPr>
          <w:lang w:val="fr-FR"/>
        </w:rPr>
        <w:t xml:space="preserve">do board mạch dễ sử dụng ngay cả với </w:t>
      </w:r>
      <w:r w:rsidRPr="00E804C4">
        <w:rPr>
          <w:lang w:val="fr-FR"/>
        </w:rPr>
        <w:lastRenderedPageBreak/>
        <w:t>những người không chuyên, sự</w:t>
      </w:r>
      <w:r>
        <w:rPr>
          <w:lang w:val="fr-FR"/>
        </w:rPr>
        <w:t xml:space="preserve"> </w:t>
      </w:r>
      <w:r w:rsidRPr="00E804C4">
        <w:rPr>
          <w:lang w:val="fr-FR"/>
        </w:rPr>
        <w:t>phổ biến dễ tìm kiếm, ngôn ngữ lập trình dễ hiểu, phần cứng được kết nối dễ dàng.</w:t>
      </w:r>
    </w:p>
    <w:p w:rsidR="00972594" w:rsidRPr="009E3AB8" w:rsidRDefault="00DC5394" w:rsidP="00394AC8">
      <w:pPr>
        <w:tabs>
          <w:tab w:val="left" w:pos="4425"/>
        </w:tabs>
        <w:rPr>
          <w:rFonts w:eastAsia="Times New Roman"/>
        </w:rPr>
      </w:pPr>
      <w:r w:rsidRPr="009E3AB8">
        <w:rPr>
          <w:rFonts w:ascii="Verdana" w:eastAsia="Calibri" w:hAnsi="Verdana" w:cs="Times New Roman"/>
          <w:noProof/>
          <w:color w:val="000000"/>
          <w:sz w:val="28"/>
          <w:szCs w:val="28"/>
        </w:rPr>
        <w:drawing>
          <wp:anchor distT="0" distB="0" distL="114300" distR="114300" simplePos="0" relativeHeight="251452416" behindDoc="0" locked="0" layoutInCell="1" allowOverlap="1" wp14:anchorId="3E4DEB78" wp14:editId="4E4F3196">
            <wp:simplePos x="0" y="0"/>
            <wp:positionH relativeFrom="column">
              <wp:posOffset>1292225</wp:posOffset>
            </wp:positionH>
            <wp:positionV relativeFrom="paragraph">
              <wp:posOffset>8255</wp:posOffset>
            </wp:positionV>
            <wp:extent cx="3481070" cy="1913890"/>
            <wp:effectExtent l="0" t="0" r="5080" b="0"/>
            <wp:wrapSquare wrapText="bothSides"/>
            <wp:docPr id="530" name="Picture 530" descr="11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111111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481070" cy="1913890"/>
                    </a:xfrm>
                    <a:prstGeom prst="rect">
                      <a:avLst/>
                    </a:prstGeom>
                    <a:noFill/>
                    <a:ln>
                      <a:noFill/>
                    </a:ln>
                  </pic:spPr>
                </pic:pic>
              </a:graphicData>
            </a:graphic>
            <wp14:sizeRelH relativeFrom="page">
              <wp14:pctWidth>0</wp14:pctWidth>
            </wp14:sizeRelH>
            <wp14:sizeRelV relativeFrom="page">
              <wp14:pctHeight>0</wp14:pctHeight>
            </wp14:sizeRelV>
          </wp:anchor>
        </w:drawing>
      </w:r>
      <w:r w:rsidR="00394AC8">
        <w:rPr>
          <w:lang w:val="fr-FR"/>
        </w:rPr>
        <w:tab/>
      </w:r>
    </w:p>
    <w:p w:rsidR="00972594" w:rsidRPr="00DC5394" w:rsidRDefault="000B4135" w:rsidP="00DC5394">
      <w:pPr>
        <w:pStyle w:val="hinh"/>
      </w:pPr>
      <w:bookmarkStart w:id="2619" w:name="_Toc11964361"/>
      <w:bookmarkStart w:id="2620" w:name="_Toc11964577"/>
      <w:bookmarkStart w:id="2621" w:name="_Toc12740625"/>
      <w:bookmarkStart w:id="2622" w:name="_Toc13178914"/>
      <w:bookmarkStart w:id="2623" w:name="_Toc13436885"/>
      <w:bookmarkStart w:id="2624" w:name="_Toc14030557"/>
      <w:bookmarkStart w:id="2625" w:name="_Toc14272834"/>
      <w:bookmarkStart w:id="2626" w:name="_Toc14390950"/>
      <w:bookmarkStart w:id="2627" w:name="_Toc14423908"/>
      <w:bookmarkStart w:id="2628" w:name="_Toc14427012"/>
      <w:bookmarkStart w:id="2629" w:name="_Toc14548860"/>
      <w:bookmarkStart w:id="2630" w:name="_Toc14706107"/>
      <w:bookmarkStart w:id="2631" w:name="_Toc14721931"/>
      <w:bookmarkStart w:id="2632" w:name="_Toc14730189"/>
      <w:bookmarkStart w:id="2633" w:name="_Toc14768832"/>
      <w:r>
        <w:t>Arduino</w:t>
      </w:r>
      <w:r w:rsidR="00972594">
        <w:t xml:space="preserve"> MEGA </w:t>
      </w:r>
      <w:r w:rsidR="00972594" w:rsidRPr="009E3AB8">
        <w:rPr>
          <w:rFonts w:eastAsia="Calibri" w:cs="Times New Roman"/>
          <w:color w:val="000000"/>
        </w:rPr>
        <w:t>2560</w:t>
      </w:r>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p>
    <w:p w:rsidR="00972594" w:rsidRDefault="00972594" w:rsidP="00E804C4">
      <w:r w:rsidRPr="009E3AB8">
        <w:t>Ardu</w:t>
      </w:r>
      <w:r w:rsidR="00B67D61">
        <w:t>in</w:t>
      </w:r>
      <w:r w:rsidRPr="009E3AB8">
        <w:t>o Mega 2560 là một bo mạch thiết kế với bộ xử lí trung tâm là vi điều khiển AVR ATMega2560. Cấu tạo chính của Ardu</w:t>
      </w:r>
      <w:r w:rsidR="00B67D61">
        <w:t>in</w:t>
      </w:r>
      <w:r w:rsidRPr="009E3AB8">
        <w:t>o Mega 2560 bao gồm các phần sau:</w:t>
      </w:r>
    </w:p>
    <w:p w:rsidR="00972594" w:rsidRPr="009E3AB8" w:rsidRDefault="00972594" w:rsidP="008F71DF">
      <w:pPr>
        <w:pStyle w:val="bng"/>
      </w:pPr>
      <w:bookmarkStart w:id="2634" w:name="_Toc11964172"/>
      <w:bookmarkStart w:id="2635" w:name="_Toc12740499"/>
      <w:bookmarkStart w:id="2636" w:name="_Toc13178949"/>
      <w:bookmarkStart w:id="2637" w:name="_Toc13436920"/>
      <w:bookmarkStart w:id="2638" w:name="_Toc14030592"/>
      <w:bookmarkStart w:id="2639" w:name="_Toc14272869"/>
      <w:bookmarkStart w:id="2640" w:name="_Toc14390987"/>
      <w:bookmarkStart w:id="2641" w:name="_Toc14424352"/>
      <w:bookmarkStart w:id="2642" w:name="_Toc14424810"/>
      <w:bookmarkStart w:id="2643" w:name="_Toc14427049"/>
      <w:bookmarkStart w:id="2644" w:name="_Toc14548910"/>
      <w:bookmarkStart w:id="2645" w:name="_Toc14549008"/>
      <w:bookmarkStart w:id="2646" w:name="_Toc14549105"/>
      <w:bookmarkStart w:id="2647" w:name="_Toc14705996"/>
      <w:bookmarkStart w:id="2648" w:name="_Toc14721969"/>
      <w:bookmarkStart w:id="2649" w:name="_Toc14730227"/>
      <w:bookmarkStart w:id="2650" w:name="_Toc14768870"/>
      <w:r w:rsidRPr="009E3AB8">
        <w:t>Các thông số của Ardu</w:t>
      </w:r>
      <w:r w:rsidR="00B67D61">
        <w:t>in</w:t>
      </w:r>
      <w:r w:rsidRPr="009E3AB8">
        <w:t>o Mega 2560:</w:t>
      </w:r>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p>
    <w:tbl>
      <w:tblPr>
        <w:tblStyle w:val="TableGrid2"/>
        <w:tblW w:w="0" w:type="auto"/>
        <w:tblInd w:w="378" w:type="dxa"/>
        <w:tblLook w:val="04A0" w:firstRow="1" w:lastRow="0" w:firstColumn="1" w:lastColumn="0" w:noHBand="0" w:noVBand="1"/>
      </w:tblPr>
      <w:tblGrid>
        <w:gridCol w:w="4152"/>
        <w:gridCol w:w="4531"/>
      </w:tblGrid>
      <w:tr w:rsidR="00972594" w:rsidRPr="009E3AB8" w:rsidTr="005D600B">
        <w:trPr>
          <w:trHeight w:val="357"/>
        </w:trPr>
        <w:tc>
          <w:tcPr>
            <w:tcW w:w="4152"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bCs/>
                <w:color w:val="000000"/>
              </w:rPr>
            </w:pPr>
            <w:r w:rsidRPr="009E3AB8">
              <w:rPr>
                <w:rFonts w:eastAsia="Calibri" w:cs="Times New Roman"/>
                <w:bCs/>
                <w:color w:val="000000"/>
              </w:rPr>
              <w:t>Vi xử lí:</w:t>
            </w:r>
          </w:p>
        </w:tc>
        <w:tc>
          <w:tcPr>
            <w:tcW w:w="4531"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bCs/>
                <w:color w:val="000000"/>
              </w:rPr>
            </w:pPr>
            <w:r w:rsidRPr="009E3AB8">
              <w:rPr>
                <w:rFonts w:eastAsia="Calibri" w:cs="Times New Roman"/>
                <w:bCs/>
                <w:color w:val="000000"/>
              </w:rPr>
              <w:t>5V</w:t>
            </w:r>
          </w:p>
        </w:tc>
      </w:tr>
      <w:tr w:rsidR="00972594" w:rsidRPr="009E3AB8" w:rsidTr="005D600B">
        <w:trPr>
          <w:trHeight w:val="407"/>
        </w:trPr>
        <w:tc>
          <w:tcPr>
            <w:tcW w:w="4152"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bCs/>
                <w:color w:val="000000"/>
              </w:rPr>
            </w:pPr>
            <w:r w:rsidRPr="009E3AB8">
              <w:rPr>
                <w:rFonts w:eastAsia="Calibri" w:cs="Times New Roman"/>
                <w:bCs/>
                <w:color w:val="000000"/>
              </w:rPr>
              <w:t>Điện áp hoạt động:</w:t>
            </w:r>
          </w:p>
        </w:tc>
        <w:tc>
          <w:tcPr>
            <w:tcW w:w="4531"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color w:val="000000"/>
              </w:rPr>
            </w:pPr>
            <w:r w:rsidRPr="009E3AB8">
              <w:rPr>
                <w:rFonts w:eastAsia="Calibri" w:cs="Times New Roman"/>
                <w:color w:val="000000"/>
              </w:rPr>
              <w:t>7-12V</w:t>
            </w:r>
          </w:p>
        </w:tc>
      </w:tr>
      <w:tr w:rsidR="00972594" w:rsidRPr="009E3AB8" w:rsidTr="005D600B">
        <w:trPr>
          <w:trHeight w:val="412"/>
        </w:trPr>
        <w:tc>
          <w:tcPr>
            <w:tcW w:w="4152"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bCs/>
                <w:color w:val="000000"/>
              </w:rPr>
            </w:pPr>
            <w:r w:rsidRPr="009E3AB8">
              <w:rPr>
                <w:rFonts w:eastAsia="Calibri" w:cs="Times New Roman"/>
                <w:bCs/>
                <w:color w:val="000000"/>
              </w:rPr>
              <w:t>Điện áp đầu vào:</w:t>
            </w:r>
          </w:p>
        </w:tc>
        <w:tc>
          <w:tcPr>
            <w:tcW w:w="4531"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color w:val="000000"/>
              </w:rPr>
            </w:pPr>
            <w:r w:rsidRPr="009E3AB8">
              <w:rPr>
                <w:rFonts w:eastAsia="Calibri" w:cs="Times New Roman"/>
                <w:color w:val="000000"/>
              </w:rPr>
              <w:t>6-20V</w:t>
            </w:r>
          </w:p>
        </w:tc>
      </w:tr>
      <w:tr w:rsidR="00972594" w:rsidRPr="009E3AB8" w:rsidTr="005D600B">
        <w:trPr>
          <w:trHeight w:val="406"/>
        </w:trPr>
        <w:tc>
          <w:tcPr>
            <w:tcW w:w="4152"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bCs/>
                <w:color w:val="000000"/>
              </w:rPr>
            </w:pPr>
            <w:r w:rsidRPr="009E3AB8">
              <w:rPr>
                <w:rFonts w:eastAsia="Calibri" w:cs="Times New Roman"/>
                <w:bCs/>
                <w:color w:val="000000"/>
              </w:rPr>
              <w:t>Chân vào/ra (I/O) số:</w:t>
            </w:r>
          </w:p>
        </w:tc>
        <w:tc>
          <w:tcPr>
            <w:tcW w:w="4531"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color w:val="000000"/>
                <w:lang w:val="fr-FR"/>
              </w:rPr>
            </w:pPr>
            <w:r w:rsidRPr="009E3AB8">
              <w:rPr>
                <w:rFonts w:eastAsia="Calibri" w:cs="Times New Roman"/>
                <w:color w:val="000000"/>
                <w:lang w:val="fr-FR"/>
              </w:rPr>
              <w:t>54 chân (15 chân là đầu ra PWM)</w:t>
            </w:r>
          </w:p>
        </w:tc>
      </w:tr>
      <w:tr w:rsidR="00972594" w:rsidRPr="009E3AB8" w:rsidTr="005D600B">
        <w:trPr>
          <w:trHeight w:val="427"/>
        </w:trPr>
        <w:tc>
          <w:tcPr>
            <w:tcW w:w="4152"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bCs/>
                <w:color w:val="000000"/>
              </w:rPr>
            </w:pPr>
            <w:r w:rsidRPr="009E3AB8">
              <w:rPr>
                <w:rFonts w:eastAsia="Calibri" w:cs="Times New Roman"/>
                <w:bCs/>
                <w:color w:val="000000"/>
              </w:rPr>
              <w:t>Chân vào tương tự:</w:t>
            </w:r>
          </w:p>
        </w:tc>
        <w:tc>
          <w:tcPr>
            <w:tcW w:w="4531"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color w:val="000000"/>
              </w:rPr>
            </w:pPr>
            <w:r w:rsidRPr="009E3AB8">
              <w:rPr>
                <w:rFonts w:eastAsia="Calibri" w:cs="Times New Roman"/>
                <w:color w:val="000000"/>
              </w:rPr>
              <w:t>16</w:t>
            </w:r>
          </w:p>
        </w:tc>
      </w:tr>
      <w:tr w:rsidR="00972594" w:rsidRPr="009E3AB8" w:rsidTr="005D600B">
        <w:trPr>
          <w:trHeight w:val="419"/>
        </w:trPr>
        <w:tc>
          <w:tcPr>
            <w:tcW w:w="4152"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bCs/>
                <w:color w:val="000000"/>
              </w:rPr>
            </w:pPr>
            <w:r w:rsidRPr="009E3AB8">
              <w:rPr>
                <w:rFonts w:eastAsia="Calibri" w:cs="Times New Roman"/>
                <w:bCs/>
                <w:color w:val="000000"/>
              </w:rPr>
              <w:t>Dòng điện trong mỗi chân I/O:</w:t>
            </w:r>
          </w:p>
        </w:tc>
        <w:tc>
          <w:tcPr>
            <w:tcW w:w="4531"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color w:val="000000"/>
              </w:rPr>
            </w:pPr>
            <w:r w:rsidRPr="009E3AB8">
              <w:rPr>
                <w:rFonts w:eastAsia="Calibri" w:cs="Times New Roman"/>
                <w:color w:val="000000"/>
              </w:rPr>
              <w:t>40mA</w:t>
            </w:r>
          </w:p>
        </w:tc>
      </w:tr>
      <w:tr w:rsidR="00972594" w:rsidRPr="009E3AB8" w:rsidTr="005D600B">
        <w:trPr>
          <w:trHeight w:val="411"/>
        </w:trPr>
        <w:tc>
          <w:tcPr>
            <w:tcW w:w="4152"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bCs/>
                <w:color w:val="000000"/>
              </w:rPr>
            </w:pPr>
            <w:r w:rsidRPr="009E3AB8">
              <w:rPr>
                <w:rFonts w:eastAsia="Calibri" w:cs="Times New Roman"/>
                <w:bCs/>
                <w:color w:val="000000"/>
              </w:rPr>
              <w:t>Dòng điện chân nguồn 3.3V:</w:t>
            </w:r>
          </w:p>
        </w:tc>
        <w:tc>
          <w:tcPr>
            <w:tcW w:w="4531"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color w:val="000000"/>
              </w:rPr>
            </w:pPr>
            <w:r w:rsidRPr="009E3AB8">
              <w:rPr>
                <w:rFonts w:eastAsia="Calibri" w:cs="Times New Roman"/>
                <w:color w:val="000000"/>
              </w:rPr>
              <w:t>50mA</w:t>
            </w:r>
          </w:p>
        </w:tc>
      </w:tr>
      <w:tr w:rsidR="00972594" w:rsidRPr="009E3AB8" w:rsidTr="005D600B">
        <w:trPr>
          <w:trHeight w:val="417"/>
        </w:trPr>
        <w:tc>
          <w:tcPr>
            <w:tcW w:w="4152"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bCs/>
                <w:color w:val="000000"/>
              </w:rPr>
            </w:pPr>
            <w:r w:rsidRPr="009E3AB8">
              <w:rPr>
                <w:rFonts w:eastAsia="Calibri" w:cs="Times New Roman"/>
                <w:bCs/>
                <w:color w:val="000000"/>
              </w:rPr>
              <w:t>Bộ nhớ trong:</w:t>
            </w:r>
          </w:p>
        </w:tc>
        <w:tc>
          <w:tcPr>
            <w:tcW w:w="4531"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color w:val="000000"/>
              </w:rPr>
            </w:pPr>
            <w:r w:rsidRPr="009E3AB8">
              <w:rPr>
                <w:rFonts w:eastAsia="Calibri" w:cs="Times New Roman"/>
                <w:color w:val="000000"/>
              </w:rPr>
              <w:t>256KB</w:t>
            </w:r>
          </w:p>
        </w:tc>
      </w:tr>
      <w:tr w:rsidR="00972594" w:rsidRPr="009E3AB8" w:rsidTr="005D600B">
        <w:trPr>
          <w:trHeight w:val="410"/>
        </w:trPr>
        <w:tc>
          <w:tcPr>
            <w:tcW w:w="4152"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bCs/>
                <w:color w:val="000000"/>
              </w:rPr>
            </w:pPr>
            <w:r w:rsidRPr="009E3AB8">
              <w:rPr>
                <w:rFonts w:eastAsia="Calibri" w:cs="Times New Roman"/>
                <w:bCs/>
                <w:color w:val="000000"/>
              </w:rPr>
              <w:t>RAM:</w:t>
            </w:r>
          </w:p>
        </w:tc>
        <w:tc>
          <w:tcPr>
            <w:tcW w:w="4531"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color w:val="000000"/>
              </w:rPr>
            </w:pPr>
            <w:r w:rsidRPr="009E3AB8">
              <w:rPr>
                <w:rFonts w:eastAsia="Calibri" w:cs="Times New Roman"/>
                <w:color w:val="000000"/>
              </w:rPr>
              <w:t>8KB</w:t>
            </w:r>
          </w:p>
        </w:tc>
      </w:tr>
      <w:tr w:rsidR="00972594" w:rsidRPr="009E3AB8" w:rsidTr="005D600B">
        <w:trPr>
          <w:trHeight w:val="415"/>
        </w:trPr>
        <w:tc>
          <w:tcPr>
            <w:tcW w:w="4152"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bCs/>
                <w:color w:val="000000"/>
              </w:rPr>
            </w:pPr>
            <w:r w:rsidRPr="009E3AB8">
              <w:rPr>
                <w:rFonts w:eastAsia="Calibri" w:cs="Times New Roman"/>
                <w:bCs/>
                <w:color w:val="000000"/>
              </w:rPr>
              <w:t>EEPROM:</w:t>
            </w:r>
          </w:p>
        </w:tc>
        <w:tc>
          <w:tcPr>
            <w:tcW w:w="4531"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color w:val="000000"/>
              </w:rPr>
            </w:pPr>
            <w:r w:rsidRPr="009E3AB8">
              <w:rPr>
                <w:rFonts w:eastAsia="Calibri" w:cs="Times New Roman"/>
                <w:color w:val="000000"/>
              </w:rPr>
              <w:t>4KB</w:t>
            </w:r>
          </w:p>
        </w:tc>
      </w:tr>
      <w:tr w:rsidR="00972594" w:rsidRPr="009E3AB8" w:rsidTr="005D600B">
        <w:trPr>
          <w:trHeight w:val="421"/>
        </w:trPr>
        <w:tc>
          <w:tcPr>
            <w:tcW w:w="4152"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bCs/>
                <w:color w:val="000000"/>
              </w:rPr>
            </w:pPr>
            <w:r w:rsidRPr="009E3AB8">
              <w:rPr>
                <w:rFonts w:eastAsia="Calibri" w:cs="Times New Roman"/>
                <w:bCs/>
                <w:color w:val="000000"/>
              </w:rPr>
              <w:t>Xung nhịp:</w:t>
            </w:r>
          </w:p>
        </w:tc>
        <w:tc>
          <w:tcPr>
            <w:tcW w:w="4531" w:type="dxa"/>
            <w:tcBorders>
              <w:top w:val="single" w:sz="4" w:space="0" w:color="auto"/>
              <w:left w:val="single" w:sz="4" w:space="0" w:color="auto"/>
              <w:bottom w:val="single" w:sz="4" w:space="0" w:color="auto"/>
              <w:right w:val="single" w:sz="4" w:space="0" w:color="auto"/>
            </w:tcBorders>
            <w:hideMark/>
          </w:tcPr>
          <w:p w:rsidR="00972594" w:rsidRPr="009E3AB8" w:rsidRDefault="00972594" w:rsidP="00D26202">
            <w:pPr>
              <w:spacing w:line="240" w:lineRule="auto"/>
              <w:rPr>
                <w:rFonts w:eastAsia="Calibri" w:cs="Times New Roman"/>
                <w:color w:val="000000"/>
              </w:rPr>
            </w:pPr>
            <w:r w:rsidRPr="009E3AB8">
              <w:rPr>
                <w:rFonts w:eastAsia="Calibri" w:cs="Times New Roman"/>
                <w:color w:val="000000"/>
              </w:rPr>
              <w:t>16MHz</w:t>
            </w:r>
          </w:p>
        </w:tc>
      </w:tr>
    </w:tbl>
    <w:p w:rsidR="00972594" w:rsidRPr="009E3AB8" w:rsidRDefault="00972594" w:rsidP="00972594">
      <w:r w:rsidRPr="009E3AB8">
        <w:t>Ứng dụng thực tế Ardu</w:t>
      </w:r>
      <w:r w:rsidR="00B67D61">
        <w:t>in</w:t>
      </w:r>
      <w:r w:rsidRPr="009E3AB8">
        <w:t>o Mega 2560: với sự tiện ích vô cùng lớn của Ardu</w:t>
      </w:r>
      <w:r w:rsidR="00B67D61">
        <w:t>in</w:t>
      </w:r>
      <w:r w:rsidRPr="009E3AB8">
        <w:t>o Mega 2560, mạnh mẽ với bộ nhớ flash lớn, số chân nhiều hơn và cùng số lượng shield hỗ trợ không hề nhỏ. Ardu</w:t>
      </w:r>
      <w:r w:rsidR="00B67D61">
        <w:t>in</w:t>
      </w:r>
      <w:r w:rsidRPr="009E3AB8">
        <w:t>o Mega đã được đưa vào các dự án lớn hơn như xử lí thông t</w:t>
      </w:r>
      <w:r w:rsidR="00B67D61">
        <w:t>in</w:t>
      </w:r>
      <w:r w:rsidR="00C65BFA">
        <w:t xml:space="preserve"> </w:t>
      </w:r>
      <w:r w:rsidRPr="009E3AB8">
        <w:t>nhiều luồng, điều khiển nhiều động cơ, xe điều khiển từ xa, LED cube hay còn mở rộng cánh cửa với thế giớ</w:t>
      </w:r>
      <w:r w:rsidR="00AE41D5">
        <w:t>i IoT….</w:t>
      </w:r>
    </w:p>
    <w:p w:rsidR="00AE41D5" w:rsidRDefault="00FF107C" w:rsidP="002F425F">
      <w:pPr>
        <w:pStyle w:val="ListParagraph"/>
        <w:numPr>
          <w:ilvl w:val="0"/>
          <w:numId w:val="18"/>
        </w:numPr>
        <w:rPr>
          <w:b/>
        </w:rPr>
      </w:pPr>
      <w:r>
        <w:rPr>
          <w:b/>
        </w:rPr>
        <w:lastRenderedPageBreak/>
        <w:t>Board kết nối</w:t>
      </w:r>
    </w:p>
    <w:p w:rsidR="00FF107C" w:rsidRDefault="005D600B" w:rsidP="00FF107C">
      <w:r>
        <w:rPr>
          <w:noProof/>
        </w:rPr>
        <w:drawing>
          <wp:anchor distT="0" distB="0" distL="114300" distR="114300" simplePos="0" relativeHeight="251853824" behindDoc="0" locked="0" layoutInCell="1" allowOverlap="1" wp14:anchorId="4F2E1CE9" wp14:editId="3717F32F">
            <wp:simplePos x="0" y="0"/>
            <wp:positionH relativeFrom="column">
              <wp:posOffset>1854200</wp:posOffset>
            </wp:positionH>
            <wp:positionV relativeFrom="paragraph">
              <wp:posOffset>2007870</wp:posOffset>
            </wp:positionV>
            <wp:extent cx="3218180" cy="1122045"/>
            <wp:effectExtent l="0" t="0" r="1270" b="1905"/>
            <wp:wrapTopAndBottom/>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2">
                      <a:extLst>
                        <a:ext uri="{28A0092B-C50C-407E-A947-70E740481C1C}">
                          <a14:useLocalDpi xmlns:a14="http://schemas.microsoft.com/office/drawing/2010/main" val="0"/>
                        </a:ext>
                      </a:extLst>
                    </a:blip>
                    <a:srcRect l="2215" t="7260" r="3089" b="6095"/>
                    <a:stretch/>
                  </pic:blipFill>
                  <pic:spPr bwMode="auto">
                    <a:xfrm>
                      <a:off x="0" y="0"/>
                      <a:ext cx="3218180" cy="11220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F107C">
        <w:t>Để kết nối các thiết bị ngoại vi như driver, công tắc hành trình ta có thể nối dây trực tiếp vào board vi điều khiển, tuy nhiên với số lượng driver nhiều số lượng dây nhiều sẽ dễ kết nối sai dây dấn đến mạch điện ko điều khiển được và nặng hơn có thể dẫn dến cháy board arduino. Một điều nữa là khi số lượng dây nối quá lớn thì tính thẩm mỹ không cao. Một giải pháp để giải quyết vấn đề này là sử dụng một board giao tiếp trung gian để kết nối giữa board vi điều khiển vào các thiết bị khác. Có nhiều board trung gian được phát triển hiện nay như RAMPS, Melzi, Generation ….</w:t>
      </w:r>
    </w:p>
    <w:p w:rsidR="00FF107C" w:rsidRDefault="00FF107C" w:rsidP="005D600B">
      <w:pPr>
        <w:pStyle w:val="hinh"/>
      </w:pPr>
      <w:r w:rsidRPr="00FF107C">
        <w:t xml:space="preserve"> </w:t>
      </w:r>
      <w:bookmarkStart w:id="2651" w:name="_Toc13178915"/>
      <w:bookmarkStart w:id="2652" w:name="_Toc13436886"/>
      <w:bookmarkStart w:id="2653" w:name="_Toc14030558"/>
      <w:bookmarkStart w:id="2654" w:name="_Toc14272835"/>
      <w:bookmarkStart w:id="2655" w:name="_Toc14390951"/>
      <w:bookmarkStart w:id="2656" w:name="_Toc14423909"/>
      <w:bookmarkStart w:id="2657" w:name="_Toc14427013"/>
      <w:bookmarkStart w:id="2658" w:name="_Toc14548861"/>
      <w:bookmarkStart w:id="2659" w:name="_Toc14706108"/>
      <w:bookmarkStart w:id="2660" w:name="_Toc14721932"/>
      <w:bookmarkStart w:id="2661" w:name="_Toc14730190"/>
      <w:bookmarkStart w:id="2662" w:name="_Toc14768833"/>
      <w:r>
        <w:t>Board Melzi và board RAMPS</w:t>
      </w:r>
      <w:bookmarkEnd w:id="2651"/>
      <w:bookmarkEnd w:id="2652"/>
      <w:bookmarkEnd w:id="2653"/>
      <w:bookmarkEnd w:id="2654"/>
      <w:bookmarkEnd w:id="2655"/>
      <w:bookmarkEnd w:id="2656"/>
      <w:bookmarkEnd w:id="2657"/>
      <w:bookmarkEnd w:id="2658"/>
      <w:bookmarkEnd w:id="2659"/>
      <w:bookmarkEnd w:id="2660"/>
      <w:bookmarkEnd w:id="2661"/>
      <w:bookmarkEnd w:id="2662"/>
    </w:p>
    <w:p w:rsidR="007D32D4" w:rsidRPr="00FF107C" w:rsidRDefault="007D32D4" w:rsidP="007D32D4">
      <w:r>
        <w:t>Mỗi loại board đều có ưu điểm và mục đích sử dụng khác nhau, để lựa chọn board mạch phù hợp ta cần phải tính đến các yếu tố như: giá thành, khả năng h</w:t>
      </w:r>
      <w:r w:rsidR="00D84AC0">
        <w:t>ỗ</w:t>
      </w:r>
      <w:r>
        <w:t xml:space="preserve"> trợ của board mạch, khả năng mở rộng, sự tiện lợi khi lắp đặt, sự phổ biến của board. Kết hợp các yếu tố trên nhóm quyết định chọn board RAMPS để sử dụng. </w:t>
      </w:r>
    </w:p>
    <w:p w:rsidR="00AE41D5" w:rsidRPr="004C1C17" w:rsidRDefault="00AE41D5" w:rsidP="004C1C17">
      <w:r w:rsidRPr="009E3AB8">
        <w:t>RAMPS 1.4 là board mở rộng cắm trên Ardu</w:t>
      </w:r>
      <w:r w:rsidR="00B67D61">
        <w:t>in</w:t>
      </w:r>
      <w:r w:rsidRPr="009E3AB8">
        <w:t xml:space="preserve">o Mega 2560 và dùng để điều khiển các máy </w:t>
      </w:r>
      <w:r w:rsidR="00B67D61">
        <w:t>in</w:t>
      </w:r>
      <w:r w:rsidR="00C65BFA">
        <w:t xml:space="preserve"> 3D</w:t>
      </w:r>
      <w:r w:rsidRPr="009E3AB8">
        <w:t xml:space="preserve"> Reaprap cũng như các ứng dụng khác.  RAMPS 1.4 có 5 khay dung để lắp module điều khiển động cơ bước A4988, các mạch công suất điều khiển các đầu đùn, bàn nhiệt,</w:t>
      </w:r>
      <w:r w:rsidR="00394AC8">
        <w:t xml:space="preserve"> </w:t>
      </w:r>
      <w:r w:rsidRPr="009E3AB8">
        <w:t xml:space="preserve">… của máy </w:t>
      </w:r>
      <w:r w:rsidR="00B67D61">
        <w:t>in</w:t>
      </w:r>
      <w:r w:rsidR="00C65BFA">
        <w:t xml:space="preserve"> 3D</w:t>
      </w:r>
      <w:r w:rsidRPr="009E3AB8">
        <w:t xml:space="preserve">. do được thiết kế theo các module, các máy </w:t>
      </w:r>
      <w:r w:rsidR="00B67D61">
        <w:t>in</w:t>
      </w:r>
      <w:r w:rsidR="00C65BFA">
        <w:t xml:space="preserve"> 3D</w:t>
      </w:r>
      <w:r w:rsidRPr="009E3AB8">
        <w:t xml:space="preserve"> dung RAMPS 1.4 luôn dễ dàng bảo trì, thay thế, sửa chữa và nâng cấp với chi phí thấ</w:t>
      </w:r>
      <w:r w:rsidR="00DC5394">
        <w:t>p.</w:t>
      </w:r>
    </w:p>
    <w:p w:rsidR="00AE41D5" w:rsidRPr="00DD5361" w:rsidRDefault="00AE41D5" w:rsidP="00AE41D5">
      <w:pPr>
        <w:rPr>
          <w:b/>
        </w:rPr>
      </w:pPr>
      <w:r w:rsidRPr="00DD5361">
        <w:rPr>
          <w:b/>
        </w:rPr>
        <w:t>Các tính năng nổi bật:</w:t>
      </w:r>
    </w:p>
    <w:p w:rsidR="00AE41D5" w:rsidRPr="009E3AB8" w:rsidRDefault="00AE41D5" w:rsidP="00AD675E">
      <w:pPr>
        <w:pStyle w:val="ListParagraph1"/>
      </w:pPr>
      <w:r w:rsidRPr="009E3AB8">
        <w:t xml:space="preserve">Dùng để điều khiển máy </w:t>
      </w:r>
      <w:r w:rsidR="00B67D61">
        <w:t>in</w:t>
      </w:r>
      <w:r w:rsidR="00C65BFA">
        <w:t xml:space="preserve"> 3D</w:t>
      </w:r>
      <w:r w:rsidRPr="009E3AB8">
        <w:t xml:space="preserve"> và các dạng robot 3 trục tịnh tiến.</w:t>
      </w:r>
    </w:p>
    <w:p w:rsidR="005D600B" w:rsidRDefault="00AE41D5" w:rsidP="00AD675E">
      <w:pPr>
        <w:pStyle w:val="ListParagraph1"/>
      </w:pPr>
      <w:r w:rsidRPr="009E3AB8">
        <w:t xml:space="preserve"> Có thể mở rộng cho các phụ kiện điện tử khác.</w:t>
      </w:r>
    </w:p>
    <w:p w:rsidR="005D600B" w:rsidRDefault="00AE41D5" w:rsidP="00AD675E">
      <w:pPr>
        <w:pStyle w:val="ListParagraph1"/>
      </w:pPr>
      <w:r w:rsidRPr="009E3AB8">
        <w:t>Có 3 mạch công suất cho các đầu sấy và quạt</w:t>
      </w:r>
    </w:p>
    <w:p w:rsidR="00AE41D5" w:rsidRPr="009E3AB8" w:rsidRDefault="00AE41D5" w:rsidP="00AD675E">
      <w:pPr>
        <w:pStyle w:val="ListParagraph1"/>
      </w:pPr>
      <w:r w:rsidRPr="009E3AB8">
        <w:t>Có thể tích hợp thẻ nhớ.</w:t>
      </w:r>
    </w:p>
    <w:p w:rsidR="00AE41D5" w:rsidRPr="009E3AB8" w:rsidRDefault="00AE41D5" w:rsidP="00AD675E">
      <w:pPr>
        <w:pStyle w:val="ListParagraph1"/>
      </w:pPr>
      <w:r w:rsidRPr="009E3AB8">
        <w:t>Điều khiển bàn nhiệt.</w:t>
      </w:r>
    </w:p>
    <w:p w:rsidR="00AE41D5" w:rsidRPr="009E3AB8" w:rsidRDefault="00AE41D5" w:rsidP="00AD675E">
      <w:pPr>
        <w:pStyle w:val="ListParagraph1"/>
      </w:pPr>
      <w:r w:rsidRPr="009E3AB8">
        <w:t>Hiển thị trạng thái hoạt động bằng led.</w:t>
      </w:r>
    </w:p>
    <w:p w:rsidR="00AE41D5" w:rsidRPr="009E3AB8" w:rsidRDefault="00AE41D5" w:rsidP="00AD675E">
      <w:pPr>
        <w:pStyle w:val="ListParagraph1"/>
      </w:pPr>
      <w:r w:rsidRPr="009E3AB8">
        <w:lastRenderedPageBreak/>
        <w:t>Hỗ trợ tới 2 động cơ trục Z.</w:t>
      </w:r>
    </w:p>
    <w:p w:rsidR="00AE41D5" w:rsidRPr="009E3AB8" w:rsidRDefault="00AE41D5" w:rsidP="00AD675E">
      <w:pPr>
        <w:pStyle w:val="ListParagraph1"/>
      </w:pPr>
      <w:r w:rsidRPr="009E3AB8">
        <w:t>6 ngõ digital đượ</w:t>
      </w:r>
      <w:r w:rsidR="001C57AB">
        <w:t>c dùng</w:t>
      </w:r>
      <w:r w:rsidRPr="009E3AB8">
        <w:t xml:space="preserve"> cho cảm biến đầu cuối của mỗi trục.</w:t>
      </w:r>
    </w:p>
    <w:p w:rsidR="00AE41D5" w:rsidRPr="009E3AB8" w:rsidRDefault="00AE41D5" w:rsidP="00AD675E">
      <w:pPr>
        <w:pStyle w:val="ListParagraph1"/>
      </w:pPr>
      <w:r w:rsidRPr="009E3AB8">
        <w:t>Cầ</w:t>
      </w:r>
      <w:r w:rsidR="001C57AB">
        <w:t>u ch</w:t>
      </w:r>
      <w:r w:rsidRPr="009E3AB8">
        <w:t>ì tự phục hồi 5A bảo vệ các phần tử trong mạch.</w:t>
      </w:r>
    </w:p>
    <w:p w:rsidR="00AE41D5" w:rsidRDefault="00AE41D5" w:rsidP="00AD675E">
      <w:pPr>
        <w:pStyle w:val="ListParagraph1"/>
      </w:pPr>
      <w:r w:rsidRPr="009E3AB8">
        <w:t>Thêm các chân ngõ ra: PWM, ngõ ra số, nối tiếp, SPI, I2C và các ngõ ra analog.</w:t>
      </w:r>
    </w:p>
    <w:p w:rsidR="00AE41D5" w:rsidRPr="007D32D4" w:rsidRDefault="00AE41D5" w:rsidP="002F425F">
      <w:pPr>
        <w:pStyle w:val="ListParagraph"/>
        <w:numPr>
          <w:ilvl w:val="0"/>
          <w:numId w:val="18"/>
        </w:numPr>
        <w:rPr>
          <w:b/>
          <w:lang w:val="vi-VN"/>
        </w:rPr>
      </w:pPr>
      <w:r w:rsidRPr="004A4EC9">
        <w:rPr>
          <w:b/>
          <w:lang w:val="vi-VN"/>
        </w:rPr>
        <w:t>Mạch driver điều khiển động cơ bướ</w:t>
      </w:r>
      <w:r w:rsidR="007D32D4">
        <w:rPr>
          <w:b/>
          <w:lang w:val="vi-VN"/>
        </w:rPr>
        <w:t xml:space="preserve">c </w:t>
      </w:r>
    </w:p>
    <w:p w:rsidR="007D32D4" w:rsidRDefault="001C57AB" w:rsidP="001C57AB">
      <w:r>
        <w:t>Là một bộ phận không thể thiếu để điều khiển động cơ bước. Driver như là một mạch phân phối xung cho động cơ, làm nhiệm vụ cấp điện cho động cơ bước hoạt động. Có 2 loại driver được sử dụng khá nhiều trong các máy in 3D hiện nay là driver A4988 và DRV8825.</w:t>
      </w:r>
    </w:p>
    <w:p w:rsidR="001C57AB" w:rsidRDefault="001C57AB" w:rsidP="001C57AB">
      <w:pPr>
        <w:jc w:val="center"/>
      </w:pPr>
      <w:r>
        <w:rPr>
          <w:noProof/>
        </w:rPr>
        <w:drawing>
          <wp:inline distT="0" distB="0" distL="0" distR="0" wp14:anchorId="2CD91211" wp14:editId="1E96CE4D">
            <wp:extent cx="2105025" cy="768050"/>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3"/>
                    <a:srcRect l="4966" t="7950" r="7521" b="9492"/>
                    <a:stretch/>
                  </pic:blipFill>
                  <pic:spPr bwMode="auto">
                    <a:xfrm>
                      <a:off x="0" y="0"/>
                      <a:ext cx="2177368" cy="794446"/>
                    </a:xfrm>
                    <a:prstGeom prst="rect">
                      <a:avLst/>
                    </a:prstGeom>
                    <a:ln>
                      <a:noFill/>
                    </a:ln>
                    <a:extLst>
                      <a:ext uri="{53640926-AAD7-44D8-BBD7-CCE9431645EC}">
                        <a14:shadowObscured xmlns:a14="http://schemas.microsoft.com/office/drawing/2010/main"/>
                      </a:ext>
                    </a:extLst>
                  </pic:spPr>
                </pic:pic>
              </a:graphicData>
            </a:graphic>
          </wp:inline>
        </w:drawing>
      </w:r>
    </w:p>
    <w:p w:rsidR="001C57AB" w:rsidRDefault="001C57AB" w:rsidP="001C57AB">
      <w:pPr>
        <w:pStyle w:val="hinh"/>
      </w:pPr>
      <w:bookmarkStart w:id="2663" w:name="_Toc13178916"/>
      <w:bookmarkStart w:id="2664" w:name="_Toc13436887"/>
      <w:bookmarkStart w:id="2665" w:name="_Toc14030559"/>
      <w:bookmarkStart w:id="2666" w:name="_Toc14272836"/>
      <w:bookmarkStart w:id="2667" w:name="_Toc14390952"/>
      <w:bookmarkStart w:id="2668" w:name="_Toc14423910"/>
      <w:bookmarkStart w:id="2669" w:name="_Toc14427014"/>
      <w:bookmarkStart w:id="2670" w:name="_Toc14548862"/>
      <w:bookmarkStart w:id="2671" w:name="_Toc14706109"/>
      <w:bookmarkStart w:id="2672" w:name="_Toc14721933"/>
      <w:bookmarkStart w:id="2673" w:name="_Toc14730191"/>
      <w:bookmarkStart w:id="2674" w:name="_Toc14768834"/>
      <w:r>
        <w:t>Driver A4988 và driver</w:t>
      </w:r>
      <w:r w:rsidRPr="001C57AB">
        <w:t xml:space="preserve"> </w:t>
      </w:r>
      <w:r>
        <w:t>DVR8825</w:t>
      </w:r>
      <w:bookmarkEnd w:id="2663"/>
      <w:bookmarkEnd w:id="2664"/>
      <w:bookmarkEnd w:id="2665"/>
      <w:bookmarkEnd w:id="2666"/>
      <w:bookmarkEnd w:id="2667"/>
      <w:bookmarkEnd w:id="2668"/>
      <w:bookmarkEnd w:id="2669"/>
      <w:bookmarkEnd w:id="2670"/>
      <w:bookmarkEnd w:id="2671"/>
      <w:bookmarkEnd w:id="2672"/>
      <w:bookmarkEnd w:id="2673"/>
      <w:bookmarkEnd w:id="2674"/>
    </w:p>
    <w:p w:rsidR="0090260F" w:rsidRPr="007D32D4" w:rsidRDefault="0090260F" w:rsidP="0090260F">
      <w:pPr>
        <w:pStyle w:val="bng"/>
      </w:pPr>
      <w:bookmarkStart w:id="2675" w:name="_Toc13178950"/>
      <w:bookmarkStart w:id="2676" w:name="_Toc13436921"/>
      <w:bookmarkStart w:id="2677" w:name="_Toc14030593"/>
      <w:bookmarkStart w:id="2678" w:name="_Toc14272870"/>
      <w:bookmarkStart w:id="2679" w:name="_Toc14390988"/>
      <w:bookmarkStart w:id="2680" w:name="_Toc14424353"/>
      <w:bookmarkStart w:id="2681" w:name="_Toc14424811"/>
      <w:bookmarkStart w:id="2682" w:name="_Toc14427050"/>
      <w:bookmarkStart w:id="2683" w:name="_Toc14548911"/>
      <w:bookmarkStart w:id="2684" w:name="_Toc14549009"/>
      <w:bookmarkStart w:id="2685" w:name="_Toc14549106"/>
      <w:bookmarkStart w:id="2686" w:name="_Toc14705997"/>
      <w:bookmarkStart w:id="2687" w:name="_Toc14721970"/>
      <w:bookmarkStart w:id="2688" w:name="_Toc14730228"/>
      <w:bookmarkStart w:id="2689" w:name="_Toc14768871"/>
      <w:r>
        <w:t>Bản so sánh driver A4988 và DVR8825</w:t>
      </w:r>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p>
    <w:tbl>
      <w:tblPr>
        <w:tblStyle w:val="TableGrid"/>
        <w:tblW w:w="0" w:type="auto"/>
        <w:tblInd w:w="288" w:type="dxa"/>
        <w:tblLook w:val="04A0" w:firstRow="1" w:lastRow="0" w:firstColumn="1" w:lastColumn="0" w:noHBand="0" w:noVBand="1"/>
      </w:tblPr>
      <w:tblGrid>
        <w:gridCol w:w="2818"/>
        <w:gridCol w:w="3106"/>
        <w:gridCol w:w="3125"/>
      </w:tblGrid>
      <w:tr w:rsidR="001C57AB" w:rsidTr="00DF6623">
        <w:tc>
          <w:tcPr>
            <w:tcW w:w="2919" w:type="dxa"/>
          </w:tcPr>
          <w:p w:rsidR="001C57AB" w:rsidRDefault="001C57AB" w:rsidP="00AE41D5">
            <w:pPr>
              <w:ind w:firstLine="0"/>
              <w:rPr>
                <w:shd w:val="clear" w:color="auto" w:fill="FFFFFF"/>
              </w:rPr>
            </w:pPr>
          </w:p>
        </w:tc>
        <w:tc>
          <w:tcPr>
            <w:tcW w:w="3207" w:type="dxa"/>
          </w:tcPr>
          <w:p w:rsidR="001C57AB" w:rsidRDefault="001C57AB" w:rsidP="00AE41D5">
            <w:pPr>
              <w:ind w:firstLine="0"/>
              <w:rPr>
                <w:shd w:val="clear" w:color="auto" w:fill="FFFFFF"/>
              </w:rPr>
            </w:pPr>
            <w:r>
              <w:rPr>
                <w:shd w:val="clear" w:color="auto" w:fill="FFFFFF"/>
              </w:rPr>
              <w:t>A4988</w:t>
            </w:r>
          </w:p>
        </w:tc>
        <w:tc>
          <w:tcPr>
            <w:tcW w:w="3207" w:type="dxa"/>
          </w:tcPr>
          <w:p w:rsidR="001C57AB" w:rsidRDefault="001C57AB" w:rsidP="00AE41D5">
            <w:pPr>
              <w:ind w:firstLine="0"/>
              <w:rPr>
                <w:shd w:val="clear" w:color="auto" w:fill="FFFFFF"/>
              </w:rPr>
            </w:pPr>
            <w:r>
              <w:rPr>
                <w:shd w:val="clear" w:color="auto" w:fill="FFFFFF"/>
              </w:rPr>
              <w:t>DVR8825</w:t>
            </w:r>
          </w:p>
        </w:tc>
      </w:tr>
      <w:tr w:rsidR="001C57AB" w:rsidTr="00DF6623">
        <w:tc>
          <w:tcPr>
            <w:tcW w:w="2919" w:type="dxa"/>
          </w:tcPr>
          <w:p w:rsidR="001C57AB" w:rsidRDefault="001C57AB" w:rsidP="00AE41D5">
            <w:pPr>
              <w:ind w:firstLine="0"/>
              <w:rPr>
                <w:shd w:val="clear" w:color="auto" w:fill="FFFFFF"/>
              </w:rPr>
            </w:pPr>
            <w:r>
              <w:rPr>
                <w:shd w:val="clear" w:color="auto" w:fill="FFFFFF"/>
              </w:rPr>
              <w:t>Sự phổ biến</w:t>
            </w:r>
          </w:p>
        </w:tc>
        <w:tc>
          <w:tcPr>
            <w:tcW w:w="3207" w:type="dxa"/>
          </w:tcPr>
          <w:p w:rsidR="001C57AB" w:rsidRDefault="001C57AB" w:rsidP="00AE41D5">
            <w:pPr>
              <w:ind w:firstLine="0"/>
              <w:rPr>
                <w:shd w:val="clear" w:color="auto" w:fill="FFFFFF"/>
              </w:rPr>
            </w:pPr>
            <w:r>
              <w:rPr>
                <w:shd w:val="clear" w:color="auto" w:fill="FFFFFF"/>
              </w:rPr>
              <w:t>Phổ biến rộng</w:t>
            </w:r>
          </w:p>
        </w:tc>
        <w:tc>
          <w:tcPr>
            <w:tcW w:w="3207" w:type="dxa"/>
          </w:tcPr>
          <w:p w:rsidR="001C57AB" w:rsidRDefault="001C57AB" w:rsidP="00AE41D5">
            <w:pPr>
              <w:ind w:firstLine="0"/>
              <w:rPr>
                <w:shd w:val="clear" w:color="auto" w:fill="FFFFFF"/>
              </w:rPr>
            </w:pPr>
            <w:r>
              <w:rPr>
                <w:shd w:val="clear" w:color="auto" w:fill="FFFFFF"/>
              </w:rPr>
              <w:t>Phổ biến</w:t>
            </w:r>
          </w:p>
        </w:tc>
      </w:tr>
      <w:tr w:rsidR="001C57AB" w:rsidTr="00DF6623">
        <w:tc>
          <w:tcPr>
            <w:tcW w:w="2919" w:type="dxa"/>
          </w:tcPr>
          <w:p w:rsidR="001C57AB" w:rsidRDefault="001C57AB" w:rsidP="00AE41D5">
            <w:pPr>
              <w:ind w:firstLine="0"/>
              <w:rPr>
                <w:shd w:val="clear" w:color="auto" w:fill="FFFFFF"/>
              </w:rPr>
            </w:pPr>
            <w:r>
              <w:rPr>
                <w:shd w:val="clear" w:color="auto" w:fill="FFFFFF"/>
              </w:rPr>
              <w:t>Giá thành</w:t>
            </w:r>
          </w:p>
        </w:tc>
        <w:tc>
          <w:tcPr>
            <w:tcW w:w="3207" w:type="dxa"/>
          </w:tcPr>
          <w:p w:rsidR="001C57AB" w:rsidRDefault="001C57AB" w:rsidP="00AE41D5">
            <w:pPr>
              <w:ind w:firstLine="0"/>
              <w:rPr>
                <w:shd w:val="clear" w:color="auto" w:fill="FFFFFF"/>
              </w:rPr>
            </w:pPr>
            <w:r>
              <w:rPr>
                <w:shd w:val="clear" w:color="auto" w:fill="FFFFFF"/>
              </w:rPr>
              <w:t>20.000 VND</w:t>
            </w:r>
          </w:p>
        </w:tc>
        <w:tc>
          <w:tcPr>
            <w:tcW w:w="3207" w:type="dxa"/>
          </w:tcPr>
          <w:p w:rsidR="001C57AB" w:rsidRDefault="001C57AB" w:rsidP="00AE41D5">
            <w:pPr>
              <w:ind w:firstLine="0"/>
              <w:rPr>
                <w:shd w:val="clear" w:color="auto" w:fill="FFFFFF"/>
              </w:rPr>
            </w:pPr>
            <w:r>
              <w:rPr>
                <w:shd w:val="clear" w:color="auto" w:fill="FFFFFF"/>
              </w:rPr>
              <w:t>45.000VND</w:t>
            </w:r>
          </w:p>
        </w:tc>
      </w:tr>
      <w:tr w:rsidR="001C57AB" w:rsidTr="00DF6623">
        <w:tc>
          <w:tcPr>
            <w:tcW w:w="2919" w:type="dxa"/>
          </w:tcPr>
          <w:p w:rsidR="001C57AB" w:rsidRDefault="001C57AB" w:rsidP="00AE41D5">
            <w:pPr>
              <w:ind w:firstLine="0"/>
              <w:rPr>
                <w:shd w:val="clear" w:color="auto" w:fill="FFFFFF"/>
              </w:rPr>
            </w:pPr>
            <w:r>
              <w:rPr>
                <w:shd w:val="clear" w:color="auto" w:fill="FFFFFF"/>
              </w:rPr>
              <w:t>Dòng điện</w:t>
            </w:r>
          </w:p>
        </w:tc>
        <w:tc>
          <w:tcPr>
            <w:tcW w:w="3207" w:type="dxa"/>
          </w:tcPr>
          <w:p w:rsidR="001C57AB" w:rsidRDefault="001C57AB" w:rsidP="00AE41D5">
            <w:pPr>
              <w:ind w:firstLine="0"/>
              <w:rPr>
                <w:shd w:val="clear" w:color="auto" w:fill="FFFFFF"/>
              </w:rPr>
            </w:pPr>
            <w:r>
              <w:rPr>
                <w:shd w:val="clear" w:color="auto" w:fill="FFFFFF"/>
              </w:rPr>
              <w:t>2A</w:t>
            </w:r>
          </w:p>
        </w:tc>
        <w:tc>
          <w:tcPr>
            <w:tcW w:w="3207" w:type="dxa"/>
          </w:tcPr>
          <w:p w:rsidR="001C57AB" w:rsidRDefault="001C57AB" w:rsidP="00AE41D5">
            <w:pPr>
              <w:ind w:firstLine="0"/>
              <w:rPr>
                <w:shd w:val="clear" w:color="auto" w:fill="FFFFFF"/>
              </w:rPr>
            </w:pPr>
            <w:r>
              <w:rPr>
                <w:shd w:val="clear" w:color="auto" w:fill="FFFFFF"/>
              </w:rPr>
              <w:t>2.5A</w:t>
            </w:r>
          </w:p>
        </w:tc>
      </w:tr>
      <w:tr w:rsidR="001C57AB" w:rsidTr="00DF6623">
        <w:tc>
          <w:tcPr>
            <w:tcW w:w="2919" w:type="dxa"/>
          </w:tcPr>
          <w:p w:rsidR="001C57AB" w:rsidRDefault="001C57AB" w:rsidP="00AE41D5">
            <w:pPr>
              <w:ind w:firstLine="0"/>
              <w:rPr>
                <w:shd w:val="clear" w:color="auto" w:fill="FFFFFF"/>
              </w:rPr>
            </w:pPr>
            <w:r>
              <w:rPr>
                <w:shd w:val="clear" w:color="auto" w:fill="FFFFFF"/>
              </w:rPr>
              <w:t>Vi bước lớn nhất</w:t>
            </w:r>
          </w:p>
        </w:tc>
        <w:tc>
          <w:tcPr>
            <w:tcW w:w="3207" w:type="dxa"/>
          </w:tcPr>
          <w:p w:rsidR="001C57AB" w:rsidRDefault="0090260F" w:rsidP="00AE41D5">
            <w:pPr>
              <w:ind w:firstLine="0"/>
              <w:rPr>
                <w:shd w:val="clear" w:color="auto" w:fill="FFFFFF"/>
              </w:rPr>
            </w:pPr>
            <w:r>
              <w:rPr>
                <w:shd w:val="clear" w:color="auto" w:fill="FFFFFF"/>
              </w:rPr>
              <w:t>16</w:t>
            </w:r>
          </w:p>
        </w:tc>
        <w:tc>
          <w:tcPr>
            <w:tcW w:w="3207" w:type="dxa"/>
          </w:tcPr>
          <w:p w:rsidR="001C57AB" w:rsidRDefault="0090260F" w:rsidP="00AE41D5">
            <w:pPr>
              <w:ind w:firstLine="0"/>
              <w:rPr>
                <w:shd w:val="clear" w:color="auto" w:fill="FFFFFF"/>
              </w:rPr>
            </w:pPr>
            <w:r>
              <w:rPr>
                <w:shd w:val="clear" w:color="auto" w:fill="FFFFFF"/>
              </w:rPr>
              <w:t>32</w:t>
            </w:r>
          </w:p>
        </w:tc>
      </w:tr>
      <w:tr w:rsidR="001C57AB" w:rsidTr="00DF6623">
        <w:tc>
          <w:tcPr>
            <w:tcW w:w="2919" w:type="dxa"/>
          </w:tcPr>
          <w:p w:rsidR="001C57AB" w:rsidRDefault="0090260F" w:rsidP="00AE41D5">
            <w:pPr>
              <w:ind w:firstLine="0"/>
              <w:rPr>
                <w:shd w:val="clear" w:color="auto" w:fill="FFFFFF"/>
              </w:rPr>
            </w:pPr>
            <w:r>
              <w:rPr>
                <w:shd w:val="clear" w:color="auto" w:fill="FFFFFF"/>
              </w:rPr>
              <w:t>Màu PCB</w:t>
            </w:r>
          </w:p>
        </w:tc>
        <w:tc>
          <w:tcPr>
            <w:tcW w:w="3207" w:type="dxa"/>
          </w:tcPr>
          <w:p w:rsidR="001C57AB" w:rsidRDefault="0090260F" w:rsidP="00AE41D5">
            <w:pPr>
              <w:ind w:firstLine="0"/>
              <w:rPr>
                <w:shd w:val="clear" w:color="auto" w:fill="FFFFFF"/>
              </w:rPr>
            </w:pPr>
            <w:r>
              <w:rPr>
                <w:shd w:val="clear" w:color="auto" w:fill="FFFFFF"/>
              </w:rPr>
              <w:t>Đỏ/xanh lá</w:t>
            </w:r>
          </w:p>
        </w:tc>
        <w:tc>
          <w:tcPr>
            <w:tcW w:w="3207" w:type="dxa"/>
          </w:tcPr>
          <w:p w:rsidR="001C57AB" w:rsidRDefault="0090260F" w:rsidP="00AE41D5">
            <w:pPr>
              <w:ind w:firstLine="0"/>
              <w:rPr>
                <w:shd w:val="clear" w:color="auto" w:fill="FFFFFF"/>
              </w:rPr>
            </w:pPr>
            <w:r>
              <w:rPr>
                <w:shd w:val="clear" w:color="auto" w:fill="FFFFFF"/>
              </w:rPr>
              <w:t>Tím</w:t>
            </w:r>
          </w:p>
        </w:tc>
      </w:tr>
      <w:tr w:rsidR="001C57AB" w:rsidTr="00DF6623">
        <w:tc>
          <w:tcPr>
            <w:tcW w:w="2919" w:type="dxa"/>
          </w:tcPr>
          <w:p w:rsidR="001C57AB" w:rsidRDefault="0090260F" w:rsidP="00AE41D5">
            <w:pPr>
              <w:ind w:firstLine="0"/>
              <w:rPr>
                <w:shd w:val="clear" w:color="auto" w:fill="FFFFFF"/>
              </w:rPr>
            </w:pPr>
            <w:r>
              <w:rPr>
                <w:shd w:val="clear" w:color="auto" w:fill="FFFFFF"/>
              </w:rPr>
              <w:t>Biến trở</w:t>
            </w:r>
          </w:p>
        </w:tc>
        <w:tc>
          <w:tcPr>
            <w:tcW w:w="3207" w:type="dxa"/>
          </w:tcPr>
          <w:p w:rsidR="001C57AB" w:rsidRDefault="0090260F" w:rsidP="00AE41D5">
            <w:pPr>
              <w:ind w:firstLine="0"/>
              <w:rPr>
                <w:shd w:val="clear" w:color="auto" w:fill="FFFFFF"/>
              </w:rPr>
            </w:pPr>
            <w:r>
              <w:rPr>
                <w:shd w:val="clear" w:color="auto" w:fill="FFFFFF"/>
              </w:rPr>
              <w:t>Gần chân Dir</w:t>
            </w:r>
          </w:p>
        </w:tc>
        <w:tc>
          <w:tcPr>
            <w:tcW w:w="3207" w:type="dxa"/>
          </w:tcPr>
          <w:p w:rsidR="001C57AB" w:rsidRDefault="0090260F" w:rsidP="00AE41D5">
            <w:pPr>
              <w:ind w:firstLine="0"/>
              <w:rPr>
                <w:shd w:val="clear" w:color="auto" w:fill="FFFFFF"/>
              </w:rPr>
            </w:pPr>
            <w:r>
              <w:rPr>
                <w:shd w:val="clear" w:color="auto" w:fill="FFFFFF"/>
              </w:rPr>
              <w:t>Gần chân EN</w:t>
            </w:r>
          </w:p>
        </w:tc>
      </w:tr>
      <w:tr w:rsidR="001C57AB" w:rsidTr="00DF6623">
        <w:tc>
          <w:tcPr>
            <w:tcW w:w="2919" w:type="dxa"/>
          </w:tcPr>
          <w:p w:rsidR="001C57AB" w:rsidRDefault="0090260F" w:rsidP="00AE41D5">
            <w:pPr>
              <w:ind w:firstLine="0"/>
              <w:rPr>
                <w:shd w:val="clear" w:color="auto" w:fill="FFFFFF"/>
              </w:rPr>
            </w:pPr>
            <w:r>
              <w:rPr>
                <w:shd w:val="clear" w:color="auto" w:fill="FFFFFF"/>
              </w:rPr>
              <w:t>Giá trị biến trở</w:t>
            </w:r>
          </w:p>
        </w:tc>
        <w:tc>
          <w:tcPr>
            <w:tcW w:w="3207" w:type="dxa"/>
          </w:tcPr>
          <w:p w:rsidR="0090260F" w:rsidRDefault="0090260F" w:rsidP="00AE41D5">
            <w:pPr>
              <w:ind w:firstLine="0"/>
              <w:rPr>
                <w:shd w:val="clear" w:color="auto" w:fill="FFFFFF"/>
              </w:rPr>
            </w:pPr>
            <w:r>
              <w:rPr>
                <w:shd w:val="clear" w:color="auto" w:fill="FFFFFF"/>
              </w:rPr>
              <w:t>0.05 ohm</w:t>
            </w:r>
            <w:r w:rsidR="00B953B3">
              <w:rPr>
                <w:shd w:val="clear" w:color="auto" w:fill="FFFFFF"/>
              </w:rPr>
              <w:t>,</w:t>
            </w:r>
            <w:r>
              <w:rPr>
                <w:shd w:val="clear" w:color="auto" w:fill="FFFFFF"/>
              </w:rPr>
              <w:t>0.1 ohm</w:t>
            </w:r>
            <w:r w:rsidR="00B953B3">
              <w:rPr>
                <w:shd w:val="clear" w:color="auto" w:fill="FFFFFF"/>
              </w:rPr>
              <w:t>,</w:t>
            </w:r>
            <w:r>
              <w:rPr>
                <w:shd w:val="clear" w:color="auto" w:fill="FFFFFF"/>
              </w:rPr>
              <w:t>0.2 ohm</w:t>
            </w:r>
          </w:p>
        </w:tc>
        <w:tc>
          <w:tcPr>
            <w:tcW w:w="3207" w:type="dxa"/>
          </w:tcPr>
          <w:p w:rsidR="001C57AB" w:rsidRDefault="0090260F" w:rsidP="00AE41D5">
            <w:pPr>
              <w:ind w:firstLine="0"/>
              <w:rPr>
                <w:shd w:val="clear" w:color="auto" w:fill="FFFFFF"/>
              </w:rPr>
            </w:pPr>
            <w:r>
              <w:rPr>
                <w:shd w:val="clear" w:color="auto" w:fill="FFFFFF"/>
              </w:rPr>
              <w:t>0.1 ohm</w:t>
            </w:r>
          </w:p>
        </w:tc>
      </w:tr>
      <w:tr w:rsidR="0090260F" w:rsidTr="00DF6623">
        <w:tc>
          <w:tcPr>
            <w:tcW w:w="2919" w:type="dxa"/>
          </w:tcPr>
          <w:p w:rsidR="0090260F" w:rsidRDefault="0090260F" w:rsidP="00AE41D5">
            <w:pPr>
              <w:ind w:firstLine="0"/>
              <w:rPr>
                <w:shd w:val="clear" w:color="auto" w:fill="FFFFFF"/>
              </w:rPr>
            </w:pPr>
            <w:r>
              <w:rPr>
                <w:shd w:val="clear" w:color="auto" w:fill="FFFFFF"/>
              </w:rPr>
              <w:t>Số lớp mạch in</w:t>
            </w:r>
          </w:p>
        </w:tc>
        <w:tc>
          <w:tcPr>
            <w:tcW w:w="3207" w:type="dxa"/>
          </w:tcPr>
          <w:p w:rsidR="0090260F" w:rsidRDefault="0090260F" w:rsidP="00AE41D5">
            <w:pPr>
              <w:ind w:firstLine="0"/>
              <w:rPr>
                <w:shd w:val="clear" w:color="auto" w:fill="FFFFFF"/>
              </w:rPr>
            </w:pPr>
            <w:r>
              <w:rPr>
                <w:shd w:val="clear" w:color="auto" w:fill="FFFFFF"/>
              </w:rPr>
              <w:t>2 lớp</w:t>
            </w:r>
          </w:p>
        </w:tc>
        <w:tc>
          <w:tcPr>
            <w:tcW w:w="3207" w:type="dxa"/>
          </w:tcPr>
          <w:p w:rsidR="0090260F" w:rsidRDefault="0090260F" w:rsidP="00AE41D5">
            <w:pPr>
              <w:ind w:firstLine="0"/>
              <w:rPr>
                <w:shd w:val="clear" w:color="auto" w:fill="FFFFFF"/>
              </w:rPr>
            </w:pPr>
            <w:r>
              <w:rPr>
                <w:shd w:val="clear" w:color="auto" w:fill="FFFFFF"/>
              </w:rPr>
              <w:t>4 lớp</w:t>
            </w:r>
          </w:p>
        </w:tc>
      </w:tr>
      <w:tr w:rsidR="0090260F" w:rsidTr="00DF6623">
        <w:tc>
          <w:tcPr>
            <w:tcW w:w="2919" w:type="dxa"/>
          </w:tcPr>
          <w:p w:rsidR="0090260F" w:rsidRDefault="0090260F" w:rsidP="00AE41D5">
            <w:pPr>
              <w:ind w:firstLine="0"/>
              <w:rPr>
                <w:shd w:val="clear" w:color="auto" w:fill="FFFFFF"/>
              </w:rPr>
            </w:pPr>
            <w:r>
              <w:rPr>
                <w:shd w:val="clear" w:color="auto" w:fill="FFFFFF"/>
              </w:rPr>
              <w:t>Bảo vệ quá nhiệt</w:t>
            </w:r>
          </w:p>
        </w:tc>
        <w:tc>
          <w:tcPr>
            <w:tcW w:w="3207" w:type="dxa"/>
          </w:tcPr>
          <w:p w:rsidR="0090260F" w:rsidRDefault="0090260F" w:rsidP="00AE41D5">
            <w:pPr>
              <w:ind w:firstLine="0"/>
              <w:rPr>
                <w:shd w:val="clear" w:color="auto" w:fill="FFFFFF"/>
              </w:rPr>
            </w:pPr>
            <w:r>
              <w:rPr>
                <w:shd w:val="clear" w:color="auto" w:fill="FFFFFF"/>
              </w:rPr>
              <w:t xml:space="preserve">Có </w:t>
            </w:r>
          </w:p>
        </w:tc>
        <w:tc>
          <w:tcPr>
            <w:tcW w:w="3207" w:type="dxa"/>
          </w:tcPr>
          <w:p w:rsidR="0090260F" w:rsidRDefault="0090260F" w:rsidP="00AE41D5">
            <w:pPr>
              <w:ind w:firstLine="0"/>
              <w:rPr>
                <w:shd w:val="clear" w:color="auto" w:fill="FFFFFF"/>
              </w:rPr>
            </w:pPr>
            <w:r>
              <w:rPr>
                <w:shd w:val="clear" w:color="auto" w:fill="FFFFFF"/>
              </w:rPr>
              <w:t>Có</w:t>
            </w:r>
          </w:p>
        </w:tc>
      </w:tr>
      <w:tr w:rsidR="0090260F" w:rsidTr="00DF6623">
        <w:tc>
          <w:tcPr>
            <w:tcW w:w="2919" w:type="dxa"/>
          </w:tcPr>
          <w:p w:rsidR="0090260F" w:rsidRDefault="0090260F" w:rsidP="00AE41D5">
            <w:pPr>
              <w:ind w:firstLine="0"/>
              <w:rPr>
                <w:shd w:val="clear" w:color="auto" w:fill="FFFFFF"/>
              </w:rPr>
            </w:pPr>
            <w:r>
              <w:rPr>
                <w:shd w:val="clear" w:color="auto" w:fill="FFFFFF"/>
              </w:rPr>
              <w:t>Kích thước</w:t>
            </w:r>
          </w:p>
        </w:tc>
        <w:tc>
          <w:tcPr>
            <w:tcW w:w="3207" w:type="dxa"/>
          </w:tcPr>
          <w:p w:rsidR="0090260F" w:rsidRDefault="0090260F" w:rsidP="00AE41D5">
            <w:pPr>
              <w:ind w:firstLine="0"/>
              <w:rPr>
                <w:shd w:val="clear" w:color="auto" w:fill="FFFFFF"/>
              </w:rPr>
            </w:pPr>
            <w:r>
              <w:rPr>
                <w:shd w:val="clear" w:color="auto" w:fill="FFFFFF"/>
              </w:rPr>
              <w:t>5x5mm</w:t>
            </w:r>
          </w:p>
        </w:tc>
        <w:tc>
          <w:tcPr>
            <w:tcW w:w="3207" w:type="dxa"/>
          </w:tcPr>
          <w:p w:rsidR="0090260F" w:rsidRDefault="0090260F" w:rsidP="00AE41D5">
            <w:pPr>
              <w:ind w:firstLine="0"/>
              <w:rPr>
                <w:shd w:val="clear" w:color="auto" w:fill="FFFFFF"/>
              </w:rPr>
            </w:pPr>
            <w:r>
              <w:rPr>
                <w:shd w:val="clear" w:color="auto" w:fill="FFFFFF"/>
              </w:rPr>
              <w:t>9.7x6.4mm</w:t>
            </w:r>
          </w:p>
        </w:tc>
      </w:tr>
    </w:tbl>
    <w:p w:rsidR="00AE41D5" w:rsidRPr="009E3AB8" w:rsidRDefault="005D600B" w:rsidP="005D600B">
      <w:pPr>
        <w:ind w:firstLine="0"/>
        <w:rPr>
          <w:shd w:val="clear" w:color="auto" w:fill="FFFFFF"/>
        </w:rPr>
      </w:pPr>
      <w:r>
        <w:rPr>
          <w:shd w:val="clear" w:color="auto" w:fill="FFFFFF"/>
        </w:rPr>
        <w:t xml:space="preserve"> </w:t>
      </w:r>
      <w:r w:rsidR="0090260F">
        <w:rPr>
          <w:shd w:val="clear" w:color="auto" w:fill="FFFFFF"/>
        </w:rPr>
        <w:t>Ở đồ án này, nhóm quyết định chọn driver A4988 do giá thành rẻ, sử dụng phổ biến.</w:t>
      </w:r>
    </w:p>
    <w:tbl>
      <w:tblPr>
        <w:tblStyle w:val="TableGrid2"/>
        <w:tblW w:w="0" w:type="auto"/>
        <w:tblLook w:val="04A0" w:firstRow="1" w:lastRow="0" w:firstColumn="1" w:lastColumn="0" w:noHBand="0" w:noVBand="1"/>
      </w:tblPr>
      <w:tblGrid>
        <w:gridCol w:w="4669"/>
        <w:gridCol w:w="4668"/>
      </w:tblGrid>
      <w:tr w:rsidR="00AE41D5" w:rsidRPr="009E3AB8" w:rsidTr="00D26202">
        <w:tc>
          <w:tcPr>
            <w:tcW w:w="4788" w:type="dxa"/>
            <w:tcBorders>
              <w:top w:val="nil"/>
              <w:left w:val="nil"/>
              <w:bottom w:val="nil"/>
              <w:right w:val="nil"/>
            </w:tcBorders>
            <w:hideMark/>
          </w:tcPr>
          <w:p w:rsidR="00AE41D5" w:rsidRPr="009E3AB8" w:rsidRDefault="00AE41D5" w:rsidP="00D26202">
            <w:pPr>
              <w:spacing w:line="240" w:lineRule="auto"/>
              <w:rPr>
                <w:rFonts w:eastAsia="Calibri" w:cs="Times New Roman"/>
                <w:color w:val="000000"/>
                <w:shd w:val="clear" w:color="auto" w:fill="FFFFFF"/>
              </w:rPr>
            </w:pPr>
          </w:p>
        </w:tc>
        <w:tc>
          <w:tcPr>
            <w:tcW w:w="4788" w:type="dxa"/>
            <w:tcBorders>
              <w:top w:val="nil"/>
              <w:left w:val="nil"/>
              <w:bottom w:val="nil"/>
              <w:right w:val="nil"/>
            </w:tcBorders>
            <w:hideMark/>
          </w:tcPr>
          <w:p w:rsidR="00AE41D5" w:rsidRPr="009E3AB8" w:rsidRDefault="00AE41D5" w:rsidP="00D26202">
            <w:pPr>
              <w:spacing w:line="240" w:lineRule="auto"/>
              <w:rPr>
                <w:rFonts w:eastAsia="Calibri" w:cs="Times New Roman"/>
                <w:color w:val="000000"/>
                <w:shd w:val="clear" w:color="auto" w:fill="FFFFFF"/>
              </w:rPr>
            </w:pPr>
          </w:p>
        </w:tc>
      </w:tr>
    </w:tbl>
    <w:p w:rsidR="00AE41D5" w:rsidRPr="00DD5361" w:rsidRDefault="00AE41D5" w:rsidP="00AE41D5">
      <w:pPr>
        <w:rPr>
          <w:b/>
        </w:rPr>
      </w:pPr>
      <w:r w:rsidRPr="00DD5361">
        <w:rPr>
          <w:b/>
        </w:rPr>
        <w:t>Thông số kĩ thuật:</w:t>
      </w:r>
    </w:p>
    <w:p w:rsidR="00AE41D5" w:rsidRPr="009E3AB8" w:rsidRDefault="00AE41D5" w:rsidP="00123CA7">
      <w:pPr>
        <w:pStyle w:val="ListParagraph1"/>
        <w:rPr>
          <w:bdr w:val="none" w:sz="0" w:space="0" w:color="auto" w:frame="1"/>
        </w:rPr>
      </w:pPr>
      <w:r w:rsidRPr="009E3AB8">
        <w:t xml:space="preserve"> </w:t>
      </w:r>
      <w:r w:rsidRPr="009E3AB8">
        <w:rPr>
          <w:bdr w:val="none" w:sz="0" w:space="0" w:color="auto" w:frame="1"/>
        </w:rPr>
        <w:t>Công suất ngõ ra lên tới 35V, dòng đỉnh 2A.</w:t>
      </w:r>
    </w:p>
    <w:p w:rsidR="00AE41D5" w:rsidRPr="009E3AB8" w:rsidRDefault="00AE41D5" w:rsidP="00123CA7">
      <w:pPr>
        <w:pStyle w:val="ListParagraph1"/>
      </w:pPr>
      <w:r>
        <w:t xml:space="preserve"> </w:t>
      </w:r>
      <w:r w:rsidRPr="009E3AB8">
        <w:t>Có 5 chế độ: full bước, 1/2 bước, 1/4 bước, 1/8 bước, 1/16 bước.</w:t>
      </w:r>
    </w:p>
    <w:p w:rsidR="00AE41D5" w:rsidRPr="009E3AB8" w:rsidRDefault="00AE41D5" w:rsidP="00123CA7">
      <w:pPr>
        <w:pStyle w:val="ListParagraph1"/>
      </w:pPr>
      <w:r w:rsidRPr="009E3AB8">
        <w:lastRenderedPageBreak/>
        <w:t xml:space="preserve"> Điều chỉnh dòng ra bằng chiết áp, nằm bên trên Current Limit=VREFx2.5</w:t>
      </w:r>
    </w:p>
    <w:p w:rsidR="00AE41D5" w:rsidRPr="009E3AB8" w:rsidRDefault="00AE41D5" w:rsidP="00123CA7">
      <w:pPr>
        <w:pStyle w:val="ListParagraph1"/>
      </w:pPr>
      <w:r w:rsidRPr="009E3AB8">
        <w:t xml:space="preserve"> Tự động ngắt điện khi quá nhiệt.</w:t>
      </w:r>
    </w:p>
    <w:p w:rsidR="00AE41D5" w:rsidRPr="004A4EC9" w:rsidRDefault="00AE41D5" w:rsidP="002F425F">
      <w:pPr>
        <w:pStyle w:val="ListParagraph"/>
        <w:numPr>
          <w:ilvl w:val="0"/>
          <w:numId w:val="18"/>
        </w:numPr>
        <w:rPr>
          <w:b/>
        </w:rPr>
      </w:pPr>
      <w:r w:rsidRPr="004A4EC9">
        <w:rPr>
          <w:b/>
        </w:rPr>
        <w:t>Bộ điều khiển, hiển thị LCD</w:t>
      </w:r>
    </w:p>
    <w:p w:rsidR="00E56BB8" w:rsidRDefault="00AE41D5" w:rsidP="00E56BB8">
      <w:r w:rsidRPr="009E3AB8">
        <w:t xml:space="preserve">Màn hình LCD 2004 được thiết kế sử dụng với board RAMPS, có chức năng làm bảng hiển thị và điều khiển máy </w:t>
      </w:r>
      <w:r w:rsidR="00B67D61">
        <w:t>in</w:t>
      </w:r>
      <w:r w:rsidR="00394AC8">
        <w:t xml:space="preserve"> </w:t>
      </w:r>
      <w:r w:rsidR="00C65BFA">
        <w:t>3D</w:t>
      </w:r>
      <w:r w:rsidR="00E56BB8">
        <w:t xml:space="preserve">. </w:t>
      </w:r>
      <w:r w:rsidRPr="009E3AB8">
        <w:t>Mạch có tích hợp khi cắm thẻ nhớ SD, điều khiển rotary encoder với nút bấ</w:t>
      </w:r>
      <w:r w:rsidR="00E56BB8">
        <w:t>m, màn hình LCD</w:t>
      </w:r>
      <w:r w:rsidRPr="009E3AB8">
        <w:t xml:space="preserve"> cho phép cân chỉnh từ việc di chuyển các trục và nạp G-code trực tiếp từ khi cắm thẻ SD.</w:t>
      </w:r>
      <w:r w:rsidR="00E56BB8">
        <w:t xml:space="preserve"> Hiện nay trên thị trường có nhiều loại màn hình LCD cho máy in 3D như: </w:t>
      </w:r>
      <w:r w:rsidR="00BD1C90">
        <w:t xml:space="preserve">LCD 12864, LCD 2004 và LCD cảm ứng 3,2 inch.  </w:t>
      </w:r>
    </w:p>
    <w:p w:rsidR="00AE41D5" w:rsidRPr="009E3AB8" w:rsidRDefault="00BD1C90" w:rsidP="00BD1C90">
      <w:pPr>
        <w:spacing w:after="200" w:line="276" w:lineRule="auto"/>
        <w:ind w:firstLine="0"/>
        <w:jc w:val="center"/>
        <w:rPr>
          <w:rFonts w:eastAsia="Calibri" w:cs="Times New Roman"/>
          <w:color w:val="000000"/>
        </w:rPr>
      </w:pPr>
      <w:r>
        <w:rPr>
          <w:rFonts w:eastAsia="Calibri" w:cs="Times New Roman"/>
          <w:noProof/>
          <w:color w:val="000000"/>
        </w:rPr>
        <w:drawing>
          <wp:inline distT="0" distB="0" distL="0" distR="0" wp14:anchorId="1A751553" wp14:editId="18BFD138">
            <wp:extent cx="3976724" cy="983747"/>
            <wp:effectExtent l="0" t="0" r="5080" b="698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4">
                      <a:extLst>
                        <a:ext uri="{28A0092B-C50C-407E-A947-70E740481C1C}">
                          <a14:useLocalDpi xmlns:a14="http://schemas.microsoft.com/office/drawing/2010/main" val="0"/>
                        </a:ext>
                      </a:extLst>
                    </a:blip>
                    <a:srcRect l="4496" t="6241" r="4537" b="11073"/>
                    <a:stretch/>
                  </pic:blipFill>
                  <pic:spPr bwMode="auto">
                    <a:xfrm>
                      <a:off x="0" y="0"/>
                      <a:ext cx="4043643" cy="1000301"/>
                    </a:xfrm>
                    <a:prstGeom prst="rect">
                      <a:avLst/>
                    </a:prstGeom>
                    <a:noFill/>
                    <a:ln>
                      <a:noFill/>
                    </a:ln>
                    <a:extLst>
                      <a:ext uri="{53640926-AAD7-44D8-BBD7-CCE9431645EC}">
                        <a14:shadowObscured xmlns:a14="http://schemas.microsoft.com/office/drawing/2010/main"/>
                      </a:ext>
                    </a:extLst>
                  </pic:spPr>
                </pic:pic>
              </a:graphicData>
            </a:graphic>
          </wp:inline>
        </w:drawing>
      </w:r>
    </w:p>
    <w:p w:rsidR="00AE41D5" w:rsidRDefault="00BD1C90" w:rsidP="00ED10BA">
      <w:pPr>
        <w:pStyle w:val="hinh"/>
      </w:pPr>
      <w:bookmarkStart w:id="2690" w:name="_Toc11964365"/>
      <w:bookmarkStart w:id="2691" w:name="_Toc11964581"/>
      <w:bookmarkStart w:id="2692" w:name="_Toc12740629"/>
      <w:bookmarkStart w:id="2693" w:name="_Toc13178917"/>
      <w:bookmarkStart w:id="2694" w:name="_Toc13436888"/>
      <w:bookmarkStart w:id="2695" w:name="_Toc14030560"/>
      <w:bookmarkStart w:id="2696" w:name="_Toc14272837"/>
      <w:bookmarkStart w:id="2697" w:name="_Toc14390953"/>
      <w:bookmarkStart w:id="2698" w:name="_Toc14423911"/>
      <w:bookmarkStart w:id="2699" w:name="_Toc14427015"/>
      <w:bookmarkStart w:id="2700" w:name="_Toc14548863"/>
      <w:bookmarkStart w:id="2701" w:name="_Toc14706110"/>
      <w:bookmarkStart w:id="2702" w:name="_Toc14721934"/>
      <w:bookmarkStart w:id="2703" w:name="_Toc14730192"/>
      <w:bookmarkStart w:id="2704" w:name="_Toc14768835"/>
      <w:r>
        <w:t xml:space="preserve">Các loại </w:t>
      </w:r>
      <w:r w:rsidR="008D0E55">
        <w:t>m</w:t>
      </w:r>
      <w:r w:rsidR="00AE41D5" w:rsidRPr="009E3AB8">
        <w:t>àn hình LCD</w:t>
      </w:r>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p>
    <w:p w:rsidR="00F45573" w:rsidRDefault="00F45573" w:rsidP="00F45573">
      <w:pPr>
        <w:pStyle w:val="bng"/>
      </w:pPr>
      <w:bookmarkStart w:id="2705" w:name="_Toc14721971"/>
      <w:bookmarkStart w:id="2706" w:name="_Toc14730229"/>
      <w:bookmarkStart w:id="2707" w:name="_Toc14768872"/>
      <w:r>
        <w:t>So sánh các loại màn hình LCD</w:t>
      </w:r>
      <w:bookmarkEnd w:id="2705"/>
      <w:bookmarkEnd w:id="2706"/>
      <w:bookmarkEnd w:id="2707"/>
    </w:p>
    <w:tbl>
      <w:tblPr>
        <w:tblStyle w:val="TableGrid"/>
        <w:tblW w:w="0" w:type="auto"/>
        <w:tblInd w:w="288" w:type="dxa"/>
        <w:tblLook w:val="04A0" w:firstRow="1" w:lastRow="0" w:firstColumn="1" w:lastColumn="0" w:noHBand="0" w:noVBand="1"/>
      </w:tblPr>
      <w:tblGrid>
        <w:gridCol w:w="1933"/>
        <w:gridCol w:w="2268"/>
        <w:gridCol w:w="2268"/>
        <w:gridCol w:w="2580"/>
      </w:tblGrid>
      <w:tr w:rsidR="008D0E55" w:rsidTr="005D600B">
        <w:tc>
          <w:tcPr>
            <w:tcW w:w="1933" w:type="dxa"/>
          </w:tcPr>
          <w:p w:rsidR="008D0E55" w:rsidRDefault="008D0E55" w:rsidP="008D0E55">
            <w:pPr>
              <w:ind w:firstLine="0"/>
            </w:pPr>
          </w:p>
        </w:tc>
        <w:tc>
          <w:tcPr>
            <w:tcW w:w="2268" w:type="dxa"/>
          </w:tcPr>
          <w:p w:rsidR="008D0E55" w:rsidRDefault="008D0E55" w:rsidP="008D0E55">
            <w:pPr>
              <w:ind w:firstLine="0"/>
            </w:pPr>
            <w:r>
              <w:t>LCD 12864</w:t>
            </w:r>
          </w:p>
        </w:tc>
        <w:tc>
          <w:tcPr>
            <w:tcW w:w="2268" w:type="dxa"/>
          </w:tcPr>
          <w:p w:rsidR="008D0E55" w:rsidRDefault="008D0E55" w:rsidP="008D0E55">
            <w:pPr>
              <w:ind w:firstLine="0"/>
            </w:pPr>
            <w:r>
              <w:t>LCD 2004</w:t>
            </w:r>
          </w:p>
        </w:tc>
        <w:tc>
          <w:tcPr>
            <w:tcW w:w="2580" w:type="dxa"/>
          </w:tcPr>
          <w:p w:rsidR="008D0E55" w:rsidRDefault="008D0E55" w:rsidP="008D0E55">
            <w:pPr>
              <w:ind w:firstLine="0"/>
            </w:pPr>
            <w:r>
              <w:t>LCD cảm ứng 3,2 inch</w:t>
            </w:r>
          </w:p>
        </w:tc>
      </w:tr>
      <w:tr w:rsidR="008D0E55" w:rsidTr="005D600B">
        <w:tc>
          <w:tcPr>
            <w:tcW w:w="1933" w:type="dxa"/>
          </w:tcPr>
          <w:p w:rsidR="008D0E55" w:rsidRDefault="008D0E55" w:rsidP="008D0E55">
            <w:pPr>
              <w:ind w:firstLine="0"/>
            </w:pPr>
            <w:r>
              <w:t>Giá cả</w:t>
            </w:r>
          </w:p>
        </w:tc>
        <w:tc>
          <w:tcPr>
            <w:tcW w:w="2268" w:type="dxa"/>
          </w:tcPr>
          <w:p w:rsidR="008D0E55" w:rsidRDefault="008D0E55" w:rsidP="008D0E55">
            <w:pPr>
              <w:ind w:firstLine="0"/>
            </w:pPr>
            <w:r>
              <w:t>200.000</w:t>
            </w:r>
            <w:r w:rsidR="009D1504">
              <w:t xml:space="preserve"> </w:t>
            </w:r>
            <w:r w:rsidR="009D1504" w:rsidRPr="009D1504">
              <w:t>VND</w:t>
            </w:r>
          </w:p>
        </w:tc>
        <w:tc>
          <w:tcPr>
            <w:tcW w:w="2268" w:type="dxa"/>
          </w:tcPr>
          <w:p w:rsidR="008D0E55" w:rsidRDefault="008D0E55" w:rsidP="008D0E55">
            <w:pPr>
              <w:ind w:firstLine="0"/>
            </w:pPr>
            <w:r>
              <w:t>140.000 VND</w:t>
            </w:r>
          </w:p>
        </w:tc>
        <w:tc>
          <w:tcPr>
            <w:tcW w:w="2580" w:type="dxa"/>
          </w:tcPr>
          <w:p w:rsidR="008D0E55" w:rsidRDefault="008D0E55" w:rsidP="008D0E55">
            <w:pPr>
              <w:ind w:firstLine="0"/>
            </w:pPr>
            <w:r>
              <w:t>850.000 VND</w:t>
            </w:r>
          </w:p>
        </w:tc>
      </w:tr>
      <w:tr w:rsidR="008D0E55" w:rsidTr="005D600B">
        <w:tc>
          <w:tcPr>
            <w:tcW w:w="1933" w:type="dxa"/>
          </w:tcPr>
          <w:p w:rsidR="008D0E55" w:rsidRDefault="000E3D85" w:rsidP="008D0E55">
            <w:pPr>
              <w:ind w:firstLine="0"/>
            </w:pPr>
            <w:r>
              <w:t>Điều khiển</w:t>
            </w:r>
          </w:p>
        </w:tc>
        <w:tc>
          <w:tcPr>
            <w:tcW w:w="2268" w:type="dxa"/>
          </w:tcPr>
          <w:p w:rsidR="008D0E55" w:rsidRDefault="000E3D85" w:rsidP="008D0E55">
            <w:pPr>
              <w:ind w:firstLine="0"/>
            </w:pPr>
            <w:r>
              <w:t>Nút nhấn</w:t>
            </w:r>
          </w:p>
        </w:tc>
        <w:tc>
          <w:tcPr>
            <w:tcW w:w="2268" w:type="dxa"/>
          </w:tcPr>
          <w:p w:rsidR="008D0E55" w:rsidRDefault="000E3D85" w:rsidP="008D0E55">
            <w:pPr>
              <w:ind w:firstLine="0"/>
            </w:pPr>
            <w:r>
              <w:t>Nút nhấn</w:t>
            </w:r>
          </w:p>
        </w:tc>
        <w:tc>
          <w:tcPr>
            <w:tcW w:w="2580" w:type="dxa"/>
          </w:tcPr>
          <w:p w:rsidR="008D0E55" w:rsidRDefault="000E3D85" w:rsidP="008D0E55">
            <w:pPr>
              <w:ind w:firstLine="0"/>
            </w:pPr>
            <w:r>
              <w:t>Cảm ứng</w:t>
            </w:r>
          </w:p>
        </w:tc>
      </w:tr>
      <w:tr w:rsidR="008D0E55" w:rsidTr="005D600B">
        <w:tc>
          <w:tcPr>
            <w:tcW w:w="1933" w:type="dxa"/>
          </w:tcPr>
          <w:p w:rsidR="008D0E55" w:rsidRDefault="008D0E55" w:rsidP="00D84AC0">
            <w:pPr>
              <w:ind w:firstLine="0"/>
              <w:jc w:val="left"/>
            </w:pPr>
            <w:r>
              <w:t>H</w:t>
            </w:r>
            <w:r w:rsidR="00D84AC0">
              <w:t>ỗ</w:t>
            </w:r>
            <w:r>
              <w:t xml:space="preserve"> trợ in tiếp khi mất điện</w:t>
            </w:r>
          </w:p>
        </w:tc>
        <w:tc>
          <w:tcPr>
            <w:tcW w:w="2268" w:type="dxa"/>
          </w:tcPr>
          <w:p w:rsidR="008D0E55" w:rsidRDefault="008D0E55" w:rsidP="008D0E55">
            <w:pPr>
              <w:ind w:firstLine="0"/>
            </w:pPr>
            <w:r>
              <w:t>Có</w:t>
            </w:r>
          </w:p>
        </w:tc>
        <w:tc>
          <w:tcPr>
            <w:tcW w:w="2268" w:type="dxa"/>
          </w:tcPr>
          <w:p w:rsidR="008D0E55" w:rsidRDefault="008D0E55" w:rsidP="008D0E55">
            <w:pPr>
              <w:ind w:firstLine="0"/>
            </w:pPr>
            <w:r>
              <w:t>Không</w:t>
            </w:r>
          </w:p>
        </w:tc>
        <w:tc>
          <w:tcPr>
            <w:tcW w:w="2580" w:type="dxa"/>
          </w:tcPr>
          <w:p w:rsidR="008D0E55" w:rsidRDefault="008D0E55" w:rsidP="008D0E55">
            <w:pPr>
              <w:ind w:firstLine="0"/>
            </w:pPr>
            <w:r>
              <w:t xml:space="preserve">Có </w:t>
            </w:r>
          </w:p>
        </w:tc>
      </w:tr>
      <w:tr w:rsidR="008D0E55" w:rsidTr="005D600B">
        <w:tc>
          <w:tcPr>
            <w:tcW w:w="1933" w:type="dxa"/>
          </w:tcPr>
          <w:p w:rsidR="008D0E55" w:rsidRDefault="008D0E55" w:rsidP="00D84AC0">
            <w:pPr>
              <w:ind w:firstLine="0"/>
              <w:jc w:val="left"/>
            </w:pPr>
            <w:r>
              <w:t>H</w:t>
            </w:r>
            <w:r w:rsidR="00D84AC0">
              <w:t>ỗ</w:t>
            </w:r>
            <w:r>
              <w:t xml:space="preserve"> trợ</w:t>
            </w:r>
            <w:r w:rsidR="00B953B3">
              <w:t xml:space="preserve"> </w:t>
            </w:r>
            <w:r>
              <w:t>firmware</w:t>
            </w:r>
          </w:p>
        </w:tc>
        <w:tc>
          <w:tcPr>
            <w:tcW w:w="2268" w:type="dxa"/>
          </w:tcPr>
          <w:p w:rsidR="008D0E55" w:rsidRDefault="008D0E55" w:rsidP="008D0E55">
            <w:pPr>
              <w:ind w:firstLine="0"/>
            </w:pPr>
            <w:r>
              <w:t xml:space="preserve">Có </w:t>
            </w:r>
          </w:p>
        </w:tc>
        <w:tc>
          <w:tcPr>
            <w:tcW w:w="2268" w:type="dxa"/>
          </w:tcPr>
          <w:p w:rsidR="008D0E55" w:rsidRDefault="008D0E55" w:rsidP="008D0E55">
            <w:pPr>
              <w:ind w:firstLine="0"/>
            </w:pPr>
            <w:r>
              <w:t xml:space="preserve">Có </w:t>
            </w:r>
          </w:p>
        </w:tc>
        <w:tc>
          <w:tcPr>
            <w:tcW w:w="2580" w:type="dxa"/>
          </w:tcPr>
          <w:p w:rsidR="008D0E55" w:rsidRDefault="008D0E55" w:rsidP="008D0E55">
            <w:pPr>
              <w:ind w:firstLine="0"/>
            </w:pPr>
            <w:r>
              <w:t xml:space="preserve">Có </w:t>
            </w:r>
          </w:p>
        </w:tc>
      </w:tr>
      <w:tr w:rsidR="008D0E55" w:rsidTr="005D600B">
        <w:tc>
          <w:tcPr>
            <w:tcW w:w="1933" w:type="dxa"/>
          </w:tcPr>
          <w:p w:rsidR="008D0E55" w:rsidRDefault="00941A0C" w:rsidP="00941A0C">
            <w:pPr>
              <w:ind w:firstLine="0"/>
              <w:jc w:val="left"/>
            </w:pPr>
            <w:r>
              <w:t>Tương t</w:t>
            </w:r>
            <w:r w:rsidR="0065700E">
              <w:t>hích với các board</w:t>
            </w:r>
          </w:p>
        </w:tc>
        <w:tc>
          <w:tcPr>
            <w:tcW w:w="2268" w:type="dxa"/>
          </w:tcPr>
          <w:p w:rsidR="008D0E55" w:rsidRDefault="0065700E" w:rsidP="008D0E55">
            <w:pPr>
              <w:ind w:firstLine="0"/>
            </w:pPr>
            <w:r>
              <w:t>B</w:t>
            </w:r>
            <w:r w:rsidRPr="0065700E">
              <w:t>oard RAMPS 1.4</w:t>
            </w:r>
            <w:r>
              <w:t xml:space="preserve">, board MSK </w:t>
            </w:r>
            <w:r w:rsidRPr="0065700E">
              <w:t>based</w:t>
            </w:r>
          </w:p>
        </w:tc>
        <w:tc>
          <w:tcPr>
            <w:tcW w:w="2268" w:type="dxa"/>
          </w:tcPr>
          <w:p w:rsidR="008D0E55" w:rsidRDefault="0065700E" w:rsidP="008D0E55">
            <w:pPr>
              <w:ind w:firstLine="0"/>
            </w:pPr>
            <w:r w:rsidRPr="0065700E">
              <w:t>board RAMPS 1.4</w:t>
            </w:r>
            <w:r>
              <w:t xml:space="preserve">, board MSK </w:t>
            </w:r>
            <w:r w:rsidRPr="0065700E">
              <w:t>based</w:t>
            </w:r>
          </w:p>
        </w:tc>
        <w:tc>
          <w:tcPr>
            <w:tcW w:w="2580" w:type="dxa"/>
          </w:tcPr>
          <w:p w:rsidR="008D0E55" w:rsidRDefault="0065700E" w:rsidP="005D600B">
            <w:pPr>
              <w:ind w:firstLine="0"/>
              <w:jc w:val="left"/>
            </w:pPr>
            <w:r>
              <w:rPr>
                <w:shd w:val="clear" w:color="auto" w:fill="FFFFFF"/>
              </w:rPr>
              <w:t>MKS Gen, MKS Base, MKS Mini và các loại mạch điều khiển máy in 3D khác</w:t>
            </w:r>
          </w:p>
        </w:tc>
      </w:tr>
    </w:tbl>
    <w:p w:rsidR="00123CA7" w:rsidRDefault="000E3D85" w:rsidP="008D0E55">
      <w:r>
        <w:t>Sau khi nghiên cứu nhóm quyết định chọn màn hình LCD 12864 để sử dụng vì giá cả hợp lý, có khả năng in lại khi mất điệ</w:t>
      </w:r>
      <w:r w:rsidR="001E4481">
        <w:t>n và tương t</w:t>
      </w:r>
      <w:r>
        <w:t>hích với board RAMPS.</w:t>
      </w:r>
    </w:p>
    <w:p w:rsidR="00123CA7" w:rsidRDefault="00123CA7">
      <w:pPr>
        <w:spacing w:after="160" w:line="259" w:lineRule="auto"/>
        <w:ind w:firstLine="0"/>
        <w:jc w:val="left"/>
      </w:pPr>
      <w:r>
        <w:br w:type="page"/>
      </w:r>
    </w:p>
    <w:p w:rsidR="00E64209" w:rsidRPr="004F02E4" w:rsidRDefault="004F02E4" w:rsidP="002F425F">
      <w:pPr>
        <w:pStyle w:val="ListParagraph"/>
        <w:numPr>
          <w:ilvl w:val="0"/>
          <w:numId w:val="18"/>
        </w:numPr>
        <w:rPr>
          <w:b/>
        </w:rPr>
      </w:pPr>
      <w:r w:rsidRPr="004F02E4">
        <w:rPr>
          <w:b/>
        </w:rPr>
        <w:lastRenderedPageBreak/>
        <w:t>Cảm biến nhiệt</w:t>
      </w:r>
      <w:r>
        <w:rPr>
          <w:b/>
        </w:rPr>
        <w:t xml:space="preserve"> </w:t>
      </w:r>
    </w:p>
    <w:p w:rsidR="00E64209" w:rsidRDefault="004F02E4" w:rsidP="004F02E4">
      <w:r>
        <w:t>Cảm biến nhiệt cho phép ta biết được giá trị nhiệt độ của đầu phun, từ đó quản lý và điểu khiển được giá trị nhiệt độ này trước cũng như trong quá trình in. Board RAMPS hỗ trợ cho ta 3 khe cắm cảm biến nhiệt cho đầu phun và bàn nhiệt. Sử dụng 2 dây nối cho cảm biến nhiệt, kết nối vào bo mạch tại các vị trí T0, T1, T2 cho đầu phun 1, bàn nhiệt (nếu có), đầu phun 2 (nếu có).</w:t>
      </w:r>
    </w:p>
    <w:p w:rsidR="004F02E4" w:rsidRDefault="004F02E4" w:rsidP="004F02E4">
      <w:pPr>
        <w:jc w:val="center"/>
      </w:pPr>
      <w:r>
        <w:rPr>
          <w:noProof/>
        </w:rPr>
        <w:drawing>
          <wp:inline distT="0" distB="0" distL="0" distR="0" wp14:anchorId="11CA1070" wp14:editId="0FE549EB">
            <wp:extent cx="1085850" cy="1085850"/>
            <wp:effectExtent l="0" t="0" r="0" b="0"/>
            <wp:docPr id="448" name="Picture 448" descr="Káº¿t quáº£ hÃ¬nh áº£nh cho cáº£m biáº¿n nhiá»t Äá» mÃY in 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Káº¿t quáº£ hÃ¬nh áº£nh cho cáº£m biáº¿n nhiá»t Äá» mÃY in 3D"/>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088509" cy="1088509"/>
                    </a:xfrm>
                    <a:prstGeom prst="rect">
                      <a:avLst/>
                    </a:prstGeom>
                    <a:noFill/>
                    <a:ln>
                      <a:noFill/>
                    </a:ln>
                  </pic:spPr>
                </pic:pic>
              </a:graphicData>
            </a:graphic>
          </wp:inline>
        </w:drawing>
      </w:r>
    </w:p>
    <w:p w:rsidR="004F02E4" w:rsidRDefault="004F02E4" w:rsidP="00335E4E">
      <w:pPr>
        <w:pStyle w:val="hinh"/>
      </w:pPr>
      <w:bookmarkStart w:id="2708" w:name="_Toc13178918"/>
      <w:bookmarkStart w:id="2709" w:name="_Toc13436889"/>
      <w:bookmarkStart w:id="2710" w:name="_Toc14030561"/>
      <w:bookmarkStart w:id="2711" w:name="_Toc14272838"/>
      <w:bookmarkStart w:id="2712" w:name="_Toc14390954"/>
      <w:bookmarkStart w:id="2713" w:name="_Toc14423912"/>
      <w:bookmarkStart w:id="2714" w:name="_Toc14427016"/>
      <w:bookmarkStart w:id="2715" w:name="_Toc14548864"/>
      <w:bookmarkStart w:id="2716" w:name="_Toc14706111"/>
      <w:bookmarkStart w:id="2717" w:name="_Toc14721935"/>
      <w:bookmarkStart w:id="2718" w:name="_Toc14730193"/>
      <w:bookmarkStart w:id="2719" w:name="_Toc14768836"/>
      <w:r>
        <w:t>Cảm biến nhiệt độ của máy in 3D</w:t>
      </w:r>
      <w:bookmarkEnd w:id="2708"/>
      <w:bookmarkEnd w:id="2709"/>
      <w:bookmarkEnd w:id="2710"/>
      <w:bookmarkEnd w:id="2711"/>
      <w:bookmarkEnd w:id="2712"/>
      <w:bookmarkEnd w:id="2713"/>
      <w:bookmarkEnd w:id="2714"/>
      <w:bookmarkEnd w:id="2715"/>
      <w:bookmarkEnd w:id="2716"/>
      <w:bookmarkEnd w:id="2717"/>
      <w:bookmarkEnd w:id="2718"/>
      <w:bookmarkEnd w:id="2719"/>
    </w:p>
    <w:p w:rsidR="00335E4E" w:rsidRDefault="00335E4E" w:rsidP="002F425F">
      <w:pPr>
        <w:pStyle w:val="ListParagraph"/>
        <w:numPr>
          <w:ilvl w:val="0"/>
          <w:numId w:val="18"/>
        </w:numPr>
        <w:rPr>
          <w:b/>
        </w:rPr>
      </w:pPr>
      <w:r w:rsidRPr="00335E4E">
        <w:rPr>
          <w:b/>
        </w:rPr>
        <w:t>Công tắc hành trình</w:t>
      </w:r>
    </w:p>
    <w:p w:rsidR="00335E4E" w:rsidRDefault="00335E4E" w:rsidP="00335E4E">
      <w:r w:rsidRPr="00335E4E">
        <w:t>Công tắc hành trình là thiết bị phản hồi nhằm giới hạn hành trình chuyể</w:t>
      </w:r>
      <w:r>
        <w:t xml:space="preserve">n </w:t>
      </w:r>
      <w:r w:rsidRPr="00335E4E">
        <w:t>động của máy. Board RAMPS hỗ trợ tối đa 6 chân cắm công tắc hành trình, một vị</w:t>
      </w:r>
      <w:r>
        <w:t xml:space="preserve"> </w:t>
      </w:r>
      <w:r w:rsidRPr="00335E4E">
        <w:t>trí min và một vị trí max cho mỗi trục.</w:t>
      </w:r>
    </w:p>
    <w:p w:rsidR="00335E4E" w:rsidRDefault="00335E4E" w:rsidP="00335E4E">
      <w:r>
        <w:t xml:space="preserve">Công tắc hành trình luôn có 3 chân chân COM, chân NC, chân NO. Do đó cũng tương tự có 2 kiểu đấu dây công tắc hành trình là đấu kiểu NO và đấu kiểu NC. </w:t>
      </w:r>
    </w:p>
    <w:p w:rsidR="00335E4E" w:rsidRDefault="00335E4E" w:rsidP="00AD675E">
      <w:pPr>
        <w:pStyle w:val="ListParagraph1"/>
      </w:pPr>
      <w:r>
        <w:t>Đối với kiểu NC: nối chân S trên board RAMPS với chân NC, nối chân (-) trên board mạch với chân C.</w:t>
      </w:r>
    </w:p>
    <w:p w:rsidR="00335E4E" w:rsidRDefault="00335E4E" w:rsidP="00AD675E">
      <w:pPr>
        <w:pStyle w:val="ListParagraph1"/>
      </w:pPr>
      <w:r>
        <w:t>Đối với kiểu NO: nối chân S trên board RAMPS với chân NO, nối chân (-) trên board mạch với chân C.</w:t>
      </w:r>
    </w:p>
    <w:p w:rsidR="00335E4E" w:rsidRPr="00335E4E" w:rsidRDefault="00335E4E" w:rsidP="00335E4E">
      <w:pPr>
        <w:pStyle w:val="ListParagraph"/>
        <w:jc w:val="center"/>
      </w:pPr>
      <w:r>
        <w:rPr>
          <w:noProof/>
        </w:rPr>
        <w:drawing>
          <wp:inline distT="0" distB="0" distL="0" distR="0" wp14:anchorId="6A517CCF" wp14:editId="532DF321">
            <wp:extent cx="819150" cy="933450"/>
            <wp:effectExtent l="0" t="0" r="0" b="0"/>
            <wp:docPr id="449" name="Picture 449" descr="Káº¿t quáº£ hÃ¬nh áº£nh cho cÃ´ng táº¯c hÃ nh trÃ¬nh Äiá»n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Káº¿t quáº£ hÃ¬nh áº£nh cho cÃ´ng táº¯c hÃ nh trÃ¬nh Äiá»n tá»­"/>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l="16937" t="5694" r="19735" b="14589"/>
                    <a:stretch/>
                  </pic:blipFill>
                  <pic:spPr bwMode="auto">
                    <a:xfrm>
                      <a:off x="0" y="0"/>
                      <a:ext cx="819150" cy="933450"/>
                    </a:xfrm>
                    <a:prstGeom prst="rect">
                      <a:avLst/>
                    </a:prstGeom>
                    <a:noFill/>
                    <a:ln>
                      <a:noFill/>
                    </a:ln>
                    <a:extLst>
                      <a:ext uri="{53640926-AAD7-44D8-BBD7-CCE9431645EC}">
                        <a14:shadowObscured xmlns:a14="http://schemas.microsoft.com/office/drawing/2010/main"/>
                      </a:ext>
                    </a:extLst>
                  </pic:spPr>
                </pic:pic>
              </a:graphicData>
            </a:graphic>
          </wp:inline>
        </w:drawing>
      </w:r>
    </w:p>
    <w:p w:rsidR="004F02E4" w:rsidRPr="009E3AB8" w:rsidRDefault="00335E4E" w:rsidP="00335E4E">
      <w:pPr>
        <w:pStyle w:val="hinh"/>
      </w:pPr>
      <w:bookmarkStart w:id="2720" w:name="_Toc13178919"/>
      <w:bookmarkStart w:id="2721" w:name="_Toc13436890"/>
      <w:bookmarkStart w:id="2722" w:name="_Toc14030562"/>
      <w:bookmarkStart w:id="2723" w:name="_Toc14272839"/>
      <w:bookmarkStart w:id="2724" w:name="_Toc14390955"/>
      <w:bookmarkStart w:id="2725" w:name="_Toc14423913"/>
      <w:bookmarkStart w:id="2726" w:name="_Toc14427017"/>
      <w:bookmarkStart w:id="2727" w:name="_Toc14548865"/>
      <w:bookmarkStart w:id="2728" w:name="_Toc14706112"/>
      <w:bookmarkStart w:id="2729" w:name="_Toc14721936"/>
      <w:bookmarkStart w:id="2730" w:name="_Toc14730194"/>
      <w:bookmarkStart w:id="2731" w:name="_Toc14768837"/>
      <w:r>
        <w:t>Công tắc hành trình của máy in 3D</w:t>
      </w:r>
      <w:bookmarkEnd w:id="2720"/>
      <w:bookmarkEnd w:id="2721"/>
      <w:bookmarkEnd w:id="2722"/>
      <w:bookmarkEnd w:id="2723"/>
      <w:bookmarkEnd w:id="2724"/>
      <w:bookmarkEnd w:id="2725"/>
      <w:bookmarkEnd w:id="2726"/>
      <w:bookmarkEnd w:id="2727"/>
      <w:bookmarkEnd w:id="2728"/>
      <w:bookmarkEnd w:id="2729"/>
      <w:bookmarkEnd w:id="2730"/>
      <w:bookmarkEnd w:id="2731"/>
    </w:p>
    <w:p w:rsidR="00AE41D5" w:rsidRPr="004A4EC9" w:rsidRDefault="00AE41D5" w:rsidP="002F425F">
      <w:pPr>
        <w:pStyle w:val="ListParagraph"/>
        <w:numPr>
          <w:ilvl w:val="0"/>
          <w:numId w:val="18"/>
        </w:numPr>
        <w:rPr>
          <w:b/>
        </w:rPr>
      </w:pPr>
      <w:r w:rsidRPr="004A4EC9">
        <w:rPr>
          <w:b/>
        </w:rPr>
        <w:t>Sơ đồ thiết kế tổng quan</w:t>
      </w:r>
    </w:p>
    <w:p w:rsidR="00AE41D5" w:rsidRDefault="00AE41D5" w:rsidP="00AE41D5">
      <w:r>
        <w:t xml:space="preserve">Dựa vào các dữ liệu trên suy ra sơ đồ kết nối các </w:t>
      </w:r>
      <w:r w:rsidR="00D84AC0">
        <w:t>module</w:t>
      </w:r>
      <w:r>
        <w:t xml:space="preserve"> như sau:</w:t>
      </w:r>
    </w:p>
    <w:p w:rsidR="00AE41D5" w:rsidRDefault="00166F67" w:rsidP="00013D6D">
      <w:pPr>
        <w:jc w:val="center"/>
      </w:pPr>
      <w:r>
        <w:rPr>
          <w:noProof/>
        </w:rPr>
        <w:lastRenderedPageBreak/>
        <w:drawing>
          <wp:inline distT="0" distB="0" distL="0" distR="0" wp14:anchorId="24D52257" wp14:editId="1F9325EB">
            <wp:extent cx="3060700" cy="1905872"/>
            <wp:effectExtent l="0" t="0" r="635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7">
                      <a:extLst>
                        <a:ext uri="{28A0092B-C50C-407E-A947-70E740481C1C}">
                          <a14:useLocalDpi xmlns:a14="http://schemas.microsoft.com/office/drawing/2010/main" val="0"/>
                        </a:ext>
                      </a:extLst>
                    </a:blip>
                    <a:srcRect l="3670" t="4934" r="3589" b="5480"/>
                    <a:stretch/>
                  </pic:blipFill>
                  <pic:spPr bwMode="auto">
                    <a:xfrm>
                      <a:off x="0" y="0"/>
                      <a:ext cx="3090163" cy="1924218"/>
                    </a:xfrm>
                    <a:prstGeom prst="rect">
                      <a:avLst/>
                    </a:prstGeom>
                    <a:noFill/>
                    <a:ln>
                      <a:noFill/>
                    </a:ln>
                    <a:extLst>
                      <a:ext uri="{53640926-AAD7-44D8-BBD7-CCE9431645EC}">
                        <a14:shadowObscured xmlns:a14="http://schemas.microsoft.com/office/drawing/2010/main"/>
                      </a:ext>
                    </a:extLst>
                  </pic:spPr>
                </pic:pic>
              </a:graphicData>
            </a:graphic>
          </wp:inline>
        </w:drawing>
      </w:r>
    </w:p>
    <w:p w:rsidR="00972594" w:rsidRDefault="00013D6D" w:rsidP="00ED10BA">
      <w:pPr>
        <w:pStyle w:val="hinh"/>
      </w:pPr>
      <w:bookmarkStart w:id="2732" w:name="_Toc14548866"/>
      <w:bookmarkStart w:id="2733" w:name="_Toc14706113"/>
      <w:bookmarkStart w:id="2734" w:name="_Toc14721937"/>
      <w:bookmarkStart w:id="2735" w:name="_Toc14730195"/>
      <w:bookmarkStart w:id="2736" w:name="_Toc14768838"/>
      <w:bookmarkStart w:id="2737" w:name="_Toc11964366"/>
      <w:bookmarkStart w:id="2738" w:name="_Toc11964582"/>
      <w:bookmarkStart w:id="2739" w:name="_Toc12740630"/>
      <w:bookmarkStart w:id="2740" w:name="_Toc13178920"/>
      <w:bookmarkStart w:id="2741" w:name="_Toc13436891"/>
      <w:bookmarkStart w:id="2742" w:name="_Toc14030563"/>
      <w:bookmarkStart w:id="2743" w:name="_Toc14272840"/>
      <w:bookmarkStart w:id="2744" w:name="_Toc14390956"/>
      <w:bookmarkStart w:id="2745" w:name="_Toc14423914"/>
      <w:bookmarkStart w:id="2746" w:name="_Toc14427018"/>
      <w:r>
        <w:t>Sơ đồ</w:t>
      </w:r>
      <w:r w:rsidR="004F02E4">
        <w:t xml:space="preserve"> kết nối</w:t>
      </w:r>
      <w:r w:rsidR="008C0AB9">
        <w:t xml:space="preserve"> phần điện </w:t>
      </w:r>
      <w:r>
        <w:t xml:space="preserve">của máy </w:t>
      </w:r>
      <w:r w:rsidR="00394AC8">
        <w:t>i</w:t>
      </w:r>
      <w:r w:rsidR="00B67D61">
        <w:t>n</w:t>
      </w:r>
      <w:r w:rsidR="00C65BFA">
        <w:t xml:space="preserve"> 3D</w:t>
      </w:r>
      <w:bookmarkEnd w:id="2732"/>
      <w:bookmarkEnd w:id="2733"/>
      <w:bookmarkEnd w:id="2734"/>
      <w:bookmarkEnd w:id="2735"/>
      <w:bookmarkEnd w:id="2736"/>
      <w:r>
        <w:t xml:space="preserve"> </w:t>
      </w:r>
      <w:bookmarkEnd w:id="2737"/>
      <w:bookmarkEnd w:id="2738"/>
      <w:bookmarkEnd w:id="2739"/>
      <w:bookmarkEnd w:id="2740"/>
      <w:bookmarkEnd w:id="2741"/>
      <w:bookmarkEnd w:id="2742"/>
      <w:bookmarkEnd w:id="2743"/>
      <w:bookmarkEnd w:id="2744"/>
      <w:bookmarkEnd w:id="2745"/>
      <w:bookmarkEnd w:id="2746"/>
    </w:p>
    <w:p w:rsidR="005B596C" w:rsidRDefault="005B596C" w:rsidP="005B596C">
      <w:pPr>
        <w:pStyle w:val="Heading2"/>
      </w:pPr>
      <w:bookmarkStart w:id="2747" w:name="_Toc13178605"/>
      <w:bookmarkStart w:id="2748" w:name="_Toc13436637"/>
      <w:bookmarkStart w:id="2749" w:name="_Toc13436776"/>
      <w:bookmarkStart w:id="2750" w:name="_Toc14030448"/>
      <w:bookmarkStart w:id="2751" w:name="_Toc14272717"/>
      <w:bookmarkStart w:id="2752" w:name="_Toc14390834"/>
      <w:bookmarkStart w:id="2753" w:name="_Toc14423792"/>
      <w:bookmarkStart w:id="2754" w:name="_Toc14548740"/>
      <w:bookmarkStart w:id="2755" w:name="_Toc14706191"/>
      <w:bookmarkStart w:id="2756" w:name="_Toc14721811"/>
      <w:bookmarkStart w:id="2757" w:name="_Toc14730069"/>
      <w:bookmarkStart w:id="2758" w:name="_Toc14768712"/>
      <w:r>
        <w:t>Chế tạ</w:t>
      </w:r>
      <w:r w:rsidR="0095070B">
        <w:t>o</w:t>
      </w:r>
      <w:bookmarkEnd w:id="2747"/>
      <w:bookmarkEnd w:id="2748"/>
      <w:bookmarkEnd w:id="2749"/>
      <w:bookmarkEnd w:id="2750"/>
      <w:bookmarkEnd w:id="2751"/>
      <w:bookmarkEnd w:id="2752"/>
      <w:bookmarkEnd w:id="2753"/>
      <w:bookmarkEnd w:id="2754"/>
      <w:bookmarkEnd w:id="2755"/>
      <w:bookmarkEnd w:id="2756"/>
      <w:bookmarkEnd w:id="2757"/>
      <w:bookmarkEnd w:id="2758"/>
    </w:p>
    <w:p w:rsidR="005B596C" w:rsidRDefault="005B596C" w:rsidP="005B596C">
      <w:pPr>
        <w:pStyle w:val="Heading3"/>
      </w:pPr>
      <w:bookmarkStart w:id="2759" w:name="_Toc13178606"/>
      <w:bookmarkStart w:id="2760" w:name="_Toc13436638"/>
      <w:bookmarkStart w:id="2761" w:name="_Toc13436777"/>
      <w:bookmarkStart w:id="2762" w:name="_Toc14030449"/>
      <w:bookmarkStart w:id="2763" w:name="_Toc14272718"/>
      <w:bookmarkStart w:id="2764" w:name="_Toc14390835"/>
      <w:bookmarkStart w:id="2765" w:name="_Toc14423793"/>
      <w:bookmarkStart w:id="2766" w:name="_Toc14548741"/>
      <w:bookmarkStart w:id="2767" w:name="_Toc14706192"/>
      <w:bookmarkStart w:id="2768" w:name="_Toc14721812"/>
      <w:bookmarkStart w:id="2769" w:name="_Toc14730070"/>
      <w:bookmarkStart w:id="2770" w:name="_Toc14768713"/>
      <w:r>
        <w:t>Chế tạ</w:t>
      </w:r>
      <w:r w:rsidR="0095070B">
        <w:t>o</w:t>
      </w:r>
      <w:r>
        <w:t xml:space="preserve"> cơ khí</w:t>
      </w:r>
      <w:bookmarkEnd w:id="2759"/>
      <w:bookmarkEnd w:id="2760"/>
      <w:bookmarkEnd w:id="2761"/>
      <w:bookmarkEnd w:id="2762"/>
      <w:bookmarkEnd w:id="2763"/>
      <w:bookmarkEnd w:id="2764"/>
      <w:bookmarkEnd w:id="2765"/>
      <w:bookmarkEnd w:id="2766"/>
      <w:bookmarkEnd w:id="2767"/>
      <w:bookmarkEnd w:id="2768"/>
      <w:bookmarkEnd w:id="2769"/>
      <w:bookmarkEnd w:id="2770"/>
    </w:p>
    <w:p w:rsidR="007135D8" w:rsidRPr="007135D8" w:rsidRDefault="007135D8" w:rsidP="007135D8">
      <w:r>
        <w:t xml:space="preserve">Để đảm bảo độ chính </w:t>
      </w:r>
      <w:r w:rsidR="00D84AC0">
        <w:t>xác</w:t>
      </w:r>
      <w:r>
        <w:t xml:space="preserve"> khi lắp ráp và vận hành một số chi tiết chính được gia công bằng phương pháp cắt laser và chấn thủy lực. </w:t>
      </w:r>
    </w:p>
    <w:p w:rsidR="005B596C" w:rsidRDefault="005D600B" w:rsidP="005B596C">
      <w:pPr>
        <w:pStyle w:val="Heading4"/>
      </w:pPr>
      <w:r w:rsidRPr="00B953B3">
        <w:rPr>
          <w:noProof/>
        </w:rPr>
        <w:drawing>
          <wp:anchor distT="0" distB="0" distL="114300" distR="114300" simplePos="0" relativeHeight="251658240" behindDoc="0" locked="0" layoutInCell="1" allowOverlap="1" wp14:anchorId="6B2278B1" wp14:editId="247D13B7">
            <wp:simplePos x="0" y="0"/>
            <wp:positionH relativeFrom="column">
              <wp:posOffset>2016125</wp:posOffset>
            </wp:positionH>
            <wp:positionV relativeFrom="paragraph">
              <wp:posOffset>429260</wp:posOffset>
            </wp:positionV>
            <wp:extent cx="2647950" cy="2239010"/>
            <wp:effectExtent l="0" t="0" r="0" b="8890"/>
            <wp:wrapTopAndBottom/>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28" cstate="print">
                      <a:extLst>
                        <a:ext uri="{28A0092B-C50C-407E-A947-70E740481C1C}">
                          <a14:useLocalDpi xmlns:a14="http://schemas.microsoft.com/office/drawing/2010/main" val="0"/>
                        </a:ext>
                      </a:extLst>
                    </a:blip>
                    <a:srcRect l="8187"/>
                    <a:stretch/>
                  </pic:blipFill>
                  <pic:spPr bwMode="auto">
                    <a:xfrm>
                      <a:off x="0" y="0"/>
                      <a:ext cx="2647950" cy="22390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B596C">
        <w:t>Chế tạo</w:t>
      </w:r>
      <w:r w:rsidR="00BC4C32">
        <w:t xml:space="preserve"> cơ khí</w:t>
      </w:r>
      <w:r w:rsidR="005B596C">
        <w:t xml:space="preserve"> bàn xoay</w:t>
      </w:r>
    </w:p>
    <w:p w:rsidR="008364BD" w:rsidRDefault="008364BD" w:rsidP="00B230F3">
      <w:pPr>
        <w:pStyle w:val="hinh"/>
      </w:pPr>
      <w:bookmarkStart w:id="2771" w:name="_Toc13178921"/>
      <w:bookmarkStart w:id="2772" w:name="_Toc13436892"/>
      <w:bookmarkStart w:id="2773" w:name="_Toc14030564"/>
      <w:bookmarkStart w:id="2774" w:name="_Toc14272841"/>
      <w:bookmarkStart w:id="2775" w:name="_Toc14390957"/>
      <w:bookmarkStart w:id="2776" w:name="_Toc14423915"/>
      <w:bookmarkStart w:id="2777" w:name="_Toc14427019"/>
      <w:bookmarkStart w:id="2778" w:name="_Toc14548867"/>
      <w:bookmarkStart w:id="2779" w:name="_Toc14706114"/>
      <w:bookmarkStart w:id="2780" w:name="_Toc14721938"/>
      <w:bookmarkStart w:id="2781" w:name="_Toc14730196"/>
      <w:bookmarkStart w:id="2782" w:name="_Toc14768839"/>
      <w:r>
        <w:t>Mô hình bàn xoay thực tế</w:t>
      </w:r>
      <w:bookmarkEnd w:id="2771"/>
      <w:bookmarkEnd w:id="2772"/>
      <w:bookmarkEnd w:id="2773"/>
      <w:bookmarkEnd w:id="2774"/>
      <w:bookmarkEnd w:id="2775"/>
      <w:bookmarkEnd w:id="2776"/>
      <w:bookmarkEnd w:id="2777"/>
      <w:bookmarkEnd w:id="2778"/>
      <w:bookmarkEnd w:id="2779"/>
      <w:bookmarkEnd w:id="2780"/>
      <w:bookmarkEnd w:id="2781"/>
      <w:bookmarkEnd w:id="2782"/>
    </w:p>
    <w:p w:rsidR="00B230F3" w:rsidRDefault="00B230F3" w:rsidP="00B230F3">
      <w:pPr>
        <w:rPr>
          <w:b/>
        </w:rPr>
      </w:pPr>
      <w:r w:rsidRPr="00D20628">
        <w:rPr>
          <w:b/>
        </w:rPr>
        <w:t xml:space="preserve">Trong đó: </w:t>
      </w:r>
    </w:p>
    <w:tbl>
      <w:tblPr>
        <w:tblStyle w:val="TableGrid"/>
        <w:tblW w:w="0" w:type="auto"/>
        <w:tblInd w:w="18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8"/>
        <w:gridCol w:w="2970"/>
      </w:tblGrid>
      <w:tr w:rsidR="005D600B" w:rsidTr="00A52C3E">
        <w:tc>
          <w:tcPr>
            <w:tcW w:w="3258" w:type="dxa"/>
          </w:tcPr>
          <w:p w:rsidR="005D600B" w:rsidRPr="00894EBA" w:rsidRDefault="00894EBA" w:rsidP="003938A1">
            <w:pPr>
              <w:ind w:firstLine="500"/>
              <w:rPr>
                <w:i/>
              </w:rPr>
            </w:pPr>
            <w:r>
              <w:rPr>
                <w:i/>
              </w:rPr>
              <w:t>1.</w:t>
            </w:r>
            <w:r w:rsidR="00982325">
              <w:rPr>
                <w:i/>
              </w:rPr>
              <w:t xml:space="preserve"> </w:t>
            </w:r>
            <w:r w:rsidR="00A52C3E">
              <w:rPr>
                <w:i/>
              </w:rPr>
              <w:t xml:space="preserve"> </w:t>
            </w:r>
            <w:r w:rsidR="005D600B" w:rsidRPr="00894EBA">
              <w:rPr>
                <w:i/>
              </w:rPr>
              <w:t>Gá động cơ bàn in.</w:t>
            </w:r>
          </w:p>
          <w:p w:rsidR="005D600B" w:rsidRPr="00894EBA" w:rsidRDefault="00894EBA" w:rsidP="003938A1">
            <w:pPr>
              <w:ind w:firstLine="500"/>
              <w:rPr>
                <w:i/>
              </w:rPr>
            </w:pPr>
            <w:r>
              <w:rPr>
                <w:i/>
              </w:rPr>
              <w:t>2.</w:t>
            </w:r>
            <w:r w:rsidR="00982325">
              <w:rPr>
                <w:i/>
              </w:rPr>
              <w:t xml:space="preserve"> </w:t>
            </w:r>
            <w:r w:rsidR="00A52C3E">
              <w:rPr>
                <w:i/>
              </w:rPr>
              <w:t xml:space="preserve"> </w:t>
            </w:r>
            <w:r w:rsidR="005D600B" w:rsidRPr="00894EBA">
              <w:rPr>
                <w:i/>
              </w:rPr>
              <w:t>Gá trục xoay.</w:t>
            </w:r>
          </w:p>
          <w:p w:rsidR="005D600B" w:rsidRPr="00894EBA" w:rsidRDefault="00894EBA" w:rsidP="003938A1">
            <w:pPr>
              <w:ind w:firstLine="500"/>
              <w:rPr>
                <w:i/>
              </w:rPr>
            </w:pPr>
            <w:r>
              <w:rPr>
                <w:i/>
              </w:rPr>
              <w:t>3.</w:t>
            </w:r>
            <w:r w:rsidR="005D600B" w:rsidRPr="00894EBA">
              <w:rPr>
                <w:i/>
              </w:rPr>
              <w:t xml:space="preserve"> </w:t>
            </w:r>
            <w:r w:rsidR="00A52C3E">
              <w:rPr>
                <w:i/>
              </w:rPr>
              <w:t xml:space="preserve"> </w:t>
            </w:r>
            <w:r w:rsidR="005D600B" w:rsidRPr="00894EBA">
              <w:rPr>
                <w:i/>
              </w:rPr>
              <w:t>Ổ bi đỡ.</w:t>
            </w:r>
          </w:p>
          <w:p w:rsidR="005D600B" w:rsidRPr="00894EBA" w:rsidRDefault="00894EBA" w:rsidP="003938A1">
            <w:pPr>
              <w:ind w:firstLine="500"/>
              <w:rPr>
                <w:i/>
              </w:rPr>
            </w:pPr>
            <w:r>
              <w:rPr>
                <w:i/>
              </w:rPr>
              <w:t>4.</w:t>
            </w:r>
            <w:r w:rsidR="00982325">
              <w:rPr>
                <w:i/>
              </w:rPr>
              <w:t xml:space="preserve"> </w:t>
            </w:r>
            <w:r w:rsidR="00A52C3E">
              <w:rPr>
                <w:i/>
              </w:rPr>
              <w:t xml:space="preserve"> </w:t>
            </w:r>
            <w:r w:rsidR="005D600B" w:rsidRPr="00894EBA">
              <w:rPr>
                <w:i/>
              </w:rPr>
              <w:t>Vỏ dưới.</w:t>
            </w:r>
          </w:p>
          <w:p w:rsidR="005D600B" w:rsidRPr="00894EBA" w:rsidRDefault="00894EBA" w:rsidP="003938A1">
            <w:pPr>
              <w:ind w:firstLine="500"/>
              <w:rPr>
                <w:i/>
              </w:rPr>
            </w:pPr>
            <w:r>
              <w:rPr>
                <w:i/>
              </w:rPr>
              <w:t>5.</w:t>
            </w:r>
            <w:r w:rsidR="005D600B" w:rsidRPr="00894EBA">
              <w:rPr>
                <w:i/>
              </w:rPr>
              <w:t xml:space="preserve"> </w:t>
            </w:r>
            <w:r w:rsidR="00A52C3E">
              <w:rPr>
                <w:i/>
              </w:rPr>
              <w:t xml:space="preserve"> </w:t>
            </w:r>
            <w:r w:rsidR="005D600B" w:rsidRPr="00894EBA">
              <w:rPr>
                <w:i/>
              </w:rPr>
              <w:t>Vỏ trên.</w:t>
            </w:r>
          </w:p>
        </w:tc>
        <w:tc>
          <w:tcPr>
            <w:tcW w:w="2970" w:type="dxa"/>
          </w:tcPr>
          <w:p w:rsidR="005D600B" w:rsidRPr="00894EBA" w:rsidRDefault="00894EBA" w:rsidP="00A52C3E">
            <w:pPr>
              <w:ind w:firstLine="482"/>
              <w:rPr>
                <w:i/>
              </w:rPr>
            </w:pPr>
            <w:r>
              <w:rPr>
                <w:i/>
              </w:rPr>
              <w:t>6.</w:t>
            </w:r>
            <w:r w:rsidR="00982325">
              <w:rPr>
                <w:i/>
              </w:rPr>
              <w:t xml:space="preserve"> </w:t>
            </w:r>
            <w:r w:rsidR="00A52C3E">
              <w:rPr>
                <w:i/>
              </w:rPr>
              <w:t xml:space="preserve"> </w:t>
            </w:r>
            <w:r w:rsidR="005D600B" w:rsidRPr="00894EBA">
              <w:rPr>
                <w:i/>
              </w:rPr>
              <w:t>Mặt bàn xoay.</w:t>
            </w:r>
          </w:p>
          <w:p w:rsidR="005D600B" w:rsidRPr="00894EBA" w:rsidRDefault="00894EBA" w:rsidP="00A52C3E">
            <w:pPr>
              <w:ind w:firstLine="482"/>
              <w:rPr>
                <w:i/>
              </w:rPr>
            </w:pPr>
            <w:r>
              <w:rPr>
                <w:i/>
              </w:rPr>
              <w:t>7.</w:t>
            </w:r>
            <w:r w:rsidR="00982325">
              <w:rPr>
                <w:i/>
              </w:rPr>
              <w:t xml:space="preserve"> </w:t>
            </w:r>
            <w:r w:rsidR="00A52C3E">
              <w:rPr>
                <w:i/>
              </w:rPr>
              <w:t xml:space="preserve"> </w:t>
            </w:r>
            <w:r w:rsidR="005D600B" w:rsidRPr="00894EBA">
              <w:rPr>
                <w:i/>
              </w:rPr>
              <w:t>Puli 1.</w:t>
            </w:r>
          </w:p>
          <w:p w:rsidR="005D600B" w:rsidRPr="00894EBA" w:rsidRDefault="00894EBA" w:rsidP="00A52C3E">
            <w:pPr>
              <w:ind w:firstLine="482"/>
              <w:rPr>
                <w:i/>
              </w:rPr>
            </w:pPr>
            <w:r>
              <w:rPr>
                <w:i/>
              </w:rPr>
              <w:t>8.</w:t>
            </w:r>
            <w:r w:rsidR="005D600B" w:rsidRPr="00894EBA">
              <w:rPr>
                <w:i/>
              </w:rPr>
              <w:t xml:space="preserve"> </w:t>
            </w:r>
            <w:r w:rsidR="00A52C3E">
              <w:rPr>
                <w:i/>
              </w:rPr>
              <w:t xml:space="preserve"> </w:t>
            </w:r>
            <w:r w:rsidR="005D600B" w:rsidRPr="00894EBA">
              <w:rPr>
                <w:i/>
              </w:rPr>
              <w:t>Động cơ bước.</w:t>
            </w:r>
          </w:p>
          <w:p w:rsidR="00894EBA" w:rsidRPr="00894EBA" w:rsidRDefault="00894EBA" w:rsidP="00A52C3E">
            <w:pPr>
              <w:ind w:firstLine="482"/>
              <w:rPr>
                <w:i/>
              </w:rPr>
            </w:pPr>
            <w:r>
              <w:rPr>
                <w:i/>
              </w:rPr>
              <w:t>9.</w:t>
            </w:r>
            <w:r w:rsidRPr="00894EBA">
              <w:rPr>
                <w:i/>
              </w:rPr>
              <w:t xml:space="preserve"> </w:t>
            </w:r>
            <w:r w:rsidR="00A52C3E">
              <w:rPr>
                <w:i/>
              </w:rPr>
              <w:t xml:space="preserve"> </w:t>
            </w:r>
            <w:r w:rsidRPr="00894EBA">
              <w:rPr>
                <w:i/>
              </w:rPr>
              <w:t>Puli 2</w:t>
            </w:r>
          </w:p>
          <w:p w:rsidR="005D600B" w:rsidRPr="00894EBA" w:rsidRDefault="00894EBA" w:rsidP="00A52C3E">
            <w:pPr>
              <w:ind w:firstLine="482"/>
              <w:rPr>
                <w:i/>
              </w:rPr>
            </w:pPr>
            <w:r>
              <w:rPr>
                <w:i/>
              </w:rPr>
              <w:t>10.</w:t>
            </w:r>
            <w:r w:rsidR="00982325">
              <w:rPr>
                <w:i/>
              </w:rPr>
              <w:t xml:space="preserve"> </w:t>
            </w:r>
            <w:r w:rsidR="00A52C3E">
              <w:rPr>
                <w:i/>
              </w:rPr>
              <w:t xml:space="preserve"> </w:t>
            </w:r>
            <w:r w:rsidR="005D600B" w:rsidRPr="00894EBA">
              <w:rPr>
                <w:i/>
              </w:rPr>
              <w:t>Đai thang</w:t>
            </w:r>
          </w:p>
        </w:tc>
      </w:tr>
    </w:tbl>
    <w:p w:rsidR="005B596C" w:rsidRDefault="00B230F3" w:rsidP="005D600B">
      <w:pPr>
        <w:pStyle w:val="Heading4"/>
      </w:pPr>
      <w:r w:rsidRPr="00D20628">
        <w:rPr>
          <w:i/>
        </w:rPr>
        <w:lastRenderedPageBreak/>
        <w:t xml:space="preserve"> </w:t>
      </w:r>
      <w:r w:rsidR="005B596C">
        <w:t>Chế tạo</w:t>
      </w:r>
      <w:r w:rsidR="00BC4C32">
        <w:t xml:space="preserve"> cơ khí</w:t>
      </w:r>
      <w:r w:rsidR="005B596C">
        <w:t xml:space="preserve"> máy in 3D thực phẩm</w:t>
      </w:r>
    </w:p>
    <w:p w:rsidR="00671B2F" w:rsidRDefault="00671B2F" w:rsidP="002F425F">
      <w:pPr>
        <w:pStyle w:val="ListParagraph"/>
        <w:numPr>
          <w:ilvl w:val="0"/>
          <w:numId w:val="22"/>
        </w:numPr>
        <w:rPr>
          <w:b/>
        </w:rPr>
      </w:pPr>
      <w:r w:rsidRPr="00FE2D8C">
        <w:rPr>
          <w:b/>
        </w:rPr>
        <w:t>Chế tạo trục X</w:t>
      </w:r>
    </w:p>
    <w:p w:rsidR="008364BD" w:rsidRDefault="00020B0C" w:rsidP="008364BD">
      <w:pPr>
        <w:rPr>
          <w:b/>
        </w:rPr>
      </w:pPr>
      <w:r w:rsidRPr="00020B0C">
        <w:rPr>
          <w:b/>
          <w:noProof/>
        </w:rPr>
        <w:drawing>
          <wp:inline distT="0" distB="0" distL="0" distR="0" wp14:anchorId="6D6A1F3B" wp14:editId="1B3D0CC7">
            <wp:extent cx="3981449" cy="2196117"/>
            <wp:effectExtent l="0" t="0" r="635"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4000265" cy="2206496"/>
                    </a:xfrm>
                    <a:prstGeom prst="rect">
                      <a:avLst/>
                    </a:prstGeom>
                  </pic:spPr>
                </pic:pic>
              </a:graphicData>
            </a:graphic>
          </wp:inline>
        </w:drawing>
      </w:r>
    </w:p>
    <w:p w:rsidR="00020B0C" w:rsidRDefault="00020B0C" w:rsidP="00020B0C">
      <w:pPr>
        <w:pStyle w:val="hinh"/>
      </w:pPr>
      <w:bookmarkStart w:id="2783" w:name="_Toc13178922"/>
      <w:bookmarkStart w:id="2784" w:name="_Toc13436893"/>
      <w:bookmarkStart w:id="2785" w:name="_Toc14030565"/>
      <w:bookmarkStart w:id="2786" w:name="_Toc14272842"/>
      <w:bookmarkStart w:id="2787" w:name="_Toc14390958"/>
      <w:bookmarkStart w:id="2788" w:name="_Toc14423916"/>
      <w:bookmarkStart w:id="2789" w:name="_Toc14427020"/>
      <w:bookmarkStart w:id="2790" w:name="_Toc14548868"/>
      <w:bookmarkStart w:id="2791" w:name="_Toc14706115"/>
      <w:bookmarkStart w:id="2792" w:name="_Toc14721939"/>
      <w:bookmarkStart w:id="2793" w:name="_Toc14730197"/>
      <w:bookmarkStart w:id="2794" w:name="_Toc14768840"/>
      <w:r>
        <w:t>Mô hình trục X thực tế</w:t>
      </w:r>
      <w:bookmarkEnd w:id="2783"/>
      <w:bookmarkEnd w:id="2784"/>
      <w:bookmarkEnd w:id="2785"/>
      <w:bookmarkEnd w:id="2786"/>
      <w:bookmarkEnd w:id="2787"/>
      <w:bookmarkEnd w:id="2788"/>
      <w:bookmarkEnd w:id="2789"/>
      <w:bookmarkEnd w:id="2790"/>
      <w:bookmarkEnd w:id="2791"/>
      <w:bookmarkEnd w:id="2792"/>
      <w:bookmarkEnd w:id="2793"/>
      <w:bookmarkEnd w:id="2794"/>
    </w:p>
    <w:p w:rsidR="00A813F5" w:rsidRDefault="00A813F5" w:rsidP="00A813F5">
      <w:pPr>
        <w:rPr>
          <w:b/>
        </w:rPr>
      </w:pPr>
      <w:r w:rsidRPr="00D20628">
        <w:rPr>
          <w:b/>
        </w:rPr>
        <w:t>Trong đó:</w:t>
      </w:r>
    </w:p>
    <w:tbl>
      <w:tblPr>
        <w:tblStyle w:val="TableGrid"/>
        <w:tblW w:w="0" w:type="auto"/>
        <w:tblInd w:w="1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4410"/>
      </w:tblGrid>
      <w:tr w:rsidR="00894EBA" w:rsidTr="00A52C3E">
        <w:tc>
          <w:tcPr>
            <w:tcW w:w="3438" w:type="dxa"/>
          </w:tcPr>
          <w:p w:rsidR="00894EBA" w:rsidRPr="00894EBA" w:rsidRDefault="00894EBA" w:rsidP="00A52C3E">
            <w:pPr>
              <w:ind w:firstLine="525"/>
              <w:rPr>
                <w:i/>
              </w:rPr>
            </w:pPr>
            <w:r>
              <w:rPr>
                <w:i/>
              </w:rPr>
              <w:t>1.</w:t>
            </w:r>
            <w:r w:rsidR="00982325">
              <w:rPr>
                <w:i/>
              </w:rPr>
              <w:t xml:space="preserve"> </w:t>
            </w:r>
            <w:r w:rsidR="00A52C3E">
              <w:rPr>
                <w:i/>
              </w:rPr>
              <w:t xml:space="preserve"> </w:t>
            </w:r>
            <w:r w:rsidRPr="00894EBA">
              <w:rPr>
                <w:i/>
              </w:rPr>
              <w:t>Tấm gá trục X.</w:t>
            </w:r>
          </w:p>
          <w:p w:rsidR="00894EBA" w:rsidRPr="00894EBA" w:rsidRDefault="00894EBA" w:rsidP="00A52C3E">
            <w:pPr>
              <w:ind w:firstLine="525"/>
              <w:rPr>
                <w:i/>
              </w:rPr>
            </w:pPr>
            <w:r>
              <w:rPr>
                <w:i/>
              </w:rPr>
              <w:t>2.</w:t>
            </w:r>
            <w:r w:rsidR="00982325">
              <w:rPr>
                <w:i/>
              </w:rPr>
              <w:t xml:space="preserve"> </w:t>
            </w:r>
            <w:r w:rsidR="00A52C3E">
              <w:rPr>
                <w:i/>
              </w:rPr>
              <w:t xml:space="preserve"> </w:t>
            </w:r>
            <w:r w:rsidRPr="00894EBA">
              <w:rPr>
                <w:i/>
              </w:rPr>
              <w:t>Thanh trượt trục X.</w:t>
            </w:r>
          </w:p>
          <w:p w:rsidR="00894EBA" w:rsidRPr="00894EBA" w:rsidRDefault="00894EBA" w:rsidP="00A52C3E">
            <w:pPr>
              <w:ind w:firstLine="525"/>
              <w:rPr>
                <w:i/>
              </w:rPr>
            </w:pPr>
            <w:r>
              <w:rPr>
                <w:i/>
              </w:rPr>
              <w:t>3.</w:t>
            </w:r>
            <w:r w:rsidR="00982325">
              <w:rPr>
                <w:i/>
              </w:rPr>
              <w:t xml:space="preserve"> </w:t>
            </w:r>
            <w:r w:rsidR="00A52C3E">
              <w:rPr>
                <w:i/>
              </w:rPr>
              <w:t xml:space="preserve"> </w:t>
            </w:r>
            <w:r w:rsidRPr="00894EBA">
              <w:rPr>
                <w:i/>
              </w:rPr>
              <w:t>Nắp trước trục X.</w:t>
            </w:r>
          </w:p>
          <w:p w:rsidR="00894EBA" w:rsidRPr="00894EBA" w:rsidRDefault="00894EBA" w:rsidP="00A52C3E">
            <w:pPr>
              <w:ind w:firstLine="525"/>
              <w:rPr>
                <w:i/>
              </w:rPr>
            </w:pPr>
            <w:r>
              <w:rPr>
                <w:i/>
              </w:rPr>
              <w:t>4.</w:t>
            </w:r>
            <w:r w:rsidR="00A52C3E">
              <w:rPr>
                <w:i/>
              </w:rPr>
              <w:t xml:space="preserve">  </w:t>
            </w:r>
            <w:r w:rsidRPr="00894EBA">
              <w:rPr>
                <w:i/>
              </w:rPr>
              <w:t>Gá nắp ngoài trụ</w:t>
            </w:r>
            <w:r>
              <w:rPr>
                <w:i/>
              </w:rPr>
              <w:t>c X.</w:t>
            </w:r>
          </w:p>
        </w:tc>
        <w:tc>
          <w:tcPr>
            <w:tcW w:w="4410" w:type="dxa"/>
          </w:tcPr>
          <w:p w:rsidR="00894EBA" w:rsidRPr="00894EBA" w:rsidRDefault="00894EBA" w:rsidP="00A52C3E">
            <w:pPr>
              <w:ind w:firstLine="417"/>
              <w:rPr>
                <w:i/>
              </w:rPr>
            </w:pPr>
            <w:r>
              <w:rPr>
                <w:i/>
              </w:rPr>
              <w:t>5.</w:t>
            </w:r>
            <w:r w:rsidR="00982325">
              <w:rPr>
                <w:i/>
              </w:rPr>
              <w:t xml:space="preserve"> </w:t>
            </w:r>
            <w:r w:rsidR="00A52C3E">
              <w:rPr>
                <w:i/>
              </w:rPr>
              <w:t xml:space="preserve"> </w:t>
            </w:r>
            <w:r w:rsidRPr="00894EBA">
              <w:rPr>
                <w:i/>
              </w:rPr>
              <w:t>Nắp sau trục X.</w:t>
            </w:r>
          </w:p>
          <w:p w:rsidR="00894EBA" w:rsidRPr="00894EBA" w:rsidRDefault="00894EBA" w:rsidP="00A52C3E">
            <w:pPr>
              <w:ind w:firstLine="417"/>
              <w:rPr>
                <w:i/>
              </w:rPr>
            </w:pPr>
            <w:r>
              <w:rPr>
                <w:i/>
              </w:rPr>
              <w:t>6.</w:t>
            </w:r>
            <w:r w:rsidR="00982325">
              <w:rPr>
                <w:i/>
              </w:rPr>
              <w:t xml:space="preserve"> </w:t>
            </w:r>
            <w:r w:rsidR="00A52C3E">
              <w:rPr>
                <w:i/>
              </w:rPr>
              <w:t xml:space="preserve"> </w:t>
            </w:r>
            <w:r w:rsidRPr="00894EBA">
              <w:rPr>
                <w:i/>
              </w:rPr>
              <w:t>Gá công tắc hành trình trục X.</w:t>
            </w:r>
          </w:p>
          <w:p w:rsidR="00894EBA" w:rsidRPr="00894EBA" w:rsidRDefault="00894EBA" w:rsidP="00A52C3E">
            <w:pPr>
              <w:ind w:firstLine="417"/>
              <w:rPr>
                <w:b/>
                <w:i/>
              </w:rPr>
            </w:pPr>
            <w:r w:rsidRPr="00894EBA">
              <w:rPr>
                <w:i/>
              </w:rPr>
              <w:t>7.</w:t>
            </w:r>
            <w:r w:rsidR="00982325">
              <w:rPr>
                <w:i/>
              </w:rPr>
              <w:t xml:space="preserve"> </w:t>
            </w:r>
            <w:r w:rsidR="00A52C3E">
              <w:rPr>
                <w:i/>
              </w:rPr>
              <w:t xml:space="preserve"> </w:t>
            </w:r>
            <w:r w:rsidRPr="00894EBA">
              <w:rPr>
                <w:i/>
              </w:rPr>
              <w:t>Gá nắp trong trục X</w:t>
            </w:r>
          </w:p>
        </w:tc>
      </w:tr>
    </w:tbl>
    <w:p w:rsidR="00671B2F" w:rsidRDefault="00894EBA" w:rsidP="002F425F">
      <w:pPr>
        <w:pStyle w:val="ListParagraph"/>
        <w:numPr>
          <w:ilvl w:val="0"/>
          <w:numId w:val="22"/>
        </w:numPr>
        <w:rPr>
          <w:b/>
        </w:rPr>
      </w:pPr>
      <w:r w:rsidRPr="00020B0C">
        <w:rPr>
          <w:b/>
          <w:noProof/>
        </w:rPr>
        <w:drawing>
          <wp:anchor distT="0" distB="0" distL="114300" distR="114300" simplePos="0" relativeHeight="251857920" behindDoc="0" locked="0" layoutInCell="1" allowOverlap="1" wp14:anchorId="101FE8F7" wp14:editId="333907D3">
            <wp:simplePos x="0" y="0"/>
            <wp:positionH relativeFrom="column">
              <wp:posOffset>1639570</wp:posOffset>
            </wp:positionH>
            <wp:positionV relativeFrom="paragraph">
              <wp:posOffset>295910</wp:posOffset>
            </wp:positionV>
            <wp:extent cx="2818765" cy="1847850"/>
            <wp:effectExtent l="0" t="0" r="635" b="0"/>
            <wp:wrapTopAndBottom/>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0">
                      <a:extLst>
                        <a:ext uri="{28A0092B-C50C-407E-A947-70E740481C1C}">
                          <a14:useLocalDpi xmlns:a14="http://schemas.microsoft.com/office/drawing/2010/main" val="0"/>
                        </a:ext>
                      </a:extLst>
                    </a:blip>
                    <a:srcRect b="7775"/>
                    <a:stretch/>
                  </pic:blipFill>
                  <pic:spPr bwMode="auto">
                    <a:xfrm>
                      <a:off x="0" y="0"/>
                      <a:ext cx="2818765" cy="18478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71B2F" w:rsidRPr="00FE2D8C">
        <w:rPr>
          <w:b/>
        </w:rPr>
        <w:t>Chế tạo trục Y</w:t>
      </w:r>
    </w:p>
    <w:p w:rsidR="003D0A92" w:rsidRPr="008364BD" w:rsidRDefault="003D0A92" w:rsidP="003D0A92">
      <w:pPr>
        <w:pStyle w:val="hinh"/>
      </w:pPr>
      <w:bookmarkStart w:id="2795" w:name="_Toc13178923"/>
      <w:bookmarkStart w:id="2796" w:name="_Toc13436894"/>
      <w:bookmarkStart w:id="2797" w:name="_Toc14030566"/>
      <w:bookmarkStart w:id="2798" w:name="_Toc14272843"/>
      <w:bookmarkStart w:id="2799" w:name="_Toc14390959"/>
      <w:bookmarkStart w:id="2800" w:name="_Toc14423917"/>
      <w:bookmarkStart w:id="2801" w:name="_Toc14427021"/>
      <w:bookmarkStart w:id="2802" w:name="_Toc14548869"/>
      <w:bookmarkStart w:id="2803" w:name="_Toc14706116"/>
      <w:bookmarkStart w:id="2804" w:name="_Toc14721940"/>
      <w:bookmarkStart w:id="2805" w:name="_Toc14730198"/>
      <w:bookmarkStart w:id="2806" w:name="_Toc14768841"/>
      <w:r>
        <w:t>Mô hình trục Y thực tế</w:t>
      </w:r>
      <w:bookmarkEnd w:id="2795"/>
      <w:bookmarkEnd w:id="2796"/>
      <w:bookmarkEnd w:id="2797"/>
      <w:bookmarkEnd w:id="2798"/>
      <w:bookmarkEnd w:id="2799"/>
      <w:bookmarkEnd w:id="2800"/>
      <w:bookmarkEnd w:id="2801"/>
      <w:bookmarkEnd w:id="2802"/>
      <w:bookmarkEnd w:id="2803"/>
      <w:bookmarkEnd w:id="2804"/>
      <w:bookmarkEnd w:id="2805"/>
      <w:bookmarkEnd w:id="2806"/>
    </w:p>
    <w:p w:rsidR="00A813F5" w:rsidRPr="00D20628" w:rsidRDefault="00A813F5" w:rsidP="00A813F5">
      <w:pPr>
        <w:rPr>
          <w:b/>
        </w:rPr>
      </w:pPr>
      <w:r w:rsidRPr="00D20628">
        <w:rPr>
          <w:b/>
        </w:rPr>
        <w:t xml:space="preserve">Trong đó: </w:t>
      </w:r>
    </w:p>
    <w:p w:rsidR="00A813F5" w:rsidRPr="00D20628" w:rsidRDefault="00A813F5" w:rsidP="002F425F">
      <w:pPr>
        <w:pStyle w:val="ListParagraph1"/>
        <w:numPr>
          <w:ilvl w:val="0"/>
          <w:numId w:val="45"/>
        </w:numPr>
        <w:rPr>
          <w:i/>
        </w:rPr>
      </w:pPr>
      <w:r w:rsidRPr="00D20628">
        <w:rPr>
          <w:i/>
        </w:rPr>
        <w:t>Ổ bi đỡ.</w:t>
      </w:r>
    </w:p>
    <w:p w:rsidR="00A813F5" w:rsidRPr="00D20628" w:rsidRDefault="00A813F5" w:rsidP="002F425F">
      <w:pPr>
        <w:pStyle w:val="ListParagraph1"/>
        <w:numPr>
          <w:ilvl w:val="0"/>
          <w:numId w:val="45"/>
        </w:numPr>
        <w:rPr>
          <w:i/>
        </w:rPr>
      </w:pPr>
      <w:r w:rsidRPr="00D20628">
        <w:rPr>
          <w:i/>
        </w:rPr>
        <w:t>Gối trượt.</w:t>
      </w:r>
    </w:p>
    <w:p w:rsidR="00A813F5" w:rsidRPr="00D20628" w:rsidRDefault="00A813F5" w:rsidP="002F425F">
      <w:pPr>
        <w:pStyle w:val="ListParagraph1"/>
        <w:numPr>
          <w:ilvl w:val="0"/>
          <w:numId w:val="45"/>
        </w:numPr>
        <w:rPr>
          <w:i/>
        </w:rPr>
      </w:pPr>
      <w:r w:rsidRPr="00D20628">
        <w:rPr>
          <w:i/>
        </w:rPr>
        <w:t>Ty trơn.</w:t>
      </w:r>
    </w:p>
    <w:p w:rsidR="008364BD" w:rsidRPr="00D20628" w:rsidRDefault="00A813F5" w:rsidP="002F425F">
      <w:pPr>
        <w:pStyle w:val="ListParagraph1"/>
        <w:numPr>
          <w:ilvl w:val="0"/>
          <w:numId w:val="45"/>
        </w:numPr>
        <w:rPr>
          <w:i/>
        </w:rPr>
      </w:pPr>
      <w:r w:rsidRPr="00D20628">
        <w:rPr>
          <w:i/>
        </w:rPr>
        <w:t>Bàn in.</w:t>
      </w:r>
    </w:p>
    <w:p w:rsidR="00671B2F" w:rsidRDefault="00671B2F" w:rsidP="002F425F">
      <w:pPr>
        <w:pStyle w:val="ListParagraph"/>
        <w:numPr>
          <w:ilvl w:val="0"/>
          <w:numId w:val="22"/>
        </w:numPr>
        <w:rPr>
          <w:b/>
        </w:rPr>
      </w:pPr>
      <w:r w:rsidRPr="00FE2D8C">
        <w:rPr>
          <w:b/>
        </w:rPr>
        <w:lastRenderedPageBreak/>
        <w:t>Chế tạo trục Z</w:t>
      </w:r>
    </w:p>
    <w:p w:rsidR="003D0A92" w:rsidRDefault="003D0A92" w:rsidP="003D0A92">
      <w:pPr>
        <w:jc w:val="center"/>
        <w:rPr>
          <w:b/>
        </w:rPr>
      </w:pPr>
      <w:r w:rsidRPr="003D0A92">
        <w:rPr>
          <w:b/>
          <w:noProof/>
        </w:rPr>
        <w:drawing>
          <wp:inline distT="0" distB="0" distL="0" distR="0" wp14:anchorId="2DEDF70E" wp14:editId="1D2B9FEA">
            <wp:extent cx="2374536" cy="4229100"/>
            <wp:effectExtent l="0" t="0" r="6985"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2407282" cy="4287421"/>
                    </a:xfrm>
                    <a:prstGeom prst="rect">
                      <a:avLst/>
                    </a:prstGeom>
                  </pic:spPr>
                </pic:pic>
              </a:graphicData>
            </a:graphic>
          </wp:inline>
        </w:drawing>
      </w:r>
    </w:p>
    <w:p w:rsidR="003D0A92" w:rsidRPr="003D0A92" w:rsidRDefault="003D0A92" w:rsidP="003D0A92">
      <w:pPr>
        <w:pStyle w:val="hinh"/>
      </w:pPr>
      <w:bookmarkStart w:id="2807" w:name="_Toc13178924"/>
      <w:bookmarkStart w:id="2808" w:name="_Toc13436895"/>
      <w:bookmarkStart w:id="2809" w:name="_Toc14030567"/>
      <w:bookmarkStart w:id="2810" w:name="_Toc14272844"/>
      <w:bookmarkStart w:id="2811" w:name="_Toc14390960"/>
      <w:bookmarkStart w:id="2812" w:name="_Toc14423918"/>
      <w:bookmarkStart w:id="2813" w:name="_Toc14427022"/>
      <w:bookmarkStart w:id="2814" w:name="_Toc14548870"/>
      <w:bookmarkStart w:id="2815" w:name="_Toc14706117"/>
      <w:bookmarkStart w:id="2816" w:name="_Toc14721941"/>
      <w:bookmarkStart w:id="2817" w:name="_Toc14730199"/>
      <w:bookmarkStart w:id="2818" w:name="_Toc14768842"/>
      <w:r>
        <w:t>Mô hình trục Z thực tế</w:t>
      </w:r>
      <w:bookmarkEnd w:id="2807"/>
      <w:bookmarkEnd w:id="2808"/>
      <w:bookmarkEnd w:id="2809"/>
      <w:bookmarkEnd w:id="2810"/>
      <w:bookmarkEnd w:id="2811"/>
      <w:bookmarkEnd w:id="2812"/>
      <w:bookmarkEnd w:id="2813"/>
      <w:bookmarkEnd w:id="2814"/>
      <w:bookmarkEnd w:id="2815"/>
      <w:bookmarkEnd w:id="2816"/>
      <w:bookmarkEnd w:id="2817"/>
      <w:bookmarkEnd w:id="2818"/>
    </w:p>
    <w:p w:rsidR="00B230F3" w:rsidRDefault="00B230F3" w:rsidP="00B230F3">
      <w:pPr>
        <w:pStyle w:val="ListParagraph1"/>
        <w:numPr>
          <w:ilvl w:val="0"/>
          <w:numId w:val="0"/>
        </w:numPr>
        <w:ind w:left="1224"/>
        <w:rPr>
          <w:b/>
        </w:rPr>
      </w:pPr>
      <w:r w:rsidRPr="00D20628">
        <w:rPr>
          <w:b/>
        </w:rPr>
        <w:t>Trong đó:</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3309"/>
      </w:tblGrid>
      <w:tr w:rsidR="00894EBA" w:rsidTr="00A52C3E">
        <w:tc>
          <w:tcPr>
            <w:tcW w:w="4123" w:type="dxa"/>
          </w:tcPr>
          <w:p w:rsidR="00894EBA" w:rsidRPr="00D20628" w:rsidRDefault="00A52C3E" w:rsidP="00A52C3E">
            <w:r>
              <w:t>1</w:t>
            </w:r>
            <w:r w:rsidRPr="00A52C3E">
              <w:rPr>
                <w:i/>
              </w:rPr>
              <w:t xml:space="preserve">.  </w:t>
            </w:r>
            <w:r w:rsidR="00894EBA" w:rsidRPr="00A52C3E">
              <w:rPr>
                <w:i/>
              </w:rPr>
              <w:t>Ke góc 90 độ nhôm 60.</w:t>
            </w:r>
          </w:p>
          <w:p w:rsidR="00894EBA" w:rsidRPr="00A52C3E" w:rsidRDefault="00A52C3E" w:rsidP="00A52C3E">
            <w:pPr>
              <w:rPr>
                <w:i/>
              </w:rPr>
            </w:pPr>
            <w:r>
              <w:t xml:space="preserve">2.  </w:t>
            </w:r>
            <w:r w:rsidR="00894EBA" w:rsidRPr="00A52C3E">
              <w:rPr>
                <w:i/>
              </w:rPr>
              <w:t>Ke góc 90 độ nhôm 30.</w:t>
            </w:r>
          </w:p>
          <w:p w:rsidR="00894EBA" w:rsidRPr="00D20628" w:rsidRDefault="00A52C3E" w:rsidP="00A52C3E">
            <w:r>
              <w:t xml:space="preserve">3.  </w:t>
            </w:r>
            <w:r w:rsidR="00894EBA" w:rsidRPr="00A52C3E">
              <w:rPr>
                <w:i/>
              </w:rPr>
              <w:t>Thanh trượt trục in.</w:t>
            </w:r>
          </w:p>
          <w:p w:rsidR="00894EBA" w:rsidRPr="00A52C3E" w:rsidRDefault="00A52C3E" w:rsidP="00A52C3E">
            <w:pPr>
              <w:rPr>
                <w:i/>
              </w:rPr>
            </w:pPr>
            <w:r>
              <w:t>4</w:t>
            </w:r>
            <w:r w:rsidRPr="00A52C3E">
              <w:rPr>
                <w:i/>
              </w:rPr>
              <w:t xml:space="preserve">.  </w:t>
            </w:r>
            <w:r w:rsidR="00894EBA" w:rsidRPr="00A52C3E">
              <w:rPr>
                <w:i/>
              </w:rPr>
              <w:t>Nhôm định hình.</w:t>
            </w:r>
          </w:p>
          <w:p w:rsidR="00894EBA" w:rsidRPr="00D20628" w:rsidRDefault="00A52C3E" w:rsidP="00A52C3E">
            <w:r>
              <w:t xml:space="preserve">5.  </w:t>
            </w:r>
            <w:r w:rsidR="00894EBA" w:rsidRPr="00A52C3E">
              <w:rPr>
                <w:i/>
              </w:rPr>
              <w:t>Gá động cơ bước.</w:t>
            </w:r>
          </w:p>
          <w:p w:rsidR="00894EBA" w:rsidRPr="00894EBA" w:rsidRDefault="00A52C3E" w:rsidP="00A52C3E">
            <w:r>
              <w:t xml:space="preserve">6.  </w:t>
            </w:r>
            <w:r w:rsidR="00894EBA" w:rsidRPr="00A52C3E">
              <w:rPr>
                <w:i/>
              </w:rPr>
              <w:t>Nema 17.</w:t>
            </w:r>
          </w:p>
        </w:tc>
        <w:tc>
          <w:tcPr>
            <w:tcW w:w="3309" w:type="dxa"/>
          </w:tcPr>
          <w:p w:rsidR="00894EBA" w:rsidRPr="00D20628" w:rsidRDefault="00A52C3E" w:rsidP="00A52C3E">
            <w:r>
              <w:t xml:space="preserve">7.  </w:t>
            </w:r>
            <w:r w:rsidR="00894EBA" w:rsidRPr="00A52C3E">
              <w:rPr>
                <w:i/>
              </w:rPr>
              <w:t>Khớp nối.</w:t>
            </w:r>
          </w:p>
          <w:p w:rsidR="00894EBA" w:rsidRPr="00D20628" w:rsidRDefault="00A52C3E" w:rsidP="00A52C3E">
            <w:r>
              <w:t xml:space="preserve">8. </w:t>
            </w:r>
            <w:r w:rsidR="00894EBA" w:rsidRPr="00D20628">
              <w:t xml:space="preserve"> </w:t>
            </w:r>
            <w:r w:rsidR="00894EBA" w:rsidRPr="00A52C3E">
              <w:rPr>
                <w:i/>
              </w:rPr>
              <w:t>Vít me.</w:t>
            </w:r>
          </w:p>
          <w:p w:rsidR="00894EBA" w:rsidRPr="00D20628" w:rsidRDefault="00894EBA" w:rsidP="00A52C3E">
            <w:r w:rsidRPr="00D20628">
              <w:t xml:space="preserve"> </w:t>
            </w:r>
            <w:r w:rsidR="00A52C3E">
              <w:t xml:space="preserve">9.  </w:t>
            </w:r>
            <w:r w:rsidRPr="00A52C3E">
              <w:rPr>
                <w:i/>
              </w:rPr>
              <w:t>Đai ốc trượt.</w:t>
            </w:r>
          </w:p>
          <w:p w:rsidR="00894EBA" w:rsidRPr="00D20628" w:rsidRDefault="00894EBA" w:rsidP="00A52C3E">
            <w:r w:rsidRPr="00D20628">
              <w:t xml:space="preserve"> </w:t>
            </w:r>
            <w:r w:rsidR="00A52C3E">
              <w:t xml:space="preserve">10.  </w:t>
            </w:r>
            <w:r w:rsidRPr="00A52C3E">
              <w:rPr>
                <w:i/>
              </w:rPr>
              <w:t>Gá ổ bi trượt.</w:t>
            </w:r>
          </w:p>
          <w:p w:rsidR="00894EBA" w:rsidRDefault="00A52C3E" w:rsidP="00A52C3E">
            <w:r>
              <w:t xml:space="preserve"> 11.  </w:t>
            </w:r>
            <w:r w:rsidR="00894EBA" w:rsidRPr="00D20628">
              <w:t xml:space="preserve"> </w:t>
            </w:r>
            <w:r w:rsidR="00894EBA" w:rsidRPr="00A52C3E">
              <w:rPr>
                <w:i/>
              </w:rPr>
              <w:t>Ổ bi đỡ.</w:t>
            </w:r>
          </w:p>
        </w:tc>
      </w:tr>
    </w:tbl>
    <w:p w:rsidR="00894EBA" w:rsidRPr="00894EBA" w:rsidRDefault="00894EBA" w:rsidP="00894EBA">
      <w:pPr>
        <w:pStyle w:val="ListParagraph"/>
      </w:pPr>
    </w:p>
    <w:p w:rsidR="00671B2F" w:rsidRDefault="00671B2F" w:rsidP="002F425F">
      <w:pPr>
        <w:pStyle w:val="ListParagraph"/>
        <w:numPr>
          <w:ilvl w:val="0"/>
          <w:numId w:val="22"/>
        </w:numPr>
        <w:rPr>
          <w:b/>
        </w:rPr>
      </w:pPr>
      <w:r w:rsidRPr="00FE2D8C">
        <w:rPr>
          <w:b/>
        </w:rPr>
        <w:t>Chế tạo trục in</w:t>
      </w:r>
    </w:p>
    <w:p w:rsidR="006C5A04" w:rsidRDefault="006C5A04" w:rsidP="008364BD">
      <w:pPr>
        <w:pStyle w:val="ListParagraph"/>
        <w:rPr>
          <w:b/>
          <w:noProof/>
        </w:rPr>
      </w:pPr>
    </w:p>
    <w:p w:rsidR="008364BD" w:rsidRDefault="00D121B6" w:rsidP="008364BD">
      <w:pPr>
        <w:pStyle w:val="ListParagraph"/>
        <w:rPr>
          <w:b/>
        </w:rPr>
      </w:pPr>
      <w:r w:rsidRPr="00D121B6">
        <w:rPr>
          <w:b/>
          <w:noProof/>
        </w:rPr>
        <w:lastRenderedPageBreak/>
        <w:drawing>
          <wp:inline distT="0" distB="0" distL="0" distR="0" wp14:anchorId="2DA2A6F4" wp14:editId="53EBBB67">
            <wp:extent cx="2981325" cy="179970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2"/>
                    <a:srcRect l="2148" t="1911" r="1758" b="3503"/>
                    <a:stretch/>
                  </pic:blipFill>
                  <pic:spPr bwMode="auto">
                    <a:xfrm>
                      <a:off x="0" y="0"/>
                      <a:ext cx="3014616" cy="1819798"/>
                    </a:xfrm>
                    <a:prstGeom prst="rect">
                      <a:avLst/>
                    </a:prstGeom>
                    <a:ln>
                      <a:noFill/>
                    </a:ln>
                    <a:extLst>
                      <a:ext uri="{53640926-AAD7-44D8-BBD7-CCE9431645EC}">
                        <a14:shadowObscured xmlns:a14="http://schemas.microsoft.com/office/drawing/2010/main"/>
                      </a:ext>
                    </a:extLst>
                  </pic:spPr>
                </pic:pic>
              </a:graphicData>
            </a:graphic>
          </wp:inline>
        </w:drawing>
      </w:r>
    </w:p>
    <w:p w:rsidR="00D121B6" w:rsidRPr="008364BD" w:rsidRDefault="00D121B6" w:rsidP="00D121B6">
      <w:pPr>
        <w:pStyle w:val="hinh"/>
      </w:pPr>
      <w:bookmarkStart w:id="2819" w:name="_Toc13178925"/>
      <w:bookmarkStart w:id="2820" w:name="_Toc13436896"/>
      <w:bookmarkStart w:id="2821" w:name="_Toc14030568"/>
      <w:bookmarkStart w:id="2822" w:name="_Toc14272845"/>
      <w:bookmarkStart w:id="2823" w:name="_Toc14390961"/>
      <w:bookmarkStart w:id="2824" w:name="_Toc14423919"/>
      <w:bookmarkStart w:id="2825" w:name="_Toc14427023"/>
      <w:bookmarkStart w:id="2826" w:name="_Toc14548871"/>
      <w:bookmarkStart w:id="2827" w:name="_Toc14706118"/>
      <w:bookmarkStart w:id="2828" w:name="_Toc14721942"/>
      <w:bookmarkStart w:id="2829" w:name="_Toc14730200"/>
      <w:bookmarkStart w:id="2830" w:name="_Toc14768843"/>
      <w:r>
        <w:t>Mô hình trục in thực tế</w:t>
      </w:r>
      <w:bookmarkEnd w:id="2819"/>
      <w:bookmarkEnd w:id="2820"/>
      <w:bookmarkEnd w:id="2821"/>
      <w:bookmarkEnd w:id="2822"/>
      <w:bookmarkEnd w:id="2823"/>
      <w:bookmarkEnd w:id="2824"/>
      <w:bookmarkEnd w:id="2825"/>
      <w:bookmarkEnd w:id="2826"/>
      <w:bookmarkEnd w:id="2827"/>
      <w:bookmarkEnd w:id="2828"/>
      <w:bookmarkEnd w:id="2829"/>
      <w:bookmarkEnd w:id="2830"/>
    </w:p>
    <w:p w:rsidR="00B230F3" w:rsidRDefault="00B230F3" w:rsidP="00B230F3">
      <w:pPr>
        <w:rPr>
          <w:b/>
        </w:rPr>
      </w:pPr>
      <w:r w:rsidRPr="00D20628">
        <w:rPr>
          <w:b/>
        </w:rPr>
        <w:t>Trong đó:</w:t>
      </w:r>
    </w:p>
    <w:tbl>
      <w:tblPr>
        <w:tblStyle w:val="TableGrid"/>
        <w:tblW w:w="0" w:type="auto"/>
        <w:tblInd w:w="1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8"/>
        <w:gridCol w:w="3960"/>
      </w:tblGrid>
      <w:tr w:rsidR="00894EBA" w:rsidTr="00894EBA">
        <w:tc>
          <w:tcPr>
            <w:tcW w:w="4968" w:type="dxa"/>
          </w:tcPr>
          <w:p w:rsidR="00894EBA" w:rsidRPr="00017E51" w:rsidRDefault="00894EBA" w:rsidP="00894EBA">
            <w:pPr>
              <w:pStyle w:val="ListParagraph1"/>
              <w:numPr>
                <w:ilvl w:val="0"/>
                <w:numId w:val="47"/>
              </w:numPr>
              <w:rPr>
                <w:i/>
              </w:rPr>
            </w:pPr>
            <w:r w:rsidRPr="00017E51">
              <w:rPr>
                <w:i/>
              </w:rPr>
              <w:t>Gá cửa thăm dưới.</w:t>
            </w:r>
          </w:p>
          <w:p w:rsidR="00894EBA" w:rsidRPr="00017E51" w:rsidRDefault="00894EBA" w:rsidP="00894EBA">
            <w:pPr>
              <w:pStyle w:val="ListParagraph1"/>
              <w:numPr>
                <w:ilvl w:val="0"/>
                <w:numId w:val="47"/>
              </w:numPr>
              <w:rPr>
                <w:i/>
              </w:rPr>
            </w:pPr>
            <w:r w:rsidRPr="00017E51">
              <w:rPr>
                <w:i/>
              </w:rPr>
              <w:t>Gá nắp che dưới.</w:t>
            </w:r>
          </w:p>
          <w:p w:rsidR="00894EBA" w:rsidRPr="00017E51" w:rsidRDefault="00894EBA" w:rsidP="00894EBA">
            <w:pPr>
              <w:pStyle w:val="ListParagraph1"/>
              <w:numPr>
                <w:ilvl w:val="0"/>
                <w:numId w:val="47"/>
              </w:numPr>
              <w:rPr>
                <w:i/>
              </w:rPr>
            </w:pPr>
            <w:r w:rsidRPr="00017E51">
              <w:rPr>
                <w:i/>
              </w:rPr>
              <w:t>Gá trục in.</w:t>
            </w:r>
          </w:p>
          <w:p w:rsidR="00894EBA" w:rsidRPr="00017E51" w:rsidRDefault="00894EBA" w:rsidP="00894EBA">
            <w:pPr>
              <w:pStyle w:val="ListParagraph1"/>
              <w:numPr>
                <w:ilvl w:val="0"/>
                <w:numId w:val="47"/>
              </w:numPr>
              <w:rPr>
                <w:i/>
              </w:rPr>
            </w:pPr>
            <w:r w:rsidRPr="00017E51">
              <w:rPr>
                <w:i/>
              </w:rPr>
              <w:t>Gá công tắc hành trình trục in.</w:t>
            </w:r>
          </w:p>
          <w:p w:rsidR="00894EBA" w:rsidRPr="00017E51" w:rsidRDefault="00894EBA" w:rsidP="00894EBA">
            <w:pPr>
              <w:pStyle w:val="ListParagraph1"/>
              <w:numPr>
                <w:ilvl w:val="0"/>
                <w:numId w:val="47"/>
              </w:numPr>
              <w:rPr>
                <w:i/>
              </w:rPr>
            </w:pPr>
            <w:r w:rsidRPr="00017E51">
              <w:rPr>
                <w:i/>
              </w:rPr>
              <w:t>Thanh trượt trục in.</w:t>
            </w:r>
          </w:p>
          <w:p w:rsidR="00894EBA" w:rsidRPr="00017E51" w:rsidRDefault="00894EBA" w:rsidP="00894EBA">
            <w:pPr>
              <w:pStyle w:val="ListParagraph1"/>
              <w:numPr>
                <w:ilvl w:val="0"/>
                <w:numId w:val="47"/>
              </w:numPr>
              <w:rPr>
                <w:i/>
              </w:rPr>
            </w:pPr>
            <w:r w:rsidRPr="00017E51">
              <w:rPr>
                <w:i/>
              </w:rPr>
              <w:t>Vít me trục in.</w:t>
            </w:r>
          </w:p>
          <w:p w:rsidR="00894EBA" w:rsidRPr="00894EBA" w:rsidRDefault="00894EBA" w:rsidP="00894EBA">
            <w:pPr>
              <w:pStyle w:val="ListParagraph1"/>
              <w:numPr>
                <w:ilvl w:val="0"/>
                <w:numId w:val="47"/>
              </w:numPr>
              <w:rPr>
                <w:i/>
              </w:rPr>
            </w:pPr>
            <w:r w:rsidRPr="00017E51">
              <w:rPr>
                <w:i/>
              </w:rPr>
              <w:t>Gá nắp che trên.</w:t>
            </w:r>
          </w:p>
        </w:tc>
        <w:tc>
          <w:tcPr>
            <w:tcW w:w="3960" w:type="dxa"/>
          </w:tcPr>
          <w:p w:rsidR="00894EBA" w:rsidRPr="00017E51" w:rsidRDefault="00894EBA" w:rsidP="00894EBA">
            <w:pPr>
              <w:pStyle w:val="ListParagraph1"/>
              <w:numPr>
                <w:ilvl w:val="0"/>
                <w:numId w:val="47"/>
              </w:numPr>
              <w:rPr>
                <w:i/>
              </w:rPr>
            </w:pPr>
            <w:r w:rsidRPr="00017E51">
              <w:rPr>
                <w:i/>
              </w:rPr>
              <w:t>Gá cửa thăm trên.</w:t>
            </w:r>
          </w:p>
          <w:p w:rsidR="00894EBA" w:rsidRPr="00017E51" w:rsidRDefault="00894EBA" w:rsidP="00894EBA">
            <w:pPr>
              <w:pStyle w:val="ListParagraph1"/>
              <w:numPr>
                <w:ilvl w:val="0"/>
                <w:numId w:val="47"/>
              </w:numPr>
              <w:rPr>
                <w:i/>
              </w:rPr>
            </w:pPr>
            <w:r w:rsidRPr="00017E51">
              <w:rPr>
                <w:i/>
              </w:rPr>
              <w:t>Nema 17.</w:t>
            </w:r>
          </w:p>
          <w:p w:rsidR="00894EBA" w:rsidRPr="00017E51" w:rsidRDefault="00982325" w:rsidP="00894EBA">
            <w:pPr>
              <w:pStyle w:val="ListParagraph1"/>
              <w:numPr>
                <w:ilvl w:val="0"/>
                <w:numId w:val="47"/>
              </w:numPr>
              <w:rPr>
                <w:i/>
              </w:rPr>
            </w:pPr>
            <w:r>
              <w:rPr>
                <w:i/>
              </w:rPr>
              <w:t xml:space="preserve"> </w:t>
            </w:r>
            <w:r w:rsidR="00894EBA">
              <w:rPr>
                <w:i/>
              </w:rPr>
              <w:t xml:space="preserve"> </w:t>
            </w:r>
            <w:r w:rsidR="00894EBA" w:rsidRPr="00017E51">
              <w:rPr>
                <w:i/>
              </w:rPr>
              <w:t>Khớp nối.</w:t>
            </w:r>
          </w:p>
          <w:p w:rsidR="00894EBA" w:rsidRPr="00017E51" w:rsidRDefault="00982325" w:rsidP="00894EBA">
            <w:pPr>
              <w:pStyle w:val="ListParagraph1"/>
              <w:numPr>
                <w:ilvl w:val="0"/>
                <w:numId w:val="47"/>
              </w:numPr>
              <w:rPr>
                <w:i/>
              </w:rPr>
            </w:pPr>
            <w:r>
              <w:rPr>
                <w:i/>
              </w:rPr>
              <w:t xml:space="preserve"> </w:t>
            </w:r>
            <w:r w:rsidR="00894EBA">
              <w:rPr>
                <w:i/>
              </w:rPr>
              <w:t xml:space="preserve"> </w:t>
            </w:r>
            <w:r w:rsidR="00894EBA" w:rsidRPr="00017E51">
              <w:rPr>
                <w:i/>
              </w:rPr>
              <w:t>Đai ốc trượt.</w:t>
            </w:r>
          </w:p>
          <w:p w:rsidR="00894EBA" w:rsidRPr="00017E51" w:rsidRDefault="00894EBA" w:rsidP="00894EBA">
            <w:pPr>
              <w:pStyle w:val="ListParagraph1"/>
              <w:numPr>
                <w:ilvl w:val="0"/>
                <w:numId w:val="47"/>
              </w:numPr>
              <w:rPr>
                <w:i/>
              </w:rPr>
            </w:pPr>
            <w:r>
              <w:rPr>
                <w:i/>
              </w:rPr>
              <w:t xml:space="preserve"> </w:t>
            </w:r>
            <w:r w:rsidR="00982325">
              <w:rPr>
                <w:i/>
              </w:rPr>
              <w:t xml:space="preserve"> </w:t>
            </w:r>
            <w:r w:rsidRPr="00017E51">
              <w:rPr>
                <w:i/>
              </w:rPr>
              <w:t>Gá con trượt trục in.</w:t>
            </w:r>
          </w:p>
          <w:p w:rsidR="00894EBA" w:rsidRPr="00017E51" w:rsidRDefault="00894EBA" w:rsidP="00894EBA">
            <w:pPr>
              <w:pStyle w:val="ListParagraph1"/>
              <w:numPr>
                <w:ilvl w:val="0"/>
                <w:numId w:val="47"/>
              </w:numPr>
              <w:rPr>
                <w:i/>
              </w:rPr>
            </w:pPr>
            <w:r w:rsidRPr="00017E51">
              <w:rPr>
                <w:i/>
              </w:rPr>
              <w:t xml:space="preserve"> </w:t>
            </w:r>
            <w:r w:rsidR="00982325">
              <w:rPr>
                <w:i/>
              </w:rPr>
              <w:t xml:space="preserve"> </w:t>
            </w:r>
            <w:r w:rsidRPr="00017E51">
              <w:rPr>
                <w:i/>
              </w:rPr>
              <w:t>Cửa thăm trục in.</w:t>
            </w:r>
          </w:p>
          <w:p w:rsidR="00894EBA" w:rsidRPr="00894EBA" w:rsidRDefault="00894EBA" w:rsidP="00894EBA">
            <w:pPr>
              <w:pStyle w:val="ListParagraph1"/>
              <w:numPr>
                <w:ilvl w:val="0"/>
                <w:numId w:val="47"/>
              </w:numPr>
              <w:rPr>
                <w:i/>
              </w:rPr>
            </w:pPr>
            <w:r w:rsidRPr="00017E51">
              <w:rPr>
                <w:i/>
              </w:rPr>
              <w:t xml:space="preserve"> </w:t>
            </w:r>
            <w:r w:rsidR="00982325">
              <w:rPr>
                <w:i/>
              </w:rPr>
              <w:t xml:space="preserve"> </w:t>
            </w:r>
            <w:r w:rsidRPr="00017E51">
              <w:rPr>
                <w:i/>
              </w:rPr>
              <w:t>Xi lanh.</w:t>
            </w:r>
          </w:p>
        </w:tc>
      </w:tr>
    </w:tbl>
    <w:p w:rsidR="00671B2F" w:rsidRDefault="00671B2F" w:rsidP="002F425F">
      <w:pPr>
        <w:pStyle w:val="ListParagraph"/>
        <w:numPr>
          <w:ilvl w:val="0"/>
          <w:numId w:val="22"/>
        </w:numPr>
        <w:rPr>
          <w:b/>
        </w:rPr>
      </w:pPr>
      <w:r w:rsidRPr="00FE2D8C">
        <w:rPr>
          <w:b/>
        </w:rPr>
        <w:t>Chế tạo phần đế</w:t>
      </w:r>
    </w:p>
    <w:p w:rsidR="008364BD" w:rsidRDefault="00D121B6" w:rsidP="007135D8">
      <w:pPr>
        <w:jc w:val="center"/>
        <w:rPr>
          <w:b/>
        </w:rPr>
      </w:pPr>
      <w:r w:rsidRPr="00D121B6">
        <w:rPr>
          <w:b/>
          <w:noProof/>
        </w:rPr>
        <w:drawing>
          <wp:inline distT="0" distB="0" distL="0" distR="0" wp14:anchorId="15813351" wp14:editId="189A5630">
            <wp:extent cx="2409746" cy="2343014"/>
            <wp:effectExtent l="0" t="0" r="0" b="635"/>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a:srcRect b="9236"/>
                    <a:stretch/>
                  </pic:blipFill>
                  <pic:spPr bwMode="auto">
                    <a:xfrm>
                      <a:off x="0" y="0"/>
                      <a:ext cx="2434152" cy="2366744"/>
                    </a:xfrm>
                    <a:prstGeom prst="rect">
                      <a:avLst/>
                    </a:prstGeom>
                    <a:ln>
                      <a:noFill/>
                    </a:ln>
                    <a:extLst>
                      <a:ext uri="{53640926-AAD7-44D8-BBD7-CCE9431645EC}">
                        <a14:shadowObscured xmlns:a14="http://schemas.microsoft.com/office/drawing/2010/main"/>
                      </a:ext>
                    </a:extLst>
                  </pic:spPr>
                </pic:pic>
              </a:graphicData>
            </a:graphic>
          </wp:inline>
        </w:drawing>
      </w:r>
    </w:p>
    <w:p w:rsidR="00D121B6" w:rsidRDefault="007135D8" w:rsidP="007135D8">
      <w:pPr>
        <w:pStyle w:val="hinh"/>
      </w:pPr>
      <w:bookmarkStart w:id="2831" w:name="_Toc13178926"/>
      <w:bookmarkStart w:id="2832" w:name="_Toc13436897"/>
      <w:bookmarkStart w:id="2833" w:name="_Toc14030569"/>
      <w:bookmarkStart w:id="2834" w:name="_Toc14272846"/>
      <w:bookmarkStart w:id="2835" w:name="_Toc14390962"/>
      <w:bookmarkStart w:id="2836" w:name="_Toc14423920"/>
      <w:bookmarkStart w:id="2837" w:name="_Toc14427024"/>
      <w:bookmarkStart w:id="2838" w:name="_Toc14548872"/>
      <w:bookmarkStart w:id="2839" w:name="_Toc14706119"/>
      <w:bookmarkStart w:id="2840" w:name="_Toc14721943"/>
      <w:bookmarkStart w:id="2841" w:name="_Toc14730201"/>
      <w:bookmarkStart w:id="2842" w:name="_Toc14768844"/>
      <w:r>
        <w:t>Mô hình đế máy thực tế</w:t>
      </w:r>
      <w:bookmarkEnd w:id="2831"/>
      <w:bookmarkEnd w:id="2832"/>
      <w:bookmarkEnd w:id="2833"/>
      <w:bookmarkEnd w:id="2834"/>
      <w:bookmarkEnd w:id="2835"/>
      <w:bookmarkEnd w:id="2836"/>
      <w:bookmarkEnd w:id="2837"/>
      <w:bookmarkEnd w:id="2838"/>
      <w:bookmarkEnd w:id="2839"/>
      <w:bookmarkEnd w:id="2840"/>
      <w:bookmarkEnd w:id="2841"/>
      <w:bookmarkEnd w:id="2842"/>
    </w:p>
    <w:p w:rsidR="00B230F3" w:rsidRPr="00017E51" w:rsidRDefault="00B230F3" w:rsidP="00B230F3">
      <w:pPr>
        <w:rPr>
          <w:b/>
        </w:rPr>
      </w:pPr>
      <w:r w:rsidRPr="00017E51">
        <w:rPr>
          <w:b/>
        </w:rPr>
        <w:t>Trong đó:</w:t>
      </w:r>
    </w:p>
    <w:p w:rsidR="00B230F3" w:rsidRPr="00017E51" w:rsidRDefault="00B230F3" w:rsidP="002F425F">
      <w:pPr>
        <w:pStyle w:val="ListParagraph1"/>
        <w:numPr>
          <w:ilvl w:val="0"/>
          <w:numId w:val="48"/>
        </w:numPr>
        <w:rPr>
          <w:i/>
        </w:rPr>
      </w:pPr>
      <w:r w:rsidRPr="00017E51">
        <w:rPr>
          <w:i/>
        </w:rPr>
        <w:t xml:space="preserve"> Khu vực lắp màn hình LCD.</w:t>
      </w:r>
    </w:p>
    <w:p w:rsidR="00B230F3" w:rsidRPr="00017E51" w:rsidRDefault="00B230F3" w:rsidP="002F425F">
      <w:pPr>
        <w:pStyle w:val="ListParagraph1"/>
        <w:numPr>
          <w:ilvl w:val="0"/>
          <w:numId w:val="48"/>
        </w:numPr>
        <w:rPr>
          <w:i/>
        </w:rPr>
      </w:pPr>
      <w:r w:rsidRPr="00017E51">
        <w:rPr>
          <w:i/>
        </w:rPr>
        <w:t xml:space="preserve"> Khu vực lắp trục in và nắp che.</w:t>
      </w:r>
    </w:p>
    <w:p w:rsidR="00B230F3" w:rsidRPr="00017E51" w:rsidRDefault="00B230F3" w:rsidP="002F425F">
      <w:pPr>
        <w:pStyle w:val="ListParagraph1"/>
        <w:numPr>
          <w:ilvl w:val="0"/>
          <w:numId w:val="48"/>
        </w:numPr>
        <w:rPr>
          <w:i/>
        </w:rPr>
      </w:pPr>
      <w:r w:rsidRPr="00017E51">
        <w:rPr>
          <w:i/>
        </w:rPr>
        <w:t xml:space="preserve"> Khu vực lắp bàn in và trục Y.</w:t>
      </w:r>
    </w:p>
    <w:p w:rsidR="005B596C" w:rsidRDefault="005B596C" w:rsidP="005B596C">
      <w:pPr>
        <w:pStyle w:val="Heading3"/>
      </w:pPr>
      <w:r>
        <w:lastRenderedPageBreak/>
        <w:t xml:space="preserve"> </w:t>
      </w:r>
      <w:bookmarkStart w:id="2843" w:name="_Toc13178607"/>
      <w:bookmarkStart w:id="2844" w:name="_Toc13436639"/>
      <w:bookmarkStart w:id="2845" w:name="_Toc13436778"/>
      <w:bookmarkStart w:id="2846" w:name="_Toc14030450"/>
      <w:bookmarkStart w:id="2847" w:name="_Toc14272719"/>
      <w:bookmarkStart w:id="2848" w:name="_Toc14390836"/>
      <w:bookmarkStart w:id="2849" w:name="_Toc14423794"/>
      <w:bookmarkStart w:id="2850" w:name="_Toc14548742"/>
      <w:bookmarkStart w:id="2851" w:name="_Toc14706193"/>
      <w:bookmarkStart w:id="2852" w:name="_Toc14721813"/>
      <w:bookmarkStart w:id="2853" w:name="_Toc14730071"/>
      <w:bookmarkStart w:id="2854" w:name="_Toc14768714"/>
      <w:r w:rsidR="00671B2F">
        <w:t>Lắp đ</w:t>
      </w:r>
      <w:r w:rsidR="007135D8">
        <w:t>ặt</w:t>
      </w:r>
      <w:r w:rsidR="00671B2F">
        <w:t xml:space="preserve"> </w:t>
      </w:r>
      <w:r>
        <w:t>phần điện</w:t>
      </w:r>
      <w:bookmarkEnd w:id="2843"/>
      <w:bookmarkEnd w:id="2844"/>
      <w:bookmarkEnd w:id="2845"/>
      <w:bookmarkEnd w:id="2846"/>
      <w:bookmarkEnd w:id="2847"/>
      <w:bookmarkEnd w:id="2848"/>
      <w:bookmarkEnd w:id="2849"/>
      <w:bookmarkEnd w:id="2850"/>
      <w:bookmarkEnd w:id="2851"/>
      <w:bookmarkEnd w:id="2852"/>
      <w:bookmarkEnd w:id="2853"/>
      <w:bookmarkEnd w:id="2854"/>
    </w:p>
    <w:p w:rsidR="007135D8" w:rsidRPr="007135D8" w:rsidRDefault="007135D8" w:rsidP="007135D8">
      <w:r>
        <w:t xml:space="preserve">Hầu hết các linh kiện được sử dụng trong đồ án đều đã được sản xuất và </w:t>
      </w:r>
      <w:r w:rsidR="002E7240">
        <w:t>đang được bán trên thị trường nên nhóm không chế tạo mà chủ yếu là ứng dụng tín năng các linh kiện đó.</w:t>
      </w:r>
    </w:p>
    <w:p w:rsidR="00BC4C32" w:rsidRDefault="007135D8" w:rsidP="007135D8">
      <w:pPr>
        <w:pStyle w:val="Heading4"/>
      </w:pPr>
      <w:r>
        <w:t>Lắp đặt phần điện cho bàn xoay</w:t>
      </w:r>
    </w:p>
    <w:p w:rsidR="007135D8" w:rsidRDefault="002E7240" w:rsidP="007135D8">
      <w:r>
        <w:t>Dựa vào nguyên lý và sơ đồ kết nối các linh kiện của bàn xoay ở phần trước nhóm đã kết nối các linh kiện như sau:</w:t>
      </w:r>
    </w:p>
    <w:p w:rsidR="002E7240" w:rsidRDefault="002E7240" w:rsidP="002E7240">
      <w:pPr>
        <w:jc w:val="center"/>
      </w:pPr>
      <w:r>
        <w:rPr>
          <w:noProof/>
        </w:rPr>
        <w:drawing>
          <wp:inline distT="0" distB="0" distL="0" distR="0" wp14:anchorId="73E925E8" wp14:editId="52603781">
            <wp:extent cx="2708791" cy="2031665"/>
            <wp:effectExtent l="0" t="0" r="0" b="698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5923791_2392868754304917_3992852896898088960_n.jp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732801" cy="2049673"/>
                    </a:xfrm>
                    <a:prstGeom prst="rect">
                      <a:avLst/>
                    </a:prstGeom>
                  </pic:spPr>
                </pic:pic>
              </a:graphicData>
            </a:graphic>
          </wp:inline>
        </w:drawing>
      </w:r>
    </w:p>
    <w:p w:rsidR="002E7240" w:rsidRDefault="002E7240" w:rsidP="002E7240">
      <w:pPr>
        <w:pStyle w:val="hinh"/>
      </w:pPr>
      <w:bookmarkStart w:id="2855" w:name="_Toc13178927"/>
      <w:bookmarkStart w:id="2856" w:name="_Toc13436898"/>
      <w:bookmarkStart w:id="2857" w:name="_Toc14030570"/>
      <w:bookmarkStart w:id="2858" w:name="_Toc14272847"/>
      <w:bookmarkStart w:id="2859" w:name="_Toc14390963"/>
      <w:bookmarkStart w:id="2860" w:name="_Toc14423921"/>
      <w:bookmarkStart w:id="2861" w:name="_Toc14427025"/>
      <w:bookmarkStart w:id="2862" w:name="_Toc14548873"/>
      <w:bookmarkStart w:id="2863" w:name="_Toc14706120"/>
      <w:bookmarkStart w:id="2864" w:name="_Toc14721944"/>
      <w:bookmarkStart w:id="2865" w:name="_Toc14730202"/>
      <w:bookmarkStart w:id="2866" w:name="_Toc14768845"/>
      <w:r>
        <w:t>Sơ đồ kết nối các linh kiện của bàn xoay</w:t>
      </w:r>
      <w:bookmarkEnd w:id="2855"/>
      <w:bookmarkEnd w:id="2856"/>
      <w:bookmarkEnd w:id="2857"/>
      <w:bookmarkEnd w:id="2858"/>
      <w:bookmarkEnd w:id="2859"/>
      <w:bookmarkEnd w:id="2860"/>
      <w:bookmarkEnd w:id="2861"/>
      <w:bookmarkEnd w:id="2862"/>
      <w:bookmarkEnd w:id="2863"/>
      <w:bookmarkEnd w:id="2864"/>
      <w:bookmarkEnd w:id="2865"/>
      <w:bookmarkEnd w:id="2866"/>
    </w:p>
    <w:p w:rsidR="007135D8" w:rsidRDefault="007135D8" w:rsidP="007135D8">
      <w:pPr>
        <w:pStyle w:val="Heading4"/>
      </w:pPr>
      <w:r>
        <w:t>Lắp đặt phần điệ</w:t>
      </w:r>
      <w:r w:rsidR="00017E51">
        <w:t xml:space="preserve">n cho máy </w:t>
      </w:r>
      <w:r>
        <w:t>in 3D thực phẩm</w:t>
      </w:r>
    </w:p>
    <w:p w:rsidR="002E7240" w:rsidRDefault="002E7240" w:rsidP="002E7240">
      <w:r>
        <w:t xml:space="preserve">Dựa vào nguyên lý và sơ đồ kết nối các linh kiện của </w:t>
      </w:r>
      <w:r w:rsidR="001E4481">
        <w:rPr>
          <w:color w:val="000000" w:themeColor="text1"/>
        </w:rPr>
        <w:t>máy</w:t>
      </w:r>
      <w:r w:rsidRPr="001E4481">
        <w:t xml:space="preserve"> </w:t>
      </w:r>
      <w:r>
        <w:t>in 3D thực phẩm ở phần trước nhóm đã kết nối các linh kiện như sau:</w:t>
      </w:r>
    </w:p>
    <w:p w:rsidR="007135D8" w:rsidRDefault="00EB546F" w:rsidP="002E7240">
      <w:pPr>
        <w:jc w:val="center"/>
      </w:pPr>
      <w:r w:rsidRPr="00EB546F">
        <w:rPr>
          <w:noProof/>
        </w:rPr>
        <w:drawing>
          <wp:inline distT="0" distB="0" distL="0" distR="0" wp14:anchorId="503E4460" wp14:editId="7FD20205">
            <wp:extent cx="4326255" cy="236655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349303" cy="2379164"/>
                    </a:xfrm>
                    <a:prstGeom prst="rect">
                      <a:avLst/>
                    </a:prstGeom>
                    <a:noFill/>
                    <a:ln>
                      <a:noFill/>
                    </a:ln>
                  </pic:spPr>
                </pic:pic>
              </a:graphicData>
            </a:graphic>
          </wp:inline>
        </w:drawing>
      </w:r>
    </w:p>
    <w:p w:rsidR="002E7240" w:rsidRPr="007135D8" w:rsidRDefault="002E7240" w:rsidP="002E7240">
      <w:pPr>
        <w:pStyle w:val="hinh"/>
      </w:pPr>
      <w:bookmarkStart w:id="2867" w:name="_Toc13178928"/>
      <w:bookmarkStart w:id="2868" w:name="_Toc13436899"/>
      <w:bookmarkStart w:id="2869" w:name="_Toc14030571"/>
      <w:bookmarkStart w:id="2870" w:name="_Toc14272848"/>
      <w:bookmarkStart w:id="2871" w:name="_Toc14390964"/>
      <w:bookmarkStart w:id="2872" w:name="_Toc14423922"/>
      <w:bookmarkStart w:id="2873" w:name="_Toc14427026"/>
      <w:bookmarkStart w:id="2874" w:name="_Toc14548874"/>
      <w:bookmarkStart w:id="2875" w:name="_Toc14706121"/>
      <w:bookmarkStart w:id="2876" w:name="_Toc14721945"/>
      <w:bookmarkStart w:id="2877" w:name="_Toc14730203"/>
      <w:bookmarkStart w:id="2878" w:name="_Toc14768846"/>
      <w:r>
        <w:t>Mạch điện của máy I</w:t>
      </w:r>
      <w:r w:rsidR="00017E51">
        <w:t>n</w:t>
      </w:r>
      <w:r>
        <w:t xml:space="preserve"> 3D thực phẩm</w:t>
      </w:r>
      <w:bookmarkEnd w:id="2867"/>
      <w:bookmarkEnd w:id="2868"/>
      <w:bookmarkEnd w:id="2869"/>
      <w:bookmarkEnd w:id="2870"/>
      <w:bookmarkEnd w:id="2871"/>
      <w:bookmarkEnd w:id="2872"/>
      <w:bookmarkEnd w:id="2873"/>
      <w:bookmarkEnd w:id="2874"/>
      <w:bookmarkEnd w:id="2875"/>
      <w:bookmarkEnd w:id="2876"/>
      <w:bookmarkEnd w:id="2877"/>
      <w:bookmarkEnd w:id="2878"/>
    </w:p>
    <w:p w:rsidR="005B596C" w:rsidRDefault="005B596C" w:rsidP="005B596C">
      <w:pPr>
        <w:pStyle w:val="Heading3"/>
      </w:pPr>
      <w:bookmarkStart w:id="2879" w:name="_Toc13178608"/>
      <w:bookmarkStart w:id="2880" w:name="_Toc13436640"/>
      <w:bookmarkStart w:id="2881" w:name="_Toc13436779"/>
      <w:bookmarkStart w:id="2882" w:name="_Toc14030451"/>
      <w:bookmarkStart w:id="2883" w:name="_Toc14272720"/>
      <w:bookmarkStart w:id="2884" w:name="_Toc14390837"/>
      <w:bookmarkStart w:id="2885" w:name="_Toc14423795"/>
      <w:bookmarkStart w:id="2886" w:name="_Toc14548743"/>
      <w:bookmarkStart w:id="2887" w:name="_Toc14706194"/>
      <w:bookmarkStart w:id="2888" w:name="_Toc14721814"/>
      <w:bookmarkStart w:id="2889" w:name="_Toc14730072"/>
      <w:bookmarkStart w:id="2890" w:name="_Toc14768715"/>
      <w:r>
        <w:lastRenderedPageBreak/>
        <w:t>Lắp ráp máy</w:t>
      </w:r>
      <w:bookmarkEnd w:id="2879"/>
      <w:bookmarkEnd w:id="2880"/>
      <w:bookmarkEnd w:id="2881"/>
      <w:bookmarkEnd w:id="2882"/>
      <w:bookmarkEnd w:id="2883"/>
      <w:bookmarkEnd w:id="2884"/>
      <w:bookmarkEnd w:id="2885"/>
      <w:bookmarkEnd w:id="2886"/>
      <w:bookmarkEnd w:id="2887"/>
      <w:bookmarkEnd w:id="2888"/>
      <w:bookmarkEnd w:id="2889"/>
      <w:bookmarkEnd w:id="2890"/>
    </w:p>
    <w:p w:rsidR="002E7240" w:rsidRDefault="002E7240" w:rsidP="003A6447">
      <w:pPr>
        <w:pStyle w:val="Heading4"/>
      </w:pPr>
      <w:r>
        <w:t>Lắp ráp bàn xoay</w:t>
      </w:r>
    </w:p>
    <w:p w:rsidR="00DA650D" w:rsidRDefault="00DA650D" w:rsidP="003A6447">
      <w:r>
        <w:t xml:space="preserve">Quá trình lắp bàn xoay của máy </w:t>
      </w:r>
      <w:r w:rsidR="006E7E78">
        <w:t>quét</w:t>
      </w:r>
      <w:r>
        <w:t xml:space="preserve"> 3D được chia thành các bước sau:</w:t>
      </w:r>
    </w:p>
    <w:p w:rsidR="003A6447" w:rsidRDefault="00DA650D" w:rsidP="002F425F">
      <w:pPr>
        <w:pStyle w:val="ListParagraph"/>
        <w:numPr>
          <w:ilvl w:val="0"/>
          <w:numId w:val="24"/>
        </w:numPr>
      </w:pPr>
      <w:r w:rsidRPr="0095070B">
        <w:rPr>
          <w:b/>
        </w:rPr>
        <w:t>Bước 1:</w:t>
      </w:r>
      <w:r>
        <w:t xml:space="preserve"> Lắp cơ cấu truyền động vào tấm vỏ dưới.</w:t>
      </w:r>
    </w:p>
    <w:p w:rsidR="00DA650D" w:rsidRDefault="00DA650D" w:rsidP="00AD675E">
      <w:pPr>
        <w:pStyle w:val="ListParagraph1"/>
      </w:pPr>
      <w:r>
        <w:t>Lắp động cơ bước và gá động cơ.</w:t>
      </w:r>
    </w:p>
    <w:p w:rsidR="00DA650D" w:rsidRDefault="00DA650D" w:rsidP="00AD675E">
      <w:pPr>
        <w:pStyle w:val="ListParagraph1"/>
      </w:pPr>
      <w:r>
        <w:t>Lắp ổ bi đỡ và gá trục xoay.</w:t>
      </w:r>
    </w:p>
    <w:p w:rsidR="00DA650D" w:rsidRDefault="0095070B" w:rsidP="00AD675E">
      <w:pPr>
        <w:pStyle w:val="ListParagraph1"/>
      </w:pPr>
      <w:r>
        <w:t>Lắp trục xoay và mặt bàn xoay.</w:t>
      </w:r>
    </w:p>
    <w:p w:rsidR="0095070B" w:rsidRDefault="0095070B" w:rsidP="00AD675E">
      <w:pPr>
        <w:pStyle w:val="ListParagraph1"/>
      </w:pPr>
      <w:r>
        <w:t>Căng chỉnh đai.</w:t>
      </w:r>
    </w:p>
    <w:p w:rsidR="0095070B" w:rsidRDefault="0095070B" w:rsidP="002F425F">
      <w:pPr>
        <w:pStyle w:val="ListParagraph"/>
        <w:numPr>
          <w:ilvl w:val="0"/>
          <w:numId w:val="24"/>
        </w:numPr>
      </w:pPr>
      <w:r w:rsidRPr="0095070B">
        <w:rPr>
          <w:b/>
        </w:rPr>
        <w:t>Bước 2:</w:t>
      </w:r>
      <w:r>
        <w:t xml:space="preserve"> Lắp ráp phần điện.</w:t>
      </w:r>
    </w:p>
    <w:p w:rsidR="0095070B" w:rsidRDefault="0095070B" w:rsidP="00AD675E">
      <w:pPr>
        <w:pStyle w:val="ListParagraph1"/>
      </w:pPr>
      <w:r>
        <w:t>Lắp nút nhấn và ổ cắm nguồn vào tấm vỏ dưới.</w:t>
      </w:r>
    </w:p>
    <w:p w:rsidR="0095070B" w:rsidRDefault="0095070B" w:rsidP="00AD675E">
      <w:pPr>
        <w:pStyle w:val="ListParagraph1"/>
      </w:pPr>
      <w:r>
        <w:t>Lắp mạch điều khiển và kết nối các dây dẫn.</w:t>
      </w:r>
    </w:p>
    <w:p w:rsidR="0095070B" w:rsidRDefault="0095070B" w:rsidP="002F425F">
      <w:pPr>
        <w:pStyle w:val="ListParagraph"/>
        <w:numPr>
          <w:ilvl w:val="0"/>
          <w:numId w:val="24"/>
        </w:numPr>
      </w:pPr>
      <w:r w:rsidRPr="0095070B">
        <w:rPr>
          <w:b/>
        </w:rPr>
        <w:t>Bước 3:</w:t>
      </w:r>
      <w:r>
        <w:t xml:space="preserve"> Lắp tấm vỏ trên và chân cao su</w:t>
      </w:r>
    </w:p>
    <w:p w:rsidR="0095070B" w:rsidRDefault="0095070B" w:rsidP="00AD675E">
      <w:pPr>
        <w:pStyle w:val="ListParagraph1"/>
      </w:pPr>
      <w:r>
        <w:t>Lắp chân cao su và căng chỉnh cho cân bằng.</w:t>
      </w:r>
    </w:p>
    <w:p w:rsidR="0095070B" w:rsidRDefault="0095070B" w:rsidP="00AD675E">
      <w:pPr>
        <w:pStyle w:val="ListParagraph1"/>
      </w:pPr>
      <w:r>
        <w:t>Lắp tấm vỏ trên vào tấm vỏ dưới.</w:t>
      </w:r>
    </w:p>
    <w:p w:rsidR="003A6447" w:rsidRDefault="003A6447" w:rsidP="003A6447">
      <w:pPr>
        <w:jc w:val="center"/>
      </w:pPr>
      <w:r>
        <w:rPr>
          <w:noProof/>
        </w:rPr>
        <w:drawing>
          <wp:inline distT="0" distB="0" distL="0" distR="0" wp14:anchorId="36A47047" wp14:editId="5D743460">
            <wp:extent cx="3409950" cy="2557553"/>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030106_2215167278536946_4626058628267245568_n.jp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3423102" cy="2567417"/>
                    </a:xfrm>
                    <a:prstGeom prst="rect">
                      <a:avLst/>
                    </a:prstGeom>
                  </pic:spPr>
                </pic:pic>
              </a:graphicData>
            </a:graphic>
          </wp:inline>
        </w:drawing>
      </w:r>
    </w:p>
    <w:p w:rsidR="003A6447" w:rsidRDefault="003A6447" w:rsidP="003A6447">
      <w:pPr>
        <w:pStyle w:val="hinh"/>
      </w:pPr>
      <w:bookmarkStart w:id="2891" w:name="_Toc13178929"/>
      <w:bookmarkStart w:id="2892" w:name="_Toc13436900"/>
      <w:bookmarkStart w:id="2893" w:name="_Toc14030572"/>
      <w:bookmarkStart w:id="2894" w:name="_Toc14272849"/>
      <w:bookmarkStart w:id="2895" w:name="_Toc14390965"/>
      <w:bookmarkStart w:id="2896" w:name="_Toc14423923"/>
      <w:bookmarkStart w:id="2897" w:name="_Toc14427027"/>
      <w:bookmarkStart w:id="2898" w:name="_Toc14548875"/>
      <w:bookmarkStart w:id="2899" w:name="_Toc14706122"/>
      <w:bookmarkStart w:id="2900" w:name="_Toc14721946"/>
      <w:bookmarkStart w:id="2901" w:name="_Toc14730204"/>
      <w:bookmarkStart w:id="2902" w:name="_Toc14768847"/>
      <w:r>
        <w:t xml:space="preserve">Máy </w:t>
      </w:r>
      <w:r w:rsidR="006E7E78">
        <w:t>quét</w:t>
      </w:r>
      <w:r>
        <w:t xml:space="preserve"> 3D hoàn chỉnh</w:t>
      </w:r>
      <w:bookmarkEnd w:id="2891"/>
      <w:bookmarkEnd w:id="2892"/>
      <w:bookmarkEnd w:id="2893"/>
      <w:bookmarkEnd w:id="2894"/>
      <w:bookmarkEnd w:id="2895"/>
      <w:bookmarkEnd w:id="2896"/>
      <w:bookmarkEnd w:id="2897"/>
      <w:bookmarkEnd w:id="2898"/>
      <w:bookmarkEnd w:id="2899"/>
      <w:bookmarkEnd w:id="2900"/>
      <w:bookmarkEnd w:id="2901"/>
      <w:bookmarkEnd w:id="2902"/>
    </w:p>
    <w:p w:rsidR="003A6447" w:rsidRDefault="003A6447" w:rsidP="003A6447">
      <w:pPr>
        <w:pStyle w:val="Heading4"/>
      </w:pPr>
      <w:r>
        <w:t>Lắp ráp máy in 3D thực phẩm</w:t>
      </w:r>
    </w:p>
    <w:p w:rsidR="00DA650D" w:rsidRPr="00DA650D" w:rsidRDefault="00DA650D" w:rsidP="00DA650D">
      <w:r>
        <w:t>Quá trình lắp máy in 3D thực phẩm được chia làm các bước sau:</w:t>
      </w:r>
    </w:p>
    <w:p w:rsidR="003A6447" w:rsidRPr="0057139F" w:rsidRDefault="0057139F" w:rsidP="002F425F">
      <w:pPr>
        <w:pStyle w:val="ListParagraph"/>
        <w:numPr>
          <w:ilvl w:val="0"/>
          <w:numId w:val="23"/>
        </w:numPr>
        <w:rPr>
          <w:b/>
        </w:rPr>
      </w:pPr>
      <w:r w:rsidRPr="0057139F">
        <w:rPr>
          <w:b/>
        </w:rPr>
        <w:t>Bước 1</w:t>
      </w:r>
      <w:r>
        <w:rPr>
          <w:b/>
        </w:rPr>
        <w:t xml:space="preserve">: </w:t>
      </w:r>
      <w:r>
        <w:t>Lắp trục Y và bàn in vào đế máy.</w:t>
      </w:r>
    </w:p>
    <w:p w:rsidR="0057139F" w:rsidRDefault="0057139F" w:rsidP="00AD675E">
      <w:pPr>
        <w:pStyle w:val="ListParagraph1"/>
      </w:pPr>
      <w:r>
        <w:t>Lắp động cơ bước và dây dẫn</w:t>
      </w:r>
    </w:p>
    <w:p w:rsidR="0057139F" w:rsidRDefault="0057139F" w:rsidP="00AD675E">
      <w:pPr>
        <w:pStyle w:val="ListParagraph1"/>
      </w:pPr>
      <w:r>
        <w:t>Lắ</w:t>
      </w:r>
      <w:r w:rsidR="00B66D4E">
        <w:t>p gối trượt</w:t>
      </w:r>
      <w:r>
        <w:t>.</w:t>
      </w:r>
    </w:p>
    <w:p w:rsidR="0057139F" w:rsidRDefault="0057139F" w:rsidP="00AD675E">
      <w:pPr>
        <w:pStyle w:val="ListParagraph1"/>
      </w:pPr>
      <w:r>
        <w:lastRenderedPageBreak/>
        <w:t>Lắp bộ căn</w:t>
      </w:r>
      <w:r w:rsidR="009D1504">
        <w:t>g</w:t>
      </w:r>
      <w:r>
        <w:t xml:space="preserve"> đai</w:t>
      </w:r>
      <w:r w:rsidR="00B66D4E">
        <w:t xml:space="preserve"> và đai</w:t>
      </w:r>
    </w:p>
    <w:p w:rsidR="0057139F" w:rsidRDefault="009D1504" w:rsidP="00AD675E">
      <w:pPr>
        <w:pStyle w:val="ListParagraph1"/>
      </w:pPr>
      <w:r>
        <w:t>L</w:t>
      </w:r>
      <w:r w:rsidR="0057139F">
        <w:t>ắp trục Y và bàn in.</w:t>
      </w:r>
    </w:p>
    <w:p w:rsidR="00B66D4E" w:rsidRPr="00B66D4E" w:rsidRDefault="00B66D4E" w:rsidP="00AD675E">
      <w:pPr>
        <w:pStyle w:val="ListParagraph1"/>
      </w:pPr>
      <w:r>
        <w:t>Lắp công tắc hành trình trục Y.</w:t>
      </w:r>
    </w:p>
    <w:p w:rsidR="0057139F" w:rsidRDefault="0057139F" w:rsidP="002F425F">
      <w:pPr>
        <w:pStyle w:val="ListParagraph"/>
        <w:numPr>
          <w:ilvl w:val="0"/>
          <w:numId w:val="23"/>
        </w:numPr>
      </w:pPr>
      <w:r w:rsidRPr="00DA650D">
        <w:rPr>
          <w:b/>
        </w:rPr>
        <w:t>Bước 2:</w:t>
      </w:r>
      <w:r>
        <w:t xml:space="preserve"> Lắp trục Z vào đế máy.</w:t>
      </w:r>
    </w:p>
    <w:p w:rsidR="0057139F" w:rsidRDefault="0057139F" w:rsidP="00AD675E">
      <w:pPr>
        <w:pStyle w:val="ListParagraph1"/>
      </w:pPr>
      <w:r>
        <w:t>Lắp các ke góc và ổ bi.</w:t>
      </w:r>
    </w:p>
    <w:p w:rsidR="0057139F" w:rsidRDefault="0057139F" w:rsidP="00AD675E">
      <w:pPr>
        <w:pStyle w:val="ListParagraph1"/>
      </w:pPr>
      <w:r>
        <w:t>Lắp động cơ bước và dây dẫn.</w:t>
      </w:r>
    </w:p>
    <w:p w:rsidR="00B66D4E" w:rsidRPr="00B66D4E" w:rsidRDefault="00B66D4E" w:rsidP="00AD675E">
      <w:pPr>
        <w:pStyle w:val="ListParagraph1"/>
      </w:pPr>
      <w:r>
        <w:t>Lắp công tắc hành trình trục Z.</w:t>
      </w:r>
    </w:p>
    <w:p w:rsidR="0057139F" w:rsidRDefault="00B66D4E" w:rsidP="002F425F">
      <w:pPr>
        <w:pStyle w:val="ListParagraph"/>
        <w:numPr>
          <w:ilvl w:val="0"/>
          <w:numId w:val="23"/>
        </w:numPr>
      </w:pPr>
      <w:r w:rsidRPr="00DA650D">
        <w:rPr>
          <w:b/>
        </w:rPr>
        <w:t>Bước 3:</w:t>
      </w:r>
      <w:r>
        <w:t xml:space="preserve"> Lắp trục X vào trục Z</w:t>
      </w:r>
    </w:p>
    <w:p w:rsidR="00B66D4E" w:rsidRDefault="00B66D4E" w:rsidP="00AD675E">
      <w:pPr>
        <w:pStyle w:val="ListParagraph1"/>
      </w:pPr>
      <w:r>
        <w:t>Lắp gá trục X vào con chạy của thanh trượt trục Z.</w:t>
      </w:r>
    </w:p>
    <w:p w:rsidR="00B66D4E" w:rsidRDefault="00B66D4E" w:rsidP="00AD675E">
      <w:pPr>
        <w:pStyle w:val="ListParagraph1"/>
      </w:pPr>
      <w:r>
        <w:t>Lắp động cơ bước và dây dẫn.</w:t>
      </w:r>
    </w:p>
    <w:p w:rsidR="00B66D4E" w:rsidRDefault="00B66D4E" w:rsidP="00AD675E">
      <w:pPr>
        <w:pStyle w:val="ListParagraph1"/>
      </w:pPr>
      <w:r>
        <w:t>Lắp bộ căng đai và đai.</w:t>
      </w:r>
    </w:p>
    <w:p w:rsidR="00B66D4E" w:rsidRPr="00B66D4E" w:rsidRDefault="00B66D4E" w:rsidP="00AD675E">
      <w:pPr>
        <w:pStyle w:val="ListParagraph1"/>
      </w:pPr>
      <w:r>
        <w:t>Lắp công tắc hành trình trục X.</w:t>
      </w:r>
    </w:p>
    <w:p w:rsidR="00B66D4E" w:rsidRDefault="00B66D4E" w:rsidP="002F425F">
      <w:pPr>
        <w:pStyle w:val="ListParagraph"/>
        <w:numPr>
          <w:ilvl w:val="0"/>
          <w:numId w:val="23"/>
        </w:numPr>
      </w:pPr>
      <w:r w:rsidRPr="00DA650D">
        <w:rPr>
          <w:b/>
        </w:rPr>
        <w:t>Bước 4:</w:t>
      </w:r>
      <w:r>
        <w:t xml:space="preserve"> Lắp trụ</w:t>
      </w:r>
      <w:r w:rsidR="00017E51">
        <w:t>c I</w:t>
      </w:r>
      <w:r>
        <w:t>n vào trụ</w:t>
      </w:r>
      <w:r w:rsidR="00DA650D">
        <w:t>c X</w:t>
      </w:r>
      <w:r>
        <w:t>.</w:t>
      </w:r>
    </w:p>
    <w:p w:rsidR="00B66D4E" w:rsidRDefault="00B66D4E" w:rsidP="00AD675E">
      <w:pPr>
        <w:pStyle w:val="ListParagraph1"/>
      </w:pPr>
      <w:r>
        <w:t>Lắp gá trục in vào con chạy của thanh trượt trục X.</w:t>
      </w:r>
    </w:p>
    <w:p w:rsidR="00B66D4E" w:rsidRDefault="00B66D4E" w:rsidP="00AD675E">
      <w:pPr>
        <w:pStyle w:val="ListParagraph1"/>
      </w:pPr>
      <w:r>
        <w:t>Lắp động cơ bước và dây dẫn.</w:t>
      </w:r>
    </w:p>
    <w:p w:rsidR="00B66D4E" w:rsidRDefault="00B66D4E" w:rsidP="00AD675E">
      <w:pPr>
        <w:pStyle w:val="ListParagraph1"/>
      </w:pPr>
      <w:r>
        <w:t>Lắp điện trở gia nhiệt.</w:t>
      </w:r>
    </w:p>
    <w:p w:rsidR="00B66D4E" w:rsidRDefault="00B66D4E" w:rsidP="00AD675E">
      <w:pPr>
        <w:pStyle w:val="ListParagraph1"/>
      </w:pPr>
      <w:r>
        <w:t>Lắp công tắc hành trình trụ</w:t>
      </w:r>
      <w:r w:rsidR="00DA650D">
        <w:t>c in.</w:t>
      </w:r>
    </w:p>
    <w:p w:rsidR="00B66D4E" w:rsidRDefault="00B66D4E" w:rsidP="002F425F">
      <w:pPr>
        <w:pStyle w:val="ListParagraph"/>
        <w:numPr>
          <w:ilvl w:val="0"/>
          <w:numId w:val="23"/>
        </w:numPr>
      </w:pPr>
      <w:r w:rsidRPr="00DA650D">
        <w:rPr>
          <w:b/>
        </w:rPr>
        <w:t>Bước 5:</w:t>
      </w:r>
      <w:r>
        <w:t xml:space="preserve"> Lắp đặt phần điệ</w:t>
      </w:r>
      <w:r w:rsidR="00DA650D">
        <w:t>n và các nắp che.</w:t>
      </w:r>
    </w:p>
    <w:p w:rsidR="00B66D4E" w:rsidRDefault="00B66D4E" w:rsidP="00AD675E">
      <w:pPr>
        <w:pStyle w:val="ListParagraph1"/>
      </w:pPr>
      <w:r>
        <w:t>Lắp mạch vào tấm đế máy.</w:t>
      </w:r>
    </w:p>
    <w:p w:rsidR="00B66D4E" w:rsidRDefault="00B66D4E" w:rsidP="00AD675E">
      <w:pPr>
        <w:pStyle w:val="ListParagraph1"/>
      </w:pPr>
      <w:r>
        <w:t>Lắp màn hình LCD.</w:t>
      </w:r>
    </w:p>
    <w:p w:rsidR="00B66D4E" w:rsidRDefault="00B66D4E" w:rsidP="00AD675E">
      <w:pPr>
        <w:pStyle w:val="ListParagraph1"/>
      </w:pPr>
      <w:r>
        <w:t>Kết nối các dây dẫn.</w:t>
      </w:r>
    </w:p>
    <w:p w:rsidR="00B66D4E" w:rsidRDefault="00B66D4E" w:rsidP="00AD675E">
      <w:pPr>
        <w:pStyle w:val="ListParagraph1"/>
      </w:pPr>
      <w:r>
        <w:t>Lắ</w:t>
      </w:r>
      <w:r w:rsidR="00DA650D">
        <w:t>p dây nguồn 220V.</w:t>
      </w:r>
    </w:p>
    <w:p w:rsidR="00DA650D" w:rsidRDefault="00DA650D" w:rsidP="00AD675E">
      <w:pPr>
        <w:pStyle w:val="ListParagraph1"/>
      </w:pPr>
      <w:r>
        <w:t>Lắp tấm đế vào đế máy.</w:t>
      </w:r>
    </w:p>
    <w:p w:rsidR="00DA650D" w:rsidRDefault="00DA650D" w:rsidP="00AD675E">
      <w:pPr>
        <w:pStyle w:val="ListParagraph1"/>
      </w:pPr>
      <w:r>
        <w:t>Lắp nắp che trục Z.</w:t>
      </w:r>
    </w:p>
    <w:p w:rsidR="00DA650D" w:rsidRDefault="00DA650D" w:rsidP="00AD675E">
      <w:pPr>
        <w:pStyle w:val="ListParagraph1"/>
      </w:pPr>
      <w:r>
        <w:t>Lắp nắp che trục X.</w:t>
      </w:r>
    </w:p>
    <w:p w:rsidR="00DA650D" w:rsidRDefault="00DA650D" w:rsidP="00AD675E">
      <w:pPr>
        <w:pStyle w:val="ListParagraph1"/>
      </w:pPr>
      <w:r>
        <w:t>Lắp nắp che trục in và cửa thăm.</w:t>
      </w:r>
    </w:p>
    <w:p w:rsidR="00DA650D" w:rsidRDefault="00786483" w:rsidP="00DA650D">
      <w:pPr>
        <w:pStyle w:val="ListParagraph"/>
        <w:jc w:val="center"/>
      </w:pPr>
      <w:r>
        <w:rPr>
          <w:noProof/>
        </w:rPr>
        <w:lastRenderedPageBreak/>
        <w:drawing>
          <wp:inline distT="0" distB="0" distL="0" distR="0" wp14:anchorId="4E0A25E2" wp14:editId="765C353A">
            <wp:extent cx="4295010" cy="56102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112421_378444096144838_3413417123827941376_n.png"/>
                    <pic:cNvPicPr/>
                  </pic:nvPicPr>
                  <pic:blipFill>
                    <a:blip r:embed="rId137">
                      <a:extLst>
                        <a:ext uri="{28A0092B-C50C-407E-A947-70E740481C1C}">
                          <a14:useLocalDpi xmlns:a14="http://schemas.microsoft.com/office/drawing/2010/main" val="0"/>
                        </a:ext>
                      </a:extLst>
                    </a:blip>
                    <a:stretch>
                      <a:fillRect/>
                    </a:stretch>
                  </pic:blipFill>
                  <pic:spPr>
                    <a:xfrm>
                      <a:off x="0" y="0"/>
                      <a:ext cx="4320848" cy="5643975"/>
                    </a:xfrm>
                    <a:prstGeom prst="rect">
                      <a:avLst/>
                    </a:prstGeom>
                  </pic:spPr>
                </pic:pic>
              </a:graphicData>
            </a:graphic>
          </wp:inline>
        </w:drawing>
      </w:r>
    </w:p>
    <w:p w:rsidR="00DA650D" w:rsidRPr="00DA650D" w:rsidRDefault="00DA650D" w:rsidP="00DA650D">
      <w:pPr>
        <w:pStyle w:val="hinh"/>
      </w:pPr>
      <w:bookmarkStart w:id="2903" w:name="_Toc13178930"/>
      <w:bookmarkStart w:id="2904" w:name="_Toc13436901"/>
      <w:bookmarkStart w:id="2905" w:name="_Toc14030573"/>
      <w:bookmarkStart w:id="2906" w:name="_Toc14272850"/>
      <w:bookmarkStart w:id="2907" w:name="_Toc14390966"/>
      <w:bookmarkStart w:id="2908" w:name="_Toc14423924"/>
      <w:bookmarkStart w:id="2909" w:name="_Toc14427028"/>
      <w:bookmarkStart w:id="2910" w:name="_Toc14548876"/>
      <w:bookmarkStart w:id="2911" w:name="_Toc14706123"/>
      <w:bookmarkStart w:id="2912" w:name="_Toc14721947"/>
      <w:bookmarkStart w:id="2913" w:name="_Toc14730205"/>
      <w:bookmarkStart w:id="2914" w:name="_Toc14768848"/>
      <w:r>
        <w:t>Máy in 3D thực phẩ</w:t>
      </w:r>
      <w:r w:rsidR="0095070B">
        <w:t>m hoàn chỉnh</w:t>
      </w:r>
      <w:bookmarkEnd w:id="2903"/>
      <w:bookmarkEnd w:id="2904"/>
      <w:bookmarkEnd w:id="2905"/>
      <w:bookmarkEnd w:id="2906"/>
      <w:bookmarkEnd w:id="2907"/>
      <w:bookmarkEnd w:id="2908"/>
      <w:bookmarkEnd w:id="2909"/>
      <w:bookmarkEnd w:id="2910"/>
      <w:bookmarkEnd w:id="2911"/>
      <w:bookmarkEnd w:id="2912"/>
      <w:bookmarkEnd w:id="2913"/>
      <w:bookmarkEnd w:id="2914"/>
    </w:p>
    <w:p w:rsidR="00082222" w:rsidRDefault="00082222">
      <w:pPr>
        <w:spacing w:line="259" w:lineRule="auto"/>
        <w:ind w:firstLine="0"/>
        <w:jc w:val="left"/>
        <w:rPr>
          <w:rFonts w:eastAsiaTheme="majorEastAsia" w:cstheme="majorBidi"/>
          <w:b/>
          <w:szCs w:val="26"/>
        </w:rPr>
      </w:pPr>
      <w:bookmarkStart w:id="2915" w:name="_Toc13178609"/>
      <w:r>
        <w:br w:type="page"/>
      </w:r>
    </w:p>
    <w:p w:rsidR="0047388D" w:rsidRDefault="00671B2F" w:rsidP="00264083">
      <w:pPr>
        <w:pStyle w:val="Heading2"/>
      </w:pPr>
      <w:bookmarkStart w:id="2916" w:name="_Toc13436641"/>
      <w:bookmarkStart w:id="2917" w:name="_Toc13436780"/>
      <w:bookmarkStart w:id="2918" w:name="_Toc14030452"/>
      <w:bookmarkStart w:id="2919" w:name="_Toc14272721"/>
      <w:bookmarkStart w:id="2920" w:name="_Toc14390838"/>
      <w:bookmarkStart w:id="2921" w:name="_Toc14423796"/>
      <w:bookmarkStart w:id="2922" w:name="_Toc14548744"/>
      <w:bookmarkStart w:id="2923" w:name="_Toc14706195"/>
      <w:bookmarkStart w:id="2924" w:name="_Toc14721815"/>
      <w:bookmarkStart w:id="2925" w:name="_Toc14730073"/>
      <w:bookmarkStart w:id="2926" w:name="_Toc14768716"/>
      <w:r>
        <w:lastRenderedPageBreak/>
        <w:t>Lưu đồ giải thuật</w:t>
      </w:r>
      <w:bookmarkEnd w:id="2915"/>
      <w:bookmarkEnd w:id="2916"/>
      <w:bookmarkEnd w:id="2917"/>
      <w:bookmarkEnd w:id="2918"/>
      <w:bookmarkEnd w:id="2919"/>
      <w:bookmarkEnd w:id="2920"/>
      <w:bookmarkEnd w:id="2921"/>
      <w:bookmarkEnd w:id="2922"/>
      <w:bookmarkEnd w:id="2923"/>
      <w:bookmarkEnd w:id="2924"/>
      <w:bookmarkEnd w:id="2925"/>
      <w:bookmarkEnd w:id="2926"/>
    </w:p>
    <w:p w:rsidR="007121F1" w:rsidRDefault="00982325" w:rsidP="007121F1">
      <w:pPr>
        <w:ind w:firstLine="0"/>
        <w:rPr>
          <w:noProof/>
        </w:rPr>
      </w:pPr>
      <w:r>
        <w:rPr>
          <w:noProof/>
        </w:rPr>
        <w:drawing>
          <wp:inline distT="0" distB="0" distL="0" distR="0" wp14:anchorId="4A72E203" wp14:editId="34557551">
            <wp:extent cx="5667882" cy="6128968"/>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879041_506003966803268_2077853767046266880_n.png"/>
                    <pic:cNvPicPr/>
                  </pic:nvPicPr>
                  <pic:blipFill>
                    <a:blip r:embed="rId138">
                      <a:extLst>
                        <a:ext uri="{28A0092B-C50C-407E-A947-70E740481C1C}">
                          <a14:useLocalDpi xmlns:a14="http://schemas.microsoft.com/office/drawing/2010/main" val="0"/>
                        </a:ext>
                      </a:extLst>
                    </a:blip>
                    <a:stretch>
                      <a:fillRect/>
                    </a:stretch>
                  </pic:blipFill>
                  <pic:spPr>
                    <a:xfrm>
                      <a:off x="0" y="0"/>
                      <a:ext cx="5668503" cy="6129640"/>
                    </a:xfrm>
                    <a:prstGeom prst="rect">
                      <a:avLst/>
                    </a:prstGeom>
                  </pic:spPr>
                </pic:pic>
              </a:graphicData>
            </a:graphic>
          </wp:inline>
        </w:drawing>
      </w:r>
    </w:p>
    <w:p w:rsidR="00D24D96" w:rsidRDefault="00D24D96">
      <w:pPr>
        <w:spacing w:after="160" w:line="259" w:lineRule="auto"/>
        <w:ind w:firstLine="0"/>
        <w:jc w:val="left"/>
        <w:rPr>
          <w:rFonts w:eastAsiaTheme="majorEastAsia" w:cstheme="majorBidi"/>
          <w:b/>
          <w:szCs w:val="26"/>
          <w:highlight w:val="lightGray"/>
        </w:rPr>
      </w:pPr>
      <w:bookmarkStart w:id="2927" w:name="_Toc11964149"/>
      <w:bookmarkStart w:id="2928" w:name="_Toc12740374"/>
      <w:bookmarkStart w:id="2929" w:name="_Toc13178610"/>
      <w:bookmarkStart w:id="2930" w:name="_Toc13436642"/>
      <w:bookmarkStart w:id="2931" w:name="_Toc13436781"/>
      <w:bookmarkStart w:id="2932" w:name="_Toc14030453"/>
      <w:bookmarkStart w:id="2933" w:name="_Toc14272722"/>
      <w:bookmarkStart w:id="2934" w:name="_Toc14390839"/>
      <w:bookmarkStart w:id="2935" w:name="_Toc14423797"/>
      <w:bookmarkStart w:id="2936" w:name="_Toc14548745"/>
      <w:bookmarkStart w:id="2937" w:name="_Toc14706196"/>
      <w:r>
        <w:rPr>
          <w:highlight w:val="lightGray"/>
        </w:rPr>
        <w:br w:type="page"/>
      </w:r>
    </w:p>
    <w:p w:rsidR="00013D6D" w:rsidRDefault="00AE4A81" w:rsidP="00D24D96">
      <w:pPr>
        <w:pStyle w:val="Heading2"/>
      </w:pPr>
      <w:bookmarkStart w:id="2938" w:name="_Toc14721816"/>
      <w:bookmarkStart w:id="2939" w:name="_Toc14730074"/>
      <w:bookmarkStart w:id="2940" w:name="_Toc14768717"/>
      <w:r>
        <w:lastRenderedPageBreak/>
        <w:t>Phần mềm đ</w:t>
      </w:r>
      <w:r w:rsidR="00BF0D2F">
        <w:t>i</w:t>
      </w:r>
      <w:r>
        <w:t>ều khiển</w:t>
      </w:r>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p>
    <w:p w:rsidR="005B596C" w:rsidRDefault="005B596C" w:rsidP="005B596C">
      <w:pPr>
        <w:pStyle w:val="Heading3"/>
      </w:pPr>
      <w:bookmarkStart w:id="2941" w:name="_Toc11964148"/>
      <w:bookmarkStart w:id="2942" w:name="_Toc13178611"/>
      <w:bookmarkStart w:id="2943" w:name="_Toc13436643"/>
      <w:bookmarkStart w:id="2944" w:name="_Toc13436782"/>
      <w:bookmarkStart w:id="2945" w:name="_Toc14030454"/>
      <w:bookmarkStart w:id="2946" w:name="_Toc14272723"/>
      <w:bookmarkStart w:id="2947" w:name="_Toc14390840"/>
      <w:bookmarkStart w:id="2948" w:name="_Toc14423798"/>
      <w:bookmarkStart w:id="2949" w:name="_Toc14548746"/>
      <w:bookmarkStart w:id="2950" w:name="_Toc14706197"/>
      <w:bookmarkStart w:id="2951" w:name="_Toc14721817"/>
      <w:bookmarkStart w:id="2952" w:name="_Toc14730075"/>
      <w:bookmarkStart w:id="2953" w:name="_Toc14768718"/>
      <w:r>
        <w:t>Thiết lập Firmware</w:t>
      </w:r>
      <w:bookmarkEnd w:id="2941"/>
      <w:bookmarkEnd w:id="2942"/>
      <w:bookmarkEnd w:id="2943"/>
      <w:bookmarkEnd w:id="2944"/>
      <w:bookmarkEnd w:id="2945"/>
      <w:bookmarkEnd w:id="2946"/>
      <w:bookmarkEnd w:id="2947"/>
      <w:bookmarkEnd w:id="2948"/>
      <w:bookmarkEnd w:id="2949"/>
      <w:bookmarkEnd w:id="2950"/>
      <w:bookmarkEnd w:id="2951"/>
      <w:bookmarkEnd w:id="2952"/>
      <w:bookmarkEnd w:id="2953"/>
    </w:p>
    <w:p w:rsidR="005B596C" w:rsidRPr="009E3AB8" w:rsidRDefault="005B596C" w:rsidP="005B596C">
      <w:pPr>
        <w:rPr>
          <w:lang w:val="fr-FR"/>
        </w:rPr>
      </w:pPr>
      <w:r w:rsidRPr="009E3AB8">
        <w:rPr>
          <w:lang w:val="fr-FR"/>
        </w:rPr>
        <w:t>Firmware Marl</w:t>
      </w:r>
      <w:r>
        <w:rPr>
          <w:lang w:val="fr-FR"/>
        </w:rPr>
        <w:t xml:space="preserve">in </w:t>
      </w:r>
      <w:r w:rsidRPr="009E3AB8">
        <w:rPr>
          <w:lang w:val="fr-FR"/>
        </w:rPr>
        <w:t>là một chương trình được viết trên nền Ardu</w:t>
      </w:r>
      <w:r>
        <w:rPr>
          <w:lang w:val="fr-FR"/>
        </w:rPr>
        <w:t>in</w:t>
      </w:r>
      <w:r w:rsidRPr="009E3AB8">
        <w:rPr>
          <w:lang w:val="fr-FR"/>
        </w:rPr>
        <w:t xml:space="preserve">o cho các mạch điều khiển máy </w:t>
      </w:r>
      <w:r>
        <w:rPr>
          <w:lang w:val="fr-FR"/>
        </w:rPr>
        <w:t>in 3D</w:t>
      </w:r>
      <w:r w:rsidRPr="009E3AB8">
        <w:rPr>
          <w:lang w:val="fr-FR"/>
        </w:rPr>
        <w:t xml:space="preserve"> reprap sử dụng vi điều khiển họ AVR. Marl</w:t>
      </w:r>
      <w:r>
        <w:rPr>
          <w:lang w:val="fr-FR"/>
        </w:rPr>
        <w:t>in</w:t>
      </w:r>
      <w:r w:rsidRPr="009E3AB8">
        <w:rPr>
          <w:lang w:val="fr-FR"/>
        </w:rPr>
        <w:t xml:space="preserve"> còn được chỉnh sửa để sử dụng cho các máy CNC m</w:t>
      </w:r>
      <w:r>
        <w:rPr>
          <w:lang w:val="fr-FR"/>
        </w:rPr>
        <w:t>in</w:t>
      </w:r>
      <w:r w:rsidRPr="009E3AB8">
        <w:rPr>
          <w:lang w:val="fr-FR"/>
        </w:rPr>
        <w:t>i. Có thể nói Marl</w:t>
      </w:r>
      <w:r>
        <w:rPr>
          <w:lang w:val="fr-FR"/>
        </w:rPr>
        <w:t xml:space="preserve">in </w:t>
      </w:r>
      <w:r w:rsidRPr="009E3AB8">
        <w:rPr>
          <w:lang w:val="fr-FR"/>
        </w:rPr>
        <w:t>được sử dụng rộng dãi bậc nhất trong số các máy dạng mã nguồn mở hiện nay.</w:t>
      </w:r>
    </w:p>
    <w:p w:rsidR="005B596C" w:rsidRPr="009E3AB8" w:rsidRDefault="005B596C" w:rsidP="005B596C">
      <w:pPr>
        <w:rPr>
          <w:lang w:val="fr-FR"/>
        </w:rPr>
      </w:pPr>
      <w:r w:rsidRPr="009E3AB8">
        <w:rPr>
          <w:lang w:val="fr-FR"/>
        </w:rPr>
        <w:t>Các đặc điểm nổi bật của marl</w:t>
      </w:r>
      <w:r>
        <w:rPr>
          <w:lang w:val="fr-FR"/>
        </w:rPr>
        <w:t xml:space="preserve">in </w:t>
      </w:r>
      <w:r w:rsidRPr="009E3AB8">
        <w:rPr>
          <w:lang w:val="fr-FR"/>
        </w:rPr>
        <w:t xml:space="preserve">cho máy </w:t>
      </w:r>
      <w:r>
        <w:rPr>
          <w:lang w:val="fr-FR"/>
        </w:rPr>
        <w:t>in 3D</w:t>
      </w:r>
      <w:r w:rsidR="00264083">
        <w:rPr>
          <w:lang w:val="fr-FR"/>
        </w:rPr>
        <w:t xml:space="preserve"> </w:t>
      </w:r>
      <w:r w:rsidRPr="009E3AB8">
        <w:rPr>
          <w:lang w:val="fr-FR"/>
        </w:rPr>
        <w:t>:</w:t>
      </w:r>
    </w:p>
    <w:p w:rsidR="005B596C" w:rsidRPr="009E3AB8" w:rsidRDefault="005B596C" w:rsidP="00AD675E">
      <w:pPr>
        <w:pStyle w:val="ListParagraph1"/>
        <w:rPr>
          <w:lang w:val="fr-FR"/>
        </w:rPr>
      </w:pPr>
      <w:r w:rsidRPr="009E3AB8">
        <w:rPr>
          <w:lang w:val="fr-FR"/>
        </w:rPr>
        <w:t xml:space="preserve"> Hỗ trợ tự động bù thăng bằng bàn </w:t>
      </w:r>
      <w:r>
        <w:rPr>
          <w:lang w:val="fr-FR"/>
        </w:rPr>
        <w:t xml:space="preserve">in </w:t>
      </w:r>
      <w:r w:rsidRPr="009E3AB8">
        <w:rPr>
          <w:lang w:val="fr-FR"/>
        </w:rPr>
        <w:t xml:space="preserve">khi </w:t>
      </w:r>
      <w:r>
        <w:rPr>
          <w:lang w:val="fr-FR"/>
        </w:rPr>
        <w:t xml:space="preserve">in </w:t>
      </w:r>
      <w:r w:rsidRPr="009E3AB8">
        <w:rPr>
          <w:lang w:val="fr-FR"/>
        </w:rPr>
        <w:t>bằng đầu dò.</w:t>
      </w:r>
    </w:p>
    <w:p w:rsidR="005B596C" w:rsidRPr="009E3AB8" w:rsidRDefault="005B596C" w:rsidP="00AD675E">
      <w:pPr>
        <w:pStyle w:val="ListParagraph1"/>
        <w:rPr>
          <w:lang w:val="fr-FR"/>
        </w:rPr>
      </w:pPr>
      <w:r w:rsidRPr="009E3AB8">
        <w:rPr>
          <w:lang w:val="fr-FR"/>
        </w:rPr>
        <w:t xml:space="preserve"> Hỗ trợ người dùng khi bù thăng bằng bàn </w:t>
      </w:r>
      <w:r>
        <w:rPr>
          <w:lang w:val="fr-FR"/>
        </w:rPr>
        <w:t xml:space="preserve">in </w:t>
      </w:r>
      <w:r w:rsidRPr="009E3AB8">
        <w:rPr>
          <w:lang w:val="fr-FR"/>
        </w:rPr>
        <w:t>thủ công.</w:t>
      </w:r>
    </w:p>
    <w:p w:rsidR="005B596C" w:rsidRPr="009E3AB8" w:rsidRDefault="005B596C" w:rsidP="00AD675E">
      <w:pPr>
        <w:pStyle w:val="ListParagraph1"/>
        <w:rPr>
          <w:lang w:val="fr-FR"/>
        </w:rPr>
      </w:pPr>
      <w:r w:rsidRPr="009E3AB8">
        <w:rPr>
          <w:lang w:val="fr-FR"/>
        </w:rPr>
        <w:t xml:space="preserve"> Có tính năng rút ngược vật liệu </w:t>
      </w:r>
      <w:r>
        <w:rPr>
          <w:lang w:val="fr-FR"/>
        </w:rPr>
        <w:t xml:space="preserve">in </w:t>
      </w:r>
      <w:r w:rsidRPr="009E3AB8">
        <w:rPr>
          <w:lang w:val="fr-FR"/>
        </w:rPr>
        <w:t>khi gia công.</w:t>
      </w:r>
    </w:p>
    <w:p w:rsidR="005B596C" w:rsidRPr="009E3AB8" w:rsidRDefault="005B596C" w:rsidP="00AD675E">
      <w:pPr>
        <w:pStyle w:val="ListParagraph1"/>
        <w:rPr>
          <w:lang w:val="fr-FR"/>
        </w:rPr>
      </w:pPr>
      <w:r w:rsidRPr="009E3AB8">
        <w:rPr>
          <w:lang w:val="fr-FR"/>
        </w:rPr>
        <w:t xml:space="preserve"> Tính năng ngăn chặn sự cố nhiệt độ.</w:t>
      </w:r>
    </w:p>
    <w:p w:rsidR="005B596C" w:rsidRPr="009E3AB8" w:rsidRDefault="005B596C" w:rsidP="00AD675E">
      <w:pPr>
        <w:pStyle w:val="ListParagraph1"/>
        <w:rPr>
          <w:lang w:val="fr-FR"/>
        </w:rPr>
      </w:pPr>
      <w:r w:rsidRPr="009E3AB8">
        <w:rPr>
          <w:lang w:val="fr-FR"/>
        </w:rPr>
        <w:t xml:space="preserve"> Tính năng sao lưu, cập nhật eeprom của vi điều khiển.</w:t>
      </w:r>
    </w:p>
    <w:p w:rsidR="005B596C" w:rsidRPr="009E3AB8" w:rsidRDefault="005B596C" w:rsidP="00AD675E">
      <w:pPr>
        <w:pStyle w:val="ListParagraph1"/>
        <w:rPr>
          <w:lang w:val="fr-FR"/>
        </w:rPr>
      </w:pPr>
      <w:r w:rsidRPr="009E3AB8">
        <w:rPr>
          <w:lang w:val="fr-FR"/>
        </w:rPr>
        <w:t xml:space="preserve"> Hỗ trợ đo nhiệt độ bằng cảm biến nhiệt điện trở hoặc cặp nhiệt ngẫu.</w:t>
      </w:r>
    </w:p>
    <w:p w:rsidR="005B596C" w:rsidRPr="009E3AB8" w:rsidRDefault="005B596C" w:rsidP="00AD675E">
      <w:pPr>
        <w:pStyle w:val="ListParagraph1"/>
        <w:rPr>
          <w:lang w:val="fr-FR"/>
        </w:rPr>
      </w:pPr>
      <w:r w:rsidRPr="009E3AB8">
        <w:rPr>
          <w:lang w:val="fr-FR"/>
        </w:rPr>
        <w:t xml:space="preserve"> Điều khiển máy </w:t>
      </w:r>
      <w:r>
        <w:rPr>
          <w:lang w:val="fr-FR"/>
        </w:rPr>
        <w:t>in</w:t>
      </w:r>
      <w:r w:rsidRPr="009E3AB8">
        <w:rPr>
          <w:lang w:val="fr-FR"/>
        </w:rPr>
        <w:t xml:space="preserve"> hoàn toàn bằng màn hình LCD và thẻ nhớ.</w:t>
      </w:r>
    </w:p>
    <w:p w:rsidR="005B596C" w:rsidRPr="009E3AB8" w:rsidRDefault="005B596C" w:rsidP="00AD675E">
      <w:pPr>
        <w:pStyle w:val="ListParagraph1"/>
        <w:rPr>
          <w:lang w:val="fr-FR"/>
        </w:rPr>
      </w:pPr>
      <w:r w:rsidRPr="009E3AB8">
        <w:rPr>
          <w:lang w:val="fr-FR"/>
        </w:rPr>
        <w:t xml:space="preserve"> Giao tiếp với máy tính qua cổng USB (COM ảo).</w:t>
      </w:r>
    </w:p>
    <w:p w:rsidR="005B596C" w:rsidRPr="009E3AB8" w:rsidRDefault="005B596C" w:rsidP="00AD675E">
      <w:pPr>
        <w:pStyle w:val="ListParagraph1"/>
        <w:rPr>
          <w:lang w:val="fr-FR"/>
        </w:rPr>
      </w:pPr>
      <w:r w:rsidRPr="009E3AB8">
        <w:rPr>
          <w:lang w:val="fr-FR"/>
        </w:rPr>
        <w:t xml:space="preserve"> Hỗ trợ nhiều đầu </w:t>
      </w:r>
      <w:r>
        <w:rPr>
          <w:lang w:val="fr-FR"/>
        </w:rPr>
        <w:t>in</w:t>
      </w:r>
      <w:r w:rsidRPr="009E3AB8">
        <w:rPr>
          <w:lang w:val="fr-FR"/>
        </w:rPr>
        <w:t>.</w:t>
      </w:r>
    </w:p>
    <w:p w:rsidR="005B596C" w:rsidRPr="009E3AB8" w:rsidRDefault="005B596C" w:rsidP="005B596C">
      <w:pPr>
        <w:rPr>
          <w:lang w:val="fr-FR"/>
        </w:rPr>
      </w:pPr>
      <w:r w:rsidRPr="009E3AB8">
        <w:rPr>
          <w:lang w:val="fr-FR"/>
        </w:rPr>
        <w:t>Marl</w:t>
      </w:r>
      <w:r>
        <w:rPr>
          <w:lang w:val="fr-FR"/>
        </w:rPr>
        <w:t xml:space="preserve">in </w:t>
      </w:r>
      <w:r w:rsidRPr="009E3AB8">
        <w:rPr>
          <w:lang w:val="fr-FR"/>
        </w:rPr>
        <w:t xml:space="preserve">có thể dùng cho nhiều mạch điều khiển máy </w:t>
      </w:r>
      <w:r>
        <w:rPr>
          <w:lang w:val="fr-FR"/>
        </w:rPr>
        <w:t>in 3D</w:t>
      </w:r>
      <w:r w:rsidRPr="009E3AB8">
        <w:rPr>
          <w:lang w:val="fr-FR"/>
        </w:rPr>
        <w:t xml:space="preserve"> khác nhau, trong đó phổ biến nhất là mạch điều khiển gồm có :</w:t>
      </w:r>
    </w:p>
    <w:p w:rsidR="005B596C" w:rsidRPr="009E3AB8" w:rsidRDefault="005B596C" w:rsidP="00AD675E">
      <w:pPr>
        <w:pStyle w:val="ListParagraph1"/>
        <w:rPr>
          <w:lang w:val="fr-FR"/>
        </w:rPr>
      </w:pPr>
      <w:r w:rsidRPr="009E3AB8">
        <w:rPr>
          <w:lang w:val="fr-FR"/>
        </w:rPr>
        <w:t xml:space="preserve"> Mạch vi điều khiển Ardu</w:t>
      </w:r>
      <w:r>
        <w:rPr>
          <w:lang w:val="fr-FR"/>
        </w:rPr>
        <w:t>in</w:t>
      </w:r>
      <w:r w:rsidRPr="009E3AB8">
        <w:rPr>
          <w:lang w:val="fr-FR"/>
        </w:rPr>
        <w:t>o Mega 2560.</w:t>
      </w:r>
    </w:p>
    <w:p w:rsidR="005B596C" w:rsidRPr="009E3AB8" w:rsidRDefault="005B596C" w:rsidP="00AD675E">
      <w:pPr>
        <w:pStyle w:val="ListParagraph1"/>
        <w:rPr>
          <w:lang w:val="fr-FR"/>
        </w:rPr>
      </w:pPr>
      <w:r w:rsidRPr="009E3AB8">
        <w:rPr>
          <w:lang w:val="fr-FR"/>
        </w:rPr>
        <w:t xml:space="preserve"> Board Ramps 1.4.</w:t>
      </w:r>
    </w:p>
    <w:p w:rsidR="005B596C" w:rsidRPr="009E3AB8" w:rsidRDefault="005B596C" w:rsidP="00AD675E">
      <w:pPr>
        <w:pStyle w:val="ListParagraph1"/>
        <w:rPr>
          <w:lang w:val="fr-FR"/>
        </w:rPr>
      </w:pPr>
      <w:r w:rsidRPr="009E3AB8">
        <w:rPr>
          <w:lang w:val="fr-FR"/>
        </w:rPr>
        <w:t xml:space="preserve"> Bộ điều khiển máy bằng LCD hoặc thẻ SD.</w:t>
      </w:r>
    </w:p>
    <w:p w:rsidR="005B596C" w:rsidRPr="009E3AB8" w:rsidRDefault="005B596C" w:rsidP="00AD675E">
      <w:pPr>
        <w:pStyle w:val="ListParagraph1"/>
        <w:rPr>
          <w:lang w:val="fr-FR"/>
        </w:rPr>
      </w:pPr>
      <w:r w:rsidRPr="009E3AB8">
        <w:rPr>
          <w:lang w:val="fr-FR"/>
        </w:rPr>
        <w:t xml:space="preserve"> Các cảm biến vị trí.</w:t>
      </w:r>
    </w:p>
    <w:p w:rsidR="005B596C" w:rsidRPr="009E3AB8" w:rsidRDefault="005B596C" w:rsidP="00AD675E">
      <w:pPr>
        <w:pStyle w:val="ListParagraph1"/>
        <w:rPr>
          <w:lang w:val="fr-FR"/>
        </w:rPr>
      </w:pPr>
      <w:r w:rsidRPr="009E3AB8">
        <w:rPr>
          <w:lang w:val="fr-FR"/>
        </w:rPr>
        <w:t xml:space="preserve"> Cảm biến đầu dò.</w:t>
      </w:r>
    </w:p>
    <w:p w:rsidR="005B596C" w:rsidRPr="009E3AB8" w:rsidRDefault="005B596C" w:rsidP="005B596C">
      <w:pPr>
        <w:rPr>
          <w:lang w:val="fr-FR"/>
        </w:rPr>
      </w:pPr>
      <w:r w:rsidRPr="009E3AB8">
        <w:rPr>
          <w:lang w:val="fr-FR"/>
        </w:rPr>
        <w:t>Thiết lập cho Marl</w:t>
      </w:r>
      <w:r>
        <w:rPr>
          <w:lang w:val="fr-FR"/>
        </w:rPr>
        <w:t>in</w:t>
      </w:r>
      <w:r w:rsidRPr="009E3AB8">
        <w:rPr>
          <w:lang w:val="fr-FR"/>
        </w:rPr>
        <w:t> :</w:t>
      </w:r>
    </w:p>
    <w:p w:rsidR="00017E51" w:rsidRDefault="005B596C" w:rsidP="005B596C">
      <w:pPr>
        <w:rPr>
          <w:lang w:val="fr-FR"/>
        </w:rPr>
      </w:pPr>
      <w:r w:rsidRPr="009E3AB8">
        <w:rPr>
          <w:lang w:val="fr-FR"/>
        </w:rPr>
        <w:t>Sau khi kết nối với máy tính chương trình sẽ mở ra như sau :</w:t>
      </w:r>
    </w:p>
    <w:p w:rsidR="005B596C" w:rsidRDefault="005B596C" w:rsidP="005B596C">
      <w:pPr>
        <w:spacing w:before="120" w:after="120" w:line="312" w:lineRule="auto"/>
        <w:ind w:firstLine="0"/>
        <w:jc w:val="center"/>
        <w:rPr>
          <w:rFonts w:eastAsia="Calibri" w:cs="Times New Roman"/>
          <w:color w:val="000000"/>
          <w:szCs w:val="26"/>
          <w:lang w:val="fr-FR"/>
        </w:rPr>
      </w:pPr>
      <w:r w:rsidRPr="009E3AB8">
        <w:rPr>
          <w:rFonts w:eastAsia="Calibri" w:cs="Times New Roman"/>
          <w:noProof/>
          <w:color w:val="000000"/>
          <w:szCs w:val="26"/>
        </w:rPr>
        <w:lastRenderedPageBreak/>
        <w:drawing>
          <wp:inline distT="0" distB="0" distL="0" distR="0" wp14:anchorId="4D82714D" wp14:editId="20417EC0">
            <wp:extent cx="3227070" cy="3345151"/>
            <wp:effectExtent l="0" t="0" r="0" b="8255"/>
            <wp:docPr id="64" name="Picture 6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263820" cy="3383245"/>
                    </a:xfrm>
                    <a:prstGeom prst="rect">
                      <a:avLst/>
                    </a:prstGeom>
                    <a:noFill/>
                    <a:ln>
                      <a:noFill/>
                    </a:ln>
                  </pic:spPr>
                </pic:pic>
              </a:graphicData>
            </a:graphic>
          </wp:inline>
        </w:drawing>
      </w:r>
    </w:p>
    <w:p w:rsidR="005B596C" w:rsidRPr="009E3AB8" w:rsidRDefault="005B596C" w:rsidP="005B596C">
      <w:pPr>
        <w:pStyle w:val="hinh"/>
      </w:pPr>
      <w:r>
        <w:t xml:space="preserve"> </w:t>
      </w:r>
      <w:bookmarkStart w:id="2954" w:name="_Toc11964367"/>
      <w:bookmarkStart w:id="2955" w:name="_Toc11964583"/>
      <w:bookmarkStart w:id="2956" w:name="_Toc12740632"/>
      <w:bookmarkStart w:id="2957" w:name="_Toc13178931"/>
      <w:bookmarkStart w:id="2958" w:name="_Toc13436902"/>
      <w:bookmarkStart w:id="2959" w:name="_Toc14030574"/>
      <w:bookmarkStart w:id="2960" w:name="_Toc14272851"/>
      <w:bookmarkStart w:id="2961" w:name="_Toc14390967"/>
      <w:bookmarkStart w:id="2962" w:name="_Toc14423925"/>
      <w:bookmarkStart w:id="2963" w:name="_Toc14427029"/>
      <w:bookmarkStart w:id="2964" w:name="_Toc14548877"/>
      <w:bookmarkStart w:id="2965" w:name="_Toc14706124"/>
      <w:bookmarkStart w:id="2966" w:name="_Toc14721948"/>
      <w:bookmarkStart w:id="2967" w:name="_Toc14730206"/>
      <w:bookmarkStart w:id="2968" w:name="_Toc14768849"/>
      <w:r>
        <w:t>Giao diện củ</w:t>
      </w:r>
      <w:r w:rsidR="00082222">
        <w:t xml:space="preserve">a </w:t>
      </w:r>
      <w:r>
        <w:t>Firmware Marlin</w:t>
      </w:r>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r>
        <w:t xml:space="preserve">  </w:t>
      </w:r>
    </w:p>
    <w:p w:rsidR="005B596C" w:rsidRPr="009E3AB8" w:rsidRDefault="00017E51" w:rsidP="005B596C">
      <w:pPr>
        <w:rPr>
          <w:lang w:val="fr-FR"/>
        </w:rPr>
      </w:pPr>
      <w:r w:rsidRPr="009E3AB8">
        <w:rPr>
          <w:rFonts w:eastAsia="Calibri" w:cs="Times New Roman"/>
          <w:noProof/>
          <w:color w:val="000000"/>
          <w:szCs w:val="26"/>
        </w:rPr>
        <w:drawing>
          <wp:anchor distT="0" distB="0" distL="114300" distR="114300" simplePos="0" relativeHeight="251759616" behindDoc="0" locked="0" layoutInCell="1" allowOverlap="1" wp14:anchorId="0BA8552F" wp14:editId="53D89FD9">
            <wp:simplePos x="0" y="0"/>
            <wp:positionH relativeFrom="column">
              <wp:posOffset>1290320</wp:posOffset>
            </wp:positionH>
            <wp:positionV relativeFrom="paragraph">
              <wp:posOffset>454025</wp:posOffset>
            </wp:positionV>
            <wp:extent cx="3115310" cy="3709035"/>
            <wp:effectExtent l="0" t="0" r="8890" b="5715"/>
            <wp:wrapSquare wrapText="bothSides"/>
            <wp:docPr id="65" name="Picture 6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115310" cy="37090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B596C" w:rsidRPr="009E3AB8">
        <w:rPr>
          <w:lang w:val="fr-FR"/>
        </w:rPr>
        <w:t>Chọn loại vi điều khiển : vào mục Tool =&gt; Board =&gt; chọn Ardu</w:t>
      </w:r>
      <w:r w:rsidR="005B596C">
        <w:rPr>
          <w:lang w:val="fr-FR"/>
        </w:rPr>
        <w:t>in</w:t>
      </w:r>
      <w:r w:rsidR="005B596C" w:rsidRPr="009E3AB8">
        <w:rPr>
          <w:lang w:val="fr-FR"/>
        </w:rPr>
        <w:t>o Mega or Mega 2560.</w:t>
      </w:r>
    </w:p>
    <w:p w:rsidR="005B596C" w:rsidRDefault="005B596C" w:rsidP="005B596C">
      <w:pPr>
        <w:spacing w:before="120" w:after="120" w:line="312" w:lineRule="auto"/>
        <w:ind w:firstLine="0"/>
        <w:jc w:val="center"/>
        <w:rPr>
          <w:rFonts w:eastAsia="Calibri" w:cs="Times New Roman"/>
          <w:color w:val="000000"/>
          <w:szCs w:val="26"/>
          <w:lang w:val="fr-FR"/>
        </w:rPr>
      </w:pPr>
    </w:p>
    <w:p w:rsidR="005B596C" w:rsidRPr="00DC5394" w:rsidRDefault="005B596C" w:rsidP="005B596C">
      <w:pPr>
        <w:pStyle w:val="hinh"/>
        <w:rPr>
          <w:rFonts w:eastAsia="Calibri" w:cs="Times New Roman"/>
          <w:color w:val="000000"/>
          <w:szCs w:val="26"/>
        </w:rPr>
      </w:pPr>
      <w:bookmarkStart w:id="2969" w:name="_Toc11964368"/>
      <w:bookmarkStart w:id="2970" w:name="_Toc11964584"/>
      <w:bookmarkStart w:id="2971" w:name="_Toc12740633"/>
      <w:bookmarkStart w:id="2972" w:name="_Toc13178932"/>
      <w:bookmarkStart w:id="2973" w:name="_Toc13436903"/>
      <w:bookmarkStart w:id="2974" w:name="_Toc14030575"/>
      <w:bookmarkStart w:id="2975" w:name="_Toc14272852"/>
      <w:bookmarkStart w:id="2976" w:name="_Toc14390968"/>
      <w:bookmarkStart w:id="2977" w:name="_Toc14423926"/>
      <w:bookmarkStart w:id="2978" w:name="_Toc14427030"/>
      <w:bookmarkStart w:id="2979" w:name="_Toc14548878"/>
      <w:bookmarkStart w:id="2980" w:name="_Toc14706125"/>
      <w:bookmarkStart w:id="2981" w:name="_Toc14721949"/>
      <w:bookmarkStart w:id="2982" w:name="_Toc14730207"/>
      <w:bookmarkStart w:id="2983" w:name="_Toc14768850"/>
      <w:r>
        <w:rPr>
          <w:rFonts w:eastAsia="Calibri" w:cs="Times New Roman"/>
          <w:color w:val="000000"/>
          <w:szCs w:val="26"/>
        </w:rPr>
        <w:t xml:space="preserve">Nạp </w:t>
      </w:r>
      <w:r>
        <w:t>Firmware</w:t>
      </w:r>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p>
    <w:p w:rsidR="005B596C" w:rsidRPr="009E3AB8" w:rsidRDefault="005B596C" w:rsidP="005B596C">
      <w:pPr>
        <w:rPr>
          <w:lang w:val="fr-FR"/>
        </w:rPr>
      </w:pPr>
      <w:r w:rsidRPr="009E3AB8">
        <w:rPr>
          <w:lang w:val="fr-FR"/>
        </w:rPr>
        <w:lastRenderedPageBreak/>
        <w:t>Chọn cổng kết nối giữa máy tính và mạch vi điều khiển : vào mục Tool =&gt; Port =&gt; chọn cổng COM :</w:t>
      </w:r>
    </w:p>
    <w:p w:rsidR="005B596C" w:rsidRDefault="005B596C" w:rsidP="005B596C">
      <w:pPr>
        <w:spacing w:before="120" w:after="120" w:line="312" w:lineRule="auto"/>
        <w:ind w:firstLine="0"/>
        <w:jc w:val="center"/>
        <w:rPr>
          <w:rFonts w:eastAsia="Calibri" w:cs="Times New Roman"/>
          <w:color w:val="000000"/>
          <w:szCs w:val="26"/>
          <w:lang w:val="fr-FR"/>
        </w:rPr>
      </w:pPr>
      <w:r w:rsidRPr="009E3AB8">
        <w:rPr>
          <w:rFonts w:eastAsia="Calibri" w:cs="Times New Roman"/>
          <w:noProof/>
          <w:color w:val="000000"/>
          <w:szCs w:val="26"/>
        </w:rPr>
        <w:drawing>
          <wp:inline distT="0" distB="0" distL="0" distR="0" wp14:anchorId="38793561" wp14:editId="1D019325">
            <wp:extent cx="3730442" cy="4362450"/>
            <wp:effectExtent l="0" t="0" r="3810" b="0"/>
            <wp:docPr id="66" name="Picture 6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744824" cy="4379268"/>
                    </a:xfrm>
                    <a:prstGeom prst="rect">
                      <a:avLst/>
                    </a:prstGeom>
                    <a:noFill/>
                    <a:ln>
                      <a:noFill/>
                    </a:ln>
                  </pic:spPr>
                </pic:pic>
              </a:graphicData>
            </a:graphic>
          </wp:inline>
        </w:drawing>
      </w:r>
    </w:p>
    <w:p w:rsidR="005B596C" w:rsidRPr="00013D6D" w:rsidRDefault="005B596C" w:rsidP="005B596C">
      <w:pPr>
        <w:pStyle w:val="hinh"/>
      </w:pPr>
      <w:bookmarkStart w:id="2984" w:name="_Toc11964369"/>
      <w:bookmarkStart w:id="2985" w:name="_Toc11964585"/>
      <w:bookmarkStart w:id="2986" w:name="_Toc12740634"/>
      <w:bookmarkStart w:id="2987" w:name="_Toc13178933"/>
      <w:bookmarkStart w:id="2988" w:name="_Toc13436904"/>
      <w:bookmarkStart w:id="2989" w:name="_Toc14030576"/>
      <w:bookmarkStart w:id="2990" w:name="_Toc14272853"/>
      <w:bookmarkStart w:id="2991" w:name="_Toc14390969"/>
      <w:bookmarkStart w:id="2992" w:name="_Toc14423927"/>
      <w:bookmarkStart w:id="2993" w:name="_Toc14427031"/>
      <w:bookmarkStart w:id="2994" w:name="_Toc14548879"/>
      <w:bookmarkStart w:id="2995" w:name="_Toc14706126"/>
      <w:bookmarkStart w:id="2996" w:name="_Toc14721950"/>
      <w:bookmarkStart w:id="2997" w:name="_Toc14730208"/>
      <w:bookmarkStart w:id="2998" w:name="_Toc14768851"/>
      <w:r>
        <w:t>Chọn cổng Com</w:t>
      </w:r>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p>
    <w:p w:rsidR="005B596C" w:rsidRPr="004A4EC9" w:rsidRDefault="005B596C" w:rsidP="002F425F">
      <w:pPr>
        <w:pStyle w:val="ListParagraph"/>
        <w:numPr>
          <w:ilvl w:val="0"/>
          <w:numId w:val="19"/>
        </w:numPr>
        <w:rPr>
          <w:b/>
          <w:lang w:val="fr-FR"/>
        </w:rPr>
      </w:pPr>
      <w:r w:rsidRPr="004A4EC9">
        <w:rPr>
          <w:b/>
          <w:lang w:val="fr-FR"/>
        </w:rPr>
        <w:t xml:space="preserve">Các thông số cài đặt firmware cho máy in </w:t>
      </w:r>
    </w:p>
    <w:p w:rsidR="005B596C" w:rsidRDefault="005B596C" w:rsidP="005B596C">
      <w:pPr>
        <w:spacing w:before="120" w:after="120" w:line="312" w:lineRule="auto"/>
        <w:rPr>
          <w:rFonts w:eastAsia="Calibri" w:cs="Times New Roman"/>
          <w:color w:val="000000"/>
          <w:szCs w:val="26"/>
          <w:lang w:val="fr-FR"/>
        </w:rPr>
      </w:pPr>
      <w:r w:rsidRPr="009E3AB8">
        <w:rPr>
          <w:rFonts w:eastAsia="Calibri" w:cs="Times New Roman"/>
          <w:color w:val="000000"/>
          <w:szCs w:val="26"/>
          <w:lang w:val="fr-FR"/>
        </w:rPr>
        <w:t>Sau khi đã lựa chọn mạch điều khiển và cổng kết nối. Ở màn hình chính Marl</w:t>
      </w:r>
      <w:r>
        <w:rPr>
          <w:rFonts w:eastAsia="Calibri" w:cs="Times New Roman"/>
          <w:color w:val="000000"/>
          <w:szCs w:val="26"/>
          <w:lang w:val="fr-FR"/>
        </w:rPr>
        <w:t xml:space="preserve">in </w:t>
      </w:r>
      <w:r w:rsidRPr="009E3AB8">
        <w:rPr>
          <w:rFonts w:eastAsia="Calibri" w:cs="Times New Roman"/>
          <w:color w:val="000000"/>
          <w:szCs w:val="26"/>
          <w:lang w:val="fr-FR"/>
        </w:rPr>
        <w:t xml:space="preserve">ta chọn Configuration.h để chỉnh sửa code cho máy </w:t>
      </w:r>
      <w:r>
        <w:rPr>
          <w:rFonts w:eastAsia="Calibri" w:cs="Times New Roman"/>
          <w:color w:val="000000"/>
          <w:szCs w:val="26"/>
          <w:lang w:val="fr-FR"/>
        </w:rPr>
        <w:t>in 3D.</w:t>
      </w:r>
    </w:p>
    <w:p w:rsidR="005B596C" w:rsidRPr="009E3AB8" w:rsidRDefault="005B596C" w:rsidP="005B596C">
      <w:pPr>
        <w:spacing w:before="120" w:after="120" w:line="312" w:lineRule="auto"/>
        <w:rPr>
          <w:rFonts w:eastAsia="Calibri" w:cs="Times New Roman"/>
          <w:color w:val="000000"/>
          <w:szCs w:val="26"/>
          <w:lang w:val="fr-FR"/>
        </w:rPr>
      </w:pPr>
      <w:r w:rsidRPr="009E3AB8">
        <w:rPr>
          <w:rFonts w:eastAsia="Calibri" w:cs="Times New Roman"/>
          <w:color w:val="000000"/>
          <w:szCs w:val="26"/>
          <w:lang w:val="fr-FR"/>
        </w:rPr>
        <w:t>Code</w:t>
      </w:r>
      <w:r>
        <w:rPr>
          <w:rFonts w:eastAsia="Calibri" w:cs="Times New Roman"/>
          <w:color w:val="000000"/>
          <w:szCs w:val="26"/>
          <w:lang w:val="fr-FR"/>
        </w:rPr>
        <w:t xml:space="preserve"> </w:t>
      </w:r>
      <w:r w:rsidRPr="009E3AB8">
        <w:rPr>
          <w:rFonts w:eastAsia="Times New Roman"/>
          <w:lang w:val="fr-FR"/>
        </w:rPr>
        <w:t>firmware</w:t>
      </w:r>
      <w:r>
        <w:rPr>
          <w:rFonts w:eastAsia="Times New Roman"/>
          <w:lang w:val="fr-FR"/>
        </w:rPr>
        <w:t xml:space="preserve"> (xem tại phụ lục 1)</w:t>
      </w:r>
    </w:p>
    <w:p w:rsidR="00013D6D" w:rsidRDefault="00013D6D" w:rsidP="00ED10BA">
      <w:pPr>
        <w:pStyle w:val="Heading3"/>
        <w:rPr>
          <w:rFonts w:eastAsia="Times New Roman"/>
        </w:rPr>
      </w:pPr>
      <w:bookmarkStart w:id="2999" w:name="_Toc11964150"/>
      <w:bookmarkStart w:id="3000" w:name="_Toc12740375"/>
      <w:bookmarkStart w:id="3001" w:name="_Toc13178612"/>
      <w:bookmarkStart w:id="3002" w:name="_Toc13436644"/>
      <w:bookmarkStart w:id="3003" w:name="_Toc13436783"/>
      <w:bookmarkStart w:id="3004" w:name="_Toc14030455"/>
      <w:bookmarkStart w:id="3005" w:name="_Toc14272724"/>
      <w:bookmarkStart w:id="3006" w:name="_Toc14390841"/>
      <w:bookmarkStart w:id="3007" w:name="_Toc14423799"/>
      <w:bookmarkStart w:id="3008" w:name="_Toc14548747"/>
      <w:bookmarkStart w:id="3009" w:name="_Toc14706198"/>
      <w:bookmarkStart w:id="3010" w:name="_Toc14721818"/>
      <w:bookmarkStart w:id="3011" w:name="_Toc14730076"/>
      <w:bookmarkStart w:id="3012" w:name="_Toc14768719"/>
      <w:r w:rsidRPr="009E3AB8">
        <w:rPr>
          <w:rFonts w:eastAsia="Times New Roman"/>
        </w:rPr>
        <w:t xml:space="preserve">Hướng dẫn cài đặt phần mềm cho máy </w:t>
      </w:r>
      <w:r w:rsidR="00B67D61">
        <w:rPr>
          <w:rFonts w:eastAsia="Times New Roman"/>
        </w:rPr>
        <w:t>IN</w:t>
      </w:r>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r w:rsidR="00C65BFA">
        <w:rPr>
          <w:rFonts w:eastAsia="Times New Roman"/>
        </w:rPr>
        <w:t xml:space="preserve"> </w:t>
      </w:r>
      <w:r w:rsidRPr="009E3AB8">
        <w:rPr>
          <w:rFonts w:eastAsia="Times New Roman"/>
        </w:rPr>
        <w:t xml:space="preserve"> </w:t>
      </w:r>
    </w:p>
    <w:p w:rsidR="005F1EBC" w:rsidRPr="00ED10BA" w:rsidRDefault="005F1EBC" w:rsidP="00ED10BA">
      <w:pPr>
        <w:pStyle w:val="Heading4"/>
        <w:rPr>
          <w:rFonts w:eastAsia="Times New Roman"/>
        </w:rPr>
      </w:pPr>
      <w:r>
        <w:rPr>
          <w:rFonts w:eastAsia="Times New Roman"/>
        </w:rPr>
        <w:t>Giới thiệu p</w:t>
      </w:r>
      <w:r w:rsidRPr="009E3AB8">
        <w:rPr>
          <w:rFonts w:eastAsia="Times New Roman"/>
        </w:rPr>
        <w:t xml:space="preserve">hần mềm Simplify 3D </w:t>
      </w:r>
    </w:p>
    <w:p w:rsidR="005F1EBC" w:rsidRPr="009E3AB8" w:rsidRDefault="005F1EBC" w:rsidP="005F1EBC">
      <w:r w:rsidRPr="009E3AB8">
        <w:t xml:space="preserve">Simplify 3D là phần mềm xuất file </w:t>
      </w:r>
      <w:r w:rsidR="00B67D61">
        <w:t>in</w:t>
      </w:r>
      <w:r w:rsidR="00C65BFA">
        <w:t xml:space="preserve"> 3D</w:t>
      </w:r>
      <w:r w:rsidRPr="009E3AB8">
        <w:t xml:space="preserve"> nổi tiếng trên thế giới. Với những tính năng nổi bật khiến nó trở thành phầm mềm số 1 của ngành </w:t>
      </w:r>
      <w:r w:rsidR="00B67D61">
        <w:t>in</w:t>
      </w:r>
      <w:r w:rsidR="00C65BFA">
        <w:t xml:space="preserve"> 3D</w:t>
      </w:r>
      <w:r w:rsidRPr="009E3AB8">
        <w:t>. Ở Việt Nam, hầu hết</w:t>
      </w:r>
      <w:r w:rsidR="00F45573">
        <w:t xml:space="preserve"> </w:t>
      </w:r>
      <w:r w:rsidRPr="009E3AB8">
        <w:lastRenderedPageBreak/>
        <w:t xml:space="preserve">đều sử dụng máy </w:t>
      </w:r>
      <w:r w:rsidR="00B67D61">
        <w:t>in</w:t>
      </w:r>
      <w:r w:rsidR="00C65BFA">
        <w:t xml:space="preserve"> 3D</w:t>
      </w:r>
      <w:r w:rsidRPr="009E3AB8">
        <w:t xml:space="preserve"> tự ráp với phần mềm Cura (miễn phí) nên Simplify 3D chưa được phổ biến.</w:t>
      </w:r>
    </w:p>
    <w:p w:rsidR="005F1EBC" w:rsidRPr="00C77BCF" w:rsidRDefault="005F1EBC" w:rsidP="005F1EBC">
      <w:r w:rsidRPr="00C77BCF">
        <w:t>Một số tính năng cơ bả</w:t>
      </w:r>
      <w:r>
        <w:t>n trong Simplify 3D:</w:t>
      </w:r>
    </w:p>
    <w:p w:rsidR="005F1EBC" w:rsidRPr="005F1EBC" w:rsidRDefault="005F1EBC" w:rsidP="002F425F">
      <w:pPr>
        <w:pStyle w:val="ListParagraph1"/>
        <w:numPr>
          <w:ilvl w:val="0"/>
          <w:numId w:val="30"/>
        </w:numPr>
        <w:rPr>
          <w:b/>
        </w:rPr>
      </w:pPr>
      <w:r w:rsidRPr="005F1EBC">
        <w:rPr>
          <w:b/>
        </w:rPr>
        <w:t xml:space="preserve">Cài đặt </w:t>
      </w:r>
      <w:r w:rsidR="00B67D61">
        <w:rPr>
          <w:b/>
        </w:rPr>
        <w:t>in</w:t>
      </w:r>
      <w:r w:rsidRPr="005F1EBC">
        <w:rPr>
          <w:b/>
        </w:rPr>
        <w:t xml:space="preserve"> variable</w:t>
      </w:r>
    </w:p>
    <w:p w:rsidR="005F1EBC" w:rsidRPr="009E3AB8" w:rsidRDefault="005F1EBC" w:rsidP="005F1EBC">
      <w:pPr>
        <w:rPr>
          <w:rFonts w:eastAsia="Times New Roman" w:cs="Times New Roman"/>
          <w:color w:val="000000"/>
          <w:szCs w:val="26"/>
        </w:rPr>
      </w:pPr>
      <w:r w:rsidRPr="00C77BCF">
        <w:t xml:space="preserve">Chỉ với một vài cú click chuột bạn đã có thể tối ưu hóa các thiết lập cho mô hình </w:t>
      </w:r>
      <w:r w:rsidR="00B67D61">
        <w:t>in</w:t>
      </w:r>
      <w:r w:rsidRPr="00C77BCF">
        <w:t xml:space="preserve"> của mình hoặc thay đổi thuộc tính của chúng</w:t>
      </w:r>
      <w:r w:rsidRPr="009E3AB8">
        <w:rPr>
          <w:rFonts w:eastAsia="Times New Roman" w:cs="Times New Roman"/>
          <w:color w:val="000000"/>
          <w:szCs w:val="26"/>
        </w:rPr>
        <w:t>.</w:t>
      </w:r>
    </w:p>
    <w:p w:rsidR="005F1EBC" w:rsidRDefault="005F1EBC" w:rsidP="002F425F">
      <w:pPr>
        <w:pStyle w:val="ListParagraph1"/>
        <w:numPr>
          <w:ilvl w:val="0"/>
          <w:numId w:val="30"/>
        </w:numPr>
        <w:rPr>
          <w:b/>
        </w:rPr>
      </w:pPr>
      <w:r w:rsidRPr="005F1EBC">
        <w:rPr>
          <w:b/>
        </w:rPr>
        <w:t xml:space="preserve">Tối ưu nhiều đầu </w:t>
      </w:r>
      <w:r w:rsidR="00B67D61">
        <w:rPr>
          <w:b/>
        </w:rPr>
        <w:t>in</w:t>
      </w:r>
      <w:r w:rsidR="00C65BFA">
        <w:rPr>
          <w:b/>
        </w:rPr>
        <w:t xml:space="preserve"> </w:t>
      </w:r>
    </w:p>
    <w:p w:rsidR="009B7584" w:rsidRPr="009B7584" w:rsidRDefault="009B7584" w:rsidP="009B7584">
      <w:r w:rsidRPr="009B7584">
        <w:t>Sử dụng bộ hỗ trợ đa đầu in được tích hợp để có thể tạo ra các sản phẩm ưng ý nhất, phù hợp với mong muốn của bạn.</w:t>
      </w:r>
    </w:p>
    <w:p w:rsidR="005F1EBC" w:rsidRPr="009B7584" w:rsidRDefault="005F1EBC" w:rsidP="002F425F">
      <w:pPr>
        <w:pStyle w:val="ListParagraph1"/>
        <w:numPr>
          <w:ilvl w:val="0"/>
          <w:numId w:val="30"/>
        </w:numPr>
        <w:rPr>
          <w:b/>
        </w:rPr>
      </w:pPr>
      <w:r w:rsidRPr="009B7584">
        <w:rPr>
          <w:b/>
        </w:rPr>
        <w:t>Xử lý mô hình dễ dàng</w:t>
      </w:r>
    </w:p>
    <w:p w:rsidR="009B7584" w:rsidRPr="009B7584" w:rsidRDefault="009B7584" w:rsidP="009B7584">
      <w:r w:rsidRPr="009B7584">
        <w:t>Chức năng cắt lớp nhanh chóng giúp xử lý mô hình đơn giản hơn, tiết kiệm thời gian xử lý, cho phép bạn dành nhiều thời gian cho việc hoàn thiện bản in.</w:t>
      </w:r>
    </w:p>
    <w:p w:rsidR="005F1EBC" w:rsidRDefault="005F1EBC" w:rsidP="002F425F">
      <w:pPr>
        <w:pStyle w:val="ListParagraph1"/>
        <w:numPr>
          <w:ilvl w:val="0"/>
          <w:numId w:val="30"/>
        </w:numPr>
        <w:rPr>
          <w:b/>
        </w:rPr>
      </w:pPr>
      <w:r w:rsidRPr="005F1EBC">
        <w:rPr>
          <w:b/>
        </w:rPr>
        <w:t xml:space="preserve">Kiểm soát chất lượng </w:t>
      </w:r>
      <w:r w:rsidR="00B67D61">
        <w:rPr>
          <w:b/>
        </w:rPr>
        <w:t>in</w:t>
      </w:r>
      <w:r w:rsidR="00C65BFA">
        <w:rPr>
          <w:b/>
        </w:rPr>
        <w:t xml:space="preserve"> </w:t>
      </w:r>
    </w:p>
    <w:p w:rsidR="009B7584" w:rsidRPr="009B7584" w:rsidRDefault="009B7584" w:rsidP="009B7584">
      <w:r w:rsidRPr="009B7584">
        <w:t>Nhiều công cụ tiên tiến được tích hợp để tối ưu hóa hiệu suất của máy in, giúp bạn có nhiều tùy chọn phù hợp để cho chất lượng in tốt nhất có thể.</w:t>
      </w:r>
    </w:p>
    <w:p w:rsidR="005F1EBC" w:rsidRDefault="00B749BC" w:rsidP="002F425F">
      <w:pPr>
        <w:pStyle w:val="ListParagraph1"/>
        <w:numPr>
          <w:ilvl w:val="0"/>
          <w:numId w:val="30"/>
        </w:numPr>
        <w:rPr>
          <w:b/>
        </w:rPr>
      </w:pPr>
      <w:r>
        <w:rPr>
          <w:b/>
        </w:rPr>
        <w:t>Chính xác</w:t>
      </w:r>
      <w:r w:rsidR="005F1EBC" w:rsidRPr="005F1EBC">
        <w:rPr>
          <w:b/>
        </w:rPr>
        <w:t xml:space="preserve"> với chi tiết nhỏ</w:t>
      </w:r>
    </w:p>
    <w:p w:rsidR="009B7584" w:rsidRPr="009B7584" w:rsidRDefault="009B7584" w:rsidP="009B7584">
      <w:r w:rsidRPr="009B7584">
        <w:t xml:space="preserve">Các tính năng cải tiến cho phép bạn in các hình nhỏ hơn trên máy in FDM. Phần mềm tự động điều chỉnh lượng </w:t>
      </w:r>
      <w:r w:rsidR="00A36746">
        <w:t>sô cô la</w:t>
      </w:r>
      <w:r w:rsidRPr="009B7584">
        <w:t xml:space="preserve"> để in các cạnh nhỏ, thon, hoặc sắc tốt hơn.</w:t>
      </w:r>
    </w:p>
    <w:p w:rsidR="005F1EBC" w:rsidRDefault="00B67D61" w:rsidP="002F425F">
      <w:pPr>
        <w:pStyle w:val="ListParagraph1"/>
        <w:numPr>
          <w:ilvl w:val="0"/>
          <w:numId w:val="30"/>
        </w:numPr>
        <w:rPr>
          <w:b/>
        </w:rPr>
      </w:pPr>
      <w:r>
        <w:rPr>
          <w:b/>
        </w:rPr>
        <w:t>In</w:t>
      </w:r>
      <w:r w:rsidR="00C65BFA">
        <w:rPr>
          <w:b/>
        </w:rPr>
        <w:t xml:space="preserve"> </w:t>
      </w:r>
      <w:r w:rsidR="005F1EBC" w:rsidRPr="00C77BCF">
        <w:rPr>
          <w:b/>
        </w:rPr>
        <w:t>nhiều chi tiết cùng lúc</w:t>
      </w:r>
    </w:p>
    <w:p w:rsidR="009B7584" w:rsidRPr="009B7584" w:rsidRDefault="009B7584" w:rsidP="009B7584">
      <w:r w:rsidRPr="009B7584">
        <w:t>Kiểm soát tốt các bản in nhiều chi tiết. Điều chỉnh thứ tự của mỗi phần được in, tối ưu hóa các cài đặt được sử dụng cho các mô hình khác nhau.</w:t>
      </w:r>
    </w:p>
    <w:p w:rsidR="005F1EBC" w:rsidRDefault="005F1EBC" w:rsidP="002F425F">
      <w:pPr>
        <w:pStyle w:val="ListParagraph1"/>
        <w:numPr>
          <w:ilvl w:val="0"/>
          <w:numId w:val="30"/>
        </w:numPr>
        <w:rPr>
          <w:b/>
        </w:rPr>
      </w:pPr>
      <w:r w:rsidRPr="00C77BCF">
        <w:rPr>
          <w:b/>
        </w:rPr>
        <w:t xml:space="preserve">Tùy chỉnh tệp </w:t>
      </w:r>
      <w:r w:rsidR="00B67D61">
        <w:rPr>
          <w:b/>
        </w:rPr>
        <w:t>in</w:t>
      </w:r>
      <w:r w:rsidRPr="00C77BCF">
        <w:rPr>
          <w:b/>
        </w:rPr>
        <w:t xml:space="preserve"> đơn giản</w:t>
      </w:r>
    </w:p>
    <w:p w:rsidR="009B7584" w:rsidRPr="009B7584" w:rsidRDefault="009B7584" w:rsidP="009B7584">
      <w:r w:rsidRPr="009B7584">
        <w:t>Chèn lệnh tùy chỉnh tại một lớp cụ thể, sửa đổi các chuỗi quan trọng của bản in, hoặc tùy chỉnh cú pháp lệnh cho các ứng dụng mới.</w:t>
      </w:r>
    </w:p>
    <w:p w:rsidR="005F1EBC" w:rsidRDefault="005F1EBC" w:rsidP="002F425F">
      <w:pPr>
        <w:pStyle w:val="ListParagraph1"/>
        <w:numPr>
          <w:ilvl w:val="0"/>
          <w:numId w:val="30"/>
        </w:numPr>
        <w:rPr>
          <w:b/>
        </w:rPr>
      </w:pPr>
      <w:r w:rsidRPr="00C77BCF">
        <w:rPr>
          <w:b/>
        </w:rPr>
        <w:t>Phân tích và khắc phục lỗi</w:t>
      </w:r>
    </w:p>
    <w:p w:rsidR="009B7584" w:rsidRPr="009B7584" w:rsidRDefault="009B7584" w:rsidP="009B7584">
      <w:r w:rsidRPr="009B7584">
        <w:t>Công cụ được xây dựng sẵn để giúp bạn xác định và khắc phục các vấn đề chung của tập tin STL để bạn có thể in tốt hơn.</w:t>
      </w:r>
    </w:p>
    <w:p w:rsidR="005F1EBC" w:rsidRDefault="005F1EBC" w:rsidP="002F425F">
      <w:pPr>
        <w:pStyle w:val="ListParagraph1"/>
        <w:numPr>
          <w:ilvl w:val="0"/>
          <w:numId w:val="30"/>
        </w:numPr>
        <w:rPr>
          <w:b/>
        </w:rPr>
      </w:pPr>
      <w:r w:rsidRPr="00C77BCF">
        <w:rPr>
          <w:b/>
        </w:rPr>
        <w:t xml:space="preserve">Giám sát máy </w:t>
      </w:r>
      <w:r w:rsidR="00B67D61">
        <w:rPr>
          <w:b/>
        </w:rPr>
        <w:t>in</w:t>
      </w:r>
      <w:r w:rsidRPr="00C77BCF">
        <w:rPr>
          <w:b/>
        </w:rPr>
        <w:t xml:space="preserve"> dễ dàng</w:t>
      </w:r>
    </w:p>
    <w:p w:rsidR="009B7584" w:rsidRDefault="009B7584" w:rsidP="009B7584">
      <w:pPr>
        <w:pStyle w:val="ListParagraph"/>
      </w:pPr>
      <w:r w:rsidRPr="009B7584">
        <w:lastRenderedPageBreak/>
        <w:t>Giao diện máy đầy đủ, cho phép bạn kiểm soát bằng tay máy in 3D. Bạn cũng có thể theo dõi máy in theo thời gian thực để đảm bảo bạn biết trạng thái mới nhất.</w:t>
      </w:r>
      <w:r w:rsidR="00016845">
        <w:t xml:space="preserve"> </w:t>
      </w:r>
    </w:p>
    <w:p w:rsidR="002D5E93" w:rsidRPr="006C5A04" w:rsidRDefault="002D5E93" w:rsidP="006C5A04">
      <w:pPr>
        <w:rPr>
          <w:b/>
        </w:rPr>
      </w:pPr>
      <w:r w:rsidRPr="006C5A04">
        <w:rPr>
          <w:b/>
        </w:rPr>
        <w:t>Hướng dẫn cài đặt thông số phần mềm Simplify 3D (xem tại phụ lục 2).</w:t>
      </w:r>
    </w:p>
    <w:p w:rsidR="005F1EBC" w:rsidRDefault="005F1EBC" w:rsidP="004A4EC9">
      <w:pPr>
        <w:pStyle w:val="Heading3"/>
      </w:pPr>
      <w:bookmarkStart w:id="3013" w:name="_Toc11964151"/>
      <w:bookmarkStart w:id="3014" w:name="_Toc12740376"/>
      <w:bookmarkStart w:id="3015" w:name="_Toc13178613"/>
      <w:bookmarkStart w:id="3016" w:name="_Toc13436645"/>
      <w:bookmarkStart w:id="3017" w:name="_Toc13436784"/>
      <w:bookmarkStart w:id="3018" w:name="_Toc14030456"/>
      <w:bookmarkStart w:id="3019" w:name="_Toc14272725"/>
      <w:bookmarkStart w:id="3020" w:name="_Toc14390842"/>
      <w:bookmarkStart w:id="3021" w:name="_Toc14423800"/>
      <w:bookmarkStart w:id="3022" w:name="_Toc14548748"/>
      <w:bookmarkStart w:id="3023" w:name="_Toc14706199"/>
      <w:bookmarkStart w:id="3024" w:name="_Toc14721819"/>
      <w:bookmarkStart w:id="3025" w:name="_Toc14730077"/>
      <w:bookmarkStart w:id="3026" w:name="_Toc14768720"/>
      <w:r>
        <w:t>Hướng dẫn cài đặt</w:t>
      </w:r>
      <w:r w:rsidR="002D5E93">
        <w:t xml:space="preserve"> thông số</w:t>
      </w:r>
      <w:r>
        <w:t xml:space="preserve"> phần mềm cho máy </w:t>
      </w:r>
      <w:r w:rsidR="007121F1">
        <w:t>quét</w:t>
      </w:r>
      <w:r>
        <w:t xml:space="preserve"> 3D</w:t>
      </w:r>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p>
    <w:p w:rsidR="0040145C" w:rsidRPr="0040145C" w:rsidRDefault="0040145C" w:rsidP="0040145C">
      <w:r>
        <w:t xml:space="preserve">Occipital Skanect Pro là phần mềm của hãng </w:t>
      </w:r>
      <w:r w:rsidRPr="0040145C">
        <w:t>Microsoft</w:t>
      </w:r>
      <w:r>
        <w:t xml:space="preserve"> được phát triển để kết hợp với đầu </w:t>
      </w:r>
      <w:r w:rsidR="006E7E78">
        <w:t>quét</w:t>
      </w:r>
      <w:r>
        <w:t xml:space="preserve"> K</w:t>
      </w:r>
      <w:r w:rsidR="00C906F3">
        <w:t>i</w:t>
      </w:r>
      <w:r>
        <w:t>nect</w:t>
      </w:r>
      <w:r w:rsidR="00C906F3">
        <w:t xml:space="preserve"> như một máy </w:t>
      </w:r>
      <w:r w:rsidR="006E7E78">
        <w:t>quét</w:t>
      </w:r>
      <w:r w:rsidR="00C906F3">
        <w:t xml:space="preserve"> 3D phục vụ cho người dùng với nhiều tính năng như sau:</w:t>
      </w:r>
    </w:p>
    <w:p w:rsidR="0040145C" w:rsidRPr="00C77BCF" w:rsidRDefault="0040145C" w:rsidP="002F425F">
      <w:pPr>
        <w:pStyle w:val="ListParagraph"/>
        <w:numPr>
          <w:ilvl w:val="0"/>
          <w:numId w:val="15"/>
        </w:numPr>
      </w:pPr>
      <w:r w:rsidRPr="006C4372">
        <w:rPr>
          <w:b/>
        </w:rPr>
        <w:t>Một số tính năng cơ bản trong Occipital Skanect Pro:</w:t>
      </w:r>
    </w:p>
    <w:p w:rsidR="0040145C" w:rsidRPr="00594516" w:rsidRDefault="0040145C" w:rsidP="002F425F">
      <w:pPr>
        <w:pStyle w:val="ListParagraph"/>
        <w:numPr>
          <w:ilvl w:val="0"/>
          <w:numId w:val="25"/>
        </w:numPr>
        <w:rPr>
          <w:b/>
        </w:rPr>
      </w:pPr>
      <w:r w:rsidRPr="00594516">
        <w:rPr>
          <w:b/>
        </w:rPr>
        <w:t>Chụp 3D</w:t>
      </w:r>
    </w:p>
    <w:p w:rsidR="0040145C" w:rsidRPr="009E3AB8" w:rsidRDefault="00AD675E" w:rsidP="00AD675E">
      <w:pPr>
        <w:pStyle w:val="ListParagraph1"/>
      </w:pPr>
      <w:r>
        <w:t xml:space="preserve"> </w:t>
      </w:r>
      <w:r w:rsidR="0040145C" w:rsidRPr="009E3AB8">
        <w:t xml:space="preserve">Ghi lại các cài đặt trước để </w:t>
      </w:r>
      <w:r w:rsidR="006E7E78">
        <w:t>quét</w:t>
      </w:r>
      <w:r w:rsidR="0040145C" w:rsidRPr="009E3AB8">
        <w:t xml:space="preserve"> toàn thân, đối tượng và phòng.</w:t>
      </w:r>
    </w:p>
    <w:p w:rsidR="0040145C" w:rsidRPr="009E3AB8" w:rsidRDefault="0040145C" w:rsidP="00AD675E">
      <w:pPr>
        <w:pStyle w:val="ListParagraph1"/>
      </w:pPr>
      <w:r w:rsidRPr="009E3AB8">
        <w:t xml:space="preserve"> Phản hồi trực tiếp ở mức thấp, trung bình và chất lượng cao.</w:t>
      </w:r>
    </w:p>
    <w:p w:rsidR="0040145C" w:rsidRPr="009E3AB8" w:rsidRDefault="0040145C" w:rsidP="00AD675E">
      <w:pPr>
        <w:pStyle w:val="ListParagraph1"/>
      </w:pPr>
      <w:r w:rsidRPr="009E3AB8">
        <w:t xml:space="preserve"> Tăng cường tái tạo CPU và GPU.</w:t>
      </w:r>
    </w:p>
    <w:p w:rsidR="0040145C" w:rsidRPr="009E3AB8" w:rsidRDefault="0040145C" w:rsidP="00AD675E">
      <w:pPr>
        <w:pStyle w:val="ListParagraph1"/>
      </w:pPr>
      <w:r w:rsidRPr="009E3AB8">
        <w:t xml:space="preserve"> Ghi lại toàn bộ thời gian và đếm ngược.</w:t>
      </w:r>
    </w:p>
    <w:p w:rsidR="0040145C" w:rsidRPr="009E3AB8" w:rsidRDefault="0040145C" w:rsidP="00AD675E">
      <w:pPr>
        <w:pStyle w:val="ListParagraph1"/>
      </w:pPr>
      <w:r w:rsidRPr="009E3AB8">
        <w:t xml:space="preserve"> Bản ghi toàn bộ hình ảnh hoặc khung hình chính.</w:t>
      </w:r>
    </w:p>
    <w:p w:rsidR="0040145C" w:rsidRPr="00594516" w:rsidRDefault="0040145C" w:rsidP="002F425F">
      <w:pPr>
        <w:pStyle w:val="ListParagraph"/>
        <w:numPr>
          <w:ilvl w:val="0"/>
          <w:numId w:val="25"/>
        </w:numPr>
        <w:rPr>
          <w:b/>
        </w:rPr>
      </w:pPr>
      <w:r w:rsidRPr="00594516">
        <w:rPr>
          <w:b/>
        </w:rPr>
        <w:t>Xử lý 3D</w:t>
      </w:r>
    </w:p>
    <w:p w:rsidR="0040145C" w:rsidRPr="009E3AB8" w:rsidRDefault="0040145C" w:rsidP="00AD675E">
      <w:pPr>
        <w:pStyle w:val="ListParagraph1"/>
      </w:pPr>
      <w:r w:rsidRPr="009E3AB8">
        <w:t>Mô hình đơn giản hóa.</w:t>
      </w:r>
    </w:p>
    <w:p w:rsidR="0040145C" w:rsidRPr="009E3AB8" w:rsidRDefault="0040145C" w:rsidP="00AD675E">
      <w:pPr>
        <w:pStyle w:val="ListParagraph1"/>
      </w:pPr>
      <w:r w:rsidRPr="009E3AB8">
        <w:t>Lấp lổ và lưới.</w:t>
      </w:r>
    </w:p>
    <w:p w:rsidR="0040145C" w:rsidRPr="009E3AB8" w:rsidRDefault="0040145C" w:rsidP="00AD675E">
      <w:pPr>
        <w:pStyle w:val="ListParagraph1"/>
      </w:pPr>
      <w:r w:rsidRPr="009E3AB8">
        <w:t>Mở rộng và xoay.</w:t>
      </w:r>
    </w:p>
    <w:p w:rsidR="0040145C" w:rsidRPr="009E3AB8" w:rsidRDefault="00124589" w:rsidP="00AD675E">
      <w:pPr>
        <w:pStyle w:val="ListParagraph1"/>
      </w:pPr>
      <w:r>
        <w:t>Tối ưu hóa chất lượng sản phẩm</w:t>
      </w:r>
      <w:r w:rsidR="0040145C" w:rsidRPr="009E3AB8">
        <w:t>.</w:t>
      </w:r>
    </w:p>
    <w:p w:rsidR="0040145C" w:rsidRPr="009E3AB8" w:rsidRDefault="0040145C" w:rsidP="00AD675E">
      <w:pPr>
        <w:pStyle w:val="ListParagraph1"/>
      </w:pPr>
      <w:r w:rsidRPr="009E3AB8">
        <w:t>Tô màu.</w:t>
      </w:r>
    </w:p>
    <w:p w:rsidR="0040145C" w:rsidRPr="009E3AB8" w:rsidRDefault="0040145C" w:rsidP="00AD675E">
      <w:pPr>
        <w:pStyle w:val="ListParagraph1"/>
      </w:pPr>
      <w:r w:rsidRPr="009E3AB8">
        <w:t>Xóa phầ</w:t>
      </w:r>
      <w:r w:rsidR="00941A0C">
        <w:t>n thừa</w:t>
      </w:r>
      <w:r w:rsidRPr="009E3AB8">
        <w:t>.</w:t>
      </w:r>
    </w:p>
    <w:p w:rsidR="0040145C" w:rsidRPr="00594516" w:rsidRDefault="0040145C" w:rsidP="002F425F">
      <w:pPr>
        <w:pStyle w:val="ListParagraph"/>
        <w:numPr>
          <w:ilvl w:val="0"/>
          <w:numId w:val="25"/>
        </w:numPr>
        <w:rPr>
          <w:b/>
        </w:rPr>
      </w:pPr>
      <w:r w:rsidRPr="00594516">
        <w:rPr>
          <w:b/>
        </w:rPr>
        <w:t>Chia sẻ 3D</w:t>
      </w:r>
    </w:p>
    <w:p w:rsidR="0040145C" w:rsidRPr="009E3AB8" w:rsidRDefault="0040145C" w:rsidP="00AD675E">
      <w:pPr>
        <w:pStyle w:val="ListParagraph1"/>
      </w:pPr>
      <w:r w:rsidRPr="009E3AB8">
        <w:t>Lưu mô hình độ phần giải đầy đủ.</w:t>
      </w:r>
    </w:p>
    <w:p w:rsidR="0040145C" w:rsidRPr="009E3AB8" w:rsidRDefault="0040145C" w:rsidP="00AD675E">
      <w:pPr>
        <w:pStyle w:val="ListParagraph1"/>
      </w:pPr>
      <w:r w:rsidRPr="009E3AB8">
        <w:t xml:space="preserve">Xuất sang phần mềm </w:t>
      </w:r>
      <w:r>
        <w:t>in 3D</w:t>
      </w:r>
      <w:r w:rsidRPr="009E3AB8">
        <w:t xml:space="preserve"> phổ biến nhất dưới dạ</w:t>
      </w:r>
      <w:r w:rsidR="00082222">
        <w:t>ng file:.STL,</w:t>
      </w:r>
      <w:r w:rsidRPr="009E3AB8">
        <w:t>.OBJ, .PLY, .VRML,….</w:t>
      </w:r>
    </w:p>
    <w:p w:rsidR="0040145C" w:rsidRPr="009E3AB8" w:rsidRDefault="0040145C" w:rsidP="00AD675E">
      <w:pPr>
        <w:pStyle w:val="ListParagraph1"/>
        <w:rPr>
          <w:rFonts w:ascii="inherit" w:hAnsi="inherit" w:cs="Tahoma"/>
        </w:rPr>
      </w:pPr>
      <w:r w:rsidRPr="009E3AB8">
        <w:t>Màu per-vertex (định dạng tệ</w:t>
      </w:r>
      <w:r w:rsidR="00082222">
        <w:t xml:space="preserve">p .OBJ, PLY &amp; </w:t>
      </w:r>
      <w:r w:rsidRPr="009E3AB8">
        <w:t>VRML).</w:t>
      </w:r>
    </w:p>
    <w:p w:rsidR="0040145C" w:rsidRDefault="0040145C" w:rsidP="00AD675E">
      <w:pPr>
        <w:pStyle w:val="ListParagraph1"/>
      </w:pPr>
      <w:r w:rsidRPr="009E3AB8">
        <w:t>Trực tiếp tải lên Sketchfab và Shapeways.</w:t>
      </w:r>
    </w:p>
    <w:p w:rsidR="00C906F3" w:rsidRPr="002D5E93" w:rsidRDefault="00C906F3" w:rsidP="006C5A04">
      <w:pPr>
        <w:pStyle w:val="ListParagraph1"/>
        <w:numPr>
          <w:ilvl w:val="0"/>
          <w:numId w:val="0"/>
        </w:numPr>
        <w:ind w:left="1080"/>
        <w:rPr>
          <w:b/>
        </w:rPr>
      </w:pPr>
      <w:r w:rsidRPr="002D5E93">
        <w:rPr>
          <w:b/>
        </w:rPr>
        <w:t>Hướng dẫn sử dụng phần mềm Occipital Skanect Pro</w:t>
      </w:r>
      <w:r w:rsidR="00082222">
        <w:rPr>
          <w:b/>
        </w:rPr>
        <w:t xml:space="preserve"> (</w:t>
      </w:r>
      <w:r w:rsidR="002D5E93">
        <w:rPr>
          <w:b/>
        </w:rPr>
        <w:t>xem</w:t>
      </w:r>
      <w:r w:rsidR="002D5E93" w:rsidRPr="002D5E93">
        <w:rPr>
          <w:b/>
        </w:rPr>
        <w:t xml:space="preserve"> phụ lục 3).</w:t>
      </w:r>
    </w:p>
    <w:p w:rsidR="005F1EBC" w:rsidRDefault="00337A9A" w:rsidP="003A5899">
      <w:pPr>
        <w:pStyle w:val="Heading3"/>
      </w:pPr>
      <w:bookmarkStart w:id="3027" w:name="_Toc12740377"/>
      <w:bookmarkStart w:id="3028" w:name="_Toc13178614"/>
      <w:bookmarkStart w:id="3029" w:name="_Toc13436646"/>
      <w:bookmarkStart w:id="3030" w:name="_Toc13436785"/>
      <w:bookmarkStart w:id="3031" w:name="_Toc14030457"/>
      <w:bookmarkStart w:id="3032" w:name="_Toc14272726"/>
      <w:bookmarkStart w:id="3033" w:name="_Toc14390843"/>
      <w:bookmarkStart w:id="3034" w:name="_Toc14423801"/>
      <w:bookmarkStart w:id="3035" w:name="_Toc14548749"/>
      <w:bookmarkStart w:id="3036" w:name="_Toc14706200"/>
      <w:bookmarkStart w:id="3037" w:name="_Toc14721820"/>
      <w:bookmarkStart w:id="3038" w:name="_Toc14730078"/>
      <w:bookmarkStart w:id="3039" w:name="_Toc14768721"/>
      <w:r>
        <w:lastRenderedPageBreak/>
        <w:t xml:space="preserve">Hướng dẫn sử dụng phần mềm </w:t>
      </w:r>
      <w:r w:rsidRPr="00337A9A">
        <w:t>EasyPrint 3D</w:t>
      </w:r>
      <w:r>
        <w:t xml:space="preserve"> cho điện thoại</w:t>
      </w:r>
      <w:bookmarkEnd w:id="3027"/>
      <w:bookmarkEnd w:id="3028"/>
      <w:bookmarkEnd w:id="3029"/>
      <w:bookmarkEnd w:id="3030"/>
      <w:bookmarkEnd w:id="3031"/>
      <w:bookmarkEnd w:id="3032"/>
      <w:bookmarkEnd w:id="3033"/>
      <w:bookmarkEnd w:id="3034"/>
      <w:bookmarkEnd w:id="3035"/>
      <w:bookmarkEnd w:id="3036"/>
      <w:bookmarkEnd w:id="3037"/>
      <w:bookmarkEnd w:id="3038"/>
      <w:bookmarkEnd w:id="3039"/>
    </w:p>
    <w:p w:rsidR="003A5899" w:rsidRDefault="002C2DA1" w:rsidP="003A5899">
      <w:r w:rsidRPr="002C2DA1">
        <w:t>EasyPrint 3D</w:t>
      </w:r>
      <w:r>
        <w:t xml:space="preserve"> là ứng dụng in 3D trên điện thoại được phát triển bởi Geeetech, một nhà sản xuất máy in 3D nổi tiếng, cho phép người dùng giao tiếp với máy in 3D d</w:t>
      </w:r>
      <w:r w:rsidR="00D84AC0">
        <w:t>ễ</w:t>
      </w:r>
      <w:r>
        <w:t xml:space="preserve"> dàng hơn. </w:t>
      </w:r>
      <w:r w:rsidRPr="002C2DA1">
        <w:t>EasyPrint 3D</w:t>
      </w:r>
      <w:r>
        <w:t xml:space="preserve"> cung cấp 4 tính năng cơ bản như: giám sát thời gian thực, điều khiển từ xa, máy cắt điện toán đám mây và bộ sưu tập điện toán</w:t>
      </w:r>
      <w:r w:rsidR="0004371E">
        <w:t xml:space="preserve"> đám mây các mô hình 3D.</w:t>
      </w:r>
    </w:p>
    <w:p w:rsidR="0004371E" w:rsidRDefault="00BA399B" w:rsidP="00BA399B">
      <w:pPr>
        <w:jc w:val="center"/>
      </w:pPr>
      <w:r>
        <w:rPr>
          <w:noProof/>
        </w:rPr>
        <w:drawing>
          <wp:inline distT="0" distB="0" distL="0" distR="0" wp14:anchorId="6076C22A" wp14:editId="4703A949">
            <wp:extent cx="1428750" cy="1483104"/>
            <wp:effectExtent l="0" t="0" r="0" b="317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1431368" cy="1485822"/>
                    </a:xfrm>
                    <a:prstGeom prst="rect">
                      <a:avLst/>
                    </a:prstGeom>
                  </pic:spPr>
                </pic:pic>
              </a:graphicData>
            </a:graphic>
          </wp:inline>
        </w:drawing>
      </w:r>
    </w:p>
    <w:p w:rsidR="00BA399B" w:rsidRDefault="00BA399B" w:rsidP="00BA399B">
      <w:pPr>
        <w:pStyle w:val="hinh"/>
      </w:pPr>
      <w:bookmarkStart w:id="3040" w:name="_Toc12740660"/>
      <w:bookmarkStart w:id="3041" w:name="_Toc13178934"/>
      <w:bookmarkStart w:id="3042" w:name="_Toc13436905"/>
      <w:bookmarkStart w:id="3043" w:name="_Toc14030577"/>
      <w:bookmarkStart w:id="3044" w:name="_Toc14272854"/>
      <w:bookmarkStart w:id="3045" w:name="_Toc14390970"/>
      <w:bookmarkStart w:id="3046" w:name="_Toc14423928"/>
      <w:bookmarkStart w:id="3047" w:name="_Toc14427032"/>
      <w:bookmarkStart w:id="3048" w:name="_Toc14548880"/>
      <w:bookmarkStart w:id="3049" w:name="_Toc14706127"/>
      <w:bookmarkStart w:id="3050" w:name="_Toc14721951"/>
      <w:bookmarkStart w:id="3051" w:name="_Toc14730209"/>
      <w:bookmarkStart w:id="3052" w:name="_Toc14768852"/>
      <w:r>
        <w:t>App Easyprint 3D trên CH play</w:t>
      </w:r>
      <w:bookmarkEnd w:id="3040"/>
      <w:bookmarkEnd w:id="3041"/>
      <w:bookmarkEnd w:id="3042"/>
      <w:bookmarkEnd w:id="3043"/>
      <w:bookmarkEnd w:id="3044"/>
      <w:bookmarkEnd w:id="3045"/>
      <w:bookmarkEnd w:id="3046"/>
      <w:bookmarkEnd w:id="3047"/>
      <w:bookmarkEnd w:id="3048"/>
      <w:bookmarkEnd w:id="3049"/>
      <w:bookmarkEnd w:id="3050"/>
      <w:bookmarkEnd w:id="3051"/>
      <w:bookmarkEnd w:id="3052"/>
    </w:p>
    <w:p w:rsidR="00AE4A81" w:rsidRPr="00446787" w:rsidRDefault="00446787" w:rsidP="002F425F">
      <w:pPr>
        <w:pStyle w:val="ListParagraph"/>
        <w:numPr>
          <w:ilvl w:val="0"/>
          <w:numId w:val="15"/>
        </w:numPr>
        <w:rPr>
          <w:b/>
        </w:rPr>
      </w:pPr>
      <w:r w:rsidRPr="00446787">
        <w:rPr>
          <w:b/>
        </w:rPr>
        <w:t>Hướng dẫn sử dụng phần mềm App Easyprint 3D (xem phụ lục 4).</w:t>
      </w:r>
      <w:r w:rsidR="004A4EC9" w:rsidRPr="00446787">
        <w:rPr>
          <w:b/>
        </w:rPr>
        <w:br w:type="page"/>
      </w:r>
    </w:p>
    <w:p w:rsidR="009E3AB8" w:rsidRDefault="006B7FA0" w:rsidP="004A4EC9">
      <w:pPr>
        <w:pStyle w:val="Heading1"/>
        <w:rPr>
          <w:rFonts w:eastAsia="Times New Roman"/>
        </w:rPr>
      </w:pPr>
      <w:bookmarkStart w:id="3053" w:name="_Toc11964152"/>
      <w:bookmarkStart w:id="3054" w:name="_Toc12740378"/>
      <w:bookmarkStart w:id="3055" w:name="_Toc13178615"/>
      <w:bookmarkStart w:id="3056" w:name="_Toc13436647"/>
      <w:bookmarkStart w:id="3057" w:name="_Toc13436786"/>
      <w:bookmarkStart w:id="3058" w:name="_Toc14030458"/>
      <w:bookmarkStart w:id="3059" w:name="_Toc14272727"/>
      <w:bookmarkStart w:id="3060" w:name="_Toc14390844"/>
      <w:bookmarkStart w:id="3061" w:name="_Toc14423802"/>
      <w:bookmarkStart w:id="3062" w:name="_Toc14548750"/>
      <w:bookmarkStart w:id="3063" w:name="_Toc14706201"/>
      <w:bookmarkStart w:id="3064" w:name="_Toc14721821"/>
      <w:bookmarkStart w:id="3065" w:name="_Toc14730079"/>
      <w:bookmarkStart w:id="3066" w:name="_Toc14768722"/>
      <w:r>
        <w:rPr>
          <w:rFonts w:eastAsia="Times New Roman"/>
        </w:rPr>
        <w:lastRenderedPageBreak/>
        <w:t>VẬN HÀNH</w:t>
      </w:r>
      <w:r w:rsidR="009E3AB8" w:rsidRPr="009E3AB8">
        <w:rPr>
          <w:rFonts w:eastAsia="Times New Roman"/>
        </w:rPr>
        <w:t xml:space="preserve"> VÀ ĐÁNH GIÁ</w:t>
      </w:r>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p>
    <w:p w:rsidR="006B7FA0" w:rsidRDefault="006B7FA0" w:rsidP="006B7FA0">
      <w:pPr>
        <w:pStyle w:val="Heading2"/>
      </w:pPr>
      <w:bookmarkStart w:id="3067" w:name="_Toc14272728"/>
      <w:bookmarkStart w:id="3068" w:name="_Toc14390845"/>
      <w:bookmarkStart w:id="3069" w:name="_Toc14423803"/>
      <w:bookmarkStart w:id="3070" w:name="_Toc14548751"/>
      <w:bookmarkStart w:id="3071" w:name="_Toc14706202"/>
      <w:bookmarkStart w:id="3072" w:name="_Toc14721822"/>
      <w:bookmarkStart w:id="3073" w:name="_Toc14730080"/>
      <w:bookmarkStart w:id="3074" w:name="_Toc14768723"/>
      <w:r>
        <w:t>Vậ</w:t>
      </w:r>
      <w:r w:rsidR="00104CF5">
        <w:t>n hành máy</w:t>
      </w:r>
      <w:bookmarkEnd w:id="3067"/>
      <w:bookmarkEnd w:id="3068"/>
      <w:bookmarkEnd w:id="3069"/>
      <w:bookmarkEnd w:id="3070"/>
      <w:bookmarkEnd w:id="3071"/>
      <w:bookmarkEnd w:id="3072"/>
      <w:bookmarkEnd w:id="3073"/>
      <w:bookmarkEnd w:id="3074"/>
    </w:p>
    <w:p w:rsidR="006B7FA0" w:rsidRDefault="00104CF5" w:rsidP="00B76AEE">
      <w:pPr>
        <w:pStyle w:val="ListParagraph1"/>
      </w:pPr>
      <w:r>
        <w:t>Bước 1: Chuẩn bị vậ</w:t>
      </w:r>
      <w:r w:rsidR="009B3B20">
        <w:t>t quét.</w:t>
      </w:r>
    </w:p>
    <w:p w:rsidR="00104CF5" w:rsidRDefault="00104CF5" w:rsidP="00B76AEE">
      <w:pPr>
        <w:pStyle w:val="ListParagraph1"/>
      </w:pPr>
      <w:r>
        <w:t>Bước 2: Tiến hành quét.</w:t>
      </w:r>
    </w:p>
    <w:p w:rsidR="00104CF5" w:rsidRDefault="00104CF5" w:rsidP="00B76AEE">
      <w:pPr>
        <w:pStyle w:val="ListParagraph1"/>
      </w:pPr>
      <w:r>
        <w:t>Bước 3: Chỉnh sửa và xuất file (*.STL).</w:t>
      </w:r>
    </w:p>
    <w:p w:rsidR="009B3B20" w:rsidRDefault="009B3B20" w:rsidP="00B76AEE">
      <w:pPr>
        <w:pStyle w:val="ListParagraph1"/>
      </w:pPr>
      <w:r>
        <w:t xml:space="preserve">Bước 4: Dùng phần mềm </w:t>
      </w:r>
      <w:r w:rsidRPr="009E3AB8">
        <w:t>Simplify 3D</w:t>
      </w:r>
      <w:r>
        <w:t xml:space="preserve"> xuất file G.code.</w:t>
      </w:r>
    </w:p>
    <w:p w:rsidR="00104CF5" w:rsidRDefault="00104CF5" w:rsidP="00B76AEE">
      <w:pPr>
        <w:pStyle w:val="ListParagraph1"/>
      </w:pPr>
      <w:r>
        <w:t>Bướ</w:t>
      </w:r>
      <w:r w:rsidR="009B3B20">
        <w:t>c 5</w:t>
      </w:r>
      <w:r>
        <w:t>: Đưa dữ liệu vào máy in qua thẻ SD hoặc wifi.</w:t>
      </w:r>
    </w:p>
    <w:p w:rsidR="009B3B20" w:rsidRDefault="009B3B20" w:rsidP="00B76AEE">
      <w:pPr>
        <w:pStyle w:val="ListParagraph1"/>
      </w:pPr>
      <w:r>
        <w:t>Bước 6: Chuẩn bị nguyên liệu in.</w:t>
      </w:r>
    </w:p>
    <w:p w:rsidR="00104CF5" w:rsidRDefault="00104CF5" w:rsidP="00B76AEE">
      <w:pPr>
        <w:pStyle w:val="ListParagraph1"/>
      </w:pPr>
      <w:r>
        <w:t>Bướ</w:t>
      </w:r>
      <w:r w:rsidR="009B3B20">
        <w:t>c 7</w:t>
      </w:r>
      <w:r>
        <w:t>: Tiến hành in.</w:t>
      </w:r>
    </w:p>
    <w:p w:rsidR="00104CF5" w:rsidRDefault="006C5A04" w:rsidP="00B76AEE">
      <w:pPr>
        <w:pStyle w:val="ListParagraph1"/>
      </w:pPr>
      <w:r>
        <w:rPr>
          <w:noProof/>
        </w:rPr>
        <w:drawing>
          <wp:anchor distT="0" distB="0" distL="114300" distR="114300" simplePos="0" relativeHeight="251862016" behindDoc="0" locked="0" layoutInCell="1" allowOverlap="1" wp14:anchorId="7282422A" wp14:editId="0A312DA3">
            <wp:simplePos x="0" y="0"/>
            <wp:positionH relativeFrom="column">
              <wp:posOffset>179705</wp:posOffset>
            </wp:positionH>
            <wp:positionV relativeFrom="paragraph">
              <wp:posOffset>328930</wp:posOffset>
            </wp:positionV>
            <wp:extent cx="5254625" cy="3762375"/>
            <wp:effectExtent l="0" t="0" r="3175" b="9525"/>
            <wp:wrapTopAndBottom/>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66848169_1377519899070812_3592470917374017536_n.png"/>
                    <pic:cNvPicPr/>
                  </pic:nvPicPr>
                  <pic:blipFill>
                    <a:blip r:embed="rId143">
                      <a:extLst>
                        <a:ext uri="{28A0092B-C50C-407E-A947-70E740481C1C}">
                          <a14:useLocalDpi xmlns:a14="http://schemas.microsoft.com/office/drawing/2010/main" val="0"/>
                        </a:ext>
                      </a:extLst>
                    </a:blip>
                    <a:stretch>
                      <a:fillRect/>
                    </a:stretch>
                  </pic:blipFill>
                  <pic:spPr>
                    <a:xfrm>
                      <a:off x="0" y="0"/>
                      <a:ext cx="5254625" cy="3762375"/>
                    </a:xfrm>
                    <a:prstGeom prst="rect">
                      <a:avLst/>
                    </a:prstGeom>
                  </pic:spPr>
                </pic:pic>
              </a:graphicData>
            </a:graphic>
            <wp14:sizeRelH relativeFrom="margin">
              <wp14:pctWidth>0</wp14:pctWidth>
            </wp14:sizeRelH>
            <wp14:sizeRelV relativeFrom="margin">
              <wp14:pctHeight>0</wp14:pctHeight>
            </wp14:sizeRelV>
          </wp:anchor>
        </w:drawing>
      </w:r>
      <w:r w:rsidR="00104CF5">
        <w:t>Bướ</w:t>
      </w:r>
      <w:r w:rsidR="009B3B20">
        <w:t>c 8</w:t>
      </w:r>
      <w:r w:rsidR="00104CF5">
        <w:t>: Hoàn thành và lấy sản phẩm.</w:t>
      </w:r>
    </w:p>
    <w:p w:rsidR="00450D26" w:rsidRDefault="00450D26" w:rsidP="00450D26">
      <w:pPr>
        <w:pStyle w:val="hinh"/>
      </w:pPr>
      <w:bookmarkStart w:id="3075" w:name="_Toc14390971"/>
      <w:bookmarkStart w:id="3076" w:name="_Toc14423929"/>
      <w:bookmarkStart w:id="3077" w:name="_Toc14427033"/>
      <w:bookmarkStart w:id="3078" w:name="_Toc14548881"/>
      <w:bookmarkStart w:id="3079" w:name="_Toc14706128"/>
      <w:bookmarkStart w:id="3080" w:name="_Toc14721952"/>
      <w:bookmarkStart w:id="3081" w:name="_Toc14730210"/>
      <w:bookmarkStart w:id="3082" w:name="_Toc14768853"/>
      <w:r>
        <w:t>Tổng quan máy quét và in 3D</w:t>
      </w:r>
      <w:bookmarkEnd w:id="3075"/>
      <w:bookmarkEnd w:id="3076"/>
      <w:bookmarkEnd w:id="3077"/>
      <w:bookmarkEnd w:id="3078"/>
      <w:bookmarkEnd w:id="3079"/>
      <w:bookmarkEnd w:id="3080"/>
      <w:bookmarkEnd w:id="3081"/>
      <w:bookmarkEnd w:id="3082"/>
    </w:p>
    <w:p w:rsidR="00450D26" w:rsidRDefault="00450D26" w:rsidP="00450D26">
      <w:pPr>
        <w:pStyle w:val="Heading2"/>
      </w:pPr>
      <w:bookmarkStart w:id="3083" w:name="_Toc14390846"/>
      <w:bookmarkStart w:id="3084" w:name="_Toc14423804"/>
      <w:bookmarkStart w:id="3085" w:name="_Toc14548752"/>
      <w:bookmarkStart w:id="3086" w:name="_Toc14706203"/>
      <w:bookmarkStart w:id="3087" w:name="_Toc14721823"/>
      <w:bookmarkStart w:id="3088" w:name="_Toc14730081"/>
      <w:bookmarkStart w:id="3089" w:name="_Toc14768724"/>
      <w:r>
        <w:t>Thử nghiệm quét 3D</w:t>
      </w:r>
      <w:bookmarkEnd w:id="3083"/>
      <w:bookmarkEnd w:id="3084"/>
      <w:bookmarkEnd w:id="3085"/>
      <w:bookmarkEnd w:id="3086"/>
      <w:bookmarkEnd w:id="3087"/>
      <w:bookmarkEnd w:id="3088"/>
      <w:bookmarkEnd w:id="3089"/>
      <w:r>
        <w:t xml:space="preserve"> </w:t>
      </w:r>
    </w:p>
    <w:p w:rsidR="00450D26" w:rsidRDefault="00B55F81" w:rsidP="00450D26">
      <w:r>
        <w:t>Tiến hành quét vật mẫu hình chóp cụt có kích thước 60x60x60(mm). Vật mẫu được đặt lên bàn xoay, cảm biến Kinect kết nối với máy tính sẽ lấy bên dạng của vật thể trong khi bàn xoay hoạt động.</w:t>
      </w:r>
    </w:p>
    <w:p w:rsidR="006C5A04" w:rsidRDefault="006C5A04">
      <w:pPr>
        <w:spacing w:after="160" w:line="259" w:lineRule="auto"/>
        <w:ind w:firstLine="0"/>
        <w:jc w:val="left"/>
      </w:pPr>
      <w:r>
        <w:br w:type="page"/>
      </w:r>
    </w:p>
    <w:p w:rsidR="00486BA0" w:rsidRDefault="00486BA0" w:rsidP="00A36746">
      <w:pPr>
        <w:pStyle w:val="bng"/>
      </w:pPr>
      <w:bookmarkStart w:id="3090" w:name="_Toc14390989"/>
      <w:bookmarkStart w:id="3091" w:name="_Toc14424355"/>
      <w:bookmarkStart w:id="3092" w:name="_Toc14424812"/>
      <w:bookmarkStart w:id="3093" w:name="_Toc14427051"/>
      <w:bookmarkStart w:id="3094" w:name="_Toc14548912"/>
      <w:bookmarkStart w:id="3095" w:name="_Toc14549010"/>
      <w:bookmarkStart w:id="3096" w:name="_Toc14549107"/>
      <w:bookmarkStart w:id="3097" w:name="_Toc14705998"/>
      <w:bookmarkStart w:id="3098" w:name="_Toc14721972"/>
      <w:bookmarkStart w:id="3099" w:name="_Toc14730230"/>
      <w:bookmarkStart w:id="3100" w:name="_Toc14768873"/>
      <w:r>
        <w:lastRenderedPageBreak/>
        <w:t>Kết quả thử nghiệm quét 3D</w:t>
      </w:r>
      <w:bookmarkEnd w:id="3090"/>
      <w:bookmarkEnd w:id="3091"/>
      <w:bookmarkEnd w:id="3092"/>
      <w:bookmarkEnd w:id="3093"/>
      <w:bookmarkEnd w:id="3094"/>
      <w:bookmarkEnd w:id="3095"/>
      <w:bookmarkEnd w:id="3096"/>
      <w:bookmarkEnd w:id="3097"/>
      <w:bookmarkEnd w:id="3098"/>
      <w:bookmarkEnd w:id="3099"/>
      <w:bookmarkEnd w:id="3100"/>
    </w:p>
    <w:tbl>
      <w:tblPr>
        <w:tblStyle w:val="TableGrid"/>
        <w:tblW w:w="0" w:type="auto"/>
        <w:tblInd w:w="659" w:type="dxa"/>
        <w:tblLook w:val="04A0" w:firstRow="1" w:lastRow="0" w:firstColumn="1" w:lastColumn="0" w:noHBand="0" w:noVBand="1"/>
      </w:tblPr>
      <w:tblGrid>
        <w:gridCol w:w="1802"/>
        <w:gridCol w:w="3558"/>
        <w:gridCol w:w="3318"/>
      </w:tblGrid>
      <w:tr w:rsidR="00C45F93" w:rsidTr="00874015">
        <w:tc>
          <w:tcPr>
            <w:tcW w:w="1818" w:type="dxa"/>
          </w:tcPr>
          <w:p w:rsidR="00AA7A7C" w:rsidRPr="00874015" w:rsidRDefault="00AA7A7C" w:rsidP="00486BA0">
            <w:pPr>
              <w:ind w:firstLine="0"/>
              <w:jc w:val="center"/>
              <w:rPr>
                <w:b/>
              </w:rPr>
            </w:pPr>
            <w:r w:rsidRPr="00874015">
              <w:rPr>
                <w:b/>
              </w:rPr>
              <w:t>Số lần quét</w:t>
            </w:r>
          </w:p>
        </w:tc>
        <w:tc>
          <w:tcPr>
            <w:tcW w:w="3600" w:type="dxa"/>
          </w:tcPr>
          <w:p w:rsidR="00AA7A7C" w:rsidRPr="00874015" w:rsidRDefault="004D5494" w:rsidP="00486BA0">
            <w:pPr>
              <w:ind w:firstLine="0"/>
              <w:jc w:val="center"/>
              <w:rPr>
                <w:b/>
              </w:rPr>
            </w:pPr>
            <w:r w:rsidRPr="00874015">
              <w:rPr>
                <w:b/>
              </w:rPr>
              <w:t>Nhận xét</w:t>
            </w:r>
          </w:p>
        </w:tc>
        <w:tc>
          <w:tcPr>
            <w:tcW w:w="3330" w:type="dxa"/>
          </w:tcPr>
          <w:p w:rsidR="00AA7A7C" w:rsidRPr="00874015" w:rsidRDefault="00AA7A7C" w:rsidP="00486BA0">
            <w:pPr>
              <w:ind w:firstLine="0"/>
              <w:jc w:val="center"/>
              <w:rPr>
                <w:b/>
              </w:rPr>
            </w:pPr>
            <w:r w:rsidRPr="00874015">
              <w:rPr>
                <w:b/>
              </w:rPr>
              <w:t>Sản phẩm</w:t>
            </w:r>
          </w:p>
        </w:tc>
      </w:tr>
      <w:tr w:rsidR="00C45F93" w:rsidTr="006C5A04">
        <w:trPr>
          <w:trHeight w:val="2532"/>
        </w:trPr>
        <w:tc>
          <w:tcPr>
            <w:tcW w:w="1818" w:type="dxa"/>
          </w:tcPr>
          <w:p w:rsidR="00AA7A7C" w:rsidRDefault="00AA7A7C" w:rsidP="00874015">
            <w:pPr>
              <w:ind w:firstLine="0"/>
              <w:jc w:val="left"/>
            </w:pPr>
            <w:r>
              <w:t>Lần 1</w:t>
            </w:r>
            <w:r w:rsidR="00874015">
              <w:t>:</w:t>
            </w:r>
          </w:p>
          <w:p w:rsidR="004D5494" w:rsidRDefault="004D5494" w:rsidP="00874015">
            <w:pPr>
              <w:ind w:firstLine="0"/>
              <w:jc w:val="left"/>
            </w:pPr>
            <w:r>
              <w:t>Tốc độ</w:t>
            </w:r>
            <w:r w:rsidR="00601348">
              <w:t xml:space="preserve"> bàn xoay: 10</w:t>
            </w:r>
            <w:r>
              <w:t xml:space="preserve"> v/p.</w:t>
            </w:r>
          </w:p>
          <w:p w:rsidR="004D5494" w:rsidRDefault="004D5494" w:rsidP="00874015">
            <w:pPr>
              <w:ind w:firstLine="0"/>
              <w:jc w:val="left"/>
            </w:pPr>
          </w:p>
        </w:tc>
        <w:tc>
          <w:tcPr>
            <w:tcW w:w="3600" w:type="dxa"/>
          </w:tcPr>
          <w:p w:rsidR="00AA7A7C" w:rsidRDefault="00EA19F1" w:rsidP="00874015">
            <w:pPr>
              <w:ind w:firstLine="0"/>
              <w:jc w:val="left"/>
            </w:pPr>
            <w:r>
              <w:t>Sản phẩm bị biến dạng, bề mặt lòi lõm.</w:t>
            </w:r>
          </w:p>
          <w:p w:rsidR="004D5494" w:rsidRDefault="004D5494" w:rsidP="00874015">
            <w:pPr>
              <w:ind w:firstLine="0"/>
              <w:jc w:val="left"/>
            </w:pPr>
            <w:r w:rsidRPr="00D24D96">
              <w:t>Nguyên nhân</w:t>
            </w:r>
            <w:r>
              <w:t xml:space="preserve">: cảm biến bị nhiễu và không </w:t>
            </w:r>
            <w:r w:rsidR="00601348">
              <w:t>quét</w:t>
            </w:r>
            <w:r>
              <w:t xml:space="preserve"> kị</w:t>
            </w:r>
            <w:r w:rsidR="00601348">
              <w:t>p</w:t>
            </w:r>
            <w:r w:rsidR="006C5A04">
              <w:t>.</w:t>
            </w:r>
          </w:p>
        </w:tc>
        <w:tc>
          <w:tcPr>
            <w:tcW w:w="3330" w:type="dxa"/>
          </w:tcPr>
          <w:p w:rsidR="00AA7A7C" w:rsidRDefault="008E1EE0" w:rsidP="006C5A04">
            <w:pPr>
              <w:ind w:firstLine="0"/>
            </w:pPr>
            <w:r>
              <w:rPr>
                <w:noProof/>
              </w:rPr>
              <w:drawing>
                <wp:anchor distT="0" distB="0" distL="114300" distR="114300" simplePos="0" relativeHeight="251601920" behindDoc="0" locked="0" layoutInCell="1" allowOverlap="1" wp14:anchorId="1BB07ABE" wp14:editId="5C618B29">
                  <wp:simplePos x="0" y="0"/>
                  <wp:positionH relativeFrom="column">
                    <wp:posOffset>263525</wp:posOffset>
                  </wp:positionH>
                  <wp:positionV relativeFrom="paragraph">
                    <wp:posOffset>254000</wp:posOffset>
                  </wp:positionV>
                  <wp:extent cx="1508760" cy="1370302"/>
                  <wp:effectExtent l="0" t="0" r="0" b="1905"/>
                  <wp:wrapSquare wrapText="bothSides"/>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402483_2394851610800583_1196244320030556160_n.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508760" cy="1370302"/>
                          </a:xfrm>
                          <a:prstGeom prst="rect">
                            <a:avLst/>
                          </a:prstGeom>
                        </pic:spPr>
                      </pic:pic>
                    </a:graphicData>
                  </a:graphic>
                  <wp14:sizeRelH relativeFrom="margin">
                    <wp14:pctWidth>0</wp14:pctWidth>
                  </wp14:sizeRelH>
                  <wp14:sizeRelV relativeFrom="margin">
                    <wp14:pctHeight>0</wp14:pctHeight>
                  </wp14:sizeRelV>
                </wp:anchor>
              </w:drawing>
            </w:r>
          </w:p>
        </w:tc>
      </w:tr>
      <w:tr w:rsidR="00C45F93" w:rsidTr="00874015">
        <w:tc>
          <w:tcPr>
            <w:tcW w:w="1818" w:type="dxa"/>
          </w:tcPr>
          <w:p w:rsidR="00EA19F1" w:rsidRDefault="00EA19F1" w:rsidP="00874015">
            <w:pPr>
              <w:ind w:firstLine="0"/>
              <w:jc w:val="left"/>
            </w:pPr>
            <w:r>
              <w:t>Lần 2</w:t>
            </w:r>
            <w:r w:rsidR="00874015">
              <w:t>:</w:t>
            </w:r>
          </w:p>
          <w:p w:rsidR="004D5494" w:rsidRDefault="004D5494" w:rsidP="00874015">
            <w:pPr>
              <w:ind w:firstLine="0"/>
              <w:jc w:val="left"/>
            </w:pPr>
            <w:r>
              <w:t>Tốc độ</w:t>
            </w:r>
            <w:r w:rsidR="00601348">
              <w:t xml:space="preserve"> bàn xoay: 6</w:t>
            </w:r>
            <w:r>
              <w:t xml:space="preserve"> v/p</w:t>
            </w:r>
          </w:p>
          <w:p w:rsidR="004D5494" w:rsidRDefault="004D5494" w:rsidP="00874015">
            <w:pPr>
              <w:ind w:firstLine="0"/>
              <w:jc w:val="left"/>
            </w:pPr>
          </w:p>
        </w:tc>
        <w:tc>
          <w:tcPr>
            <w:tcW w:w="3600" w:type="dxa"/>
          </w:tcPr>
          <w:p w:rsidR="00EA19F1" w:rsidRDefault="00EA19F1" w:rsidP="00874015">
            <w:pPr>
              <w:ind w:firstLine="0"/>
              <w:jc w:val="left"/>
            </w:pPr>
            <w:r>
              <w:t>Sản phẩm có hình dáng gần giống với vật mẫu. Tuy nhiên, phần đỉnh của sản phẩm chưa đạt.</w:t>
            </w:r>
          </w:p>
          <w:p w:rsidR="004D5494" w:rsidRDefault="004D5494" w:rsidP="00874015">
            <w:pPr>
              <w:ind w:firstLine="0"/>
              <w:jc w:val="left"/>
            </w:pPr>
            <w:r w:rsidRPr="00D24D96">
              <w:t>Nguyên nhân</w:t>
            </w:r>
            <w:r>
              <w:t>: tốc độ quét không đủ đáp ứ</w:t>
            </w:r>
            <w:r w:rsidR="006C5A04">
              <w:t>ng.</w:t>
            </w:r>
          </w:p>
        </w:tc>
        <w:tc>
          <w:tcPr>
            <w:tcW w:w="3330" w:type="dxa"/>
          </w:tcPr>
          <w:p w:rsidR="00EA19F1" w:rsidRDefault="004D5494" w:rsidP="004D5494">
            <w:pPr>
              <w:ind w:firstLine="0"/>
              <w:jc w:val="center"/>
            </w:pPr>
            <w:r>
              <w:rPr>
                <w:noProof/>
              </w:rPr>
              <w:drawing>
                <wp:anchor distT="0" distB="0" distL="114300" distR="114300" simplePos="0" relativeHeight="251579392" behindDoc="0" locked="0" layoutInCell="1" allowOverlap="1" wp14:anchorId="25249051" wp14:editId="06C146E6">
                  <wp:simplePos x="0" y="0"/>
                  <wp:positionH relativeFrom="column">
                    <wp:posOffset>291465</wp:posOffset>
                  </wp:positionH>
                  <wp:positionV relativeFrom="paragraph">
                    <wp:posOffset>114935</wp:posOffset>
                  </wp:positionV>
                  <wp:extent cx="1508760" cy="1609725"/>
                  <wp:effectExtent l="0" t="0" r="0" b="9525"/>
                  <wp:wrapSquare wrapText="bothSides"/>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85105_2814003855551722_8202625810025152512_n.pn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508760" cy="1609725"/>
                          </a:xfrm>
                          <a:prstGeom prst="rect">
                            <a:avLst/>
                          </a:prstGeom>
                        </pic:spPr>
                      </pic:pic>
                    </a:graphicData>
                  </a:graphic>
                  <wp14:sizeRelH relativeFrom="margin">
                    <wp14:pctWidth>0</wp14:pctWidth>
                  </wp14:sizeRelH>
                  <wp14:sizeRelV relativeFrom="margin">
                    <wp14:pctHeight>0</wp14:pctHeight>
                  </wp14:sizeRelV>
                </wp:anchor>
              </w:drawing>
            </w:r>
          </w:p>
        </w:tc>
      </w:tr>
      <w:tr w:rsidR="00C45F93" w:rsidTr="006C5A04">
        <w:trPr>
          <w:trHeight w:val="2595"/>
        </w:trPr>
        <w:tc>
          <w:tcPr>
            <w:tcW w:w="1818" w:type="dxa"/>
          </w:tcPr>
          <w:p w:rsidR="00EA19F1" w:rsidRDefault="00EA19F1" w:rsidP="00874015">
            <w:pPr>
              <w:ind w:firstLine="0"/>
              <w:jc w:val="left"/>
            </w:pPr>
            <w:r>
              <w:t>Lần 3</w:t>
            </w:r>
            <w:r w:rsidR="00874015">
              <w:t>:</w:t>
            </w:r>
          </w:p>
          <w:p w:rsidR="004D5494" w:rsidRDefault="004D5494" w:rsidP="00874015">
            <w:pPr>
              <w:ind w:firstLine="0"/>
              <w:jc w:val="left"/>
            </w:pPr>
            <w:r>
              <w:t>Tốc độ bàn xoay: 3 v/p</w:t>
            </w:r>
          </w:p>
          <w:p w:rsidR="006C5A04" w:rsidRDefault="006C5A04" w:rsidP="00874015">
            <w:pPr>
              <w:ind w:firstLine="0"/>
              <w:jc w:val="left"/>
            </w:pPr>
          </w:p>
          <w:p w:rsidR="004D5494" w:rsidRPr="006C5A04" w:rsidRDefault="004D5494" w:rsidP="006C5A04">
            <w:pPr>
              <w:ind w:firstLine="0"/>
            </w:pPr>
          </w:p>
        </w:tc>
        <w:tc>
          <w:tcPr>
            <w:tcW w:w="3600" w:type="dxa"/>
          </w:tcPr>
          <w:p w:rsidR="00EA19F1" w:rsidRDefault="00EA19F1" w:rsidP="00874015">
            <w:pPr>
              <w:ind w:firstLine="0"/>
              <w:jc w:val="left"/>
            </w:pPr>
            <w:r>
              <w:t>Sản phẩm có hình dáng tương tự như sản phẩm m</w:t>
            </w:r>
            <w:r w:rsidR="00874015">
              <w:t>ẫ</w:t>
            </w:r>
            <w:r>
              <w:t>u, độ bóng bề mặt cao hơn các lần quét trước.</w:t>
            </w:r>
          </w:p>
        </w:tc>
        <w:tc>
          <w:tcPr>
            <w:tcW w:w="3330" w:type="dxa"/>
          </w:tcPr>
          <w:p w:rsidR="00EA19F1" w:rsidRDefault="00486BA0" w:rsidP="006C5A04">
            <w:pPr>
              <w:ind w:firstLine="0"/>
            </w:pPr>
            <w:r>
              <w:rPr>
                <w:noProof/>
              </w:rPr>
              <w:drawing>
                <wp:anchor distT="0" distB="0" distL="114300" distR="114300" simplePos="0" relativeHeight="251565056" behindDoc="0" locked="0" layoutInCell="1" allowOverlap="1" wp14:anchorId="3FC9A65E" wp14:editId="3600428F">
                  <wp:simplePos x="0" y="0"/>
                  <wp:positionH relativeFrom="column">
                    <wp:posOffset>289560</wp:posOffset>
                  </wp:positionH>
                  <wp:positionV relativeFrom="paragraph">
                    <wp:posOffset>73025</wp:posOffset>
                  </wp:positionV>
                  <wp:extent cx="1514475" cy="1517015"/>
                  <wp:effectExtent l="0" t="0" r="9525" b="6985"/>
                  <wp:wrapSquare wrapText="bothSides"/>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459410_391760641455933_2992853329203167232_n.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514475" cy="1517015"/>
                          </a:xfrm>
                          <a:prstGeom prst="rect">
                            <a:avLst/>
                          </a:prstGeom>
                        </pic:spPr>
                      </pic:pic>
                    </a:graphicData>
                  </a:graphic>
                  <wp14:sizeRelH relativeFrom="margin">
                    <wp14:pctWidth>0</wp14:pctWidth>
                  </wp14:sizeRelH>
                  <wp14:sizeRelV relativeFrom="margin">
                    <wp14:pctHeight>0</wp14:pctHeight>
                  </wp14:sizeRelV>
                </wp:anchor>
              </w:drawing>
            </w:r>
          </w:p>
        </w:tc>
      </w:tr>
    </w:tbl>
    <w:p w:rsidR="00B23847" w:rsidRDefault="00601348" w:rsidP="00486BA0">
      <w:pPr>
        <w:spacing w:line="240" w:lineRule="auto"/>
      </w:pPr>
      <w:r w:rsidRPr="00486BA0">
        <w:rPr>
          <w:b/>
        </w:rPr>
        <w:t>Nhận xét:</w:t>
      </w:r>
      <w:r>
        <w:t xml:space="preserve"> do chất lượng của cảm biến Kinect thấp, khả năng đáp ứng chưa cao nên tốc độ quét còn chậm.</w:t>
      </w:r>
      <w:bookmarkStart w:id="3101" w:name="_Toc14030461"/>
    </w:p>
    <w:p w:rsidR="006C5A04" w:rsidRDefault="006C5A04" w:rsidP="00486BA0">
      <w:pPr>
        <w:spacing w:line="240" w:lineRule="auto"/>
      </w:pPr>
      <w:r w:rsidRPr="00486BA0">
        <w:rPr>
          <w:b/>
        </w:rPr>
        <w:t>Cách khắc phục:</w:t>
      </w:r>
      <w:r>
        <w:t xml:space="preserve"> giảm tốc độ bàn xoay</w:t>
      </w:r>
    </w:p>
    <w:p w:rsidR="00B23847" w:rsidRDefault="00B52BC7" w:rsidP="00486BA0">
      <w:pPr>
        <w:pStyle w:val="Heading2"/>
        <w:spacing w:line="240" w:lineRule="auto"/>
      </w:pPr>
      <w:bookmarkStart w:id="3102" w:name="_Toc14390847"/>
      <w:bookmarkStart w:id="3103" w:name="_Toc14423805"/>
      <w:bookmarkStart w:id="3104" w:name="_Toc14548753"/>
      <w:bookmarkStart w:id="3105" w:name="_Toc14706204"/>
      <w:bookmarkStart w:id="3106" w:name="_Toc14721824"/>
      <w:bookmarkStart w:id="3107" w:name="_Toc14730082"/>
      <w:bookmarkStart w:id="3108" w:name="_Toc14768725"/>
      <w:r>
        <w:t>Thử nghiệm</w:t>
      </w:r>
      <w:r w:rsidR="008E1EE0">
        <w:t xml:space="preserve"> xác định</w:t>
      </w:r>
      <w:r>
        <w:t xml:space="preserve"> nhiệt độ chuẩn cho sô cô la</w:t>
      </w:r>
      <w:r w:rsidR="008E1EE0">
        <w:t xml:space="preserve"> khi in.</w:t>
      </w:r>
      <w:bookmarkEnd w:id="3102"/>
      <w:bookmarkEnd w:id="3103"/>
      <w:bookmarkEnd w:id="3104"/>
      <w:bookmarkEnd w:id="3105"/>
      <w:bookmarkEnd w:id="3106"/>
      <w:bookmarkEnd w:id="3107"/>
      <w:bookmarkEnd w:id="3108"/>
    </w:p>
    <w:p w:rsidR="00B52BC7" w:rsidRDefault="005B2C13" w:rsidP="00486BA0">
      <w:pPr>
        <w:spacing w:line="240" w:lineRule="auto"/>
      </w:pPr>
      <w:r w:rsidRPr="00486BA0">
        <w:rPr>
          <w:b/>
        </w:rPr>
        <w:t>Mô tả thí nghiệm:</w:t>
      </w:r>
      <w:r>
        <w:t xml:space="preserve"> sô cô la được đưa vào ống tiêm lần lượt</w:t>
      </w:r>
      <w:r w:rsidR="00E269DC">
        <w:t xml:space="preserve"> in ra các hình trụ rỗng cao 2mm, đường kính ngoài 30mm, dày 1,5mm và</w:t>
      </w:r>
      <w:r>
        <w:t xml:space="preserve"> thử nghiệm ở các nhiệt độ khác nhau để tìm ra nhiệt độ chuẩn của sô cô la khi in.</w:t>
      </w:r>
      <w:r w:rsidR="008E1EE0">
        <w:t xml:space="preserve"> </w:t>
      </w:r>
    </w:p>
    <w:p w:rsidR="00645D1C" w:rsidRDefault="00645D1C" w:rsidP="00645D1C">
      <w:pPr>
        <w:pStyle w:val="ListParagraph1"/>
      </w:pPr>
      <w:r>
        <w:t>Nhiệt độ</w:t>
      </w:r>
      <w:r w:rsidR="009E240C">
        <w:t xml:space="preserve"> phòng</w:t>
      </w:r>
      <w:r w:rsidR="00486BA0">
        <w:t>:</w:t>
      </w:r>
      <w:r w:rsidR="009E240C">
        <w:t xml:space="preserve"> 32</w:t>
      </w:r>
      <w:r>
        <w:t xml:space="preserve"> độ.</w:t>
      </w:r>
    </w:p>
    <w:p w:rsidR="00645D1C" w:rsidRDefault="00645D1C" w:rsidP="00645D1C">
      <w:pPr>
        <w:pStyle w:val="ListParagraph1"/>
      </w:pPr>
      <w:r>
        <w:t>Vật liệu</w:t>
      </w:r>
      <w:r w:rsidR="00486BA0">
        <w:t xml:space="preserve"> thử nghiệm: </w:t>
      </w:r>
      <w:r>
        <w:t>sô cô la nâu.</w:t>
      </w:r>
    </w:p>
    <w:p w:rsidR="00E269DC" w:rsidRDefault="00E269DC" w:rsidP="00E269DC">
      <w:pPr>
        <w:pStyle w:val="ListParagraph1"/>
      </w:pPr>
      <w:r>
        <w:lastRenderedPageBreak/>
        <w:t>Layer</w:t>
      </w:r>
      <w:r w:rsidR="00486BA0">
        <w:t>:</w:t>
      </w:r>
      <w:r>
        <w:t xml:space="preserve"> 0.7mm.</w:t>
      </w:r>
    </w:p>
    <w:p w:rsidR="00E269DC" w:rsidRDefault="00E269DC" w:rsidP="00E269DC">
      <w:pPr>
        <w:pStyle w:val="ListParagraph1"/>
      </w:pPr>
      <w:r>
        <w:t>Tốc độ</w:t>
      </w:r>
      <w:r w:rsidR="00486BA0">
        <w:t xml:space="preserve"> in:</w:t>
      </w:r>
      <w:r>
        <w:t xml:space="preserve"> 1800mm/phút.</w:t>
      </w:r>
    </w:p>
    <w:p w:rsidR="00486BA0" w:rsidRPr="00486BA0" w:rsidRDefault="00486BA0" w:rsidP="00486BA0">
      <w:pPr>
        <w:pStyle w:val="bng"/>
      </w:pPr>
      <w:bookmarkStart w:id="3109" w:name="_Toc14390990"/>
      <w:bookmarkStart w:id="3110" w:name="_Toc14424356"/>
      <w:bookmarkStart w:id="3111" w:name="_Toc14424813"/>
      <w:bookmarkStart w:id="3112" w:name="_Toc14427052"/>
      <w:bookmarkStart w:id="3113" w:name="_Toc14548913"/>
      <w:bookmarkStart w:id="3114" w:name="_Toc14549011"/>
      <w:bookmarkStart w:id="3115" w:name="_Toc14549108"/>
      <w:bookmarkStart w:id="3116" w:name="_Toc14705999"/>
      <w:bookmarkStart w:id="3117" w:name="_Toc14721973"/>
      <w:bookmarkStart w:id="3118" w:name="_Toc14730231"/>
      <w:bookmarkStart w:id="3119" w:name="_Toc14768874"/>
      <w:r>
        <w:t>Kết quả thử nghiệm xác định nhiệt độ chuẩn cho sô cô la</w:t>
      </w:r>
      <w:bookmarkEnd w:id="3109"/>
      <w:bookmarkEnd w:id="3110"/>
      <w:bookmarkEnd w:id="3111"/>
      <w:bookmarkEnd w:id="3112"/>
      <w:bookmarkEnd w:id="3113"/>
      <w:bookmarkEnd w:id="3114"/>
      <w:bookmarkEnd w:id="3115"/>
      <w:bookmarkEnd w:id="3116"/>
      <w:bookmarkEnd w:id="3117"/>
      <w:bookmarkEnd w:id="3118"/>
      <w:bookmarkEnd w:id="3119"/>
      <w:r w:rsidR="008B1329">
        <w:t xml:space="preserve"> </w:t>
      </w:r>
    </w:p>
    <w:tbl>
      <w:tblPr>
        <w:tblStyle w:val="TableGrid"/>
        <w:tblW w:w="0" w:type="auto"/>
        <w:tblInd w:w="468" w:type="dxa"/>
        <w:tblLook w:val="04A0" w:firstRow="1" w:lastRow="0" w:firstColumn="1" w:lastColumn="0" w:noHBand="0" w:noVBand="1"/>
      </w:tblPr>
      <w:tblGrid>
        <w:gridCol w:w="1372"/>
        <w:gridCol w:w="4186"/>
        <w:gridCol w:w="3311"/>
      </w:tblGrid>
      <w:tr w:rsidR="005B2C13" w:rsidTr="008B1329">
        <w:tc>
          <w:tcPr>
            <w:tcW w:w="1379" w:type="dxa"/>
          </w:tcPr>
          <w:p w:rsidR="005B2C13" w:rsidRPr="008B1329" w:rsidRDefault="005B2C13" w:rsidP="00C70126">
            <w:pPr>
              <w:ind w:firstLine="0"/>
              <w:jc w:val="center"/>
              <w:rPr>
                <w:b/>
              </w:rPr>
            </w:pPr>
            <w:r w:rsidRPr="00486BA0">
              <w:rPr>
                <w:b/>
              </w:rPr>
              <w:t>Nhiệt độ</w:t>
            </w:r>
          </w:p>
        </w:tc>
        <w:tc>
          <w:tcPr>
            <w:tcW w:w="4230" w:type="dxa"/>
          </w:tcPr>
          <w:p w:rsidR="005B2C13" w:rsidRPr="00486BA0" w:rsidRDefault="00645D1C" w:rsidP="00486BA0">
            <w:pPr>
              <w:ind w:firstLine="0"/>
              <w:jc w:val="center"/>
              <w:rPr>
                <w:b/>
              </w:rPr>
            </w:pPr>
            <w:r w:rsidRPr="00486BA0">
              <w:rPr>
                <w:b/>
              </w:rPr>
              <w:t>Nhận xét</w:t>
            </w:r>
          </w:p>
        </w:tc>
        <w:tc>
          <w:tcPr>
            <w:tcW w:w="3330" w:type="dxa"/>
          </w:tcPr>
          <w:p w:rsidR="005B2C13" w:rsidRPr="00486BA0" w:rsidRDefault="00645D1C" w:rsidP="00486BA0">
            <w:pPr>
              <w:ind w:firstLine="0"/>
              <w:jc w:val="center"/>
              <w:rPr>
                <w:b/>
              </w:rPr>
            </w:pPr>
            <w:r w:rsidRPr="00486BA0">
              <w:rPr>
                <w:b/>
              </w:rPr>
              <w:t>Sản phẩm</w:t>
            </w:r>
          </w:p>
        </w:tc>
      </w:tr>
      <w:tr w:rsidR="005B2C13" w:rsidTr="008B1329">
        <w:tc>
          <w:tcPr>
            <w:tcW w:w="1379" w:type="dxa"/>
          </w:tcPr>
          <w:p w:rsidR="005B2C13" w:rsidRDefault="00BF5F26" w:rsidP="00BF5F26">
            <w:pPr>
              <w:ind w:firstLine="0"/>
              <w:jc w:val="center"/>
            </w:pPr>
            <w:r>
              <w:t>50</w:t>
            </w:r>
            <w:r w:rsidR="00C70126">
              <w:rPr>
                <w:b/>
                <w:vertAlign w:val="superscript"/>
              </w:rPr>
              <w:t xml:space="preserve"> o</w:t>
            </w:r>
            <w:r w:rsidR="00C70126">
              <w:rPr>
                <w:b/>
              </w:rPr>
              <w:t>C</w:t>
            </w:r>
          </w:p>
        </w:tc>
        <w:tc>
          <w:tcPr>
            <w:tcW w:w="4230" w:type="dxa"/>
          </w:tcPr>
          <w:p w:rsidR="005B2C13" w:rsidRDefault="00E269DC" w:rsidP="00E269DC">
            <w:pPr>
              <w:ind w:firstLine="0"/>
            </w:pPr>
            <w:r>
              <w:t>S</w:t>
            </w:r>
            <w:r w:rsidR="008E1EE0">
              <w:t>ô cô la lỏng, khó định hình, dễ bị chảy không đảm bảo được hình dạng</w:t>
            </w:r>
            <w:r w:rsidR="008B1329">
              <w:t>,</w:t>
            </w:r>
            <w:r w:rsidR="008E1EE0">
              <w:t xml:space="preserve"> kích thước và độ bóng bề mặt</w:t>
            </w:r>
          </w:p>
        </w:tc>
        <w:tc>
          <w:tcPr>
            <w:tcW w:w="3330" w:type="dxa"/>
          </w:tcPr>
          <w:p w:rsidR="005B2C13" w:rsidRDefault="00BF5F26" w:rsidP="00BF5F26">
            <w:pPr>
              <w:ind w:firstLine="0"/>
              <w:jc w:val="center"/>
            </w:pPr>
            <w:r>
              <w:rPr>
                <w:noProof/>
              </w:rPr>
              <w:drawing>
                <wp:anchor distT="0" distB="0" distL="114300" distR="114300" simplePos="0" relativeHeight="251593728" behindDoc="0" locked="0" layoutInCell="1" allowOverlap="1" wp14:anchorId="43063CB1" wp14:editId="61533CD9">
                  <wp:simplePos x="0" y="0"/>
                  <wp:positionH relativeFrom="column">
                    <wp:posOffset>465455</wp:posOffset>
                  </wp:positionH>
                  <wp:positionV relativeFrom="paragraph">
                    <wp:posOffset>-3175</wp:posOffset>
                  </wp:positionV>
                  <wp:extent cx="1047115" cy="974725"/>
                  <wp:effectExtent l="0" t="0" r="635" b="0"/>
                  <wp:wrapSquare wrapText="bothSides"/>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94560_487383322015056_4213760773081530368_n.png"/>
                          <pic:cNvPicPr/>
                        </pic:nvPicPr>
                        <pic:blipFill>
                          <a:blip r:embed="rId147" cstate="print">
                            <a:extLst>
                              <a:ext uri="{28A0092B-C50C-407E-A947-70E740481C1C}">
                                <a14:useLocalDpi xmlns:a14="http://schemas.microsoft.com/office/drawing/2010/main" val="0"/>
                              </a:ext>
                            </a:extLst>
                          </a:blip>
                          <a:stretch>
                            <a:fillRect/>
                          </a:stretch>
                        </pic:blipFill>
                        <pic:spPr>
                          <a:xfrm rot="10800000">
                            <a:off x="0" y="0"/>
                            <a:ext cx="1047115" cy="974725"/>
                          </a:xfrm>
                          <a:prstGeom prst="rect">
                            <a:avLst/>
                          </a:prstGeom>
                        </pic:spPr>
                      </pic:pic>
                    </a:graphicData>
                  </a:graphic>
                  <wp14:sizeRelH relativeFrom="margin">
                    <wp14:pctWidth>0</wp14:pctWidth>
                  </wp14:sizeRelH>
                </wp:anchor>
              </w:drawing>
            </w:r>
          </w:p>
        </w:tc>
      </w:tr>
      <w:tr w:rsidR="005B2C13" w:rsidTr="008B1329">
        <w:tc>
          <w:tcPr>
            <w:tcW w:w="1379" w:type="dxa"/>
          </w:tcPr>
          <w:p w:rsidR="005B2C13" w:rsidRDefault="00BF5F26" w:rsidP="00BF5F26">
            <w:pPr>
              <w:ind w:firstLine="0"/>
              <w:jc w:val="center"/>
            </w:pPr>
            <w:r>
              <w:t>45</w:t>
            </w:r>
            <w:r w:rsidR="00C70126">
              <w:rPr>
                <w:b/>
                <w:vertAlign w:val="superscript"/>
              </w:rPr>
              <w:t xml:space="preserve"> o</w:t>
            </w:r>
            <w:r w:rsidR="00C70126">
              <w:rPr>
                <w:b/>
              </w:rPr>
              <w:t>C</w:t>
            </w:r>
          </w:p>
        </w:tc>
        <w:tc>
          <w:tcPr>
            <w:tcW w:w="4230" w:type="dxa"/>
          </w:tcPr>
          <w:p w:rsidR="005B2C13" w:rsidRDefault="008E1EE0" w:rsidP="00486BA0">
            <w:pPr>
              <w:ind w:firstLine="0"/>
            </w:pPr>
            <w:r>
              <w:t>Sô cô la lỏng, khó định hình, d</w:t>
            </w:r>
            <w:r w:rsidR="00486BA0">
              <w:t>ễ</w:t>
            </w:r>
            <w:r>
              <w:t xml:space="preserve"> bị chảy, hình dạng sản phẩm được đảm bảo nhưng kích thước bị sai, độ bóng chưa đạt.</w:t>
            </w:r>
          </w:p>
        </w:tc>
        <w:tc>
          <w:tcPr>
            <w:tcW w:w="3330" w:type="dxa"/>
          </w:tcPr>
          <w:p w:rsidR="005B2C13" w:rsidRDefault="00BF5F26" w:rsidP="00BF5F26">
            <w:pPr>
              <w:ind w:firstLine="0"/>
              <w:jc w:val="center"/>
            </w:pPr>
            <w:r>
              <w:rPr>
                <w:noProof/>
              </w:rPr>
              <w:drawing>
                <wp:anchor distT="0" distB="0" distL="114300" distR="114300" simplePos="0" relativeHeight="251597824" behindDoc="0" locked="0" layoutInCell="1" allowOverlap="1" wp14:anchorId="515235E9" wp14:editId="59EB06C2">
                  <wp:simplePos x="0" y="0"/>
                  <wp:positionH relativeFrom="column">
                    <wp:posOffset>426720</wp:posOffset>
                  </wp:positionH>
                  <wp:positionV relativeFrom="paragraph">
                    <wp:posOffset>44450</wp:posOffset>
                  </wp:positionV>
                  <wp:extent cx="1123950" cy="1045845"/>
                  <wp:effectExtent l="952" t="0" r="953" b="952"/>
                  <wp:wrapSquare wrapText="bothSides"/>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841417_895800737452234_5782816998958301184_n.png"/>
                          <pic:cNvPicPr/>
                        </pic:nvPicPr>
                        <pic:blipFill rotWithShape="1">
                          <a:blip r:embed="rId148" cstate="print">
                            <a:extLst>
                              <a:ext uri="{28A0092B-C50C-407E-A947-70E740481C1C}">
                                <a14:useLocalDpi xmlns:a14="http://schemas.microsoft.com/office/drawing/2010/main" val="0"/>
                              </a:ext>
                            </a:extLst>
                          </a:blip>
                          <a:srcRect b="3372"/>
                          <a:stretch/>
                        </pic:blipFill>
                        <pic:spPr bwMode="auto">
                          <a:xfrm rot="5400000">
                            <a:off x="0" y="0"/>
                            <a:ext cx="1123950" cy="10458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645D1C" w:rsidTr="008B1329">
        <w:trPr>
          <w:trHeight w:val="1650"/>
        </w:trPr>
        <w:tc>
          <w:tcPr>
            <w:tcW w:w="1379" w:type="dxa"/>
          </w:tcPr>
          <w:p w:rsidR="00645D1C" w:rsidRDefault="00BF5F26" w:rsidP="00BF5F26">
            <w:pPr>
              <w:ind w:firstLine="0"/>
              <w:jc w:val="center"/>
            </w:pPr>
            <w:r>
              <w:t>4</w:t>
            </w:r>
            <w:r w:rsidR="00645D1C">
              <w:t>0</w:t>
            </w:r>
            <w:r w:rsidR="00C70126">
              <w:rPr>
                <w:b/>
                <w:vertAlign w:val="superscript"/>
              </w:rPr>
              <w:t xml:space="preserve"> o</w:t>
            </w:r>
            <w:r w:rsidR="00C70126">
              <w:rPr>
                <w:b/>
              </w:rPr>
              <w:t>C</w:t>
            </w:r>
          </w:p>
        </w:tc>
        <w:tc>
          <w:tcPr>
            <w:tcW w:w="4230" w:type="dxa"/>
          </w:tcPr>
          <w:p w:rsidR="00645D1C" w:rsidRDefault="008E1EE0" w:rsidP="00486BA0">
            <w:pPr>
              <w:ind w:firstLine="0"/>
            </w:pPr>
            <w:r>
              <w:t>Sô cô la sệt, d</w:t>
            </w:r>
            <w:r w:rsidR="00486BA0">
              <w:t>ễ đ</w:t>
            </w:r>
            <w:r>
              <w:t>ịnh hình, hình dạng và độ bóng của vật thể được đảm bảo nhưng kích thước còn sai.</w:t>
            </w:r>
          </w:p>
        </w:tc>
        <w:tc>
          <w:tcPr>
            <w:tcW w:w="3330" w:type="dxa"/>
          </w:tcPr>
          <w:p w:rsidR="00645D1C" w:rsidRDefault="00BF5F26" w:rsidP="00BF5F26">
            <w:pPr>
              <w:ind w:firstLine="0"/>
              <w:jc w:val="center"/>
            </w:pPr>
            <w:r>
              <w:rPr>
                <w:noProof/>
              </w:rPr>
              <w:drawing>
                <wp:anchor distT="0" distB="0" distL="114300" distR="114300" simplePos="0" relativeHeight="251606016" behindDoc="0" locked="0" layoutInCell="1" allowOverlap="1" wp14:anchorId="286F1586" wp14:editId="48996F60">
                  <wp:simplePos x="0" y="0"/>
                  <wp:positionH relativeFrom="column">
                    <wp:posOffset>475615</wp:posOffset>
                  </wp:positionH>
                  <wp:positionV relativeFrom="paragraph">
                    <wp:posOffset>5080</wp:posOffset>
                  </wp:positionV>
                  <wp:extent cx="1047115" cy="1028700"/>
                  <wp:effectExtent l="0" t="0" r="635" b="0"/>
                  <wp:wrapSquare wrapText="bothSides"/>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243145_470674930399033_5666154215341293568_n.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047115" cy="1028700"/>
                          </a:xfrm>
                          <a:prstGeom prst="rect">
                            <a:avLst/>
                          </a:prstGeom>
                        </pic:spPr>
                      </pic:pic>
                    </a:graphicData>
                  </a:graphic>
                  <wp14:sizeRelH relativeFrom="margin">
                    <wp14:pctWidth>0</wp14:pctWidth>
                  </wp14:sizeRelH>
                  <wp14:sizeRelV relativeFrom="margin">
                    <wp14:pctHeight>0</wp14:pctHeight>
                  </wp14:sizeRelV>
                </wp:anchor>
              </w:drawing>
            </w:r>
          </w:p>
        </w:tc>
      </w:tr>
      <w:tr w:rsidR="00645D1C" w:rsidTr="008B1329">
        <w:tc>
          <w:tcPr>
            <w:tcW w:w="1379" w:type="dxa"/>
          </w:tcPr>
          <w:p w:rsidR="00645D1C" w:rsidRDefault="00BF5F26" w:rsidP="00E269DC">
            <w:pPr>
              <w:ind w:firstLine="0"/>
              <w:jc w:val="center"/>
            </w:pPr>
            <w:r>
              <w:t>3</w:t>
            </w:r>
            <w:r w:rsidR="00645D1C">
              <w:t>5</w:t>
            </w:r>
            <w:r w:rsidR="00C70126">
              <w:rPr>
                <w:b/>
                <w:vertAlign w:val="superscript"/>
              </w:rPr>
              <w:t xml:space="preserve"> o</w:t>
            </w:r>
            <w:r w:rsidR="00C70126">
              <w:rPr>
                <w:b/>
              </w:rPr>
              <w:t>C</w:t>
            </w:r>
          </w:p>
        </w:tc>
        <w:tc>
          <w:tcPr>
            <w:tcW w:w="4230" w:type="dxa"/>
          </w:tcPr>
          <w:p w:rsidR="00645D1C" w:rsidRDefault="008E1EE0" w:rsidP="00D84AC0">
            <w:pPr>
              <w:ind w:firstLine="0"/>
            </w:pPr>
            <w:r>
              <w:t xml:space="preserve">Sô cô la sệt, </w:t>
            </w:r>
            <w:r w:rsidR="00D84AC0">
              <w:t>dễ</w:t>
            </w:r>
            <w:r>
              <w:t xml:space="preserve"> định hình, hình dáng độ bóng và kích thước đạt yêu cầu.</w:t>
            </w:r>
          </w:p>
        </w:tc>
        <w:tc>
          <w:tcPr>
            <w:tcW w:w="3330" w:type="dxa"/>
          </w:tcPr>
          <w:p w:rsidR="00645D1C" w:rsidRDefault="00BF5F26" w:rsidP="00BF5F26">
            <w:pPr>
              <w:ind w:firstLine="0"/>
              <w:jc w:val="center"/>
            </w:pPr>
            <w:r>
              <w:rPr>
                <w:noProof/>
              </w:rPr>
              <w:drawing>
                <wp:anchor distT="0" distB="0" distL="114300" distR="114300" simplePos="0" relativeHeight="251614208" behindDoc="0" locked="0" layoutInCell="1" allowOverlap="1" wp14:anchorId="41528A78" wp14:editId="1696FA35">
                  <wp:simplePos x="0" y="0"/>
                  <wp:positionH relativeFrom="column">
                    <wp:posOffset>480060</wp:posOffset>
                  </wp:positionH>
                  <wp:positionV relativeFrom="paragraph">
                    <wp:posOffset>0</wp:posOffset>
                  </wp:positionV>
                  <wp:extent cx="1047750" cy="917940"/>
                  <wp:effectExtent l="0" t="0" r="0" b="0"/>
                  <wp:wrapSquare wrapText="bothSides"/>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238965_641269726386660_4712560012638027776_n.png"/>
                          <pic:cNvPicPr/>
                        </pic:nvPicPr>
                        <pic:blipFill>
                          <a:blip r:embed="rId150" cstate="print">
                            <a:extLst>
                              <a:ext uri="{28A0092B-C50C-407E-A947-70E740481C1C}">
                                <a14:useLocalDpi xmlns:a14="http://schemas.microsoft.com/office/drawing/2010/main" val="0"/>
                              </a:ext>
                            </a:extLst>
                          </a:blip>
                          <a:stretch>
                            <a:fillRect/>
                          </a:stretch>
                        </pic:blipFill>
                        <pic:spPr>
                          <a:xfrm rot="10800000">
                            <a:off x="0" y="0"/>
                            <a:ext cx="1047750" cy="917940"/>
                          </a:xfrm>
                          <a:prstGeom prst="rect">
                            <a:avLst/>
                          </a:prstGeom>
                        </pic:spPr>
                      </pic:pic>
                    </a:graphicData>
                  </a:graphic>
                </wp:anchor>
              </w:drawing>
            </w:r>
          </w:p>
        </w:tc>
      </w:tr>
      <w:tr w:rsidR="00645D1C" w:rsidTr="008B1329">
        <w:trPr>
          <w:trHeight w:val="1335"/>
        </w:trPr>
        <w:tc>
          <w:tcPr>
            <w:tcW w:w="1379" w:type="dxa"/>
          </w:tcPr>
          <w:p w:rsidR="00645D1C" w:rsidRDefault="00BF5F26" w:rsidP="00E269DC">
            <w:pPr>
              <w:ind w:firstLine="0"/>
              <w:jc w:val="center"/>
            </w:pPr>
            <w:r>
              <w:t>32</w:t>
            </w:r>
            <w:r w:rsidR="00C70126">
              <w:rPr>
                <w:b/>
                <w:vertAlign w:val="superscript"/>
              </w:rPr>
              <w:t xml:space="preserve"> o</w:t>
            </w:r>
            <w:r w:rsidR="00C70126">
              <w:rPr>
                <w:b/>
              </w:rPr>
              <w:t>C</w:t>
            </w:r>
          </w:p>
        </w:tc>
        <w:tc>
          <w:tcPr>
            <w:tcW w:w="4230" w:type="dxa"/>
          </w:tcPr>
          <w:p w:rsidR="00645D1C" w:rsidRDefault="008E1EE0" w:rsidP="008B1329">
            <w:pPr>
              <w:ind w:firstLine="0"/>
            </w:pPr>
            <w:r>
              <w:t>Sô cô la đặc, xuất hiện hiện tượng đông cứng, khó định hình khi in.</w:t>
            </w:r>
          </w:p>
        </w:tc>
        <w:tc>
          <w:tcPr>
            <w:tcW w:w="3330" w:type="dxa"/>
          </w:tcPr>
          <w:p w:rsidR="00645D1C" w:rsidRDefault="00C70126" w:rsidP="00BF5F26">
            <w:pPr>
              <w:ind w:firstLine="0"/>
              <w:jc w:val="center"/>
            </w:pPr>
            <w:r>
              <w:rPr>
                <w:noProof/>
              </w:rPr>
              <w:drawing>
                <wp:anchor distT="0" distB="0" distL="114300" distR="114300" simplePos="0" relativeHeight="251840512" behindDoc="0" locked="0" layoutInCell="1" allowOverlap="1" wp14:anchorId="39098A36" wp14:editId="3E0813FB">
                  <wp:simplePos x="0" y="0"/>
                  <wp:positionH relativeFrom="column">
                    <wp:posOffset>571500</wp:posOffset>
                  </wp:positionH>
                  <wp:positionV relativeFrom="paragraph">
                    <wp:posOffset>-95885</wp:posOffset>
                  </wp:positionV>
                  <wp:extent cx="851535" cy="1043940"/>
                  <wp:effectExtent l="0" t="952" r="4762" b="4763"/>
                  <wp:wrapSquare wrapText="bothSides"/>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717993_400054790860782_7616068890983923712_n.png"/>
                          <pic:cNvPicPr/>
                        </pic:nvPicPr>
                        <pic:blipFill>
                          <a:blip r:embed="rId151" cstate="print">
                            <a:extLst>
                              <a:ext uri="{28A0092B-C50C-407E-A947-70E740481C1C}">
                                <a14:useLocalDpi xmlns:a14="http://schemas.microsoft.com/office/drawing/2010/main" val="0"/>
                              </a:ext>
                            </a:extLst>
                          </a:blip>
                          <a:stretch>
                            <a:fillRect/>
                          </a:stretch>
                        </pic:blipFill>
                        <pic:spPr>
                          <a:xfrm rot="5400000">
                            <a:off x="0" y="0"/>
                            <a:ext cx="851535" cy="1043940"/>
                          </a:xfrm>
                          <a:prstGeom prst="rect">
                            <a:avLst/>
                          </a:prstGeom>
                        </pic:spPr>
                      </pic:pic>
                    </a:graphicData>
                  </a:graphic>
                  <wp14:sizeRelV relativeFrom="margin">
                    <wp14:pctHeight>0</wp14:pctHeight>
                  </wp14:sizeRelV>
                </wp:anchor>
              </w:drawing>
            </w:r>
          </w:p>
        </w:tc>
      </w:tr>
    </w:tbl>
    <w:p w:rsidR="00B76AEE" w:rsidRDefault="00601348" w:rsidP="008B1329">
      <w:pPr>
        <w:spacing w:line="276" w:lineRule="auto"/>
      </w:pPr>
      <w:r w:rsidRPr="008B1329">
        <w:rPr>
          <w:b/>
        </w:rPr>
        <w:t>Nhận xét:</w:t>
      </w:r>
      <w:r>
        <w:t xml:space="preserve"> Nhiệt độ gia nhiệt khi in ảnh hưởng rất lớn đến chất lượng của sản phẩm. </w:t>
      </w:r>
      <w:r w:rsidR="008B1329">
        <w:t>T</w:t>
      </w:r>
      <w:r>
        <w:t>hí nghiệm cho thấy, ở nhiệt độ</w:t>
      </w:r>
      <w:r w:rsidR="008B1329">
        <w:t xml:space="preserve"> phòng (32</w:t>
      </w:r>
      <w:r w:rsidR="008B1329" w:rsidRPr="008B1329">
        <w:rPr>
          <w:vertAlign w:val="superscript"/>
        </w:rPr>
        <w:t>o</w:t>
      </w:r>
      <w:r w:rsidR="008B1329">
        <w:t xml:space="preserve">C) </w:t>
      </w:r>
      <w:r>
        <w:t xml:space="preserve">nhiệt độ </w:t>
      </w:r>
      <w:r w:rsidR="008B1329">
        <w:t xml:space="preserve">khi in </w:t>
      </w:r>
      <w:r>
        <w:t>từ</w:t>
      </w:r>
      <w:r w:rsidR="008B1329">
        <w:t xml:space="preserve"> 35-40 </w:t>
      </w:r>
      <w:r w:rsidR="008B1329">
        <w:rPr>
          <w:vertAlign w:val="superscript"/>
        </w:rPr>
        <w:t>o</w:t>
      </w:r>
      <w:r>
        <w:t>C là phù hợp.</w:t>
      </w:r>
    </w:p>
    <w:p w:rsidR="009D5A7D" w:rsidRDefault="009D5A7D" w:rsidP="00B52BC7">
      <w:pPr>
        <w:pStyle w:val="Heading2"/>
      </w:pPr>
      <w:bookmarkStart w:id="3120" w:name="_Toc14272730"/>
      <w:bookmarkStart w:id="3121" w:name="_Toc14390848"/>
      <w:bookmarkStart w:id="3122" w:name="_Toc14423806"/>
      <w:bookmarkStart w:id="3123" w:name="_Toc14548754"/>
      <w:bookmarkStart w:id="3124" w:name="_Toc14706205"/>
      <w:bookmarkStart w:id="3125" w:name="_Toc14721825"/>
      <w:bookmarkStart w:id="3126" w:name="_Toc14730083"/>
      <w:bookmarkStart w:id="3127" w:name="_Toc14768726"/>
      <w:r>
        <w:t>Đánh giá sản phẩm theo tiêu chí độ thẩm mỹ</w:t>
      </w:r>
      <w:bookmarkEnd w:id="3120"/>
      <w:bookmarkEnd w:id="3121"/>
      <w:bookmarkEnd w:id="3122"/>
      <w:bookmarkEnd w:id="3123"/>
      <w:bookmarkEnd w:id="3124"/>
      <w:bookmarkEnd w:id="3125"/>
      <w:bookmarkEnd w:id="3126"/>
      <w:bookmarkEnd w:id="3127"/>
    </w:p>
    <w:p w:rsidR="00C70126" w:rsidRDefault="00CC72E9" w:rsidP="00CC72E9">
      <w:r>
        <w:t>Thí nghiệm này đánh giá trực quan hình ảnh thực tế của sản phẩm về độ bóng, độ đều của lớp in và hình dáng của sản phẩm so với vật mẫu.</w:t>
      </w:r>
      <w:r w:rsidR="00730BBE">
        <w:t xml:space="preserve"> </w:t>
      </w:r>
    </w:p>
    <w:p w:rsidR="00730BBE" w:rsidRDefault="00730BBE" w:rsidP="00730BBE">
      <w:pPr>
        <w:pStyle w:val="ListParagraph1"/>
      </w:pPr>
      <w:r>
        <w:t>Nhiệt độ phòng: 32 độ.</w:t>
      </w:r>
    </w:p>
    <w:p w:rsidR="00730BBE" w:rsidRDefault="00730BBE" w:rsidP="00730BBE">
      <w:pPr>
        <w:pStyle w:val="ListParagraph1"/>
      </w:pPr>
      <w:r>
        <w:lastRenderedPageBreak/>
        <w:t>Vật liệu thử nghiệm: sô cô la nâu.</w:t>
      </w:r>
    </w:p>
    <w:p w:rsidR="00730BBE" w:rsidRDefault="00730BBE" w:rsidP="00730BBE">
      <w:pPr>
        <w:pStyle w:val="ListParagraph1"/>
      </w:pPr>
      <w:r>
        <w:t>Tốc độ in: 1800mm/phút.</w:t>
      </w:r>
    </w:p>
    <w:p w:rsidR="009D5A7D" w:rsidRPr="009D5A7D" w:rsidRDefault="009D5A7D" w:rsidP="009D5A7D">
      <w:pPr>
        <w:pStyle w:val="bng"/>
      </w:pPr>
      <w:bookmarkStart w:id="3128" w:name="_Toc14272872"/>
      <w:bookmarkStart w:id="3129" w:name="_Toc14390991"/>
      <w:bookmarkStart w:id="3130" w:name="_Toc14424357"/>
      <w:bookmarkStart w:id="3131" w:name="_Toc14424814"/>
      <w:bookmarkStart w:id="3132" w:name="_Toc14427053"/>
      <w:bookmarkStart w:id="3133" w:name="_Toc14548914"/>
      <w:bookmarkStart w:id="3134" w:name="_Toc14549012"/>
      <w:bookmarkStart w:id="3135" w:name="_Toc14549109"/>
      <w:bookmarkStart w:id="3136" w:name="_Toc14706000"/>
      <w:bookmarkStart w:id="3137" w:name="_Toc14721974"/>
      <w:bookmarkStart w:id="3138" w:name="_Toc14730232"/>
      <w:bookmarkStart w:id="3139" w:name="_Toc14768875"/>
      <w:r>
        <w:t>Đánh giá sản phẩm theo tiêu chí độ thẩm mỹ</w:t>
      </w:r>
      <w:bookmarkEnd w:id="3128"/>
      <w:bookmarkEnd w:id="3129"/>
      <w:bookmarkEnd w:id="3130"/>
      <w:bookmarkEnd w:id="3131"/>
      <w:bookmarkEnd w:id="3132"/>
      <w:bookmarkEnd w:id="3133"/>
      <w:bookmarkEnd w:id="3134"/>
      <w:bookmarkEnd w:id="3135"/>
      <w:bookmarkEnd w:id="3136"/>
      <w:bookmarkEnd w:id="3137"/>
      <w:bookmarkEnd w:id="3138"/>
      <w:bookmarkEnd w:id="3139"/>
    </w:p>
    <w:tbl>
      <w:tblPr>
        <w:tblStyle w:val="TableGrid"/>
        <w:tblW w:w="0" w:type="auto"/>
        <w:tblLook w:val="04A0" w:firstRow="1" w:lastRow="0" w:firstColumn="1" w:lastColumn="0" w:noHBand="0" w:noVBand="1"/>
      </w:tblPr>
      <w:tblGrid>
        <w:gridCol w:w="708"/>
        <w:gridCol w:w="4238"/>
        <w:gridCol w:w="4391"/>
      </w:tblGrid>
      <w:tr w:rsidR="00111021" w:rsidRPr="008B1329" w:rsidTr="00C70126">
        <w:tc>
          <w:tcPr>
            <w:tcW w:w="708" w:type="dxa"/>
          </w:tcPr>
          <w:p w:rsidR="00111021" w:rsidRPr="008B1329" w:rsidRDefault="00111021" w:rsidP="00111021">
            <w:pPr>
              <w:ind w:firstLine="0"/>
              <w:jc w:val="center"/>
              <w:rPr>
                <w:b/>
              </w:rPr>
            </w:pPr>
            <w:r w:rsidRPr="008B1329">
              <w:rPr>
                <w:b/>
              </w:rPr>
              <w:t>STT</w:t>
            </w:r>
          </w:p>
        </w:tc>
        <w:tc>
          <w:tcPr>
            <w:tcW w:w="4245" w:type="dxa"/>
          </w:tcPr>
          <w:p w:rsidR="00111021" w:rsidRPr="008B1329" w:rsidRDefault="00111021" w:rsidP="00111021">
            <w:pPr>
              <w:ind w:firstLine="0"/>
              <w:jc w:val="center"/>
              <w:rPr>
                <w:b/>
              </w:rPr>
            </w:pPr>
            <w:r w:rsidRPr="008B1329">
              <w:rPr>
                <w:b/>
              </w:rPr>
              <w:t>Sản phẩm</w:t>
            </w:r>
          </w:p>
        </w:tc>
        <w:tc>
          <w:tcPr>
            <w:tcW w:w="4384" w:type="dxa"/>
          </w:tcPr>
          <w:p w:rsidR="00111021" w:rsidRPr="008B1329" w:rsidRDefault="00111021" w:rsidP="00111021">
            <w:pPr>
              <w:ind w:firstLine="0"/>
              <w:jc w:val="center"/>
              <w:rPr>
                <w:b/>
              </w:rPr>
            </w:pPr>
            <w:r w:rsidRPr="008B1329">
              <w:rPr>
                <w:b/>
              </w:rPr>
              <w:t>Đánh giá</w:t>
            </w:r>
            <w:r w:rsidR="00F73C66" w:rsidRPr="008B1329">
              <w:rPr>
                <w:b/>
              </w:rPr>
              <w:t xml:space="preserve"> độ thẩm mỹ</w:t>
            </w:r>
          </w:p>
        </w:tc>
      </w:tr>
      <w:tr w:rsidR="00111021" w:rsidTr="009D5A7D">
        <w:tc>
          <w:tcPr>
            <w:tcW w:w="679" w:type="dxa"/>
          </w:tcPr>
          <w:p w:rsidR="00111021" w:rsidRDefault="00111021" w:rsidP="00111021">
            <w:pPr>
              <w:ind w:firstLine="0"/>
              <w:jc w:val="center"/>
            </w:pPr>
            <w:r>
              <w:t>1</w:t>
            </w:r>
          </w:p>
        </w:tc>
        <w:tc>
          <w:tcPr>
            <w:tcW w:w="4350" w:type="dxa"/>
          </w:tcPr>
          <w:p w:rsidR="00111021" w:rsidRDefault="00656D2B" w:rsidP="008D233F">
            <w:pPr>
              <w:ind w:firstLine="0"/>
            </w:pPr>
            <w:r w:rsidRPr="00656D2B">
              <w:rPr>
                <w:noProof/>
              </w:rPr>
              <w:drawing>
                <wp:anchor distT="0" distB="0" distL="114300" distR="114300" simplePos="0" relativeHeight="251518976" behindDoc="0" locked="0" layoutInCell="1" allowOverlap="1" wp14:anchorId="56F36045" wp14:editId="51C119F9">
                  <wp:simplePos x="0" y="0"/>
                  <wp:positionH relativeFrom="column">
                    <wp:posOffset>671195</wp:posOffset>
                  </wp:positionH>
                  <wp:positionV relativeFrom="paragraph">
                    <wp:posOffset>307975</wp:posOffset>
                  </wp:positionV>
                  <wp:extent cx="1352550" cy="137160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352550" cy="137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11021">
              <w:t>Sả</w:t>
            </w:r>
            <w:r>
              <w:t xml:space="preserve">n </w:t>
            </w:r>
            <w:r w:rsidR="00111021">
              <w:t xml:space="preserve">phẩm 1 </w:t>
            </w:r>
          </w:p>
        </w:tc>
        <w:tc>
          <w:tcPr>
            <w:tcW w:w="4592" w:type="dxa"/>
          </w:tcPr>
          <w:p w:rsidR="00111021" w:rsidRPr="00395033" w:rsidRDefault="009E561D" w:rsidP="009E561D">
            <w:pPr>
              <w:pStyle w:val="ListParagraph1"/>
              <w:numPr>
                <w:ilvl w:val="0"/>
                <w:numId w:val="0"/>
              </w:numPr>
              <w:rPr>
                <w:b/>
              </w:rPr>
            </w:pPr>
            <w:r w:rsidRPr="00395033">
              <w:rPr>
                <w:b/>
              </w:rPr>
              <w:t>Chưa đạt.</w:t>
            </w:r>
          </w:p>
          <w:p w:rsidR="000B4722" w:rsidRDefault="000B4722" w:rsidP="009E561D">
            <w:pPr>
              <w:ind w:firstLine="0"/>
            </w:pPr>
            <w:r>
              <w:t xml:space="preserve">- </w:t>
            </w:r>
            <w:r w:rsidR="009E561D">
              <w:t>Nguyên nhân:</w:t>
            </w:r>
            <w:r w:rsidR="004F2CCB">
              <w:t xml:space="preserve"> sản phẩm bị biến dạng, bề mặt sần sùi.</w:t>
            </w:r>
          </w:p>
          <w:p w:rsidR="009E561D" w:rsidRDefault="000B4722" w:rsidP="009E561D">
            <w:pPr>
              <w:ind w:firstLine="0"/>
            </w:pPr>
            <w:r>
              <w:t xml:space="preserve">. </w:t>
            </w:r>
          </w:p>
          <w:p w:rsidR="000B4722" w:rsidRPr="009E561D" w:rsidRDefault="000B4722" w:rsidP="009E561D">
            <w:pPr>
              <w:ind w:firstLine="0"/>
            </w:pPr>
          </w:p>
        </w:tc>
      </w:tr>
      <w:tr w:rsidR="00111021" w:rsidTr="00C70126">
        <w:trPr>
          <w:trHeight w:val="2829"/>
        </w:trPr>
        <w:tc>
          <w:tcPr>
            <w:tcW w:w="679" w:type="dxa"/>
          </w:tcPr>
          <w:p w:rsidR="00111021" w:rsidRDefault="00111021" w:rsidP="00111021">
            <w:pPr>
              <w:ind w:firstLine="0"/>
              <w:jc w:val="center"/>
            </w:pPr>
            <w:r>
              <w:t>2</w:t>
            </w:r>
          </w:p>
        </w:tc>
        <w:tc>
          <w:tcPr>
            <w:tcW w:w="4350" w:type="dxa"/>
          </w:tcPr>
          <w:p w:rsidR="00BC343F" w:rsidRDefault="00C70126" w:rsidP="00BC343F">
            <w:pPr>
              <w:ind w:firstLine="0"/>
            </w:pPr>
            <w:r w:rsidRPr="00656D2B">
              <w:rPr>
                <w:noProof/>
              </w:rPr>
              <w:drawing>
                <wp:anchor distT="0" distB="0" distL="114300" distR="114300" simplePos="0" relativeHeight="251530240" behindDoc="0" locked="0" layoutInCell="1" allowOverlap="1" wp14:anchorId="780E364D" wp14:editId="544627CD">
                  <wp:simplePos x="0" y="0"/>
                  <wp:positionH relativeFrom="column">
                    <wp:posOffset>671195</wp:posOffset>
                  </wp:positionH>
                  <wp:positionV relativeFrom="paragraph">
                    <wp:posOffset>288925</wp:posOffset>
                  </wp:positionV>
                  <wp:extent cx="1371600" cy="1493520"/>
                  <wp:effectExtent l="0" t="0" r="0" b="0"/>
                  <wp:wrapSquare wrapText="bothSides"/>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371600" cy="14935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11021">
              <w:t>Sản phẩm 2</w:t>
            </w:r>
          </w:p>
          <w:p w:rsidR="00111021" w:rsidRDefault="00111021" w:rsidP="008D233F">
            <w:pPr>
              <w:ind w:firstLine="0"/>
            </w:pPr>
          </w:p>
        </w:tc>
        <w:tc>
          <w:tcPr>
            <w:tcW w:w="4592" w:type="dxa"/>
          </w:tcPr>
          <w:p w:rsidR="00111021" w:rsidRDefault="00601348" w:rsidP="008D233F">
            <w:pPr>
              <w:ind w:firstLine="0"/>
              <w:rPr>
                <w:b/>
              </w:rPr>
            </w:pPr>
            <w:r>
              <w:rPr>
                <w:b/>
              </w:rPr>
              <w:t>Chưa đ</w:t>
            </w:r>
            <w:r w:rsidR="009E561D" w:rsidRPr="000B4722">
              <w:rPr>
                <w:b/>
              </w:rPr>
              <w:t>ạt</w:t>
            </w:r>
          </w:p>
          <w:p w:rsidR="00601348" w:rsidRPr="008B1329" w:rsidRDefault="00601348" w:rsidP="008D233F">
            <w:pPr>
              <w:ind w:firstLine="0"/>
            </w:pPr>
            <w:r w:rsidRPr="008B1329">
              <w:t>-</w:t>
            </w:r>
            <w:r w:rsidR="004F2CCB" w:rsidRPr="008B1329">
              <w:t>Nguyên nhân: hình dáng đã đạt nhưng bề mặt sản phẩm vẫn chưa nhẵn.</w:t>
            </w:r>
          </w:p>
          <w:p w:rsidR="004F2CCB" w:rsidRPr="000B4722" w:rsidRDefault="004F2CCB" w:rsidP="008D233F">
            <w:pPr>
              <w:ind w:firstLine="0"/>
              <w:rPr>
                <w:b/>
              </w:rPr>
            </w:pPr>
          </w:p>
        </w:tc>
      </w:tr>
      <w:tr w:rsidR="00111021" w:rsidTr="009D5A7D">
        <w:tc>
          <w:tcPr>
            <w:tcW w:w="679" w:type="dxa"/>
          </w:tcPr>
          <w:p w:rsidR="00111021" w:rsidRDefault="00111021" w:rsidP="00111021">
            <w:pPr>
              <w:ind w:firstLine="0"/>
              <w:jc w:val="center"/>
            </w:pPr>
            <w:r>
              <w:t>3</w:t>
            </w:r>
          </w:p>
        </w:tc>
        <w:tc>
          <w:tcPr>
            <w:tcW w:w="4350" w:type="dxa"/>
          </w:tcPr>
          <w:p w:rsidR="00111021" w:rsidRDefault="00111021" w:rsidP="008D233F">
            <w:pPr>
              <w:ind w:firstLine="0"/>
            </w:pPr>
            <w:r>
              <w:t>Sản phẩm 3</w:t>
            </w:r>
          </w:p>
          <w:p w:rsidR="00111021" w:rsidRDefault="00C70126" w:rsidP="008D233F">
            <w:pPr>
              <w:ind w:firstLine="0"/>
            </w:pPr>
            <w:r w:rsidRPr="00656D2B">
              <w:rPr>
                <w:noProof/>
              </w:rPr>
              <w:drawing>
                <wp:anchor distT="0" distB="0" distL="114300" distR="114300" simplePos="0" relativeHeight="251546624" behindDoc="0" locked="0" layoutInCell="1" allowOverlap="1" wp14:anchorId="2271B8D1" wp14:editId="7FCBFF7E">
                  <wp:simplePos x="0" y="0"/>
                  <wp:positionH relativeFrom="column">
                    <wp:posOffset>699770</wp:posOffset>
                  </wp:positionH>
                  <wp:positionV relativeFrom="paragraph">
                    <wp:posOffset>11430</wp:posOffset>
                  </wp:positionV>
                  <wp:extent cx="1347470" cy="1343025"/>
                  <wp:effectExtent l="0" t="0" r="5080" b="9525"/>
                  <wp:wrapSquare wrapText="bothSides"/>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347470" cy="134302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92" w:type="dxa"/>
          </w:tcPr>
          <w:p w:rsidR="00111021" w:rsidRDefault="00714F4A" w:rsidP="008D233F">
            <w:pPr>
              <w:ind w:firstLine="0"/>
              <w:rPr>
                <w:b/>
              </w:rPr>
            </w:pPr>
            <w:r w:rsidRPr="000B4722">
              <w:rPr>
                <w:b/>
              </w:rPr>
              <w:t>Đạt</w:t>
            </w:r>
          </w:p>
          <w:p w:rsidR="004F2CCB" w:rsidRPr="008B1329" w:rsidRDefault="004F2CCB" w:rsidP="008D233F">
            <w:pPr>
              <w:ind w:firstLine="0"/>
            </w:pPr>
            <w:r w:rsidRPr="008B1329">
              <w:t>Hình dáng giống với vật mẫu, bề mặt tương đối nhẵn</w:t>
            </w:r>
          </w:p>
        </w:tc>
      </w:tr>
      <w:tr w:rsidR="00111021" w:rsidTr="00C70126">
        <w:tc>
          <w:tcPr>
            <w:tcW w:w="679" w:type="dxa"/>
            <w:tcBorders>
              <w:bottom w:val="single" w:sz="4" w:space="0" w:color="auto"/>
            </w:tcBorders>
          </w:tcPr>
          <w:p w:rsidR="00111021" w:rsidRDefault="00F73C66" w:rsidP="00F73C66">
            <w:pPr>
              <w:ind w:firstLine="0"/>
              <w:jc w:val="center"/>
            </w:pPr>
            <w:r>
              <w:t>4</w:t>
            </w:r>
          </w:p>
        </w:tc>
        <w:tc>
          <w:tcPr>
            <w:tcW w:w="4350" w:type="dxa"/>
            <w:tcBorders>
              <w:bottom w:val="single" w:sz="4" w:space="0" w:color="auto"/>
            </w:tcBorders>
          </w:tcPr>
          <w:p w:rsidR="00111021" w:rsidRDefault="00F73C66" w:rsidP="008D233F">
            <w:pPr>
              <w:ind w:firstLine="0"/>
            </w:pPr>
            <w:r>
              <w:t>Sản phẩm 4</w:t>
            </w:r>
          </w:p>
          <w:p w:rsidR="00F73C66" w:rsidRDefault="00C70126" w:rsidP="008D233F">
            <w:pPr>
              <w:ind w:firstLine="0"/>
            </w:pPr>
            <w:r w:rsidRPr="00BC343F">
              <w:rPr>
                <w:noProof/>
              </w:rPr>
              <w:drawing>
                <wp:anchor distT="0" distB="0" distL="114300" distR="114300" simplePos="0" relativeHeight="251542528" behindDoc="0" locked="0" layoutInCell="1" allowOverlap="1" wp14:anchorId="50156F3F" wp14:editId="6159A212">
                  <wp:simplePos x="0" y="0"/>
                  <wp:positionH relativeFrom="column">
                    <wp:posOffset>728345</wp:posOffset>
                  </wp:positionH>
                  <wp:positionV relativeFrom="paragraph">
                    <wp:posOffset>23495</wp:posOffset>
                  </wp:positionV>
                  <wp:extent cx="1295400" cy="1372870"/>
                  <wp:effectExtent l="0" t="0" r="0" b="0"/>
                  <wp:wrapSquare wrapText="bothSides"/>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295400" cy="137287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92" w:type="dxa"/>
            <w:tcBorders>
              <w:bottom w:val="single" w:sz="4" w:space="0" w:color="auto"/>
            </w:tcBorders>
          </w:tcPr>
          <w:p w:rsidR="00111021" w:rsidRDefault="00714F4A" w:rsidP="008D233F">
            <w:pPr>
              <w:ind w:firstLine="0"/>
              <w:rPr>
                <w:b/>
              </w:rPr>
            </w:pPr>
            <w:r w:rsidRPr="000B4722">
              <w:rPr>
                <w:b/>
              </w:rPr>
              <w:t>Đạt</w:t>
            </w:r>
          </w:p>
          <w:p w:rsidR="004F2CCB" w:rsidRPr="008B1329" w:rsidRDefault="004F2CCB" w:rsidP="008D233F">
            <w:pPr>
              <w:ind w:firstLine="0"/>
            </w:pPr>
            <w:r w:rsidRPr="008B1329">
              <w:t>Hình dáng giống với vật mẫu, bề mặt tương đối nhẵn</w:t>
            </w:r>
          </w:p>
        </w:tc>
      </w:tr>
      <w:tr w:rsidR="00C70126" w:rsidTr="00C70126">
        <w:tc>
          <w:tcPr>
            <w:tcW w:w="9337" w:type="dxa"/>
            <w:gridSpan w:val="3"/>
            <w:tcBorders>
              <w:left w:val="nil"/>
              <w:bottom w:val="nil"/>
              <w:right w:val="nil"/>
            </w:tcBorders>
          </w:tcPr>
          <w:p w:rsidR="00C70126" w:rsidRPr="00C70126" w:rsidRDefault="00C70126" w:rsidP="008D233F">
            <w:pPr>
              <w:ind w:firstLine="0"/>
            </w:pPr>
            <w:r>
              <w:rPr>
                <w:b/>
              </w:rPr>
              <w:t xml:space="preserve">Cách khắc phục: </w:t>
            </w:r>
            <w:r>
              <w:t>Thiết lập nhiệt độ và layer phù hợp cho nguyên liệu</w:t>
            </w:r>
          </w:p>
        </w:tc>
      </w:tr>
    </w:tbl>
    <w:p w:rsidR="009D5A7D" w:rsidRPr="009D5A7D" w:rsidRDefault="009D5A7D" w:rsidP="00C70126">
      <w:pPr>
        <w:pStyle w:val="Heading2"/>
      </w:pPr>
      <w:bookmarkStart w:id="3140" w:name="_Toc14272732"/>
      <w:bookmarkStart w:id="3141" w:name="_Toc14390849"/>
      <w:bookmarkStart w:id="3142" w:name="_Toc14423807"/>
      <w:bookmarkStart w:id="3143" w:name="_Toc14548755"/>
      <w:bookmarkStart w:id="3144" w:name="_Toc14706206"/>
      <w:bookmarkStart w:id="3145" w:name="_Toc14721826"/>
      <w:bookmarkStart w:id="3146" w:name="_Toc14730084"/>
      <w:bookmarkStart w:id="3147" w:name="_Toc14768727"/>
      <w:r>
        <w:lastRenderedPageBreak/>
        <w:t>Đánh giá sản phẩm theo tiêu chí kích thước</w:t>
      </w:r>
      <w:bookmarkEnd w:id="3140"/>
      <w:bookmarkEnd w:id="3141"/>
      <w:bookmarkEnd w:id="3142"/>
      <w:bookmarkEnd w:id="3143"/>
      <w:bookmarkEnd w:id="3144"/>
      <w:bookmarkEnd w:id="3145"/>
      <w:bookmarkEnd w:id="3146"/>
      <w:bookmarkEnd w:id="3147"/>
    </w:p>
    <w:p w:rsidR="00B23847" w:rsidRDefault="00B23847" w:rsidP="00B23847">
      <w:pPr>
        <w:pStyle w:val="ListParagraph1"/>
      </w:pPr>
      <w:r>
        <w:t>Kích thước của vậ</w:t>
      </w:r>
      <w:r w:rsidR="004276D3">
        <w:t>t</w:t>
      </w:r>
      <w:r>
        <w:t>: 60x60x60 (mm)</w:t>
      </w:r>
    </w:p>
    <w:p w:rsidR="00A36746" w:rsidRDefault="00A36746" w:rsidP="00A36746">
      <w:pPr>
        <w:pStyle w:val="ListParagraph"/>
      </w:pPr>
      <w:r>
        <w:rPr>
          <w:noProof/>
        </w:rPr>
        <w:drawing>
          <wp:inline distT="0" distB="0" distL="0" distR="0" wp14:anchorId="46AB72BE" wp14:editId="3A5DB392">
            <wp:extent cx="4791075" cy="1676400"/>
            <wp:effectExtent l="0" t="0" r="9525"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a:srcRect t="6031" b="5526"/>
                    <a:stretch/>
                  </pic:blipFill>
                  <pic:spPr bwMode="auto">
                    <a:xfrm>
                      <a:off x="0" y="0"/>
                      <a:ext cx="4791075" cy="1676400"/>
                    </a:xfrm>
                    <a:prstGeom prst="rect">
                      <a:avLst/>
                    </a:prstGeom>
                    <a:ln>
                      <a:noFill/>
                    </a:ln>
                    <a:extLst>
                      <a:ext uri="{53640926-AAD7-44D8-BBD7-CCE9431645EC}">
                        <a14:shadowObscured xmlns:a14="http://schemas.microsoft.com/office/drawing/2010/main"/>
                      </a:ext>
                    </a:extLst>
                  </pic:spPr>
                </pic:pic>
              </a:graphicData>
            </a:graphic>
          </wp:inline>
        </w:drawing>
      </w:r>
    </w:p>
    <w:p w:rsidR="00A36746" w:rsidRPr="00A36746" w:rsidRDefault="00A36746" w:rsidP="00A36746">
      <w:pPr>
        <w:pStyle w:val="hinh"/>
      </w:pPr>
      <w:bookmarkStart w:id="3148" w:name="_Toc14427034"/>
      <w:bookmarkStart w:id="3149" w:name="_Toc14548882"/>
      <w:bookmarkStart w:id="3150" w:name="_Toc14706129"/>
      <w:bookmarkStart w:id="3151" w:name="_Toc14721953"/>
      <w:bookmarkStart w:id="3152" w:name="_Toc14730211"/>
      <w:bookmarkStart w:id="3153" w:name="_Toc14768854"/>
      <w:r>
        <w:t>Vật mẫu</w:t>
      </w:r>
      <w:bookmarkEnd w:id="3148"/>
      <w:bookmarkEnd w:id="3149"/>
      <w:bookmarkEnd w:id="3150"/>
      <w:bookmarkEnd w:id="3151"/>
      <w:bookmarkEnd w:id="3152"/>
      <w:bookmarkEnd w:id="3153"/>
    </w:p>
    <w:p w:rsidR="00B23847" w:rsidRDefault="00B23847" w:rsidP="00B23847">
      <w:pPr>
        <w:pStyle w:val="ListParagraph1"/>
      </w:pPr>
      <w:r>
        <w:t xml:space="preserve">In với tỷ lệ 1:2 ta được: </w:t>
      </w:r>
    </w:p>
    <w:p w:rsidR="009D5A7D" w:rsidRPr="009D5A7D" w:rsidRDefault="009D5A7D" w:rsidP="009D5A7D">
      <w:pPr>
        <w:pStyle w:val="bng"/>
      </w:pPr>
      <w:bookmarkStart w:id="3154" w:name="_Toc14272874"/>
      <w:bookmarkStart w:id="3155" w:name="_Toc14390992"/>
      <w:bookmarkStart w:id="3156" w:name="_Toc14424358"/>
      <w:bookmarkStart w:id="3157" w:name="_Toc14424815"/>
      <w:bookmarkStart w:id="3158" w:name="_Toc14427054"/>
      <w:bookmarkStart w:id="3159" w:name="_Toc14548915"/>
      <w:bookmarkStart w:id="3160" w:name="_Toc14549013"/>
      <w:bookmarkStart w:id="3161" w:name="_Toc14549110"/>
      <w:bookmarkStart w:id="3162" w:name="_Toc14706001"/>
      <w:bookmarkStart w:id="3163" w:name="_Toc14721975"/>
      <w:bookmarkStart w:id="3164" w:name="_Toc14730233"/>
      <w:bookmarkStart w:id="3165" w:name="_Toc14768876"/>
      <w:r>
        <w:t>Đánh giá sản phẩm theo tiêu chí kích thước</w:t>
      </w:r>
      <w:bookmarkEnd w:id="3154"/>
      <w:bookmarkEnd w:id="3155"/>
      <w:bookmarkEnd w:id="3156"/>
      <w:bookmarkEnd w:id="3157"/>
      <w:bookmarkEnd w:id="3158"/>
      <w:bookmarkEnd w:id="3159"/>
      <w:bookmarkEnd w:id="3160"/>
      <w:bookmarkEnd w:id="3161"/>
      <w:bookmarkEnd w:id="3162"/>
      <w:bookmarkEnd w:id="3163"/>
      <w:bookmarkEnd w:id="3164"/>
      <w:bookmarkEnd w:id="3165"/>
    </w:p>
    <w:tbl>
      <w:tblPr>
        <w:tblStyle w:val="TableGrid"/>
        <w:tblW w:w="0" w:type="auto"/>
        <w:tblLook w:val="04A0" w:firstRow="1" w:lastRow="0" w:firstColumn="1" w:lastColumn="0" w:noHBand="0" w:noVBand="1"/>
      </w:tblPr>
      <w:tblGrid>
        <w:gridCol w:w="679"/>
        <w:gridCol w:w="4255"/>
        <w:gridCol w:w="4403"/>
      </w:tblGrid>
      <w:tr w:rsidR="009E561D" w:rsidTr="00AC0711">
        <w:tc>
          <w:tcPr>
            <w:tcW w:w="679" w:type="dxa"/>
          </w:tcPr>
          <w:p w:rsidR="009E561D" w:rsidRDefault="009E561D" w:rsidP="00AC0711">
            <w:pPr>
              <w:ind w:firstLine="0"/>
              <w:jc w:val="center"/>
            </w:pPr>
            <w:r>
              <w:t>STT</w:t>
            </w:r>
          </w:p>
        </w:tc>
        <w:tc>
          <w:tcPr>
            <w:tcW w:w="4350" w:type="dxa"/>
          </w:tcPr>
          <w:p w:rsidR="009E561D" w:rsidRDefault="009E561D" w:rsidP="00AC0711">
            <w:pPr>
              <w:ind w:firstLine="0"/>
              <w:jc w:val="center"/>
            </w:pPr>
            <w:r>
              <w:t>Sản phẩm</w:t>
            </w:r>
          </w:p>
        </w:tc>
        <w:tc>
          <w:tcPr>
            <w:tcW w:w="4592" w:type="dxa"/>
          </w:tcPr>
          <w:p w:rsidR="009E561D" w:rsidRDefault="009E561D" w:rsidP="005D75F8">
            <w:pPr>
              <w:ind w:firstLine="0"/>
              <w:jc w:val="center"/>
            </w:pPr>
            <w:r>
              <w:t xml:space="preserve">Đánh giá </w:t>
            </w:r>
            <w:r w:rsidR="005D75F8">
              <w:t>kích thước</w:t>
            </w:r>
          </w:p>
        </w:tc>
      </w:tr>
      <w:tr w:rsidR="009E561D" w:rsidTr="00B23847">
        <w:trPr>
          <w:trHeight w:val="3414"/>
        </w:trPr>
        <w:tc>
          <w:tcPr>
            <w:tcW w:w="679" w:type="dxa"/>
          </w:tcPr>
          <w:p w:rsidR="009E561D" w:rsidRDefault="009E561D" w:rsidP="00AC0711">
            <w:pPr>
              <w:ind w:firstLine="0"/>
              <w:jc w:val="center"/>
            </w:pPr>
            <w:r>
              <w:t>1</w:t>
            </w:r>
          </w:p>
        </w:tc>
        <w:tc>
          <w:tcPr>
            <w:tcW w:w="4350" w:type="dxa"/>
          </w:tcPr>
          <w:p w:rsidR="00B23847" w:rsidRDefault="009E561D" w:rsidP="00AC0711">
            <w:pPr>
              <w:ind w:firstLine="0"/>
            </w:pPr>
            <w:r w:rsidRPr="00656D2B">
              <w:rPr>
                <w:noProof/>
              </w:rPr>
              <w:drawing>
                <wp:anchor distT="0" distB="0" distL="114300" distR="114300" simplePos="0" relativeHeight="251550720" behindDoc="0" locked="0" layoutInCell="1" allowOverlap="1" wp14:anchorId="37BECBFF" wp14:editId="2DA4B4F4">
                  <wp:simplePos x="0" y="0"/>
                  <wp:positionH relativeFrom="column">
                    <wp:posOffset>479425</wp:posOffset>
                  </wp:positionH>
                  <wp:positionV relativeFrom="paragraph">
                    <wp:posOffset>298450</wp:posOffset>
                  </wp:positionV>
                  <wp:extent cx="1524000" cy="1546225"/>
                  <wp:effectExtent l="0" t="0" r="0" b="0"/>
                  <wp:wrapSquare wrapText="bothSides"/>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524000" cy="1546225"/>
                          </a:xfrm>
                          <a:prstGeom prst="rect">
                            <a:avLst/>
                          </a:prstGeom>
                          <a:noFill/>
                          <a:ln>
                            <a:noFill/>
                          </a:ln>
                        </pic:spPr>
                      </pic:pic>
                    </a:graphicData>
                  </a:graphic>
                  <wp14:sizeRelH relativeFrom="margin">
                    <wp14:pctWidth>0</wp14:pctWidth>
                  </wp14:sizeRelH>
                  <wp14:sizeRelV relativeFrom="margin">
                    <wp14:pctHeight>0</wp14:pctHeight>
                  </wp14:sizeRelV>
                </wp:anchor>
              </w:drawing>
            </w:r>
            <w:r>
              <w:t xml:space="preserve">Sản phẩm 1 </w:t>
            </w:r>
          </w:p>
          <w:p w:rsidR="00B23847" w:rsidRPr="00B23847" w:rsidRDefault="00B23847" w:rsidP="00B23847"/>
          <w:p w:rsidR="00B23847" w:rsidRPr="00B23847" w:rsidRDefault="00B23847" w:rsidP="00B23847"/>
          <w:p w:rsidR="00B23847" w:rsidRPr="00B23847" w:rsidRDefault="00B23847" w:rsidP="00B23847"/>
          <w:p w:rsidR="00B23847" w:rsidRPr="00B23847" w:rsidRDefault="00B23847" w:rsidP="00B23847"/>
          <w:p w:rsidR="00B23847" w:rsidRPr="00B23847" w:rsidRDefault="00B23847" w:rsidP="00B23847"/>
          <w:p w:rsidR="00B23847" w:rsidRPr="00B23847" w:rsidRDefault="00B23847" w:rsidP="00B23847"/>
          <w:p w:rsidR="009E561D" w:rsidRPr="00B23847" w:rsidRDefault="00B23847" w:rsidP="00BD2B72">
            <w:pPr>
              <w:ind w:firstLine="0"/>
            </w:pPr>
            <w:r>
              <w:t>Kích thướ</w:t>
            </w:r>
            <w:r w:rsidR="00BD2B72">
              <w:t>c: 33</w:t>
            </w:r>
            <w:r>
              <w:t>x3</w:t>
            </w:r>
            <w:r w:rsidR="00BD2B72">
              <w:t>3</w:t>
            </w:r>
            <w:r>
              <w:t>,</w:t>
            </w:r>
            <w:r w:rsidR="00BD2B72">
              <w:t>2</w:t>
            </w:r>
            <w:r>
              <w:t>x28,4 (mm)</w:t>
            </w:r>
          </w:p>
        </w:tc>
        <w:tc>
          <w:tcPr>
            <w:tcW w:w="4592" w:type="dxa"/>
          </w:tcPr>
          <w:p w:rsidR="009E561D" w:rsidRDefault="004E2E2C" w:rsidP="00AC0711">
            <w:pPr>
              <w:ind w:firstLine="0"/>
            </w:pPr>
            <w:r>
              <w:t xml:space="preserve">Sai số chiều rộng: </w:t>
            </w:r>
            <w:r w:rsidR="00BD2B72">
              <w:t>3</w:t>
            </w:r>
            <w:r>
              <w:t xml:space="preserve"> (mm)</w:t>
            </w:r>
          </w:p>
          <w:p w:rsidR="004E2E2C" w:rsidRDefault="004E2E2C" w:rsidP="004E2E2C">
            <w:pPr>
              <w:ind w:firstLine="0"/>
            </w:pPr>
            <w:r>
              <w:t xml:space="preserve">Sai số chiều dài: </w:t>
            </w:r>
            <w:r w:rsidR="00BD2B72">
              <w:t>3</w:t>
            </w:r>
            <w:r>
              <w:t>,</w:t>
            </w:r>
            <w:r w:rsidR="00BD2B72">
              <w:t>2</w:t>
            </w:r>
            <w:r>
              <w:t>(mm)</w:t>
            </w:r>
          </w:p>
          <w:p w:rsidR="004E2E2C" w:rsidRDefault="004E2E2C" w:rsidP="004E2E2C">
            <w:pPr>
              <w:ind w:firstLine="0"/>
            </w:pPr>
            <w:r>
              <w:t>Sai số chiều cao: 1,6(mm)</w:t>
            </w:r>
          </w:p>
          <w:p w:rsidR="004E2E2C" w:rsidRDefault="004E2E2C" w:rsidP="00AC0711">
            <w:pPr>
              <w:ind w:firstLine="0"/>
            </w:pPr>
          </w:p>
          <w:p w:rsidR="004E2E2C" w:rsidRPr="009E561D" w:rsidRDefault="004E2E2C" w:rsidP="00AC0711">
            <w:pPr>
              <w:ind w:firstLine="0"/>
            </w:pPr>
          </w:p>
        </w:tc>
      </w:tr>
      <w:tr w:rsidR="009E561D" w:rsidTr="00B23847">
        <w:trPr>
          <w:trHeight w:val="2982"/>
        </w:trPr>
        <w:tc>
          <w:tcPr>
            <w:tcW w:w="679" w:type="dxa"/>
          </w:tcPr>
          <w:p w:rsidR="009E561D" w:rsidRDefault="009E561D" w:rsidP="00AC0711">
            <w:pPr>
              <w:ind w:firstLine="0"/>
              <w:jc w:val="center"/>
            </w:pPr>
            <w:r>
              <w:t>2</w:t>
            </w:r>
          </w:p>
        </w:tc>
        <w:tc>
          <w:tcPr>
            <w:tcW w:w="4350" w:type="dxa"/>
          </w:tcPr>
          <w:p w:rsidR="00B23847" w:rsidRDefault="00B23847" w:rsidP="00AC0711">
            <w:pPr>
              <w:ind w:firstLine="0"/>
            </w:pPr>
            <w:r w:rsidRPr="00656D2B">
              <w:rPr>
                <w:noProof/>
              </w:rPr>
              <w:drawing>
                <wp:anchor distT="0" distB="0" distL="114300" distR="114300" simplePos="0" relativeHeight="251557888" behindDoc="0" locked="0" layoutInCell="1" allowOverlap="1" wp14:anchorId="22BEBAC7" wp14:editId="0A10185F">
                  <wp:simplePos x="0" y="0"/>
                  <wp:positionH relativeFrom="column">
                    <wp:posOffset>469900</wp:posOffset>
                  </wp:positionH>
                  <wp:positionV relativeFrom="paragraph">
                    <wp:posOffset>285750</wp:posOffset>
                  </wp:positionV>
                  <wp:extent cx="1524000" cy="1659890"/>
                  <wp:effectExtent l="0" t="0" r="0" b="0"/>
                  <wp:wrapSquare wrapText="bothSides"/>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524000" cy="16598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61D">
              <w:t>Sản phẩm 2</w:t>
            </w:r>
          </w:p>
          <w:p w:rsidR="00B23847" w:rsidRPr="00B23847" w:rsidRDefault="00B23847" w:rsidP="00B23847"/>
          <w:p w:rsidR="00B23847" w:rsidRPr="00B23847" w:rsidRDefault="00B23847" w:rsidP="00B23847"/>
          <w:p w:rsidR="00B23847" w:rsidRPr="00B23847" w:rsidRDefault="00B23847" w:rsidP="00B23847"/>
          <w:p w:rsidR="00B23847" w:rsidRPr="00B23847" w:rsidRDefault="00B23847" w:rsidP="00B23847"/>
          <w:p w:rsidR="00B23847" w:rsidRPr="00B23847" w:rsidRDefault="00B23847" w:rsidP="00B23847"/>
          <w:p w:rsidR="009E561D" w:rsidRPr="00B23847" w:rsidRDefault="009E561D" w:rsidP="00B23847"/>
          <w:p w:rsidR="009E561D" w:rsidRDefault="00B23847" w:rsidP="00F84791">
            <w:pPr>
              <w:ind w:firstLine="0"/>
            </w:pPr>
            <w:r>
              <w:t>Kích thướ</w:t>
            </w:r>
            <w:r w:rsidR="00F84791">
              <w:t>c: 32</w:t>
            </w:r>
            <w:r>
              <w:t>,</w:t>
            </w:r>
            <w:r w:rsidR="00F84791">
              <w:t>3</w:t>
            </w:r>
            <w:r>
              <w:t>x3</w:t>
            </w:r>
            <w:r w:rsidR="00F84791">
              <w:t>1</w:t>
            </w:r>
            <w:r>
              <w:t>,</w:t>
            </w:r>
            <w:r w:rsidR="00F84791">
              <w:t>8</w:t>
            </w:r>
            <w:r>
              <w:t>x29,3 (mm)</w:t>
            </w:r>
          </w:p>
        </w:tc>
        <w:tc>
          <w:tcPr>
            <w:tcW w:w="4592" w:type="dxa"/>
          </w:tcPr>
          <w:p w:rsidR="004E2E2C" w:rsidRDefault="004E2E2C" w:rsidP="004E2E2C">
            <w:pPr>
              <w:ind w:firstLine="0"/>
            </w:pPr>
            <w:r>
              <w:t>Sai số chiều rộng: 2,</w:t>
            </w:r>
            <w:r w:rsidR="00F84791">
              <w:t>3</w:t>
            </w:r>
            <w:r>
              <w:t>(mm)</w:t>
            </w:r>
          </w:p>
          <w:p w:rsidR="004E2E2C" w:rsidRDefault="004E2E2C" w:rsidP="004E2E2C">
            <w:pPr>
              <w:ind w:firstLine="0"/>
            </w:pPr>
            <w:r>
              <w:t xml:space="preserve">Sai số chiều dài: </w:t>
            </w:r>
            <w:r w:rsidR="00F84791">
              <w:t>1</w:t>
            </w:r>
            <w:r>
              <w:t>,</w:t>
            </w:r>
            <w:r w:rsidR="00F84791">
              <w:t>8</w:t>
            </w:r>
            <w:r>
              <w:t>(mm)</w:t>
            </w:r>
          </w:p>
          <w:p w:rsidR="004E2E2C" w:rsidRDefault="004E2E2C" w:rsidP="004E2E2C">
            <w:pPr>
              <w:ind w:firstLine="0"/>
            </w:pPr>
            <w:r>
              <w:t>Sai số chiều cao: 0,7(mm)</w:t>
            </w:r>
          </w:p>
          <w:p w:rsidR="009E561D" w:rsidRDefault="009E561D" w:rsidP="00714F4A">
            <w:pPr>
              <w:ind w:firstLine="0"/>
            </w:pPr>
          </w:p>
        </w:tc>
      </w:tr>
      <w:tr w:rsidR="009E561D" w:rsidTr="00AC0711">
        <w:tc>
          <w:tcPr>
            <w:tcW w:w="679" w:type="dxa"/>
          </w:tcPr>
          <w:p w:rsidR="009E561D" w:rsidRDefault="009E561D" w:rsidP="00AC0711">
            <w:pPr>
              <w:ind w:firstLine="0"/>
              <w:jc w:val="center"/>
            </w:pPr>
            <w:r>
              <w:lastRenderedPageBreak/>
              <w:t>3</w:t>
            </w:r>
          </w:p>
        </w:tc>
        <w:tc>
          <w:tcPr>
            <w:tcW w:w="4350" w:type="dxa"/>
          </w:tcPr>
          <w:p w:rsidR="009E561D" w:rsidRDefault="00B23847" w:rsidP="00AC0711">
            <w:pPr>
              <w:ind w:firstLine="0"/>
            </w:pPr>
            <w:r w:rsidRPr="00656D2B">
              <w:rPr>
                <w:noProof/>
              </w:rPr>
              <w:drawing>
                <wp:anchor distT="0" distB="0" distL="114300" distR="114300" simplePos="0" relativeHeight="251572224" behindDoc="0" locked="0" layoutInCell="1" allowOverlap="1" wp14:anchorId="2683B135" wp14:editId="2531F6AD">
                  <wp:simplePos x="0" y="0"/>
                  <wp:positionH relativeFrom="column">
                    <wp:posOffset>441325</wp:posOffset>
                  </wp:positionH>
                  <wp:positionV relativeFrom="paragraph">
                    <wp:posOffset>290195</wp:posOffset>
                  </wp:positionV>
                  <wp:extent cx="1504950" cy="1499870"/>
                  <wp:effectExtent l="0" t="0" r="0" b="5080"/>
                  <wp:wrapSquare wrapText="bothSides"/>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504950" cy="1499870"/>
                          </a:xfrm>
                          <a:prstGeom prst="rect">
                            <a:avLst/>
                          </a:prstGeom>
                          <a:noFill/>
                          <a:ln>
                            <a:noFill/>
                          </a:ln>
                        </pic:spPr>
                      </pic:pic>
                    </a:graphicData>
                  </a:graphic>
                </wp:anchor>
              </w:drawing>
            </w:r>
            <w:r w:rsidR="009E561D">
              <w:t>Sản phẩm 3</w:t>
            </w:r>
          </w:p>
          <w:p w:rsidR="00B23847" w:rsidRDefault="00B23847" w:rsidP="00AC0711">
            <w:pPr>
              <w:ind w:firstLine="0"/>
            </w:pPr>
          </w:p>
          <w:p w:rsidR="00B23847" w:rsidRDefault="00B23847" w:rsidP="00AC0711">
            <w:pPr>
              <w:ind w:firstLine="0"/>
            </w:pPr>
          </w:p>
          <w:p w:rsidR="00B23847" w:rsidRDefault="00B23847" w:rsidP="00AC0711">
            <w:pPr>
              <w:ind w:firstLine="0"/>
            </w:pPr>
          </w:p>
          <w:p w:rsidR="00B23847" w:rsidRDefault="00B23847" w:rsidP="00AC0711">
            <w:pPr>
              <w:ind w:firstLine="0"/>
            </w:pPr>
          </w:p>
          <w:p w:rsidR="00B23847" w:rsidRDefault="00B23847" w:rsidP="00AC0711">
            <w:pPr>
              <w:ind w:firstLine="0"/>
            </w:pPr>
          </w:p>
          <w:p w:rsidR="00B23847" w:rsidRDefault="00B23847" w:rsidP="00AC0711">
            <w:pPr>
              <w:ind w:firstLine="0"/>
            </w:pPr>
          </w:p>
          <w:p w:rsidR="009E561D" w:rsidRDefault="00B23847" w:rsidP="00BD2B72">
            <w:pPr>
              <w:ind w:firstLine="0"/>
            </w:pPr>
            <w:r>
              <w:t>Kích thước: 3</w:t>
            </w:r>
            <w:r w:rsidR="00BD2B72">
              <w:t>1</w:t>
            </w:r>
            <w:r>
              <w:t>,7x3</w:t>
            </w:r>
            <w:r w:rsidR="00BD2B72">
              <w:t>2</w:t>
            </w:r>
            <w:r>
              <w:t>x28,9 (mm)</w:t>
            </w:r>
          </w:p>
        </w:tc>
        <w:tc>
          <w:tcPr>
            <w:tcW w:w="4592" w:type="dxa"/>
          </w:tcPr>
          <w:p w:rsidR="004E2E2C" w:rsidRDefault="004E2E2C" w:rsidP="004E2E2C">
            <w:pPr>
              <w:ind w:firstLine="0"/>
            </w:pPr>
            <w:r>
              <w:t>Sai số chiều rộ</w:t>
            </w:r>
            <w:r w:rsidR="00BD2B72">
              <w:t>ng:1</w:t>
            </w:r>
            <w:r>
              <w:t>,7 (mm)</w:t>
            </w:r>
          </w:p>
          <w:p w:rsidR="004E2E2C" w:rsidRDefault="004E2E2C" w:rsidP="004E2E2C">
            <w:pPr>
              <w:ind w:firstLine="0"/>
            </w:pPr>
            <w:r>
              <w:t xml:space="preserve">Sai số chiều dài: </w:t>
            </w:r>
            <w:r w:rsidR="00BD2B72">
              <w:t>2</w:t>
            </w:r>
            <w:r>
              <w:t xml:space="preserve"> (mm)</w:t>
            </w:r>
          </w:p>
          <w:p w:rsidR="004E2E2C" w:rsidRDefault="004E2E2C" w:rsidP="004E2E2C">
            <w:pPr>
              <w:ind w:firstLine="0"/>
            </w:pPr>
            <w:r>
              <w:t>Sai số chiều cao: 1,1 (mm)</w:t>
            </w:r>
          </w:p>
          <w:p w:rsidR="009E561D" w:rsidRDefault="009E561D" w:rsidP="00AC0711">
            <w:pPr>
              <w:ind w:firstLine="0"/>
            </w:pPr>
          </w:p>
        </w:tc>
      </w:tr>
      <w:tr w:rsidR="009E561D" w:rsidTr="004E2E2C">
        <w:trPr>
          <w:trHeight w:val="3495"/>
        </w:trPr>
        <w:tc>
          <w:tcPr>
            <w:tcW w:w="679" w:type="dxa"/>
          </w:tcPr>
          <w:p w:rsidR="009E561D" w:rsidRDefault="009E561D" w:rsidP="00AC0711">
            <w:pPr>
              <w:ind w:firstLine="0"/>
              <w:jc w:val="center"/>
            </w:pPr>
            <w:r>
              <w:t>4</w:t>
            </w:r>
          </w:p>
        </w:tc>
        <w:tc>
          <w:tcPr>
            <w:tcW w:w="4350" w:type="dxa"/>
          </w:tcPr>
          <w:p w:rsidR="009E561D" w:rsidRDefault="009E561D" w:rsidP="00AC0711">
            <w:pPr>
              <w:ind w:firstLine="0"/>
            </w:pPr>
            <w:r>
              <w:t>Sản phẩm 4</w:t>
            </w:r>
          </w:p>
          <w:p w:rsidR="004E2E2C" w:rsidRDefault="004E2E2C" w:rsidP="00AC0711">
            <w:pPr>
              <w:ind w:firstLine="0"/>
            </w:pPr>
            <w:r w:rsidRPr="00BC343F">
              <w:rPr>
                <w:noProof/>
              </w:rPr>
              <w:drawing>
                <wp:anchor distT="0" distB="0" distL="114300" distR="114300" simplePos="0" relativeHeight="251583488" behindDoc="0" locked="0" layoutInCell="1" allowOverlap="1" wp14:anchorId="08D11C13" wp14:editId="592EB47B">
                  <wp:simplePos x="0" y="0"/>
                  <wp:positionH relativeFrom="column">
                    <wp:posOffset>441325</wp:posOffset>
                  </wp:positionH>
                  <wp:positionV relativeFrom="paragraph">
                    <wp:posOffset>15240</wp:posOffset>
                  </wp:positionV>
                  <wp:extent cx="1466850" cy="1555115"/>
                  <wp:effectExtent l="0" t="0" r="0" b="6985"/>
                  <wp:wrapSquare wrapText="bothSides"/>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466850" cy="155511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E2E2C" w:rsidRDefault="004E2E2C" w:rsidP="00AC0711">
            <w:pPr>
              <w:ind w:firstLine="0"/>
            </w:pPr>
          </w:p>
          <w:p w:rsidR="004E2E2C" w:rsidRDefault="004E2E2C" w:rsidP="00AC0711">
            <w:pPr>
              <w:ind w:firstLine="0"/>
            </w:pPr>
          </w:p>
          <w:p w:rsidR="004E2E2C" w:rsidRDefault="004E2E2C" w:rsidP="00AC0711">
            <w:pPr>
              <w:ind w:firstLine="0"/>
            </w:pPr>
          </w:p>
          <w:p w:rsidR="004E2E2C" w:rsidRDefault="004E2E2C" w:rsidP="00AC0711">
            <w:pPr>
              <w:ind w:firstLine="0"/>
            </w:pPr>
          </w:p>
          <w:p w:rsidR="004E2E2C" w:rsidRDefault="004E2E2C" w:rsidP="00AC0711">
            <w:pPr>
              <w:ind w:firstLine="0"/>
            </w:pPr>
          </w:p>
          <w:p w:rsidR="009E561D" w:rsidRDefault="004E2E2C" w:rsidP="00BD2B72">
            <w:pPr>
              <w:ind w:firstLine="0"/>
            </w:pPr>
            <w:r>
              <w:t>Kích thước: 3</w:t>
            </w:r>
            <w:r w:rsidR="00BD2B72">
              <w:t>2</w:t>
            </w:r>
            <w:r>
              <w:t>x3</w:t>
            </w:r>
            <w:r w:rsidR="00BD2B72">
              <w:t>2</w:t>
            </w:r>
            <w:r>
              <w:t>,</w:t>
            </w:r>
            <w:r w:rsidR="00BD2B72">
              <w:t>2</w:t>
            </w:r>
            <w:r>
              <w:t>x29,4 (mm)</w:t>
            </w:r>
          </w:p>
        </w:tc>
        <w:tc>
          <w:tcPr>
            <w:tcW w:w="4592" w:type="dxa"/>
          </w:tcPr>
          <w:p w:rsidR="004E2E2C" w:rsidRDefault="004E2E2C" w:rsidP="004E2E2C">
            <w:pPr>
              <w:ind w:firstLine="0"/>
            </w:pPr>
            <w:r>
              <w:t xml:space="preserve">Sai số chiều rộng: </w:t>
            </w:r>
            <w:r w:rsidR="00BD2B72">
              <w:t>2</w:t>
            </w:r>
            <w:r w:rsidR="00F1479A">
              <w:t xml:space="preserve"> </w:t>
            </w:r>
            <w:r>
              <w:t>(mm)</w:t>
            </w:r>
          </w:p>
          <w:p w:rsidR="004E2E2C" w:rsidRDefault="004E2E2C" w:rsidP="004E2E2C">
            <w:pPr>
              <w:ind w:firstLine="0"/>
            </w:pPr>
            <w:r>
              <w:t>Sai số chiều dài:</w:t>
            </w:r>
            <w:r w:rsidR="00BD2B72">
              <w:t>2,2</w:t>
            </w:r>
            <w:r>
              <w:t xml:space="preserve"> (mm)</w:t>
            </w:r>
          </w:p>
          <w:p w:rsidR="004E2E2C" w:rsidRDefault="004E2E2C" w:rsidP="004E2E2C">
            <w:pPr>
              <w:ind w:firstLine="0"/>
            </w:pPr>
            <w:r>
              <w:t>Sai số chiều cao:</w:t>
            </w:r>
            <w:r w:rsidR="00F1479A">
              <w:t>0,6</w:t>
            </w:r>
            <w:r>
              <w:t xml:space="preserve"> (mm)</w:t>
            </w:r>
          </w:p>
          <w:p w:rsidR="009E561D" w:rsidRDefault="009E561D" w:rsidP="00AC0711">
            <w:pPr>
              <w:ind w:firstLine="0"/>
            </w:pPr>
          </w:p>
        </w:tc>
      </w:tr>
    </w:tbl>
    <w:p w:rsidR="004E2E2C" w:rsidRDefault="004E2E2C" w:rsidP="004E2E2C">
      <w:pPr>
        <w:pStyle w:val="ListParagraph1"/>
      </w:pPr>
      <w:r>
        <w:t>Sai số trung bình chiều rộng:</w:t>
      </w:r>
      <w:r w:rsidR="00F84791">
        <w:t>2,25</w:t>
      </w:r>
      <w:r>
        <w:t xml:space="preserve"> (mm)</w:t>
      </w:r>
    </w:p>
    <w:p w:rsidR="004E2E2C" w:rsidRDefault="004E2E2C" w:rsidP="004E2E2C">
      <w:pPr>
        <w:pStyle w:val="ListParagraph1"/>
      </w:pPr>
      <w:r>
        <w:t>Sai số trung bình chiều dài:</w:t>
      </w:r>
      <w:r w:rsidR="00F84791">
        <w:t>2,3</w:t>
      </w:r>
      <w:r>
        <w:t xml:space="preserve"> (mm)</w:t>
      </w:r>
    </w:p>
    <w:p w:rsidR="004E2E2C" w:rsidRDefault="004E2E2C" w:rsidP="004E2E2C">
      <w:pPr>
        <w:pStyle w:val="ListParagraph1"/>
      </w:pPr>
      <w:r>
        <w:t>Sai số trung bình chiều cao:</w:t>
      </w:r>
      <w:r w:rsidR="00F1479A">
        <w:t>1</w:t>
      </w:r>
      <w:r>
        <w:t xml:space="preserve"> (mm)</w:t>
      </w:r>
    </w:p>
    <w:p w:rsidR="005D75F8" w:rsidRPr="00F1479A" w:rsidRDefault="00F1479A" w:rsidP="004F2CCB">
      <w:r>
        <w:rPr>
          <w:b/>
        </w:rPr>
        <w:t xml:space="preserve">*Nhận xét: </w:t>
      </w:r>
      <w:r>
        <w:t>Sai số về kích thước là do tốc độ đông của nguyên liệu chậm</w:t>
      </w:r>
      <w:r w:rsidR="008B1329">
        <w:t>, layer mỗi lớp in chưa mịn</w:t>
      </w:r>
      <w:r>
        <w:t>.</w:t>
      </w:r>
    </w:p>
    <w:p w:rsidR="009B3B20" w:rsidRDefault="009174BA" w:rsidP="009174BA">
      <w:pPr>
        <w:pStyle w:val="Heading2"/>
      </w:pPr>
      <w:bookmarkStart w:id="3166" w:name="_Toc14272734"/>
      <w:bookmarkStart w:id="3167" w:name="_Toc14390850"/>
      <w:bookmarkStart w:id="3168" w:name="_Toc14423808"/>
      <w:bookmarkStart w:id="3169" w:name="_Toc14548756"/>
      <w:bookmarkStart w:id="3170" w:name="_Toc14706207"/>
      <w:bookmarkStart w:id="3171" w:name="_Toc14721827"/>
      <w:bookmarkStart w:id="3172" w:name="_Toc14730085"/>
      <w:bookmarkStart w:id="3173" w:name="_Toc14768728"/>
      <w:r>
        <w:t>Thiết bị đánh giá</w:t>
      </w:r>
      <w:bookmarkEnd w:id="3166"/>
      <w:bookmarkEnd w:id="3167"/>
      <w:bookmarkEnd w:id="3168"/>
      <w:bookmarkEnd w:id="3169"/>
      <w:bookmarkEnd w:id="3170"/>
      <w:bookmarkEnd w:id="3171"/>
      <w:bookmarkEnd w:id="3172"/>
      <w:bookmarkEnd w:id="3173"/>
    </w:p>
    <w:p w:rsidR="00395033" w:rsidRDefault="004276D3" w:rsidP="00395033">
      <w:pPr>
        <w:pStyle w:val="ListParagraph1"/>
      </w:pPr>
      <w:r>
        <w:t>Dùng t</w:t>
      </w:r>
      <w:r w:rsidR="00395033">
        <w:t>hước cặp để kiểm tra kích thước sản phẩm.</w:t>
      </w:r>
    </w:p>
    <w:p w:rsidR="00395033" w:rsidRPr="00395033" w:rsidRDefault="00395033" w:rsidP="00395033">
      <w:pPr>
        <w:pStyle w:val="ListParagraph1"/>
      </w:pPr>
      <w:r>
        <w:t xml:space="preserve">Đánh giá trực quan các tiêu chí độ nhẵn bề mặt, độ thẩm mỹ bằng mắt thường </w:t>
      </w:r>
    </w:p>
    <w:bookmarkEnd w:id="3101"/>
    <w:p w:rsidR="00E74DBA" w:rsidRDefault="00EE4D0F" w:rsidP="00345A6E">
      <w:pPr>
        <w:pStyle w:val="Heading2"/>
      </w:pPr>
      <w:r>
        <w:lastRenderedPageBreak/>
        <w:tab/>
      </w:r>
      <w:bookmarkStart w:id="3174" w:name="_Toc13436651"/>
      <w:bookmarkStart w:id="3175" w:name="_Toc12740381"/>
      <w:bookmarkStart w:id="3176" w:name="_Toc13178618"/>
      <w:bookmarkStart w:id="3177" w:name="_Toc13436650"/>
      <w:bookmarkStart w:id="3178" w:name="_Toc13436789"/>
      <w:bookmarkStart w:id="3179" w:name="_Toc14030462"/>
      <w:bookmarkStart w:id="3180" w:name="_Toc14272735"/>
      <w:bookmarkStart w:id="3181" w:name="_Toc14390851"/>
      <w:bookmarkStart w:id="3182" w:name="_Toc14423809"/>
      <w:bookmarkStart w:id="3183" w:name="_Toc14548757"/>
      <w:bookmarkStart w:id="3184" w:name="_Toc14706208"/>
      <w:bookmarkStart w:id="3185" w:name="_Toc14721828"/>
      <w:bookmarkStart w:id="3186" w:name="_Toc14730086"/>
      <w:bookmarkStart w:id="3187" w:name="_Toc14768729"/>
      <w:r w:rsidR="00BE21D0">
        <w:rPr>
          <w:noProof/>
        </w:rPr>
        <w:drawing>
          <wp:anchor distT="0" distB="0" distL="114300" distR="114300" simplePos="0" relativeHeight="251526144" behindDoc="0" locked="0" layoutInCell="1" allowOverlap="1" wp14:anchorId="6FCEB9A2" wp14:editId="68B46BB8">
            <wp:simplePos x="0" y="0"/>
            <wp:positionH relativeFrom="column">
              <wp:posOffset>834390</wp:posOffset>
            </wp:positionH>
            <wp:positionV relativeFrom="paragraph">
              <wp:posOffset>480695</wp:posOffset>
            </wp:positionV>
            <wp:extent cx="4670416" cy="1924050"/>
            <wp:effectExtent l="0" t="0" r="0" b="0"/>
            <wp:wrapTopAndBottom/>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rotWithShape="1">
                    <a:blip r:embed="rId157">
                      <a:extLst>
                        <a:ext uri="{28A0092B-C50C-407E-A947-70E740481C1C}">
                          <a14:useLocalDpi xmlns:a14="http://schemas.microsoft.com/office/drawing/2010/main" val="0"/>
                        </a:ext>
                      </a:extLst>
                    </a:blip>
                    <a:srcRect l="3834" t="10927" r="2716" b="9232"/>
                    <a:stretch/>
                  </pic:blipFill>
                  <pic:spPr bwMode="auto">
                    <a:xfrm>
                      <a:off x="0" y="0"/>
                      <a:ext cx="4670416" cy="1924050"/>
                    </a:xfrm>
                    <a:prstGeom prst="rect">
                      <a:avLst/>
                    </a:prstGeom>
                    <a:ln>
                      <a:noFill/>
                    </a:ln>
                    <a:extLst>
                      <a:ext uri="{53640926-AAD7-44D8-BBD7-CCE9431645EC}">
                        <a14:shadowObscured xmlns:a14="http://schemas.microsoft.com/office/drawing/2010/main"/>
                      </a:ext>
                    </a:extLst>
                  </pic:spPr>
                </pic:pic>
              </a:graphicData>
            </a:graphic>
          </wp:anchor>
        </w:drawing>
      </w:r>
      <w:bookmarkEnd w:id="3174"/>
      <w:r w:rsidR="00E74DBA">
        <w:t>Một số sản phẩm</w:t>
      </w:r>
      <w:bookmarkEnd w:id="3175"/>
      <w:bookmarkEnd w:id="3176"/>
      <w:bookmarkEnd w:id="3177"/>
      <w:bookmarkEnd w:id="3178"/>
      <w:r w:rsidR="00E74DBA">
        <w:t xml:space="preserve"> </w:t>
      </w:r>
      <w:r w:rsidR="00831BDD">
        <w:t>in 3D thực phẩm</w:t>
      </w:r>
      <w:bookmarkEnd w:id="3179"/>
      <w:bookmarkEnd w:id="3180"/>
      <w:bookmarkEnd w:id="3181"/>
      <w:bookmarkEnd w:id="3182"/>
      <w:bookmarkEnd w:id="3183"/>
      <w:bookmarkEnd w:id="3184"/>
      <w:bookmarkEnd w:id="3185"/>
      <w:bookmarkEnd w:id="3186"/>
      <w:bookmarkEnd w:id="3187"/>
    </w:p>
    <w:p w:rsidR="000A2F97" w:rsidRDefault="000A2F97" w:rsidP="00BE21D0"/>
    <w:p w:rsidR="000B7F0E" w:rsidRDefault="00667D49" w:rsidP="00667D49">
      <w:pPr>
        <w:jc w:val="center"/>
      </w:pPr>
      <w:r>
        <w:rPr>
          <w:noProof/>
        </w:rPr>
        <w:drawing>
          <wp:inline distT="0" distB="0" distL="0" distR="0" wp14:anchorId="6C955306" wp14:editId="379EFD93">
            <wp:extent cx="4210050" cy="1782255"/>
            <wp:effectExtent l="0" t="0" r="0" b="889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1.PNG"/>
                    <pic:cNvPicPr/>
                  </pic:nvPicPr>
                  <pic:blipFill rotWithShape="1">
                    <a:blip r:embed="rId158">
                      <a:extLst>
                        <a:ext uri="{28A0092B-C50C-407E-A947-70E740481C1C}">
                          <a14:useLocalDpi xmlns:a14="http://schemas.microsoft.com/office/drawing/2010/main" val="0"/>
                        </a:ext>
                      </a:extLst>
                    </a:blip>
                    <a:srcRect l="2240" t="4682" r="1760" b="10368"/>
                    <a:stretch/>
                  </pic:blipFill>
                  <pic:spPr bwMode="auto">
                    <a:xfrm>
                      <a:off x="0" y="0"/>
                      <a:ext cx="4210638" cy="1782504"/>
                    </a:xfrm>
                    <a:prstGeom prst="rect">
                      <a:avLst/>
                    </a:prstGeom>
                    <a:ln>
                      <a:noFill/>
                    </a:ln>
                    <a:extLst>
                      <a:ext uri="{53640926-AAD7-44D8-BBD7-CCE9431645EC}">
                        <a14:shadowObscured xmlns:a14="http://schemas.microsoft.com/office/drawing/2010/main"/>
                      </a:ext>
                    </a:extLst>
                  </pic:spPr>
                </pic:pic>
              </a:graphicData>
            </a:graphic>
          </wp:inline>
        </w:drawing>
      </w:r>
    </w:p>
    <w:p w:rsidR="000B7F0E" w:rsidRDefault="00B77583" w:rsidP="00786483">
      <w:pPr>
        <w:jc w:val="center"/>
      </w:pPr>
      <w:r>
        <w:rPr>
          <w:noProof/>
        </w:rPr>
        <w:drawing>
          <wp:inline distT="0" distB="0" distL="0" distR="0" wp14:anchorId="6972B58F" wp14:editId="70AC21E3">
            <wp:extent cx="4181475" cy="1920067"/>
            <wp:effectExtent l="0" t="0" r="0" b="444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rotWithShape="1">
                    <a:blip r:embed="rId159">
                      <a:extLst>
                        <a:ext uri="{28A0092B-C50C-407E-A947-70E740481C1C}">
                          <a14:useLocalDpi xmlns:a14="http://schemas.microsoft.com/office/drawing/2010/main" val="0"/>
                        </a:ext>
                      </a:extLst>
                    </a:blip>
                    <a:srcRect l="2000" t="4392" b="4392"/>
                    <a:stretch/>
                  </pic:blipFill>
                  <pic:spPr bwMode="auto">
                    <a:xfrm>
                      <a:off x="0" y="0"/>
                      <a:ext cx="4189822" cy="1923900"/>
                    </a:xfrm>
                    <a:prstGeom prst="rect">
                      <a:avLst/>
                    </a:prstGeom>
                    <a:ln>
                      <a:noFill/>
                    </a:ln>
                    <a:extLst>
                      <a:ext uri="{53640926-AAD7-44D8-BBD7-CCE9431645EC}">
                        <a14:shadowObscured xmlns:a14="http://schemas.microsoft.com/office/drawing/2010/main"/>
                      </a:ext>
                    </a:extLst>
                  </pic:spPr>
                </pic:pic>
              </a:graphicData>
            </a:graphic>
          </wp:inline>
        </w:drawing>
      </w:r>
    </w:p>
    <w:p w:rsidR="000B2258" w:rsidRDefault="00BD394F" w:rsidP="00786483">
      <w:pPr>
        <w:jc w:val="center"/>
        <w:rPr>
          <w:noProof/>
        </w:rPr>
      </w:pPr>
      <w:r w:rsidRPr="00BD394F">
        <w:rPr>
          <w:noProof/>
        </w:rPr>
        <w:lastRenderedPageBreak/>
        <w:drawing>
          <wp:inline distT="0" distB="0" distL="0" distR="0" wp14:anchorId="169CF3BC" wp14:editId="1E3F26ED">
            <wp:extent cx="4636343" cy="2038350"/>
            <wp:effectExtent l="0" t="0" r="0" b="0"/>
            <wp:docPr id="1039" name="Picture 15" descr="https://scontent.xx.fbcdn.net/v/t1.15752-0/p280x280/66251951_354071478620358_5138296661579137024_n.png?_nc_cat=108&amp;_nc_oc=AQlWcFo4HClFxQjiU7tV1YDq2GMIl62NZI4v_jk-nexq_kmjAbE9Frq-GZaUDLGxYB1HVD2GpwgZb9KDtC4lKli9&amp;_nc_ad=z-m&amp;_nc_cid=0&amp;_nc_zor=9&amp;_nc_ht=scontent.xx&amp;oh=94881a95cc06cfffb2feb8b60bb88252&amp;oe=5DBE05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 name="Picture 15" descr="https://scontent.xx.fbcdn.net/v/t1.15752-0/p280x280/66251951_354071478620358_5138296661579137024_n.png?_nc_cat=108&amp;_nc_oc=AQlWcFo4HClFxQjiU7tV1YDq2GMIl62NZI4v_jk-nexq_kmjAbE9Frq-GZaUDLGxYB1HVD2GpwgZb9KDtC4lKli9&amp;_nc_ad=z-m&amp;_nc_cid=0&amp;_nc_zor=9&amp;_nc_ht=scontent.xx&amp;oh=94881a95cc06cfffb2feb8b60bb88252&amp;oe=5DBE05CE"/>
                    <pic:cNvPicPr>
                      <a:picLocks noChangeAspect="1" noChangeArrowheads="1"/>
                    </pic:cNvPicPr>
                  </pic:nvPicPr>
                  <pic:blipFill rotWithShape="1">
                    <a:blip r:embed="rId160">
                      <a:extLst>
                        <a:ext uri="{28A0092B-C50C-407E-A947-70E740481C1C}">
                          <a14:useLocalDpi xmlns:a14="http://schemas.microsoft.com/office/drawing/2010/main" val="0"/>
                        </a:ext>
                      </a:extLst>
                    </a:blip>
                    <a:srcRect t="6560" r="2638"/>
                    <a:stretch/>
                  </pic:blipFill>
                  <pic:spPr bwMode="auto">
                    <a:xfrm>
                      <a:off x="0" y="0"/>
                      <a:ext cx="4640566" cy="2040207"/>
                    </a:xfrm>
                    <a:prstGeom prst="rect">
                      <a:avLst/>
                    </a:prstGeom>
                    <a:noFill/>
                    <a:extLst/>
                  </pic:spPr>
                </pic:pic>
              </a:graphicData>
            </a:graphic>
          </wp:inline>
        </w:drawing>
      </w:r>
    </w:p>
    <w:p w:rsidR="009F4E7E" w:rsidRDefault="008B1329" w:rsidP="00786483">
      <w:pPr>
        <w:jc w:val="center"/>
      </w:pPr>
      <w:r>
        <w:rPr>
          <w:noProof/>
        </w:rPr>
        <w:drawing>
          <wp:inline distT="0" distB="0" distL="0" distR="0" wp14:anchorId="77C50B57" wp14:editId="5D51001D">
            <wp:extent cx="4227830" cy="2078177"/>
            <wp:effectExtent l="0" t="0" r="127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298079" cy="2112708"/>
                    </a:xfrm>
                    <a:prstGeom prst="rect">
                      <a:avLst/>
                    </a:prstGeom>
                  </pic:spPr>
                </pic:pic>
              </a:graphicData>
            </a:graphic>
          </wp:inline>
        </w:drawing>
      </w:r>
    </w:p>
    <w:p w:rsidR="006C58EC" w:rsidRDefault="008B1329">
      <w:pPr>
        <w:spacing w:line="259" w:lineRule="auto"/>
        <w:ind w:firstLine="0"/>
        <w:jc w:val="left"/>
      </w:pPr>
      <w:r>
        <w:rPr>
          <w:noProof/>
        </w:rPr>
        <w:drawing>
          <wp:anchor distT="0" distB="0" distL="114300" distR="114300" simplePos="0" relativeHeight="251762688" behindDoc="0" locked="0" layoutInCell="1" allowOverlap="1" wp14:anchorId="077E4DF4" wp14:editId="13812EF5">
            <wp:simplePos x="0" y="0"/>
            <wp:positionH relativeFrom="column">
              <wp:posOffset>1253490</wp:posOffset>
            </wp:positionH>
            <wp:positionV relativeFrom="paragraph">
              <wp:posOffset>215265</wp:posOffset>
            </wp:positionV>
            <wp:extent cx="3876675" cy="2286022"/>
            <wp:effectExtent l="0" t="0" r="0" b="0"/>
            <wp:wrapSquare wrapText="bothSides"/>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3876675" cy="2286022"/>
                    </a:xfrm>
                    <a:prstGeom prst="rect">
                      <a:avLst/>
                    </a:prstGeom>
                  </pic:spPr>
                </pic:pic>
              </a:graphicData>
            </a:graphic>
          </wp:anchor>
        </w:drawing>
      </w:r>
      <w:r w:rsidR="006B7FA0">
        <w:br w:type="page"/>
      </w:r>
    </w:p>
    <w:p w:rsidR="006C58EC" w:rsidRDefault="00327DE2">
      <w:pPr>
        <w:spacing w:line="259" w:lineRule="auto"/>
        <w:ind w:firstLine="0"/>
        <w:jc w:val="left"/>
      </w:pPr>
      <w:r>
        <w:rPr>
          <w:noProof/>
        </w:rPr>
        <w:lastRenderedPageBreak/>
        <w:drawing>
          <wp:anchor distT="0" distB="0" distL="114300" distR="114300" simplePos="0" relativeHeight="251568128" behindDoc="0" locked="0" layoutInCell="1" allowOverlap="1" wp14:anchorId="5DF33203" wp14:editId="55D28218">
            <wp:simplePos x="0" y="0"/>
            <wp:positionH relativeFrom="column">
              <wp:posOffset>3402965</wp:posOffset>
            </wp:positionH>
            <wp:positionV relativeFrom="paragraph">
              <wp:posOffset>-5080</wp:posOffset>
            </wp:positionV>
            <wp:extent cx="2817495" cy="2409825"/>
            <wp:effectExtent l="0" t="0" r="1905" b="9525"/>
            <wp:wrapSquare wrapText="bothSides"/>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extLst>
                        <a:ext uri="{28A0092B-C50C-407E-A947-70E740481C1C}">
                          <a14:useLocalDpi xmlns:a14="http://schemas.microsoft.com/office/drawing/2010/main" val="0"/>
                        </a:ext>
                      </a:extLst>
                    </a:blip>
                    <a:stretch>
                      <a:fillRect/>
                    </a:stretch>
                  </pic:blipFill>
                  <pic:spPr>
                    <a:xfrm>
                      <a:off x="0" y="0"/>
                      <a:ext cx="2817495" cy="240982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589632" behindDoc="0" locked="0" layoutInCell="1" allowOverlap="1" wp14:anchorId="07D5A6DE" wp14:editId="2A6F4574">
            <wp:simplePos x="0" y="0"/>
            <wp:positionH relativeFrom="column">
              <wp:posOffset>3501390</wp:posOffset>
            </wp:positionH>
            <wp:positionV relativeFrom="paragraph">
              <wp:posOffset>5586095</wp:posOffset>
            </wp:positionV>
            <wp:extent cx="2533650" cy="2451743"/>
            <wp:effectExtent l="0" t="0" r="0" b="5715"/>
            <wp:wrapSquare wrapText="bothSides"/>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extLst>
                        <a:ext uri="{28A0092B-C50C-407E-A947-70E740481C1C}">
                          <a14:useLocalDpi xmlns:a14="http://schemas.microsoft.com/office/drawing/2010/main" val="0"/>
                        </a:ext>
                      </a:extLst>
                    </a:blip>
                    <a:stretch>
                      <a:fillRect/>
                    </a:stretch>
                  </pic:blipFill>
                  <pic:spPr>
                    <a:xfrm>
                      <a:off x="0" y="0"/>
                      <a:ext cx="2533650" cy="2451743"/>
                    </a:xfrm>
                    <a:prstGeom prst="rect">
                      <a:avLst/>
                    </a:prstGeom>
                  </pic:spPr>
                </pic:pic>
              </a:graphicData>
            </a:graphic>
          </wp:anchor>
        </w:drawing>
      </w:r>
      <w:r w:rsidRPr="00327DE2">
        <w:rPr>
          <w:noProof/>
        </w:rPr>
        <w:drawing>
          <wp:anchor distT="0" distB="0" distL="114300" distR="114300" simplePos="0" relativeHeight="251586560" behindDoc="0" locked="0" layoutInCell="1" allowOverlap="1" wp14:anchorId="09C82C77" wp14:editId="5F5E82FB">
            <wp:simplePos x="0" y="0"/>
            <wp:positionH relativeFrom="column">
              <wp:posOffset>415290</wp:posOffset>
            </wp:positionH>
            <wp:positionV relativeFrom="paragraph">
              <wp:posOffset>5795645</wp:posOffset>
            </wp:positionV>
            <wp:extent cx="2028825" cy="2157270"/>
            <wp:effectExtent l="0" t="0" r="0" b="0"/>
            <wp:wrapSquare wrapText="bothSides"/>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028825" cy="2157270"/>
                    </a:xfrm>
                    <a:prstGeom prst="rect">
                      <a:avLst/>
                    </a:prstGeom>
                    <a:noFill/>
                    <a:ln>
                      <a:noFill/>
                    </a:ln>
                  </pic:spPr>
                </pic:pic>
              </a:graphicData>
            </a:graphic>
          </wp:anchor>
        </w:drawing>
      </w:r>
      <w:r w:rsidR="006C58EC">
        <w:rPr>
          <w:noProof/>
        </w:rPr>
        <w:drawing>
          <wp:anchor distT="0" distB="0" distL="114300" distR="114300" simplePos="0" relativeHeight="251560960" behindDoc="0" locked="0" layoutInCell="1" allowOverlap="1" wp14:anchorId="47D3C866" wp14:editId="22BBDC81">
            <wp:simplePos x="0" y="0"/>
            <wp:positionH relativeFrom="column">
              <wp:posOffset>3930650</wp:posOffset>
            </wp:positionH>
            <wp:positionV relativeFrom="paragraph">
              <wp:posOffset>3109595</wp:posOffset>
            </wp:positionV>
            <wp:extent cx="2027555" cy="2046605"/>
            <wp:effectExtent l="0" t="0" r="0" b="0"/>
            <wp:wrapSquare wrapText="bothSides"/>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extLst>
                        <a:ext uri="{28A0092B-C50C-407E-A947-70E740481C1C}">
                          <a14:useLocalDpi xmlns:a14="http://schemas.microsoft.com/office/drawing/2010/main" val="0"/>
                        </a:ext>
                      </a:extLst>
                    </a:blip>
                    <a:stretch>
                      <a:fillRect/>
                    </a:stretch>
                  </pic:blipFill>
                  <pic:spPr>
                    <a:xfrm>
                      <a:off x="0" y="0"/>
                      <a:ext cx="2027555" cy="2046605"/>
                    </a:xfrm>
                    <a:prstGeom prst="rect">
                      <a:avLst/>
                    </a:prstGeom>
                  </pic:spPr>
                </pic:pic>
              </a:graphicData>
            </a:graphic>
            <wp14:sizeRelH relativeFrom="margin">
              <wp14:pctWidth>0</wp14:pctWidth>
            </wp14:sizeRelH>
            <wp14:sizeRelV relativeFrom="margin">
              <wp14:pctHeight>0</wp14:pctHeight>
            </wp14:sizeRelV>
          </wp:anchor>
        </w:drawing>
      </w:r>
      <w:r w:rsidR="006C58EC">
        <w:rPr>
          <w:noProof/>
        </w:rPr>
        <w:drawing>
          <wp:anchor distT="0" distB="0" distL="114300" distR="114300" simplePos="0" relativeHeight="251553792" behindDoc="0" locked="0" layoutInCell="1" allowOverlap="1" wp14:anchorId="1C070679" wp14:editId="54901FFB">
            <wp:simplePos x="0" y="0"/>
            <wp:positionH relativeFrom="column">
              <wp:posOffset>110490</wp:posOffset>
            </wp:positionH>
            <wp:positionV relativeFrom="paragraph">
              <wp:posOffset>2842895</wp:posOffset>
            </wp:positionV>
            <wp:extent cx="2647950" cy="2567940"/>
            <wp:effectExtent l="0" t="0" r="0" b="3810"/>
            <wp:wrapSquare wrapText="bothSides"/>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2647950" cy="2567940"/>
                    </a:xfrm>
                    <a:prstGeom prst="rect">
                      <a:avLst/>
                    </a:prstGeom>
                  </pic:spPr>
                </pic:pic>
              </a:graphicData>
            </a:graphic>
            <wp14:sizeRelH relativeFrom="margin">
              <wp14:pctWidth>0</wp14:pctWidth>
            </wp14:sizeRelH>
            <wp14:sizeRelV relativeFrom="margin">
              <wp14:pctHeight>0</wp14:pctHeight>
            </wp14:sizeRelV>
          </wp:anchor>
        </w:drawing>
      </w:r>
      <w:r w:rsidR="006C58EC">
        <w:rPr>
          <w:noProof/>
        </w:rPr>
        <w:drawing>
          <wp:anchor distT="0" distB="0" distL="114300" distR="114300" simplePos="0" relativeHeight="251575296" behindDoc="0" locked="0" layoutInCell="1" allowOverlap="1" wp14:anchorId="3827B9B9" wp14:editId="670CCA5E">
            <wp:simplePos x="0" y="0"/>
            <wp:positionH relativeFrom="column">
              <wp:posOffset>90805</wp:posOffset>
            </wp:positionH>
            <wp:positionV relativeFrom="paragraph">
              <wp:posOffset>-5080</wp:posOffset>
            </wp:positionV>
            <wp:extent cx="2600325" cy="2343150"/>
            <wp:effectExtent l="0" t="0" r="9525" b="0"/>
            <wp:wrapSquare wrapText="bothSides"/>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2600325" cy="2343150"/>
                    </a:xfrm>
                    <a:prstGeom prst="rect">
                      <a:avLst/>
                    </a:prstGeom>
                  </pic:spPr>
                </pic:pic>
              </a:graphicData>
            </a:graphic>
            <wp14:sizeRelH relativeFrom="margin">
              <wp14:pctWidth>0</wp14:pctWidth>
            </wp14:sizeRelH>
            <wp14:sizeRelV relativeFrom="margin">
              <wp14:pctHeight>0</wp14:pctHeight>
            </wp14:sizeRelV>
          </wp:anchor>
        </w:drawing>
      </w:r>
      <w:r w:rsidR="006C58EC" w:rsidRPr="006C58EC">
        <w:rPr>
          <w:noProof/>
        </w:rPr>
        <w:t xml:space="preserve"> </w:t>
      </w:r>
      <w:r w:rsidR="006C58EC">
        <w:br w:type="page"/>
      </w:r>
    </w:p>
    <w:p w:rsidR="002C111F" w:rsidRDefault="006B7FA0" w:rsidP="006B7FA0">
      <w:pPr>
        <w:pStyle w:val="Heading1"/>
      </w:pPr>
      <w:bookmarkStart w:id="3188" w:name="_Toc14272736"/>
      <w:bookmarkStart w:id="3189" w:name="_Toc14390852"/>
      <w:bookmarkStart w:id="3190" w:name="_Toc14423810"/>
      <w:bookmarkStart w:id="3191" w:name="_Toc14548758"/>
      <w:bookmarkStart w:id="3192" w:name="_Toc14706209"/>
      <w:bookmarkStart w:id="3193" w:name="_Toc14721829"/>
      <w:bookmarkStart w:id="3194" w:name="_Toc14730087"/>
      <w:bookmarkStart w:id="3195" w:name="_Toc14768730"/>
      <w:r>
        <w:lastRenderedPageBreak/>
        <w:t>KẾT LUẬN VÀ KIẾN NGHỊ</w:t>
      </w:r>
      <w:bookmarkEnd w:id="3188"/>
      <w:bookmarkEnd w:id="3189"/>
      <w:bookmarkEnd w:id="3190"/>
      <w:bookmarkEnd w:id="3191"/>
      <w:bookmarkEnd w:id="3192"/>
      <w:bookmarkEnd w:id="3193"/>
      <w:bookmarkEnd w:id="3194"/>
      <w:bookmarkEnd w:id="3195"/>
    </w:p>
    <w:p w:rsidR="006B7FA0" w:rsidRDefault="006B7FA0" w:rsidP="006B7FA0">
      <w:pPr>
        <w:pStyle w:val="Heading2"/>
      </w:pPr>
      <w:bookmarkStart w:id="3196" w:name="_Toc14272737"/>
      <w:bookmarkStart w:id="3197" w:name="_Toc14390853"/>
      <w:bookmarkStart w:id="3198" w:name="_Toc14423811"/>
      <w:bookmarkStart w:id="3199" w:name="_Toc14548759"/>
      <w:bookmarkStart w:id="3200" w:name="_Toc14706210"/>
      <w:bookmarkStart w:id="3201" w:name="_Toc14721830"/>
      <w:bookmarkStart w:id="3202" w:name="_Toc14730088"/>
      <w:bookmarkStart w:id="3203" w:name="_Toc14768731"/>
      <w:r>
        <w:t>Kết luận:</w:t>
      </w:r>
      <w:bookmarkEnd w:id="3196"/>
      <w:bookmarkEnd w:id="3197"/>
      <w:bookmarkEnd w:id="3198"/>
      <w:bookmarkEnd w:id="3199"/>
      <w:bookmarkEnd w:id="3200"/>
      <w:bookmarkEnd w:id="3201"/>
      <w:bookmarkEnd w:id="3202"/>
      <w:bookmarkEnd w:id="3203"/>
    </w:p>
    <w:p w:rsidR="006B7FA0" w:rsidRDefault="006B7FA0" w:rsidP="006B7FA0">
      <w:r>
        <w:t>Sau quá trình nghiên cứu, tính toán và thiết kế nhóm đã chế tạo ra mô hình máy quét</w:t>
      </w:r>
      <w:r w:rsidR="004276D3">
        <w:t xml:space="preserve"> 3D</w:t>
      </w:r>
      <w:r>
        <w:t xml:space="preserve"> và in 3D thực phẩm với vật liệu được sử dụng để in là sô cô la.</w:t>
      </w:r>
    </w:p>
    <w:p w:rsidR="006B7FA0" w:rsidRDefault="006B7FA0" w:rsidP="006B7FA0">
      <w:pPr>
        <w:pStyle w:val="bng"/>
      </w:pPr>
      <w:bookmarkStart w:id="3204" w:name="_Toc12740500"/>
      <w:bookmarkStart w:id="3205" w:name="_Toc13178951"/>
      <w:bookmarkStart w:id="3206" w:name="_Toc13436922"/>
      <w:bookmarkStart w:id="3207" w:name="_Toc14030594"/>
      <w:bookmarkStart w:id="3208" w:name="_Toc14272876"/>
      <w:bookmarkStart w:id="3209" w:name="_Toc14390993"/>
      <w:bookmarkStart w:id="3210" w:name="_Toc14424359"/>
      <w:bookmarkStart w:id="3211" w:name="_Toc14424816"/>
      <w:bookmarkStart w:id="3212" w:name="_Toc14427055"/>
      <w:bookmarkStart w:id="3213" w:name="_Toc14548916"/>
      <w:bookmarkStart w:id="3214" w:name="_Toc14549014"/>
      <w:bookmarkStart w:id="3215" w:name="_Toc14549111"/>
      <w:bookmarkStart w:id="3216" w:name="_Toc14706002"/>
      <w:bookmarkStart w:id="3217" w:name="_Toc14721976"/>
      <w:bookmarkStart w:id="3218" w:name="_Toc14730234"/>
      <w:bookmarkStart w:id="3219" w:name="_Toc14768877"/>
      <w:r>
        <w:t>Thông số kỹ thuật của máy</w:t>
      </w:r>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p>
    <w:tbl>
      <w:tblPr>
        <w:tblStyle w:val="TableGrid"/>
        <w:tblW w:w="0" w:type="auto"/>
        <w:tblInd w:w="378" w:type="dxa"/>
        <w:tblLook w:val="04A0" w:firstRow="1" w:lastRow="0" w:firstColumn="1" w:lastColumn="0" w:noHBand="0" w:noVBand="1"/>
      </w:tblPr>
      <w:tblGrid>
        <w:gridCol w:w="4608"/>
        <w:gridCol w:w="4351"/>
      </w:tblGrid>
      <w:tr w:rsidR="006B7FA0" w:rsidTr="003223F8">
        <w:tc>
          <w:tcPr>
            <w:tcW w:w="4770" w:type="dxa"/>
          </w:tcPr>
          <w:p w:rsidR="006B7FA0" w:rsidRDefault="006B7FA0" w:rsidP="003223F8">
            <w:pPr>
              <w:ind w:firstLine="0"/>
              <w:jc w:val="center"/>
            </w:pPr>
            <w:r>
              <w:t>Thông số</w:t>
            </w:r>
          </w:p>
        </w:tc>
        <w:tc>
          <w:tcPr>
            <w:tcW w:w="4473" w:type="dxa"/>
          </w:tcPr>
          <w:p w:rsidR="006B7FA0" w:rsidRDefault="006B7FA0" w:rsidP="003223F8">
            <w:pPr>
              <w:ind w:firstLine="0"/>
              <w:jc w:val="center"/>
            </w:pPr>
            <w:r>
              <w:t>Giá trị</w:t>
            </w:r>
          </w:p>
        </w:tc>
      </w:tr>
      <w:tr w:rsidR="006B7FA0" w:rsidTr="003223F8">
        <w:tc>
          <w:tcPr>
            <w:tcW w:w="4770" w:type="dxa"/>
          </w:tcPr>
          <w:p w:rsidR="006B7FA0" w:rsidRDefault="006B7FA0" w:rsidP="003223F8">
            <w:pPr>
              <w:ind w:firstLine="0"/>
            </w:pPr>
            <w:r>
              <w:t xml:space="preserve">Kích thước máy </w:t>
            </w:r>
            <w:r w:rsidR="007121F1">
              <w:t>quét</w:t>
            </w:r>
            <w:r>
              <w:t xml:space="preserve"> 3D</w:t>
            </w:r>
          </w:p>
        </w:tc>
        <w:tc>
          <w:tcPr>
            <w:tcW w:w="4473" w:type="dxa"/>
          </w:tcPr>
          <w:p w:rsidR="006B7FA0" w:rsidRDefault="006B7FA0" w:rsidP="003223F8">
            <w:pPr>
              <w:ind w:firstLine="0"/>
            </w:pPr>
            <w:r>
              <w:t>260x260x90 mm</w:t>
            </w:r>
          </w:p>
        </w:tc>
      </w:tr>
      <w:tr w:rsidR="006B7FA0" w:rsidTr="003223F8">
        <w:tc>
          <w:tcPr>
            <w:tcW w:w="4770" w:type="dxa"/>
          </w:tcPr>
          <w:p w:rsidR="006B7FA0" w:rsidRDefault="006B7FA0" w:rsidP="003223F8">
            <w:pPr>
              <w:ind w:firstLine="0"/>
            </w:pPr>
            <w:r>
              <w:t>Kích thước máy in 3D thực phẩm</w:t>
            </w:r>
          </w:p>
        </w:tc>
        <w:tc>
          <w:tcPr>
            <w:tcW w:w="4473" w:type="dxa"/>
          </w:tcPr>
          <w:p w:rsidR="006B7FA0" w:rsidRDefault="006B7FA0" w:rsidP="003223F8">
            <w:pPr>
              <w:ind w:firstLine="0"/>
            </w:pPr>
            <w:r>
              <w:t>300x440x560 mm</w:t>
            </w:r>
          </w:p>
        </w:tc>
      </w:tr>
      <w:tr w:rsidR="006B7FA0" w:rsidTr="003223F8">
        <w:tc>
          <w:tcPr>
            <w:tcW w:w="4770" w:type="dxa"/>
          </w:tcPr>
          <w:p w:rsidR="006B7FA0" w:rsidRDefault="006B7FA0" w:rsidP="003223F8">
            <w:pPr>
              <w:ind w:firstLine="0"/>
            </w:pPr>
            <w:r>
              <w:t>Khoảng làm việc của máy in 3D thực phẩm</w:t>
            </w:r>
          </w:p>
        </w:tc>
        <w:tc>
          <w:tcPr>
            <w:tcW w:w="4473" w:type="dxa"/>
          </w:tcPr>
          <w:p w:rsidR="006B7FA0" w:rsidRDefault="006B7FA0" w:rsidP="003223F8">
            <w:pPr>
              <w:ind w:firstLine="0"/>
            </w:pPr>
            <w:r>
              <w:t>200x200x200 mm</w:t>
            </w:r>
          </w:p>
        </w:tc>
      </w:tr>
      <w:tr w:rsidR="006B7FA0" w:rsidTr="003223F8">
        <w:tc>
          <w:tcPr>
            <w:tcW w:w="4770" w:type="dxa"/>
          </w:tcPr>
          <w:p w:rsidR="006B7FA0" w:rsidRDefault="006B7FA0" w:rsidP="003223F8">
            <w:pPr>
              <w:ind w:firstLine="0"/>
            </w:pPr>
            <w:r>
              <w:t>Năng suất</w:t>
            </w:r>
          </w:p>
        </w:tc>
        <w:tc>
          <w:tcPr>
            <w:tcW w:w="4473" w:type="dxa"/>
          </w:tcPr>
          <w:p w:rsidR="006B7FA0" w:rsidRDefault="006B7FA0" w:rsidP="00C623D2">
            <w:pPr>
              <w:ind w:firstLine="0"/>
            </w:pPr>
            <w:r>
              <w:t xml:space="preserve">3 sản phẩm / </w:t>
            </w:r>
            <w:r w:rsidR="00C623D2">
              <w:t>1</w:t>
            </w:r>
            <w:r>
              <w:t xml:space="preserve"> giờ (tùy thuộc vào kích thước và độ phức tạp của sản phẩm )</w:t>
            </w:r>
          </w:p>
        </w:tc>
      </w:tr>
      <w:tr w:rsidR="006B7FA0" w:rsidTr="003223F8">
        <w:tc>
          <w:tcPr>
            <w:tcW w:w="4770" w:type="dxa"/>
          </w:tcPr>
          <w:p w:rsidR="006B7FA0" w:rsidRDefault="006B7FA0" w:rsidP="003223F8">
            <w:pPr>
              <w:ind w:firstLine="0"/>
            </w:pPr>
            <w:r>
              <w:t>Nguồn điện sử dụng</w:t>
            </w:r>
          </w:p>
        </w:tc>
        <w:tc>
          <w:tcPr>
            <w:tcW w:w="4473" w:type="dxa"/>
          </w:tcPr>
          <w:p w:rsidR="006B7FA0" w:rsidRDefault="006B7FA0" w:rsidP="003223F8">
            <w:pPr>
              <w:ind w:firstLine="0"/>
            </w:pPr>
            <w:r>
              <w:t>220V</w:t>
            </w:r>
          </w:p>
        </w:tc>
      </w:tr>
    </w:tbl>
    <w:p w:rsidR="006B7FA0" w:rsidRDefault="006B7FA0" w:rsidP="006B7FA0">
      <w:pPr>
        <w:pStyle w:val="Heading2"/>
      </w:pPr>
      <w:bookmarkStart w:id="3220" w:name="_Toc12740382"/>
      <w:bookmarkStart w:id="3221" w:name="_Toc13178622"/>
      <w:bookmarkStart w:id="3222" w:name="_Toc13436652"/>
      <w:bookmarkStart w:id="3223" w:name="_Toc13436790"/>
      <w:bookmarkStart w:id="3224" w:name="_Toc14030463"/>
      <w:bookmarkStart w:id="3225" w:name="_Toc14272738"/>
      <w:bookmarkStart w:id="3226" w:name="_Toc14390854"/>
      <w:bookmarkStart w:id="3227" w:name="_Toc14423812"/>
      <w:bookmarkStart w:id="3228" w:name="_Toc14548760"/>
      <w:bookmarkStart w:id="3229" w:name="_Toc14706211"/>
      <w:bookmarkStart w:id="3230" w:name="_Toc14721831"/>
      <w:bookmarkStart w:id="3231" w:name="_Toc14730089"/>
      <w:bookmarkStart w:id="3232" w:name="_Toc14768732"/>
      <w:r>
        <w:t>Nhược điểm và</w:t>
      </w:r>
      <w:bookmarkEnd w:id="3220"/>
      <w:bookmarkEnd w:id="3221"/>
      <w:bookmarkEnd w:id="3222"/>
      <w:bookmarkEnd w:id="3223"/>
      <w:bookmarkEnd w:id="3224"/>
      <w:bookmarkEnd w:id="3225"/>
      <w:r w:rsidR="007147F1">
        <w:t xml:space="preserve"> hướng phát triển</w:t>
      </w:r>
      <w:bookmarkEnd w:id="3226"/>
      <w:bookmarkEnd w:id="3227"/>
      <w:bookmarkEnd w:id="3228"/>
      <w:bookmarkEnd w:id="3229"/>
      <w:bookmarkEnd w:id="3230"/>
      <w:bookmarkEnd w:id="3231"/>
      <w:bookmarkEnd w:id="3232"/>
    </w:p>
    <w:p w:rsidR="006B7FA0" w:rsidRPr="00975B7D" w:rsidRDefault="006B7FA0" w:rsidP="00395033">
      <w:pPr>
        <w:pStyle w:val="Heading3"/>
      </w:pPr>
      <w:bookmarkStart w:id="3233" w:name="_Toc14272739"/>
      <w:bookmarkStart w:id="3234" w:name="_Toc14390855"/>
      <w:bookmarkStart w:id="3235" w:name="_Toc14423813"/>
      <w:bookmarkStart w:id="3236" w:name="_Toc14548761"/>
      <w:bookmarkStart w:id="3237" w:name="_Toc14706212"/>
      <w:bookmarkStart w:id="3238" w:name="_Toc14721832"/>
      <w:bookmarkStart w:id="3239" w:name="_Toc14730090"/>
      <w:bookmarkStart w:id="3240" w:name="_Toc14768733"/>
      <w:r w:rsidRPr="00975B7D">
        <w:t>Nhược điểm:</w:t>
      </w:r>
      <w:bookmarkEnd w:id="3233"/>
      <w:bookmarkEnd w:id="3234"/>
      <w:bookmarkEnd w:id="3235"/>
      <w:bookmarkEnd w:id="3236"/>
      <w:bookmarkEnd w:id="3237"/>
      <w:bookmarkEnd w:id="3238"/>
      <w:bookmarkEnd w:id="3239"/>
      <w:bookmarkEnd w:id="3240"/>
    </w:p>
    <w:p w:rsidR="006B7FA0" w:rsidRDefault="004A372A" w:rsidP="00AD675E">
      <w:pPr>
        <w:pStyle w:val="ListParagraph1"/>
      </w:pPr>
      <w:r>
        <w:t>Tốc độ quét còn chậm</w:t>
      </w:r>
    </w:p>
    <w:p w:rsidR="004A372A" w:rsidRDefault="004A372A" w:rsidP="00AD675E">
      <w:pPr>
        <w:pStyle w:val="ListParagraph1"/>
      </w:pPr>
      <w:r>
        <w:t>Cảm biến Kinect còn bị nhiễu bởi nhiệt độ và ánh sáng.</w:t>
      </w:r>
    </w:p>
    <w:p w:rsidR="004A372A" w:rsidRDefault="004A372A" w:rsidP="00AD675E">
      <w:pPr>
        <w:pStyle w:val="ListParagraph1"/>
      </w:pPr>
      <w:r>
        <w:t>Chất lượng hình ảnh quét chưa cao</w:t>
      </w:r>
    </w:p>
    <w:p w:rsidR="004A372A" w:rsidRDefault="004A372A" w:rsidP="00AD675E">
      <w:pPr>
        <w:pStyle w:val="ListParagraph1"/>
      </w:pPr>
      <w:r>
        <w:t>Cần có không gian để quét</w:t>
      </w:r>
    </w:p>
    <w:p w:rsidR="004A372A" w:rsidRDefault="004A372A" w:rsidP="00AD675E">
      <w:pPr>
        <w:pStyle w:val="ListParagraph1"/>
      </w:pPr>
      <w:r>
        <w:t>Tốc độ in của hệ thống còn chậm</w:t>
      </w:r>
    </w:p>
    <w:p w:rsidR="00EF19BC" w:rsidRPr="00EF19BC" w:rsidRDefault="00EF19BC" w:rsidP="00AD675E">
      <w:pPr>
        <w:pStyle w:val="ListParagraph1"/>
      </w:pPr>
      <w:r>
        <w:t>Cơ khí chưa chính xác</w:t>
      </w:r>
    </w:p>
    <w:p w:rsidR="006B7FA0" w:rsidRDefault="006B7FA0" w:rsidP="00AD675E">
      <w:pPr>
        <w:pStyle w:val="ListParagraph1"/>
      </w:pPr>
      <w:r>
        <w:t>Chưa in được các vật phức tạp và các vật thể lớn.</w:t>
      </w:r>
    </w:p>
    <w:p w:rsidR="006B7FA0" w:rsidRDefault="006B7FA0" w:rsidP="00395033">
      <w:pPr>
        <w:pStyle w:val="Heading3"/>
      </w:pPr>
      <w:bookmarkStart w:id="3241" w:name="_Toc14272740"/>
      <w:bookmarkStart w:id="3242" w:name="_Toc14390856"/>
      <w:bookmarkStart w:id="3243" w:name="_Toc14423814"/>
      <w:bookmarkStart w:id="3244" w:name="_Toc14548762"/>
      <w:bookmarkStart w:id="3245" w:name="_Toc14706213"/>
      <w:bookmarkStart w:id="3246" w:name="_Toc14721833"/>
      <w:bookmarkStart w:id="3247" w:name="_Toc14730091"/>
      <w:bookmarkStart w:id="3248" w:name="_Toc14768734"/>
      <w:r w:rsidRPr="002C111F">
        <w:t>Hướng phát triển:</w:t>
      </w:r>
      <w:bookmarkEnd w:id="3241"/>
      <w:bookmarkEnd w:id="3242"/>
      <w:bookmarkEnd w:id="3243"/>
      <w:bookmarkEnd w:id="3244"/>
      <w:bookmarkEnd w:id="3245"/>
      <w:bookmarkEnd w:id="3246"/>
      <w:bookmarkEnd w:id="3247"/>
      <w:bookmarkEnd w:id="3248"/>
    </w:p>
    <w:p w:rsidR="006B7FA0" w:rsidRDefault="006B7FA0" w:rsidP="00AD675E">
      <w:pPr>
        <w:pStyle w:val="ListParagraph1"/>
      </w:pPr>
      <w:r>
        <w:t>Khắc phục các lỗi trên máy.</w:t>
      </w:r>
    </w:p>
    <w:p w:rsidR="006B7FA0" w:rsidRDefault="006B7FA0" w:rsidP="00AD675E">
      <w:pPr>
        <w:pStyle w:val="ListParagraph1"/>
      </w:pPr>
      <w:r>
        <w:t>Sử dụng cảm biến khác có chất lượng quét cao hơn.</w:t>
      </w:r>
    </w:p>
    <w:p w:rsidR="006B7FA0" w:rsidRDefault="006B7FA0" w:rsidP="00AD675E">
      <w:pPr>
        <w:pStyle w:val="ListParagraph1"/>
      </w:pPr>
      <w:r>
        <w:t>Sử dụng xi lanh lớn hơn hoặc thay đổi cơ cấu đùn bằng ống dẫn.</w:t>
      </w:r>
    </w:p>
    <w:p w:rsidR="00C70126" w:rsidRDefault="00C70126" w:rsidP="00AD675E">
      <w:pPr>
        <w:pStyle w:val="ListParagraph1"/>
      </w:pPr>
      <w:r>
        <w:t>In được nhiều loại nguyên liệu hơn</w:t>
      </w:r>
    </w:p>
    <w:p w:rsidR="00C70126" w:rsidRPr="00C70126" w:rsidRDefault="00C70126" w:rsidP="00AD675E">
      <w:pPr>
        <w:pStyle w:val="ListParagraph1"/>
      </w:pPr>
      <w:r>
        <w:t>Ứng dụng in được trên các mẫu bánh,</w:t>
      </w:r>
      <w:r w:rsidR="00A76103">
        <w:t xml:space="preserve"> trên ly cà phê, trà sữa,…</w:t>
      </w:r>
    </w:p>
    <w:p w:rsidR="00395033" w:rsidRPr="00395033" w:rsidRDefault="00395033" w:rsidP="00AD675E">
      <w:pPr>
        <w:pStyle w:val="ListParagraph1"/>
      </w:pPr>
      <w:r>
        <w:t>Thêm quá trình hậu xử lý để sản phẩm đạt chất lượng tốt hơn.</w:t>
      </w:r>
    </w:p>
    <w:p w:rsidR="00A30F5E" w:rsidRDefault="00A30F5E" w:rsidP="00E37C47">
      <w:pPr>
        <w:spacing w:line="259" w:lineRule="auto"/>
        <w:ind w:firstLine="0"/>
        <w:jc w:val="left"/>
        <w:sectPr w:rsidR="00A30F5E" w:rsidSect="00432B4E">
          <w:headerReference w:type="default" r:id="rId169"/>
          <w:footerReference w:type="default" r:id="rId170"/>
          <w:pgSz w:w="12240" w:h="15840"/>
          <w:pgMar w:top="1418" w:right="1134" w:bottom="1418" w:left="1985" w:header="720" w:footer="720" w:gutter="0"/>
          <w:pgNumType w:start="1"/>
          <w:cols w:space="720"/>
          <w:docGrid w:linePitch="360"/>
        </w:sectPr>
      </w:pPr>
    </w:p>
    <w:p w:rsidR="00432B4E" w:rsidRPr="00432B4E" w:rsidRDefault="00432B4E" w:rsidP="00432B4E">
      <w:pPr>
        <w:pStyle w:val="ML"/>
        <w:rPr>
          <w:lang w:val="fr-FR"/>
        </w:rPr>
      </w:pPr>
      <w:bookmarkStart w:id="3249" w:name="_Toc14549648"/>
      <w:bookmarkStart w:id="3250" w:name="_Toc14550056"/>
      <w:bookmarkStart w:id="3251" w:name="_Toc14706218"/>
      <w:bookmarkStart w:id="3252" w:name="_Toc14721981"/>
      <w:bookmarkStart w:id="3253" w:name="_Toc14730254"/>
      <w:bookmarkStart w:id="3254" w:name="_Toc14768882"/>
      <w:bookmarkStart w:id="3255" w:name="_Toc12740216"/>
      <w:bookmarkStart w:id="3256" w:name="_Toc12740731"/>
      <w:bookmarkStart w:id="3257" w:name="_Toc13178957"/>
      <w:bookmarkStart w:id="3258" w:name="_Toc13436928"/>
      <w:bookmarkStart w:id="3259" w:name="_Toc14030613"/>
      <w:bookmarkStart w:id="3260" w:name="_Toc14272882"/>
      <w:bookmarkStart w:id="3261" w:name="_Toc14390999"/>
      <w:bookmarkStart w:id="3262" w:name="_Toc14424163"/>
      <w:bookmarkStart w:id="3263" w:name="_Toc15992997"/>
      <w:r w:rsidRPr="00432B4E">
        <w:rPr>
          <w:lang w:val="fr-FR"/>
        </w:rPr>
        <w:lastRenderedPageBreak/>
        <w:t>TÀI LIỆU THAM KHẢO</w:t>
      </w:r>
      <w:bookmarkEnd w:id="3249"/>
      <w:bookmarkEnd w:id="3250"/>
      <w:bookmarkEnd w:id="3251"/>
      <w:bookmarkEnd w:id="3252"/>
      <w:bookmarkEnd w:id="3253"/>
      <w:bookmarkEnd w:id="3254"/>
      <w:bookmarkEnd w:id="3263"/>
    </w:p>
    <w:p w:rsidR="00432B4E" w:rsidRPr="00432B4E" w:rsidRDefault="00432B4E" w:rsidP="00E37C47">
      <w:pPr>
        <w:pStyle w:val="Style1"/>
      </w:pPr>
      <w:r w:rsidRPr="00432B4E">
        <w:t>[1]</w:t>
      </w:r>
      <w:r w:rsidRPr="00432B4E">
        <w:tab/>
        <w:t>Nguyễn Hữu Lộc,</w:t>
      </w:r>
      <w:r>
        <w:t xml:space="preserve"> </w:t>
      </w:r>
      <w:r w:rsidRPr="00432B4E">
        <w:t>Cơ sở thiết kế</w:t>
      </w:r>
      <w:r w:rsidR="00407512">
        <w:t xml:space="preserve"> máy, NXB ĐHQG TPHCM,201</w:t>
      </w:r>
    </w:p>
    <w:p w:rsidR="00802BBD" w:rsidRDefault="00432B4E" w:rsidP="00802BBD">
      <w:pPr>
        <w:pStyle w:val="Style1"/>
      </w:pPr>
      <w:r w:rsidRPr="00432B4E">
        <w:t>[2]</w:t>
      </w:r>
      <w:r w:rsidRPr="00432B4E">
        <w:tab/>
      </w:r>
      <w:r w:rsidR="00802BBD">
        <w:t>Đề tài “Nghiên cứu, thiết kế và chế tạo máy in bánh 3D” của sinh viên Trần Trung Hướng trường đại học Sư Phạm Kỹ Thuật TP.HCM</w:t>
      </w:r>
    </w:p>
    <w:p w:rsidR="00E75B3E" w:rsidRPr="00432B4E" w:rsidRDefault="00E75B3E" w:rsidP="00E75B3E">
      <w:pPr>
        <w:pStyle w:val="Style1"/>
      </w:pPr>
      <w:r>
        <w:t>[3]       M</w:t>
      </w:r>
      <w:r w:rsidRPr="00E37C47">
        <w:t>áy in 3d hoạt động như thế nào (https://www.beelab.info/2017/04/arduino-may-in-3d-hoat-ong-nhu-nao.html)</w:t>
      </w:r>
    </w:p>
    <w:p w:rsidR="00432B4E" w:rsidRPr="00432B4E" w:rsidRDefault="00432B4E" w:rsidP="00E37C47">
      <w:pPr>
        <w:pStyle w:val="Style1"/>
      </w:pPr>
      <w:r w:rsidRPr="00432B4E">
        <w:t>[4]</w:t>
      </w:r>
      <w:r w:rsidRPr="00432B4E">
        <w:tab/>
        <w:t>Vài nét về công nghệScan3D (http://vforum.vn/diendan/showthread.php?79540-Va-i-ne-t-ve-cong-nghe-Scan-3D).</w:t>
      </w:r>
    </w:p>
    <w:p w:rsidR="00432B4E" w:rsidRPr="00432B4E" w:rsidRDefault="00432B4E" w:rsidP="00E37C47">
      <w:pPr>
        <w:pStyle w:val="Style1"/>
      </w:pPr>
      <w:r w:rsidRPr="00432B4E">
        <w:t>[5]</w:t>
      </w:r>
      <w:r w:rsidRPr="00432B4E">
        <w:tab/>
        <w:t>Ưu khuyết điểm của các công nghệ Scan 3D (https://3d-smartsolutions.com/tips-tricks/uu-khuyet-diem-cua-cac-cong-nghe-scan-3d/).</w:t>
      </w:r>
    </w:p>
    <w:p w:rsidR="00432B4E" w:rsidRPr="00432B4E" w:rsidRDefault="00432B4E" w:rsidP="00E37C47">
      <w:pPr>
        <w:pStyle w:val="Style1"/>
      </w:pPr>
      <w:r w:rsidRPr="00432B4E">
        <w:t>[6]</w:t>
      </w:r>
      <w:r w:rsidRPr="00432B4E">
        <w:tab/>
        <w:t>Dich vụ thiết kế ngược Hà Nội (https://taomaunhanh.com/thiet-ke-nguoc-ha-noi-xu-ly-du-lieu-quet-3d-ha-noi-scan-3d-to-cad-ha-noi.html)</w:t>
      </w:r>
    </w:p>
    <w:p w:rsidR="00432B4E" w:rsidRPr="00432B4E" w:rsidRDefault="00432B4E" w:rsidP="00E37C47">
      <w:pPr>
        <w:pStyle w:val="Style1"/>
      </w:pPr>
      <w:r w:rsidRPr="00432B4E">
        <w:t>[7]</w:t>
      </w:r>
      <w:r w:rsidRPr="00432B4E">
        <w:tab/>
        <w:t>Tiết kiệm chi phí làm khuôn giày với máy Scan và In 3D công nghiệp (http://congnghiepcongnghecao.com.vn/tin-tuc/cong-nghe/t20834/tiet-kiem-chi-phi-lam-khuon-giay-voi-may-scan-va-in-3d-cong-nghiep.html).</w:t>
      </w:r>
    </w:p>
    <w:p w:rsidR="00432B4E" w:rsidRPr="00432B4E" w:rsidRDefault="00432B4E" w:rsidP="00E37C47">
      <w:pPr>
        <w:pStyle w:val="Style1"/>
      </w:pPr>
      <w:r w:rsidRPr="00432B4E">
        <w:t>[8]</w:t>
      </w:r>
      <w:r w:rsidRPr="00432B4E">
        <w:tab/>
        <w:t>Thiết kế sản phẩm mới &amp; Cải tiến mẫu mã (https://blogin3d.com/ung-dung-cong-nghe-scan-3d-laser.html).</w:t>
      </w:r>
    </w:p>
    <w:p w:rsidR="00432B4E" w:rsidRPr="00432B4E" w:rsidRDefault="00432B4E" w:rsidP="00E37C47">
      <w:pPr>
        <w:pStyle w:val="Style1"/>
      </w:pPr>
      <w:r w:rsidRPr="00432B4E">
        <w:t>[9]</w:t>
      </w:r>
      <w:r w:rsidRPr="00432B4E">
        <w:tab/>
        <w:t>Máy scan 3D (máy quét 3D) giá dưới 100 triệu (https://chuyentaomau.com/may-scan-3d-may-quet-3d-gia-70-trieu-1541/)</w:t>
      </w:r>
    </w:p>
    <w:p w:rsidR="00432B4E" w:rsidRPr="00432B4E" w:rsidRDefault="00432B4E" w:rsidP="00E37C47">
      <w:pPr>
        <w:pStyle w:val="Style1"/>
      </w:pPr>
      <w:r w:rsidRPr="00432B4E">
        <w:t>[10]</w:t>
      </w:r>
      <w:r w:rsidRPr="00432B4E">
        <w:tab/>
        <w:t xml:space="preserve">Đánh giá chi tiết máy scan3D EinScanPro của Shining3D.(https://3dservices.vn/danh-gia-chi-tiet-may-scan-3d-einscan-pro-cua-shining-3d)       </w:t>
      </w:r>
    </w:p>
    <w:p w:rsidR="00432B4E" w:rsidRPr="00432B4E" w:rsidRDefault="00432B4E" w:rsidP="00E37C47">
      <w:pPr>
        <w:pStyle w:val="Style1"/>
      </w:pPr>
      <w:r w:rsidRPr="00432B4E">
        <w:t>[11]</w:t>
      </w:r>
      <w:r w:rsidRPr="00432B4E">
        <w:tab/>
        <w:t>Máy Scan 3D cầm tay giá rẻ chất lượng canada (http://3dmaster.com.vn/may-scan-3d-cam-tay-gia-re-chat-luong-canada-peel-3d/)</w:t>
      </w:r>
    </w:p>
    <w:p w:rsidR="00432B4E" w:rsidRPr="00432B4E" w:rsidRDefault="00432B4E" w:rsidP="00E37C47">
      <w:pPr>
        <w:pStyle w:val="Style1"/>
      </w:pPr>
      <w:r w:rsidRPr="00432B4E">
        <w:t>[12]</w:t>
      </w:r>
      <w:r w:rsidRPr="00432B4E">
        <w:tab/>
        <w:t>Báo cáo tìm hiểu cảm biến Kinect (http://dulieu.tailieuhoctap.vn/books/khoa-hoc-ky-thuat/tu-dong-hoa/file_goc_779432.pdf)</w:t>
      </w:r>
    </w:p>
    <w:p w:rsidR="00432B4E" w:rsidRDefault="00432B4E" w:rsidP="00E37C47">
      <w:pPr>
        <w:pStyle w:val="Style1"/>
      </w:pPr>
      <w:r w:rsidRPr="00432B4E">
        <w:t>[13]</w:t>
      </w:r>
      <w:r w:rsidRPr="00432B4E">
        <w:tab/>
        <w:t xml:space="preserve">Giới thiệu Occipital Skanect Pro </w:t>
      </w:r>
      <w:r w:rsidRPr="00F45573">
        <w:t>(</w:t>
      </w:r>
      <w:hyperlink r:id="rId171" w:history="1">
        <w:r w:rsidR="00EF19BC" w:rsidRPr="00F45573">
          <w:rPr>
            <w:rStyle w:val="Hyperlink"/>
            <w:color w:val="auto"/>
          </w:rPr>
          <w:t>https://taiphanmemfull.com/windows/occipital-skanect-pro.html</w:t>
        </w:r>
      </w:hyperlink>
      <w:r w:rsidRPr="00432B4E">
        <w:t>)</w:t>
      </w:r>
    </w:p>
    <w:p w:rsidR="00EF19BC" w:rsidRPr="00EF19BC" w:rsidRDefault="00EF19BC" w:rsidP="00E37C47">
      <w:pPr>
        <w:pStyle w:val="Style1"/>
      </w:pPr>
      <w:r w:rsidRPr="00EF19BC">
        <w:t>[14] In 3D nguyên lý – sản phẩm (http://www.3dmaker.vn/2013/08/in-3d-nguyen-ly-san-pham/)</w:t>
      </w:r>
    </w:p>
    <w:p w:rsidR="00EF19BC" w:rsidRDefault="00EF19BC" w:rsidP="00E37C47">
      <w:pPr>
        <w:pStyle w:val="Style1"/>
      </w:pPr>
      <w:r w:rsidRPr="00EF19BC">
        <w:t>[15] in 3D công nghệ FDM (</w:t>
      </w:r>
      <w:hyperlink r:id="rId172" w:history="1">
        <w:r w:rsidR="00E37C47" w:rsidRPr="00F45573">
          <w:rPr>
            <w:rStyle w:val="Hyperlink"/>
            <w:color w:val="auto"/>
          </w:rPr>
          <w:t>http://vondimnguyen.com/in-3d-cong-nghe-fdm-nhua/</w:t>
        </w:r>
      </w:hyperlink>
      <w:r w:rsidRPr="00EF19BC">
        <w:t>)</w:t>
      </w:r>
    </w:p>
    <w:p w:rsidR="00432B4E" w:rsidRDefault="00432B4E">
      <w:pPr>
        <w:spacing w:line="259" w:lineRule="auto"/>
        <w:ind w:firstLine="0"/>
        <w:jc w:val="left"/>
        <w:rPr>
          <w:rFonts w:cs="Times New Roman"/>
          <w:b/>
          <w:sz w:val="28"/>
          <w:lang w:val="fr-FR"/>
        </w:rPr>
      </w:pPr>
      <w:r>
        <w:rPr>
          <w:lang w:val="fr-FR"/>
        </w:rPr>
        <w:br w:type="page"/>
      </w:r>
    </w:p>
    <w:p w:rsidR="008571F1" w:rsidRDefault="008571F1" w:rsidP="008571F1">
      <w:pPr>
        <w:pStyle w:val="ML"/>
        <w:rPr>
          <w:lang w:val="fr-FR"/>
        </w:rPr>
      </w:pPr>
      <w:bookmarkStart w:id="3264" w:name="_Toc14549649"/>
      <w:bookmarkStart w:id="3265" w:name="_Toc14550057"/>
      <w:bookmarkStart w:id="3266" w:name="_Toc14706219"/>
      <w:bookmarkStart w:id="3267" w:name="_Toc14721982"/>
      <w:bookmarkStart w:id="3268" w:name="_Toc14730255"/>
      <w:bookmarkStart w:id="3269" w:name="_Toc14768883"/>
      <w:bookmarkStart w:id="3270" w:name="_Toc15992998"/>
      <w:r>
        <w:rPr>
          <w:lang w:val="fr-FR"/>
        </w:rPr>
        <w:lastRenderedPageBreak/>
        <w:t>PHỤ LỤC 1</w:t>
      </w:r>
      <w:bookmarkEnd w:id="3255"/>
      <w:bookmarkEnd w:id="3256"/>
      <w:bookmarkEnd w:id="3257"/>
      <w:bookmarkEnd w:id="3258"/>
      <w:bookmarkEnd w:id="3259"/>
      <w:bookmarkEnd w:id="3260"/>
      <w:bookmarkEnd w:id="3261"/>
      <w:bookmarkEnd w:id="3262"/>
      <w:bookmarkEnd w:id="3264"/>
      <w:bookmarkEnd w:id="3265"/>
      <w:bookmarkEnd w:id="3266"/>
      <w:bookmarkEnd w:id="3267"/>
      <w:bookmarkEnd w:id="3268"/>
      <w:bookmarkEnd w:id="3269"/>
      <w:bookmarkEnd w:id="3270"/>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khai báo.</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ifndef CONFIGURATION_H</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CONFIGURATION_H</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CONFIGURATION_H_VERSION 01010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cài đặt ngày, giờ.</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STR</w:t>
      </w:r>
      <w:r>
        <w:rPr>
          <w:rFonts w:eastAsia="Calibri" w:cs="Times New Roman"/>
          <w:color w:val="000000"/>
          <w:szCs w:val="26"/>
          <w:lang w:val="fr-FR"/>
        </w:rPr>
        <w:t xml:space="preserve">IN </w:t>
      </w:r>
      <w:r w:rsidRPr="009E3AB8">
        <w:rPr>
          <w:rFonts w:eastAsia="Calibri" w:cs="Times New Roman"/>
          <w:color w:val="000000"/>
          <w:szCs w:val="26"/>
          <w:lang w:val="fr-FR"/>
        </w:rPr>
        <w:t>G_VERSION_CONFIG_H__DATE__ "29/</w:t>
      </w:r>
      <w:r w:rsidR="009673D3">
        <w:rPr>
          <w:rFonts w:eastAsia="Calibri" w:cs="Times New Roman"/>
          <w:color w:val="000000"/>
          <w:szCs w:val="26"/>
          <w:lang w:val="fr-FR"/>
        </w:rPr>
        <w:t>5</w:t>
      </w:r>
      <w:r w:rsidRPr="009E3AB8">
        <w:rPr>
          <w:rFonts w:eastAsia="Calibri" w:cs="Times New Roman"/>
          <w:color w:val="000000"/>
          <w:szCs w:val="26"/>
          <w:lang w:val="fr-FR"/>
        </w:rPr>
        <w:t>/201</w:t>
      </w:r>
      <w:r w:rsidR="009673D3">
        <w:rPr>
          <w:rFonts w:eastAsia="Calibri" w:cs="Times New Roman"/>
          <w:color w:val="000000"/>
          <w:szCs w:val="26"/>
          <w:lang w:val="fr-FR"/>
        </w:rPr>
        <w:t>9</w:t>
      </w:r>
      <w:r w:rsidRPr="009E3AB8">
        <w:rPr>
          <w:rFonts w:eastAsia="Calibri" w:cs="Times New Roman"/>
          <w:color w:val="000000"/>
          <w:szCs w:val="26"/>
          <w:lang w:val="fr-FR"/>
        </w:rPr>
        <w:t xml:space="preserve"> 9H "</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STR</w:t>
      </w:r>
      <w:r>
        <w:rPr>
          <w:rFonts w:eastAsia="Calibri" w:cs="Times New Roman"/>
          <w:color w:val="000000"/>
          <w:szCs w:val="26"/>
          <w:lang w:val="fr-FR"/>
        </w:rPr>
        <w:t xml:space="preserve">IN </w:t>
      </w:r>
      <w:r w:rsidRPr="009E3AB8">
        <w:rPr>
          <w:rFonts w:eastAsia="Calibri" w:cs="Times New Roman"/>
          <w:color w:val="000000"/>
          <w:szCs w:val="26"/>
          <w:lang w:val="fr-FR"/>
        </w:rPr>
        <w:t>G_CONFIG_H_AUTHOR "(none, default config)"</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SHOW_BOOTSCREEN</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STR</w:t>
      </w:r>
      <w:r>
        <w:rPr>
          <w:rFonts w:eastAsia="Calibri" w:cs="Times New Roman"/>
          <w:color w:val="000000"/>
          <w:szCs w:val="26"/>
          <w:lang w:val="fr-FR"/>
        </w:rPr>
        <w:t xml:space="preserve">IN </w:t>
      </w:r>
      <w:r w:rsidRPr="009E3AB8">
        <w:rPr>
          <w:rFonts w:eastAsia="Calibri" w:cs="Times New Roman"/>
          <w:color w:val="000000"/>
          <w:szCs w:val="26"/>
          <w:lang w:val="fr-FR"/>
        </w:rPr>
        <w:t>G_SPLASH_L</w:t>
      </w:r>
      <w:r>
        <w:rPr>
          <w:rFonts w:eastAsia="Calibri" w:cs="Times New Roman"/>
          <w:color w:val="000000"/>
          <w:szCs w:val="26"/>
          <w:lang w:val="fr-FR"/>
        </w:rPr>
        <w:t xml:space="preserve">IN </w:t>
      </w:r>
      <w:r w:rsidRPr="009E3AB8">
        <w:rPr>
          <w:rFonts w:eastAsia="Calibri" w:cs="Times New Roman"/>
          <w:color w:val="000000"/>
          <w:szCs w:val="26"/>
          <w:lang w:val="fr-FR"/>
        </w:rPr>
        <w:t>E1 SHORT_BUILD_VERSION</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STR</w:t>
      </w:r>
      <w:r>
        <w:rPr>
          <w:rFonts w:eastAsia="Calibri" w:cs="Times New Roman"/>
          <w:color w:val="000000"/>
          <w:szCs w:val="26"/>
          <w:lang w:val="fr-FR"/>
        </w:rPr>
        <w:t xml:space="preserve">IN </w:t>
      </w:r>
      <w:r w:rsidRPr="009E3AB8">
        <w:rPr>
          <w:rFonts w:eastAsia="Calibri" w:cs="Times New Roman"/>
          <w:color w:val="000000"/>
          <w:szCs w:val="26"/>
          <w:lang w:val="fr-FR"/>
        </w:rPr>
        <w:t>G_SPLASH_L</w:t>
      </w:r>
      <w:r>
        <w:rPr>
          <w:rFonts w:eastAsia="Calibri" w:cs="Times New Roman"/>
          <w:color w:val="000000"/>
          <w:szCs w:val="26"/>
          <w:lang w:val="fr-FR"/>
        </w:rPr>
        <w:t xml:space="preserve">IN </w:t>
      </w:r>
      <w:r w:rsidRPr="009E3AB8">
        <w:rPr>
          <w:rFonts w:eastAsia="Calibri" w:cs="Times New Roman"/>
          <w:color w:val="000000"/>
          <w:szCs w:val="26"/>
          <w:lang w:val="fr-FR"/>
        </w:rPr>
        <w:t>E2 WEBSITE_URL</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xml:space="preserve">// cài đặt tốc độ giao tiếp qua cổng serial giữa máy </w:t>
      </w:r>
      <w:r>
        <w:rPr>
          <w:rFonts w:eastAsia="Calibri" w:cs="Times New Roman"/>
          <w:color w:val="000000"/>
          <w:szCs w:val="26"/>
          <w:lang w:val="fr-FR"/>
        </w:rPr>
        <w:t>in</w:t>
      </w:r>
      <w:r w:rsidRPr="009E3AB8">
        <w:rPr>
          <w:rFonts w:eastAsia="Calibri" w:cs="Times New Roman"/>
          <w:color w:val="000000"/>
          <w:szCs w:val="26"/>
          <w:lang w:val="fr-FR"/>
        </w:rPr>
        <w:t xml:space="preserve"> và máy tính.</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SERIAL_PORT 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BAUDRATE 25000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mạch điều khiển (33 : điều khiển một đầu đùn, một quạt thổi và bàn nhiệt).</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ifndef MOTHERBOARD</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MOTHERBOARD 33</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endif</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ên sản phẩm.</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CUSTOM_MACH</w:t>
      </w:r>
      <w:r>
        <w:rPr>
          <w:rFonts w:eastAsia="Calibri" w:cs="Times New Roman"/>
          <w:color w:val="000000"/>
          <w:szCs w:val="26"/>
          <w:lang w:val="fr-FR"/>
        </w:rPr>
        <w:t xml:space="preserve">IN </w:t>
      </w:r>
      <w:r w:rsidRPr="009E3AB8">
        <w:rPr>
          <w:rFonts w:eastAsia="Calibri" w:cs="Times New Roman"/>
          <w:color w:val="000000"/>
          <w:szCs w:val="26"/>
          <w:lang w:val="fr-FR"/>
        </w:rPr>
        <w:t>E_NAME "</w:t>
      </w:r>
      <w:r w:rsidR="009673D3">
        <w:rPr>
          <w:rFonts w:eastAsia="Calibri" w:cs="Times New Roman"/>
          <w:color w:val="000000"/>
          <w:szCs w:val="26"/>
          <w:lang w:val="fr-FR"/>
        </w:rPr>
        <w:t>3D Food Printer</w:t>
      </w:r>
      <w:r w:rsidRPr="009E3AB8">
        <w:rPr>
          <w:rFonts w:eastAsia="Calibri" w:cs="Times New Roman"/>
          <w:color w:val="000000"/>
          <w:szCs w:val="26"/>
          <w:lang w:val="fr-FR"/>
        </w:rPr>
        <w:t>"</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số lượng đầu đùn.</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EXTRUDERS 1</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loại nguồn sử dụng (để mặc định là 1).</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POWER_SUPPLY 1</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thiếtlập cảm biến nhiệt độ.</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lastRenderedPageBreak/>
        <w:t>#def</w:t>
      </w:r>
      <w:r>
        <w:rPr>
          <w:rFonts w:eastAsia="Calibri" w:cs="Times New Roman"/>
          <w:color w:val="000000"/>
          <w:szCs w:val="26"/>
          <w:lang w:val="fr-FR"/>
        </w:rPr>
        <w:t xml:space="preserve">in </w:t>
      </w:r>
      <w:r w:rsidRPr="009E3AB8">
        <w:rPr>
          <w:rFonts w:eastAsia="Calibri" w:cs="Times New Roman"/>
          <w:color w:val="000000"/>
          <w:szCs w:val="26"/>
          <w:lang w:val="fr-FR"/>
        </w:rPr>
        <w:t>e TEMP_SENSOR_0  6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TEMP_SENSOR_1  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TEMP_SENSOR_2  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TEMP_SENSOR_BED  6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kiểm tra ổn định nhiệt độ đầu đùn.</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TEMP_RESIDENCY_TIME 1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TEMP_HYSTERESIS  3</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TEMP_W</w:t>
      </w:r>
      <w:r>
        <w:rPr>
          <w:rFonts w:eastAsia="Calibri" w:cs="Times New Roman"/>
          <w:color w:val="000000"/>
          <w:szCs w:val="26"/>
          <w:lang w:val="fr-FR"/>
        </w:rPr>
        <w:t xml:space="preserve">IN </w:t>
      </w:r>
      <w:r w:rsidRPr="009E3AB8">
        <w:rPr>
          <w:rFonts w:eastAsia="Calibri" w:cs="Times New Roman"/>
          <w:color w:val="000000"/>
          <w:szCs w:val="26"/>
          <w:lang w:val="fr-FR"/>
        </w:rPr>
        <w:t>DOW  1</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nhiệt độ tối thiểu cho phép.</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HEATER_0_M</w:t>
      </w:r>
      <w:r>
        <w:rPr>
          <w:rFonts w:eastAsia="Calibri" w:cs="Times New Roman"/>
          <w:color w:val="000000"/>
          <w:szCs w:val="26"/>
          <w:lang w:val="fr-FR"/>
        </w:rPr>
        <w:t xml:space="preserve">IN </w:t>
      </w:r>
      <w:r w:rsidRPr="009E3AB8">
        <w:rPr>
          <w:rFonts w:eastAsia="Calibri" w:cs="Times New Roman"/>
          <w:color w:val="000000"/>
          <w:szCs w:val="26"/>
          <w:lang w:val="fr-FR"/>
        </w:rPr>
        <w:t>TEMP 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HEATER_1_M</w:t>
      </w:r>
      <w:r>
        <w:rPr>
          <w:rFonts w:eastAsia="Calibri" w:cs="Times New Roman"/>
          <w:color w:val="000000"/>
          <w:szCs w:val="26"/>
          <w:lang w:val="fr-FR"/>
        </w:rPr>
        <w:t xml:space="preserve">IN </w:t>
      </w:r>
      <w:r w:rsidRPr="009E3AB8">
        <w:rPr>
          <w:rFonts w:eastAsia="Calibri" w:cs="Times New Roman"/>
          <w:color w:val="000000"/>
          <w:szCs w:val="26"/>
          <w:lang w:val="fr-FR"/>
        </w:rPr>
        <w:t>TEMP 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HEATER_2_M</w:t>
      </w:r>
      <w:r>
        <w:rPr>
          <w:rFonts w:eastAsia="Calibri" w:cs="Times New Roman"/>
          <w:color w:val="000000"/>
          <w:szCs w:val="26"/>
          <w:lang w:val="fr-FR"/>
        </w:rPr>
        <w:t xml:space="preserve">IN </w:t>
      </w:r>
      <w:r w:rsidRPr="009E3AB8">
        <w:rPr>
          <w:rFonts w:eastAsia="Calibri" w:cs="Times New Roman"/>
          <w:color w:val="000000"/>
          <w:szCs w:val="26"/>
          <w:lang w:val="fr-FR"/>
        </w:rPr>
        <w:t>TEMP 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HEATER_3_M</w:t>
      </w:r>
      <w:r>
        <w:rPr>
          <w:rFonts w:eastAsia="Calibri" w:cs="Times New Roman"/>
          <w:color w:val="000000"/>
          <w:szCs w:val="26"/>
          <w:lang w:val="fr-FR"/>
        </w:rPr>
        <w:t xml:space="preserve">IN </w:t>
      </w:r>
      <w:r w:rsidRPr="009E3AB8">
        <w:rPr>
          <w:rFonts w:eastAsia="Calibri" w:cs="Times New Roman"/>
          <w:color w:val="000000"/>
          <w:szCs w:val="26"/>
          <w:lang w:val="fr-FR"/>
        </w:rPr>
        <w:t>TEMP 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BED_M</w:t>
      </w:r>
      <w:r>
        <w:rPr>
          <w:rFonts w:eastAsia="Calibri" w:cs="Times New Roman"/>
          <w:color w:val="000000"/>
          <w:szCs w:val="26"/>
          <w:lang w:val="fr-FR"/>
        </w:rPr>
        <w:t xml:space="preserve">IN </w:t>
      </w:r>
      <w:r w:rsidRPr="009E3AB8">
        <w:rPr>
          <w:rFonts w:eastAsia="Calibri" w:cs="Times New Roman"/>
          <w:color w:val="000000"/>
          <w:szCs w:val="26"/>
          <w:lang w:val="fr-FR"/>
        </w:rPr>
        <w:t>TEMP 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nhiệt độ tối đa cho phép.</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HEATER_0_MAXTEMP 27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HEATER_1_MAXTEMP 27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HEATER_2_MAXTEMP 27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HEATER_3_MAXTEMP 27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BED_MAXTEMP 12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dòng điện cấp cho bàn nhiệt.</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HEATER_BED_DUTY_CYCLE_DIVIDER 4</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điều khiển PID nhiệt độ cho đầu đùn.</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PIDTEMP</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BANG_MAX 25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lastRenderedPageBreak/>
        <w:t>#def</w:t>
      </w:r>
      <w:r>
        <w:rPr>
          <w:rFonts w:eastAsia="Calibri" w:cs="Times New Roman"/>
          <w:color w:val="000000"/>
          <w:szCs w:val="26"/>
          <w:lang w:val="fr-FR"/>
        </w:rPr>
        <w:t xml:space="preserve">in </w:t>
      </w:r>
      <w:r w:rsidRPr="009E3AB8">
        <w:rPr>
          <w:rFonts w:eastAsia="Calibri" w:cs="Times New Roman"/>
          <w:color w:val="000000"/>
          <w:szCs w:val="26"/>
          <w:lang w:val="fr-FR"/>
        </w:rPr>
        <w:t>e PID_MAX BANG_MAX</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ifdef PIDTEMP</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giá trị nhiệt độ kích hoạt PID.</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PID_FUNCTIONAL_RANGE 1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PID_</w:t>
      </w:r>
      <w:r>
        <w:rPr>
          <w:rFonts w:eastAsia="Calibri" w:cs="Times New Roman"/>
          <w:color w:val="000000"/>
          <w:szCs w:val="26"/>
          <w:lang w:val="fr-FR"/>
        </w:rPr>
        <w:t xml:space="preserve">IN </w:t>
      </w:r>
      <w:r w:rsidRPr="009E3AB8">
        <w:rPr>
          <w:rFonts w:eastAsia="Calibri" w:cs="Times New Roman"/>
          <w:color w:val="000000"/>
          <w:szCs w:val="26"/>
          <w:lang w:val="fr-FR"/>
        </w:rPr>
        <w:t>TEGRAL_DRIVE_MAX PID_MAX</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các hệ số cho PID.</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K1 0.9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PID_dT</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EFAULT_Kp 22.2</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EFAULT_Ki 1.08</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EFAULT_Kd 114</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endif</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điều khiển PID nhiệt độ cho bàn nhiệt.</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MAX_BED_POWER 25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ifdef PIDTEMPBED</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các hệ số cho PID.</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EFAULT_bedKp 10.0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EFAULT_bedKi .023</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EFAULT_bedKd 305.4</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endif</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xml:space="preserve">// thiết lập ngăn chặn sự cố cho máy </w:t>
      </w:r>
      <w:r>
        <w:rPr>
          <w:rFonts w:eastAsia="Calibri" w:cs="Times New Roman"/>
          <w:color w:val="000000"/>
          <w:szCs w:val="26"/>
          <w:lang w:val="fr-FR"/>
        </w:rPr>
        <w:t xml:space="preserve">in </w:t>
      </w:r>
      <w:r w:rsidRPr="009E3AB8">
        <w:rPr>
          <w:rFonts w:eastAsia="Calibri" w:cs="Times New Roman"/>
          <w:color w:val="000000"/>
          <w:szCs w:val="26"/>
          <w:lang w:val="fr-FR"/>
        </w:rPr>
        <w:t>.</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PREVENT_DANGEROUS_EXTRUD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PREVENT_LENGTHY_EXTRUD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EXTRUDE_M</w:t>
      </w:r>
      <w:r>
        <w:rPr>
          <w:rFonts w:eastAsia="Calibri" w:cs="Times New Roman"/>
          <w:color w:val="000000"/>
          <w:szCs w:val="26"/>
          <w:lang w:val="fr-FR"/>
        </w:rPr>
        <w:t xml:space="preserve">IN </w:t>
      </w:r>
      <w:r w:rsidRPr="009E3AB8">
        <w:rPr>
          <w:rFonts w:eastAsia="Calibri" w:cs="Times New Roman"/>
          <w:color w:val="000000"/>
          <w:szCs w:val="26"/>
          <w:lang w:val="fr-FR"/>
        </w:rPr>
        <w:t>TEMP 17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EXTRUDE_MAXLENGTH (X_MAX_LENGTH + Y_MAX_LENGTH)</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lastRenderedPageBreak/>
        <w:t>// thiết lập chức năng kiểm tra sự cố cảm biến nhiệt độ.</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THERMAL_RUNAWAY_PROTECTION_PERIOD 4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THERMAL_RUNAWAY_PROTECTION_HYSTERESIS 4</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THERMAL_PROTECTION_BED_PERIOD 2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THERMAL_PROTECTION_BED_HYSTERESIS 2</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kết nối endstop.</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USE_XM</w:t>
      </w:r>
      <w:r>
        <w:rPr>
          <w:rFonts w:eastAsia="Calibri" w:cs="Times New Roman"/>
          <w:color w:val="000000"/>
          <w:szCs w:val="26"/>
          <w:lang w:val="fr-FR"/>
        </w:rPr>
        <w:t xml:space="preserve">IN </w:t>
      </w:r>
      <w:r w:rsidRPr="009E3AB8">
        <w:rPr>
          <w:rFonts w:eastAsia="Calibri" w:cs="Times New Roman"/>
          <w:color w:val="000000"/>
          <w:szCs w:val="26"/>
          <w:lang w:val="fr-FR"/>
        </w:rPr>
        <w:t>_PLUG</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USE_YM</w:t>
      </w:r>
      <w:r>
        <w:rPr>
          <w:rFonts w:eastAsia="Calibri" w:cs="Times New Roman"/>
          <w:color w:val="000000"/>
          <w:szCs w:val="26"/>
          <w:lang w:val="fr-FR"/>
        </w:rPr>
        <w:t xml:space="preserve">IN </w:t>
      </w:r>
      <w:r w:rsidRPr="009E3AB8">
        <w:rPr>
          <w:rFonts w:eastAsia="Calibri" w:cs="Times New Roman"/>
          <w:color w:val="000000"/>
          <w:szCs w:val="26"/>
          <w:lang w:val="fr-FR"/>
        </w:rPr>
        <w:t>_PLUG</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USE_ZM</w:t>
      </w:r>
      <w:r>
        <w:rPr>
          <w:rFonts w:eastAsia="Calibri" w:cs="Times New Roman"/>
          <w:color w:val="000000"/>
          <w:szCs w:val="26"/>
          <w:lang w:val="fr-FR"/>
        </w:rPr>
        <w:t xml:space="preserve">IN </w:t>
      </w:r>
      <w:r w:rsidRPr="009E3AB8">
        <w:rPr>
          <w:rFonts w:eastAsia="Calibri" w:cs="Times New Roman"/>
          <w:color w:val="000000"/>
          <w:szCs w:val="26"/>
          <w:lang w:val="fr-FR"/>
        </w:rPr>
        <w:t>_PLUG</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ENDSTOPPULLUPS</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ifdef ENDSTOPPULLUPS</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ifdef ENDSTOPPULLUPS</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ENDSTOPPULLUP_XMAX</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ENDSTOPPULLUP_YMAX</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ENDSTOPPULLUP_ZMAX</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ENDSTOPPULLUP_XM</w:t>
      </w:r>
      <w:r>
        <w:rPr>
          <w:rFonts w:eastAsia="Calibri" w:cs="Times New Roman"/>
          <w:color w:val="000000"/>
          <w:szCs w:val="26"/>
          <w:lang w:val="fr-FR"/>
        </w:rPr>
        <w:t xml:space="preserve">IN </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ENDSTOPPULLUP_YM</w:t>
      </w:r>
      <w:r>
        <w:rPr>
          <w:rFonts w:eastAsia="Calibri" w:cs="Times New Roman"/>
          <w:color w:val="000000"/>
          <w:szCs w:val="26"/>
          <w:lang w:val="fr-FR"/>
        </w:rPr>
        <w:t xml:space="preserve">IN </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ENDSTOPPULLUP_ZM</w:t>
      </w:r>
      <w:r>
        <w:rPr>
          <w:rFonts w:eastAsia="Calibri" w:cs="Times New Roman"/>
          <w:color w:val="000000"/>
          <w:szCs w:val="26"/>
          <w:lang w:val="fr-FR"/>
        </w:rPr>
        <w:t xml:space="preserve">IN </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endif</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tín hiệu kích hoạt endstop cho 3 trục X,Y,Z.</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X_M</w:t>
      </w:r>
      <w:r>
        <w:rPr>
          <w:rFonts w:eastAsia="Calibri" w:cs="Times New Roman"/>
          <w:color w:val="000000"/>
          <w:szCs w:val="26"/>
          <w:lang w:val="fr-FR"/>
        </w:rPr>
        <w:t xml:space="preserve">IN </w:t>
      </w:r>
      <w:r w:rsidRPr="009E3AB8">
        <w:rPr>
          <w:rFonts w:eastAsia="Calibri" w:cs="Times New Roman"/>
          <w:color w:val="000000"/>
          <w:szCs w:val="26"/>
          <w:lang w:val="fr-FR"/>
        </w:rPr>
        <w:t>_ENDSTOP_</w:t>
      </w:r>
      <w:r>
        <w:rPr>
          <w:rFonts w:eastAsia="Calibri" w:cs="Times New Roman"/>
          <w:color w:val="000000"/>
          <w:szCs w:val="26"/>
          <w:lang w:val="fr-FR"/>
        </w:rPr>
        <w:t xml:space="preserve">IN </w:t>
      </w:r>
      <w:r w:rsidRPr="009E3AB8">
        <w:rPr>
          <w:rFonts w:eastAsia="Calibri" w:cs="Times New Roman"/>
          <w:color w:val="000000"/>
          <w:szCs w:val="26"/>
          <w:lang w:val="fr-FR"/>
        </w:rPr>
        <w:t>VERT</w:t>
      </w:r>
      <w:r>
        <w:rPr>
          <w:rFonts w:eastAsia="Calibri" w:cs="Times New Roman"/>
          <w:color w:val="000000"/>
          <w:szCs w:val="26"/>
          <w:lang w:val="fr-FR"/>
        </w:rPr>
        <w:t xml:space="preserve">IN </w:t>
      </w:r>
      <w:r w:rsidRPr="009E3AB8">
        <w:rPr>
          <w:rFonts w:eastAsia="Calibri" w:cs="Times New Roman"/>
          <w:color w:val="000000"/>
          <w:szCs w:val="26"/>
          <w:lang w:val="fr-FR"/>
        </w:rPr>
        <w:t>G tru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Y_M</w:t>
      </w:r>
      <w:r>
        <w:rPr>
          <w:rFonts w:eastAsia="Calibri" w:cs="Times New Roman"/>
          <w:color w:val="000000"/>
          <w:szCs w:val="26"/>
          <w:lang w:val="fr-FR"/>
        </w:rPr>
        <w:t xml:space="preserve">IN </w:t>
      </w:r>
      <w:r w:rsidRPr="009E3AB8">
        <w:rPr>
          <w:rFonts w:eastAsia="Calibri" w:cs="Times New Roman"/>
          <w:color w:val="000000"/>
          <w:szCs w:val="26"/>
          <w:lang w:val="fr-FR"/>
        </w:rPr>
        <w:t>_ENDSTOP_</w:t>
      </w:r>
      <w:r>
        <w:rPr>
          <w:rFonts w:eastAsia="Calibri" w:cs="Times New Roman"/>
          <w:color w:val="000000"/>
          <w:szCs w:val="26"/>
          <w:lang w:val="fr-FR"/>
        </w:rPr>
        <w:t xml:space="preserve">IN </w:t>
      </w:r>
      <w:r w:rsidRPr="009E3AB8">
        <w:rPr>
          <w:rFonts w:eastAsia="Calibri" w:cs="Times New Roman"/>
          <w:color w:val="000000"/>
          <w:szCs w:val="26"/>
          <w:lang w:val="fr-FR"/>
        </w:rPr>
        <w:t>VERT</w:t>
      </w:r>
      <w:r>
        <w:rPr>
          <w:rFonts w:eastAsia="Calibri" w:cs="Times New Roman"/>
          <w:color w:val="000000"/>
          <w:szCs w:val="26"/>
          <w:lang w:val="fr-FR"/>
        </w:rPr>
        <w:t xml:space="preserve">IN </w:t>
      </w:r>
      <w:r w:rsidRPr="009E3AB8">
        <w:rPr>
          <w:rFonts w:eastAsia="Calibri" w:cs="Times New Roman"/>
          <w:color w:val="000000"/>
          <w:szCs w:val="26"/>
          <w:lang w:val="fr-FR"/>
        </w:rPr>
        <w:t>G tru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Z_M</w:t>
      </w:r>
      <w:r>
        <w:rPr>
          <w:rFonts w:eastAsia="Calibri" w:cs="Times New Roman"/>
          <w:color w:val="000000"/>
          <w:szCs w:val="26"/>
          <w:lang w:val="fr-FR"/>
        </w:rPr>
        <w:t xml:space="preserve">IN </w:t>
      </w:r>
      <w:r w:rsidRPr="009E3AB8">
        <w:rPr>
          <w:rFonts w:eastAsia="Calibri" w:cs="Times New Roman"/>
          <w:color w:val="000000"/>
          <w:szCs w:val="26"/>
          <w:lang w:val="fr-FR"/>
        </w:rPr>
        <w:t>_ENDSTOP_</w:t>
      </w:r>
      <w:r>
        <w:rPr>
          <w:rFonts w:eastAsia="Calibri" w:cs="Times New Roman"/>
          <w:color w:val="000000"/>
          <w:szCs w:val="26"/>
          <w:lang w:val="fr-FR"/>
        </w:rPr>
        <w:t xml:space="preserve">IN </w:t>
      </w:r>
      <w:r w:rsidRPr="009E3AB8">
        <w:rPr>
          <w:rFonts w:eastAsia="Calibri" w:cs="Times New Roman"/>
          <w:color w:val="000000"/>
          <w:szCs w:val="26"/>
          <w:lang w:val="fr-FR"/>
        </w:rPr>
        <w:t>VERT</w:t>
      </w:r>
      <w:r>
        <w:rPr>
          <w:rFonts w:eastAsia="Calibri" w:cs="Times New Roman"/>
          <w:color w:val="000000"/>
          <w:szCs w:val="26"/>
          <w:lang w:val="fr-FR"/>
        </w:rPr>
        <w:t xml:space="preserve">IN </w:t>
      </w:r>
      <w:r w:rsidRPr="009E3AB8">
        <w:rPr>
          <w:rFonts w:eastAsia="Calibri" w:cs="Times New Roman"/>
          <w:color w:val="000000"/>
          <w:szCs w:val="26"/>
          <w:lang w:val="fr-FR"/>
        </w:rPr>
        <w:t>G tru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X_MAX_ENDSTOP_</w:t>
      </w:r>
      <w:r>
        <w:rPr>
          <w:rFonts w:eastAsia="Calibri" w:cs="Times New Roman"/>
          <w:color w:val="000000"/>
          <w:szCs w:val="26"/>
          <w:lang w:val="fr-FR"/>
        </w:rPr>
        <w:t xml:space="preserve">IN </w:t>
      </w:r>
      <w:r w:rsidRPr="009E3AB8">
        <w:rPr>
          <w:rFonts w:eastAsia="Calibri" w:cs="Times New Roman"/>
          <w:color w:val="000000"/>
          <w:szCs w:val="26"/>
          <w:lang w:val="fr-FR"/>
        </w:rPr>
        <w:t>VERT</w:t>
      </w:r>
      <w:r>
        <w:rPr>
          <w:rFonts w:eastAsia="Calibri" w:cs="Times New Roman"/>
          <w:color w:val="000000"/>
          <w:szCs w:val="26"/>
          <w:lang w:val="fr-FR"/>
        </w:rPr>
        <w:t xml:space="preserve">IN </w:t>
      </w:r>
      <w:r w:rsidRPr="009E3AB8">
        <w:rPr>
          <w:rFonts w:eastAsia="Calibri" w:cs="Times New Roman"/>
          <w:color w:val="000000"/>
          <w:szCs w:val="26"/>
          <w:lang w:val="fr-FR"/>
        </w:rPr>
        <w:t>G tru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Y_MAX_ENDSTOP_</w:t>
      </w:r>
      <w:r>
        <w:rPr>
          <w:rFonts w:eastAsia="Calibri" w:cs="Times New Roman"/>
          <w:color w:val="000000"/>
          <w:szCs w:val="26"/>
          <w:lang w:val="fr-FR"/>
        </w:rPr>
        <w:t xml:space="preserve">IN </w:t>
      </w:r>
      <w:r w:rsidRPr="009E3AB8">
        <w:rPr>
          <w:rFonts w:eastAsia="Calibri" w:cs="Times New Roman"/>
          <w:color w:val="000000"/>
          <w:szCs w:val="26"/>
          <w:lang w:val="fr-FR"/>
        </w:rPr>
        <w:t>VERT</w:t>
      </w:r>
      <w:r>
        <w:rPr>
          <w:rFonts w:eastAsia="Calibri" w:cs="Times New Roman"/>
          <w:color w:val="000000"/>
          <w:szCs w:val="26"/>
          <w:lang w:val="fr-FR"/>
        </w:rPr>
        <w:t xml:space="preserve">IN </w:t>
      </w:r>
      <w:r w:rsidRPr="009E3AB8">
        <w:rPr>
          <w:rFonts w:eastAsia="Calibri" w:cs="Times New Roman"/>
          <w:color w:val="000000"/>
          <w:szCs w:val="26"/>
          <w:lang w:val="fr-FR"/>
        </w:rPr>
        <w:t>G tru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lastRenderedPageBreak/>
        <w:t>#def</w:t>
      </w:r>
      <w:r>
        <w:rPr>
          <w:rFonts w:eastAsia="Calibri" w:cs="Times New Roman"/>
          <w:color w:val="000000"/>
          <w:szCs w:val="26"/>
          <w:lang w:val="fr-FR"/>
        </w:rPr>
        <w:t xml:space="preserve">in </w:t>
      </w:r>
      <w:r w:rsidRPr="009E3AB8">
        <w:rPr>
          <w:rFonts w:eastAsia="Calibri" w:cs="Times New Roman"/>
          <w:color w:val="000000"/>
          <w:szCs w:val="26"/>
          <w:lang w:val="fr-FR"/>
        </w:rPr>
        <w:t>e Z_MAX_ENDSTOP_</w:t>
      </w:r>
      <w:r>
        <w:rPr>
          <w:rFonts w:eastAsia="Calibri" w:cs="Times New Roman"/>
          <w:color w:val="000000"/>
          <w:szCs w:val="26"/>
          <w:lang w:val="fr-FR"/>
        </w:rPr>
        <w:t xml:space="preserve">IN </w:t>
      </w:r>
      <w:r w:rsidRPr="009E3AB8">
        <w:rPr>
          <w:rFonts w:eastAsia="Calibri" w:cs="Times New Roman"/>
          <w:color w:val="000000"/>
          <w:szCs w:val="26"/>
          <w:lang w:val="fr-FR"/>
        </w:rPr>
        <w:t>VERT</w:t>
      </w:r>
      <w:r>
        <w:rPr>
          <w:rFonts w:eastAsia="Calibri" w:cs="Times New Roman"/>
          <w:color w:val="000000"/>
          <w:szCs w:val="26"/>
          <w:lang w:val="fr-FR"/>
        </w:rPr>
        <w:t xml:space="preserve">IN </w:t>
      </w:r>
      <w:r w:rsidRPr="009E3AB8">
        <w:rPr>
          <w:rFonts w:eastAsia="Calibri" w:cs="Times New Roman"/>
          <w:color w:val="000000"/>
          <w:szCs w:val="26"/>
          <w:lang w:val="fr-FR"/>
        </w:rPr>
        <w:t>G tru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bù.</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X_PROBE_OFFSET_FROM_EXTRUDER -2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Y_PROBE_OFFSET_FROM_EXTRUDER -29</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Z_PROBE_OFFSET_FROM_EXTRUDER -12.3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ốc độ trục XY.</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XY_travel_SPEED 800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ốc độ tiếp cận trục Z.</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Z_PROBE_SPEED_FAST HOM</w:t>
      </w:r>
      <w:r>
        <w:rPr>
          <w:rFonts w:eastAsia="Calibri" w:cs="Times New Roman"/>
          <w:color w:val="000000"/>
          <w:szCs w:val="26"/>
          <w:lang w:val="fr-FR"/>
        </w:rPr>
        <w:t xml:space="preserve">IN </w:t>
      </w:r>
      <w:r w:rsidRPr="009E3AB8">
        <w:rPr>
          <w:rFonts w:eastAsia="Calibri" w:cs="Times New Roman"/>
          <w:color w:val="000000"/>
          <w:szCs w:val="26"/>
          <w:lang w:val="fr-FR"/>
        </w:rPr>
        <w:t>G_FEEDRATE_Z</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Z_PROBE_SPEED_SLOW (Z_PROBE_SPEED_FAST / 2)</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Z_M</w:t>
      </w:r>
      <w:r>
        <w:rPr>
          <w:rFonts w:eastAsia="Calibri" w:cs="Times New Roman"/>
          <w:color w:val="000000"/>
          <w:szCs w:val="26"/>
          <w:lang w:val="fr-FR"/>
        </w:rPr>
        <w:t xml:space="preserve">IN </w:t>
      </w:r>
      <w:r w:rsidRPr="009E3AB8">
        <w:rPr>
          <w:rFonts w:eastAsia="Calibri" w:cs="Times New Roman"/>
          <w:color w:val="000000"/>
          <w:szCs w:val="26"/>
          <w:lang w:val="fr-FR"/>
        </w:rPr>
        <w:t>_PROBE_USES_Z_M</w:t>
      </w:r>
      <w:r>
        <w:rPr>
          <w:rFonts w:eastAsia="Calibri" w:cs="Times New Roman"/>
          <w:color w:val="000000"/>
          <w:szCs w:val="26"/>
          <w:lang w:val="fr-FR"/>
        </w:rPr>
        <w:t xml:space="preserve">IN </w:t>
      </w:r>
      <w:r w:rsidRPr="009E3AB8">
        <w:rPr>
          <w:rFonts w:eastAsia="Calibri" w:cs="Times New Roman"/>
          <w:color w:val="000000"/>
          <w:szCs w:val="26"/>
          <w:lang w:val="fr-FR"/>
        </w:rPr>
        <w:t>_ENDSTOP_P</w:t>
      </w:r>
      <w:r>
        <w:rPr>
          <w:rFonts w:eastAsia="Calibri" w:cs="Times New Roman"/>
          <w:color w:val="000000"/>
          <w:szCs w:val="26"/>
          <w:lang w:val="fr-FR"/>
        </w:rPr>
        <w:t xml:space="preserve">IN </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Z_PROBE_DEPLOY_HEIGHT 1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Z_PROBE_TRAVEL_HEIGHT 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đảo ngược động cơ.</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X_ENABLE_ON 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Y_ENABLE_ON 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Z_ENABLE_ON 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E_ENABLE_ON 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vô hiệu hóa trục khi không sử dụng.</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ISABLE_X fals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ISABLE_Y fals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ISABLE_Z fals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ISABLE_E fals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ISABLE_</w:t>
      </w:r>
      <w:r>
        <w:rPr>
          <w:rFonts w:eastAsia="Calibri" w:cs="Times New Roman"/>
          <w:color w:val="000000"/>
          <w:szCs w:val="26"/>
          <w:lang w:val="fr-FR"/>
        </w:rPr>
        <w:t xml:space="preserve">IN </w:t>
      </w:r>
      <w:r w:rsidRPr="009E3AB8">
        <w:rPr>
          <w:rFonts w:eastAsia="Calibri" w:cs="Times New Roman"/>
          <w:color w:val="000000"/>
          <w:szCs w:val="26"/>
          <w:lang w:val="fr-FR"/>
        </w:rPr>
        <w:t>ACTIVE_EXTRUDER tru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đảo hướng các trục tọa độ.</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lastRenderedPageBreak/>
        <w:t>#def</w:t>
      </w:r>
      <w:r>
        <w:rPr>
          <w:rFonts w:eastAsia="Calibri" w:cs="Times New Roman"/>
          <w:color w:val="000000"/>
          <w:szCs w:val="26"/>
          <w:lang w:val="fr-FR"/>
        </w:rPr>
        <w:t xml:space="preserve">in </w:t>
      </w:r>
      <w:r w:rsidRPr="009E3AB8">
        <w:rPr>
          <w:rFonts w:eastAsia="Calibri" w:cs="Times New Roman"/>
          <w:color w:val="000000"/>
          <w:szCs w:val="26"/>
          <w:lang w:val="fr-FR"/>
        </w:rPr>
        <w:t xml:space="preserve">e </w:t>
      </w:r>
      <w:r>
        <w:rPr>
          <w:rFonts w:eastAsia="Calibri" w:cs="Times New Roman"/>
          <w:color w:val="000000"/>
          <w:szCs w:val="26"/>
          <w:lang w:val="fr-FR"/>
        </w:rPr>
        <w:t xml:space="preserve">IN </w:t>
      </w:r>
      <w:r w:rsidRPr="009E3AB8">
        <w:rPr>
          <w:rFonts w:eastAsia="Calibri" w:cs="Times New Roman"/>
          <w:color w:val="000000"/>
          <w:szCs w:val="26"/>
          <w:lang w:val="fr-FR"/>
        </w:rPr>
        <w:t xml:space="preserve">VERT_X_DIR true </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 xml:space="preserve">e </w:t>
      </w:r>
      <w:r>
        <w:rPr>
          <w:rFonts w:eastAsia="Calibri" w:cs="Times New Roman"/>
          <w:color w:val="000000"/>
          <w:szCs w:val="26"/>
          <w:lang w:val="fr-FR"/>
        </w:rPr>
        <w:t xml:space="preserve">IN </w:t>
      </w:r>
      <w:r w:rsidRPr="009E3AB8">
        <w:rPr>
          <w:rFonts w:eastAsia="Calibri" w:cs="Times New Roman"/>
          <w:color w:val="000000"/>
          <w:szCs w:val="26"/>
          <w:lang w:val="fr-FR"/>
        </w:rPr>
        <w:t>VERT_Y_DIR fals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 xml:space="preserve">e </w:t>
      </w:r>
      <w:r>
        <w:rPr>
          <w:rFonts w:eastAsia="Calibri" w:cs="Times New Roman"/>
          <w:color w:val="000000"/>
          <w:szCs w:val="26"/>
          <w:lang w:val="fr-FR"/>
        </w:rPr>
        <w:t xml:space="preserve">IN </w:t>
      </w:r>
      <w:r w:rsidRPr="009E3AB8">
        <w:rPr>
          <w:rFonts w:eastAsia="Calibri" w:cs="Times New Roman"/>
          <w:color w:val="000000"/>
          <w:szCs w:val="26"/>
          <w:lang w:val="fr-FR"/>
        </w:rPr>
        <w:t xml:space="preserve">VERT_Z_DIR true </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 xml:space="preserve">e </w:t>
      </w:r>
      <w:r>
        <w:rPr>
          <w:rFonts w:eastAsia="Calibri" w:cs="Times New Roman"/>
          <w:color w:val="000000"/>
          <w:szCs w:val="26"/>
          <w:lang w:val="fr-FR"/>
        </w:rPr>
        <w:t xml:space="preserve">IN </w:t>
      </w:r>
      <w:r w:rsidRPr="009E3AB8">
        <w:rPr>
          <w:rFonts w:eastAsia="Calibri" w:cs="Times New Roman"/>
          <w:color w:val="000000"/>
          <w:szCs w:val="26"/>
          <w:lang w:val="fr-FR"/>
        </w:rPr>
        <w:t>VERT_E0_DIR fals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 xml:space="preserve">e </w:t>
      </w:r>
      <w:r>
        <w:rPr>
          <w:rFonts w:eastAsia="Calibri" w:cs="Times New Roman"/>
          <w:color w:val="000000"/>
          <w:szCs w:val="26"/>
          <w:lang w:val="fr-FR"/>
        </w:rPr>
        <w:t xml:space="preserve">IN </w:t>
      </w:r>
      <w:r w:rsidRPr="009E3AB8">
        <w:rPr>
          <w:rFonts w:eastAsia="Calibri" w:cs="Times New Roman"/>
          <w:color w:val="000000"/>
          <w:szCs w:val="26"/>
          <w:lang w:val="fr-FR"/>
        </w:rPr>
        <w:t>VERT_E1_DIR fals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 xml:space="preserve">e </w:t>
      </w:r>
      <w:r>
        <w:rPr>
          <w:rFonts w:eastAsia="Calibri" w:cs="Times New Roman"/>
          <w:color w:val="000000"/>
          <w:szCs w:val="26"/>
          <w:lang w:val="fr-FR"/>
        </w:rPr>
        <w:t xml:space="preserve">IN </w:t>
      </w:r>
      <w:r w:rsidRPr="009E3AB8">
        <w:rPr>
          <w:rFonts w:eastAsia="Calibri" w:cs="Times New Roman"/>
          <w:color w:val="000000"/>
          <w:szCs w:val="26"/>
          <w:lang w:val="fr-FR"/>
        </w:rPr>
        <w:t>VERT_E2_DIR fals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hướng chuyển động đầu đùn khi về hom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X_HOME_DIR -1</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Y_HOME_DIR -1</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Z_HOME_DIR -1</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kích thước bàn nhiệt.</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X_MAX_POS 20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X_M</w:t>
      </w:r>
      <w:r>
        <w:rPr>
          <w:rFonts w:eastAsia="Calibri" w:cs="Times New Roman"/>
          <w:color w:val="000000"/>
          <w:szCs w:val="26"/>
          <w:lang w:val="fr-FR"/>
        </w:rPr>
        <w:t xml:space="preserve">IN </w:t>
      </w:r>
      <w:r w:rsidRPr="009E3AB8">
        <w:rPr>
          <w:rFonts w:eastAsia="Calibri" w:cs="Times New Roman"/>
          <w:color w:val="000000"/>
          <w:szCs w:val="26"/>
          <w:lang w:val="fr-FR"/>
        </w:rPr>
        <w:t>_POS 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Y_MAX_POS 20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Y_M</w:t>
      </w:r>
      <w:r>
        <w:rPr>
          <w:rFonts w:eastAsia="Calibri" w:cs="Times New Roman"/>
          <w:color w:val="000000"/>
          <w:szCs w:val="26"/>
          <w:lang w:val="fr-FR"/>
        </w:rPr>
        <w:t xml:space="preserve">IN </w:t>
      </w:r>
      <w:r w:rsidRPr="009E3AB8">
        <w:rPr>
          <w:rFonts w:eastAsia="Calibri" w:cs="Times New Roman"/>
          <w:color w:val="000000"/>
          <w:szCs w:val="26"/>
          <w:lang w:val="fr-FR"/>
        </w:rPr>
        <w:t>_POS 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Z_MAX_POS 20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Z_M</w:t>
      </w:r>
      <w:r>
        <w:rPr>
          <w:rFonts w:eastAsia="Calibri" w:cs="Times New Roman"/>
          <w:color w:val="000000"/>
          <w:szCs w:val="26"/>
          <w:lang w:val="fr-FR"/>
        </w:rPr>
        <w:t xml:space="preserve">IN </w:t>
      </w:r>
      <w:r w:rsidRPr="009E3AB8">
        <w:rPr>
          <w:rFonts w:eastAsia="Calibri" w:cs="Times New Roman"/>
          <w:color w:val="000000"/>
          <w:szCs w:val="26"/>
          <w:lang w:val="fr-FR"/>
        </w:rPr>
        <w:t>_POS 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X_MAX_LENGTH (X_MAX_POS - X_M</w:t>
      </w:r>
      <w:r>
        <w:rPr>
          <w:rFonts w:eastAsia="Calibri" w:cs="Times New Roman"/>
          <w:color w:val="000000"/>
          <w:szCs w:val="26"/>
          <w:lang w:val="fr-FR"/>
        </w:rPr>
        <w:t xml:space="preserve">IN </w:t>
      </w:r>
      <w:r w:rsidRPr="009E3AB8">
        <w:rPr>
          <w:rFonts w:eastAsia="Calibri" w:cs="Times New Roman"/>
          <w:color w:val="000000"/>
          <w:szCs w:val="26"/>
          <w:lang w:val="fr-FR"/>
        </w:rPr>
        <w:t>_POS)</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Y_MAX_LENGTH (Y_MAX_POS - Y_M</w:t>
      </w:r>
      <w:r>
        <w:rPr>
          <w:rFonts w:eastAsia="Calibri" w:cs="Times New Roman"/>
          <w:color w:val="000000"/>
          <w:szCs w:val="26"/>
          <w:lang w:val="fr-FR"/>
        </w:rPr>
        <w:t xml:space="preserve">IN </w:t>
      </w:r>
      <w:r w:rsidRPr="009E3AB8">
        <w:rPr>
          <w:rFonts w:eastAsia="Calibri" w:cs="Times New Roman"/>
          <w:color w:val="000000"/>
          <w:szCs w:val="26"/>
          <w:lang w:val="fr-FR"/>
        </w:rPr>
        <w:t>_POS)</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Z_MAX_LENGTH (Z_MAX_POS - Z_M</w:t>
      </w:r>
      <w:r>
        <w:rPr>
          <w:rFonts w:eastAsia="Calibri" w:cs="Times New Roman"/>
          <w:color w:val="000000"/>
          <w:szCs w:val="26"/>
          <w:lang w:val="fr-FR"/>
        </w:rPr>
        <w:t xml:space="preserve">IN </w:t>
      </w:r>
      <w:r w:rsidRPr="009E3AB8">
        <w:rPr>
          <w:rFonts w:eastAsia="Calibri" w:cs="Times New Roman"/>
          <w:color w:val="000000"/>
          <w:szCs w:val="26"/>
          <w:lang w:val="fr-FR"/>
        </w:rPr>
        <w:t>_POS)</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thăm dò điểm không thẳng hàng.</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Z_PROBE_REPEATABILITY_TEST</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ifdef ENABLE_AUTO_BED_LEVEL</w:t>
      </w:r>
      <w:r>
        <w:rPr>
          <w:rFonts w:eastAsia="Calibri" w:cs="Times New Roman"/>
          <w:color w:val="000000"/>
          <w:szCs w:val="26"/>
          <w:lang w:val="fr-FR"/>
        </w:rPr>
        <w:t xml:space="preserve">IN </w:t>
      </w:r>
      <w:r w:rsidRPr="009E3AB8">
        <w:rPr>
          <w:rFonts w:eastAsia="Calibri" w:cs="Times New Roman"/>
          <w:color w:val="000000"/>
          <w:szCs w:val="26"/>
          <w:lang w:val="fr-FR"/>
        </w:rPr>
        <w:t>G</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AUTO_BED_LEVEL</w:t>
      </w:r>
      <w:r>
        <w:rPr>
          <w:rFonts w:eastAsia="Calibri" w:cs="Times New Roman"/>
          <w:color w:val="000000"/>
          <w:szCs w:val="26"/>
          <w:lang w:val="fr-FR"/>
        </w:rPr>
        <w:t xml:space="preserve">IN </w:t>
      </w:r>
      <w:r w:rsidRPr="009E3AB8">
        <w:rPr>
          <w:rFonts w:eastAsia="Calibri" w:cs="Times New Roman"/>
          <w:color w:val="000000"/>
          <w:szCs w:val="26"/>
          <w:lang w:val="fr-FR"/>
        </w:rPr>
        <w:t>G_GRID</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ifdef AUTO_BED_LEVEL</w:t>
      </w:r>
      <w:r>
        <w:rPr>
          <w:rFonts w:eastAsia="Calibri" w:cs="Times New Roman"/>
          <w:color w:val="000000"/>
          <w:szCs w:val="26"/>
          <w:lang w:val="fr-FR"/>
        </w:rPr>
        <w:t xml:space="preserve">IN </w:t>
      </w:r>
      <w:r w:rsidRPr="009E3AB8">
        <w:rPr>
          <w:rFonts w:eastAsia="Calibri" w:cs="Times New Roman"/>
          <w:color w:val="000000"/>
          <w:szCs w:val="26"/>
          <w:lang w:val="fr-FR"/>
        </w:rPr>
        <w:t>G_GRID</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lastRenderedPageBreak/>
        <w:t>#def</w:t>
      </w:r>
      <w:r>
        <w:rPr>
          <w:rFonts w:eastAsia="Calibri" w:cs="Times New Roman"/>
          <w:color w:val="000000"/>
          <w:szCs w:val="26"/>
          <w:lang w:val="fr-FR"/>
        </w:rPr>
        <w:t xml:space="preserve">in </w:t>
      </w:r>
      <w:r w:rsidRPr="009E3AB8">
        <w:rPr>
          <w:rFonts w:eastAsia="Calibri" w:cs="Times New Roman"/>
          <w:color w:val="000000"/>
          <w:szCs w:val="26"/>
          <w:lang w:val="fr-FR"/>
        </w:rPr>
        <w:t>e LEFT_PROBE_BED_POSITION 1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RIGHT_PROBE_BED_POSITION 17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FRONT_PROBE_BED_POSITION 2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BACK_PROBE_BED_POSITION 17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AUTO_BED_LEVEL</w:t>
      </w:r>
      <w:r>
        <w:rPr>
          <w:rFonts w:eastAsia="Calibri" w:cs="Times New Roman"/>
          <w:color w:val="000000"/>
          <w:szCs w:val="26"/>
          <w:lang w:val="fr-FR"/>
        </w:rPr>
        <w:t xml:space="preserve">IN </w:t>
      </w:r>
      <w:r w:rsidRPr="009E3AB8">
        <w:rPr>
          <w:rFonts w:eastAsia="Calibri" w:cs="Times New Roman"/>
          <w:color w:val="000000"/>
          <w:szCs w:val="26"/>
          <w:lang w:val="fr-FR"/>
        </w:rPr>
        <w:t>G_GRID_PO</w:t>
      </w:r>
      <w:r>
        <w:rPr>
          <w:rFonts w:eastAsia="Calibri" w:cs="Times New Roman"/>
          <w:color w:val="000000"/>
          <w:szCs w:val="26"/>
          <w:lang w:val="fr-FR"/>
        </w:rPr>
        <w:t xml:space="preserve">IN </w:t>
      </w:r>
      <w:r w:rsidRPr="009E3AB8">
        <w:rPr>
          <w:rFonts w:eastAsia="Calibri" w:cs="Times New Roman"/>
          <w:color w:val="000000"/>
          <w:szCs w:val="26"/>
          <w:lang w:val="fr-FR"/>
        </w:rPr>
        <w:t>TS 2</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els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ABL_PROBE_PT_1_X 1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ABL_PROBE_PT_1_Y 18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ABL_PROBE_PT_2_X 1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ABL_PROBE_PT_2_Y 2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ABL_PROBE_PT_3_X 17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ABL_PROBE_PT_3_Y 2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endif</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endif</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vị trí hom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MANUAL_X_HOME_POS 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MANUAL_Y_HOME_POS 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MANUAL_Z_HOME_POS 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Z_SAFE_HOM</w:t>
      </w:r>
      <w:r>
        <w:rPr>
          <w:rFonts w:eastAsia="Calibri" w:cs="Times New Roman"/>
          <w:color w:val="000000"/>
          <w:szCs w:val="26"/>
          <w:lang w:val="fr-FR"/>
        </w:rPr>
        <w:t xml:space="preserve">IN </w:t>
      </w:r>
      <w:r w:rsidRPr="009E3AB8">
        <w:rPr>
          <w:rFonts w:eastAsia="Calibri" w:cs="Times New Roman"/>
          <w:color w:val="000000"/>
          <w:szCs w:val="26"/>
          <w:lang w:val="fr-FR"/>
        </w:rPr>
        <w:t>G</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ifdef Z_SAFE_HOM</w:t>
      </w:r>
      <w:r>
        <w:rPr>
          <w:rFonts w:eastAsia="Calibri" w:cs="Times New Roman"/>
          <w:color w:val="000000"/>
          <w:szCs w:val="26"/>
          <w:lang w:val="fr-FR"/>
        </w:rPr>
        <w:t xml:space="preserve">IN </w:t>
      </w:r>
      <w:r w:rsidRPr="009E3AB8">
        <w:rPr>
          <w:rFonts w:eastAsia="Calibri" w:cs="Times New Roman"/>
          <w:color w:val="000000"/>
          <w:szCs w:val="26"/>
          <w:lang w:val="fr-FR"/>
        </w:rPr>
        <w:t>G</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Z_SAFE_HOM</w:t>
      </w:r>
      <w:r>
        <w:rPr>
          <w:rFonts w:eastAsia="Calibri" w:cs="Times New Roman"/>
          <w:color w:val="000000"/>
          <w:szCs w:val="26"/>
          <w:lang w:val="fr-FR"/>
        </w:rPr>
        <w:t xml:space="preserve">IN </w:t>
      </w:r>
      <w:r w:rsidRPr="009E3AB8">
        <w:rPr>
          <w:rFonts w:eastAsia="Calibri" w:cs="Times New Roman"/>
          <w:color w:val="000000"/>
          <w:szCs w:val="26"/>
          <w:lang w:val="fr-FR"/>
        </w:rPr>
        <w:t>G_X_PO</w:t>
      </w:r>
      <w:r>
        <w:rPr>
          <w:rFonts w:eastAsia="Calibri" w:cs="Times New Roman"/>
          <w:color w:val="000000"/>
          <w:szCs w:val="26"/>
          <w:lang w:val="fr-FR"/>
        </w:rPr>
        <w:t xml:space="preserve">IN </w:t>
      </w:r>
      <w:r w:rsidRPr="009E3AB8">
        <w:rPr>
          <w:rFonts w:eastAsia="Calibri" w:cs="Times New Roman"/>
          <w:color w:val="000000"/>
          <w:szCs w:val="26"/>
          <w:lang w:val="fr-FR"/>
        </w:rPr>
        <w:t>T (X_MAX_LENGTH/2)</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Z_SAFE_HOM</w:t>
      </w:r>
      <w:r>
        <w:rPr>
          <w:rFonts w:eastAsia="Calibri" w:cs="Times New Roman"/>
          <w:color w:val="000000"/>
          <w:szCs w:val="26"/>
          <w:lang w:val="fr-FR"/>
        </w:rPr>
        <w:t xml:space="preserve">IN </w:t>
      </w:r>
      <w:r w:rsidRPr="009E3AB8">
        <w:rPr>
          <w:rFonts w:eastAsia="Calibri" w:cs="Times New Roman"/>
          <w:color w:val="000000"/>
          <w:szCs w:val="26"/>
          <w:lang w:val="fr-FR"/>
        </w:rPr>
        <w:t>G_Y_PO</w:t>
      </w:r>
      <w:r>
        <w:rPr>
          <w:rFonts w:eastAsia="Calibri" w:cs="Times New Roman"/>
          <w:color w:val="000000"/>
          <w:szCs w:val="26"/>
          <w:lang w:val="fr-FR"/>
        </w:rPr>
        <w:t xml:space="preserve">IN </w:t>
      </w:r>
      <w:r w:rsidRPr="009E3AB8">
        <w:rPr>
          <w:rFonts w:eastAsia="Calibri" w:cs="Times New Roman"/>
          <w:color w:val="000000"/>
          <w:szCs w:val="26"/>
          <w:lang w:val="fr-FR"/>
        </w:rPr>
        <w:t>T (Y_MAX_LENGTH/2)</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endif</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xml:space="preserve">// thiết lập số trục máy </w:t>
      </w:r>
      <w:r>
        <w:rPr>
          <w:rFonts w:eastAsia="Calibri" w:cs="Times New Roman"/>
          <w:color w:val="000000"/>
          <w:szCs w:val="26"/>
          <w:lang w:val="fr-FR"/>
        </w:rPr>
        <w:t xml:space="preserve">in </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NUM_AXIS 4</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lastRenderedPageBreak/>
        <w:t>#def</w:t>
      </w:r>
      <w:r>
        <w:rPr>
          <w:rFonts w:eastAsia="Calibri" w:cs="Times New Roman"/>
          <w:color w:val="000000"/>
          <w:szCs w:val="26"/>
          <w:lang w:val="fr-FR"/>
        </w:rPr>
        <w:t xml:space="preserve">in </w:t>
      </w:r>
      <w:r w:rsidRPr="009E3AB8">
        <w:rPr>
          <w:rFonts w:eastAsia="Calibri" w:cs="Times New Roman"/>
          <w:color w:val="000000"/>
          <w:szCs w:val="26"/>
          <w:lang w:val="fr-FR"/>
        </w:rPr>
        <w:t>e HOM</w:t>
      </w:r>
      <w:r>
        <w:rPr>
          <w:rFonts w:eastAsia="Calibri" w:cs="Times New Roman"/>
          <w:color w:val="000000"/>
          <w:szCs w:val="26"/>
          <w:lang w:val="fr-FR"/>
        </w:rPr>
        <w:t xml:space="preserve">IN </w:t>
      </w:r>
      <w:r w:rsidRPr="009E3AB8">
        <w:rPr>
          <w:rFonts w:eastAsia="Calibri" w:cs="Times New Roman"/>
          <w:color w:val="000000"/>
          <w:szCs w:val="26"/>
          <w:lang w:val="fr-FR"/>
        </w:rPr>
        <w:t>G_FEEDRATE_XY (50*6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HOM</w:t>
      </w:r>
      <w:r>
        <w:rPr>
          <w:rFonts w:eastAsia="Calibri" w:cs="Times New Roman"/>
          <w:color w:val="000000"/>
          <w:szCs w:val="26"/>
          <w:lang w:val="fr-FR"/>
        </w:rPr>
        <w:t xml:space="preserve">IN </w:t>
      </w:r>
      <w:r w:rsidRPr="009E3AB8">
        <w:rPr>
          <w:rFonts w:eastAsia="Calibri" w:cs="Times New Roman"/>
          <w:color w:val="000000"/>
          <w:szCs w:val="26"/>
          <w:lang w:val="fr-FR"/>
        </w:rPr>
        <w:t>G_FEEDRATE_Z (4*6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cài đặt số bước động cơ.</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EFAULT_AXIS_STEPS_PER_UNIT  {80,80,2560,60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cài đặt tốc độ, gia tốc.</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EFAULT_MAX_FEEDRATE {50, 50, 3, 100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EFAULT_MAX_ACCELERATION  {50,50,3,1000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EFAULT_ACCELERATION  300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EFAULT_RETRACT_ACCELERATION  200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EFAULT_TRAVEL_ACCELERATION  300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EFAULT_XYJERK                40.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EFAULT_ZJERK                 0.4</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EFAULT_EJERK                 5.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nhiệt độ làm nóng.</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PREHEAT_1_TEMP_HOTEND 18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PREHEAT_1_TEMP_BED 7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 xml:space="preserve">e PREHEAT_1_FAN_SPEED 255 </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PREHEAT_2_TEMP_HOTEND 24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PREHEAT_2_TEMP_BED 11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PREHEAT_2_FAN_SPEED   25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ính năng làm sạch đầu đùn.</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if ENABLED(NOZZLE_CLEAN_FEATURE)</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NOZZLE_CLEAN_STROKES  12</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NOZZLE_CLEAN_START_PO</w:t>
      </w:r>
      <w:r>
        <w:rPr>
          <w:rFonts w:eastAsia="Calibri" w:cs="Times New Roman"/>
          <w:color w:val="000000"/>
          <w:szCs w:val="26"/>
          <w:lang w:val="fr-FR"/>
        </w:rPr>
        <w:t xml:space="preserve">IN </w:t>
      </w:r>
      <w:r w:rsidRPr="009E3AB8">
        <w:rPr>
          <w:rFonts w:eastAsia="Calibri" w:cs="Times New Roman"/>
          <w:color w:val="000000"/>
          <w:szCs w:val="26"/>
          <w:lang w:val="fr-FR"/>
        </w:rPr>
        <w:t>T { 30, 30, (Z_M</w:t>
      </w:r>
      <w:r>
        <w:rPr>
          <w:rFonts w:eastAsia="Calibri" w:cs="Times New Roman"/>
          <w:color w:val="000000"/>
          <w:szCs w:val="26"/>
          <w:lang w:val="fr-FR"/>
        </w:rPr>
        <w:t xml:space="preserve">IN </w:t>
      </w:r>
      <w:r w:rsidRPr="009E3AB8">
        <w:rPr>
          <w:rFonts w:eastAsia="Calibri" w:cs="Times New Roman"/>
          <w:color w:val="000000"/>
          <w:szCs w:val="26"/>
          <w:lang w:val="fr-FR"/>
        </w:rPr>
        <w:t>_POS + 1)}</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NOZZLE_CLEAN_END_PO</w:t>
      </w:r>
      <w:r>
        <w:rPr>
          <w:rFonts w:eastAsia="Calibri" w:cs="Times New Roman"/>
          <w:color w:val="000000"/>
          <w:szCs w:val="26"/>
          <w:lang w:val="fr-FR"/>
        </w:rPr>
        <w:t xml:space="preserve">IN </w:t>
      </w:r>
      <w:r w:rsidRPr="009E3AB8">
        <w:rPr>
          <w:rFonts w:eastAsia="Calibri" w:cs="Times New Roman"/>
          <w:color w:val="000000"/>
          <w:szCs w:val="26"/>
          <w:lang w:val="fr-FR"/>
        </w:rPr>
        <w:t>T {100, 60, (Z_M</w:t>
      </w:r>
      <w:r>
        <w:rPr>
          <w:rFonts w:eastAsia="Calibri" w:cs="Times New Roman"/>
          <w:color w:val="000000"/>
          <w:szCs w:val="26"/>
          <w:lang w:val="fr-FR"/>
        </w:rPr>
        <w:t xml:space="preserve">IN </w:t>
      </w:r>
      <w:r w:rsidRPr="009E3AB8">
        <w:rPr>
          <w:rFonts w:eastAsia="Calibri" w:cs="Times New Roman"/>
          <w:color w:val="000000"/>
          <w:szCs w:val="26"/>
          <w:lang w:val="fr-FR"/>
        </w:rPr>
        <w:t>_POS + 1)}</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lastRenderedPageBreak/>
        <w:t>#def</w:t>
      </w:r>
      <w:r>
        <w:rPr>
          <w:rFonts w:eastAsia="Calibri" w:cs="Times New Roman"/>
          <w:color w:val="000000"/>
          <w:szCs w:val="26"/>
          <w:lang w:val="fr-FR"/>
        </w:rPr>
        <w:t xml:space="preserve">in </w:t>
      </w:r>
      <w:r w:rsidRPr="009E3AB8">
        <w:rPr>
          <w:rFonts w:eastAsia="Calibri" w:cs="Times New Roman"/>
          <w:color w:val="000000"/>
          <w:szCs w:val="26"/>
          <w:lang w:val="fr-FR"/>
        </w:rPr>
        <w:t>e NOZZLE_CLEAN_GOBACK</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endif</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thiết lập hiển thị LCD.</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LCD_LANGUAGE en</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ULTRA_LCD</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OGLCD</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SDSUPPORT</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SD_CHECK_AND_RETRY</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ENCODER_PULSES_PER_STEP 1</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ENCODER_STEPS_PER_MENU_ITEM 5</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LCD_FEEDBACK_FREQUENCY_DURATION_MS 10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LCD_FEEDBACK_FREQUENCY_HZ 100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ULTIMAKERCONTROLLER</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ULTIPANEL</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SPI_SPEED SPI_HALF_SPEED</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SPI_SPEED SPI_QUARTER_SPEED</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SPI_SPEED SPI_EIGHTH_SPEED</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REPRAP_DISCOUNT_SMART_CONTROLLER</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REPRAP_DISCOUNT_FULL_GRAPHIC_SMART_CONTROLER</w:t>
      </w:r>
    </w:p>
    <w:p w:rsidR="008571F1" w:rsidRPr="009E3AB8" w:rsidRDefault="008571F1" w:rsidP="008571F1">
      <w:pPr>
        <w:spacing w:before="120" w:after="120" w:line="312" w:lineRule="auto"/>
        <w:ind w:firstLine="0"/>
        <w:rPr>
          <w:rFonts w:eastAsia="Calibri" w:cs="Times New Roman"/>
          <w:color w:val="000000"/>
          <w:szCs w:val="26"/>
          <w:lang w:val="fr-FR"/>
        </w:rPr>
      </w:pP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giới hạn đọc cảm biến.</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DEFAULT_NOM</w:t>
      </w:r>
      <w:r>
        <w:rPr>
          <w:rFonts w:eastAsia="Calibri" w:cs="Times New Roman"/>
          <w:color w:val="000000"/>
          <w:szCs w:val="26"/>
          <w:lang w:val="fr-FR"/>
        </w:rPr>
        <w:t xml:space="preserve">IN </w:t>
      </w:r>
      <w:r w:rsidRPr="009E3AB8">
        <w:rPr>
          <w:rFonts w:eastAsia="Calibri" w:cs="Times New Roman"/>
          <w:color w:val="000000"/>
          <w:szCs w:val="26"/>
          <w:lang w:val="fr-FR"/>
        </w:rPr>
        <w:t>AL_FILAMENT_DIA 3.0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if ENABLED(FILAMENT_WIDTH_SENSOR)</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FILAMENT_SENSOR_EXTRUDER_NUM 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MEASUREMENT_DELAY_CM 14</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lastRenderedPageBreak/>
        <w:t>#def</w:t>
      </w:r>
      <w:r>
        <w:rPr>
          <w:rFonts w:eastAsia="Calibri" w:cs="Times New Roman"/>
          <w:color w:val="000000"/>
          <w:szCs w:val="26"/>
          <w:lang w:val="fr-FR"/>
        </w:rPr>
        <w:t xml:space="preserve">in </w:t>
      </w:r>
      <w:r w:rsidRPr="009E3AB8">
        <w:rPr>
          <w:rFonts w:eastAsia="Calibri" w:cs="Times New Roman"/>
          <w:color w:val="000000"/>
          <w:szCs w:val="26"/>
          <w:lang w:val="fr-FR"/>
        </w:rPr>
        <w:t>e MEASURED_UPPER_LIMIT 3.3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MEASURED_LOWER_LIMIT 1.9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def</w:t>
      </w:r>
      <w:r>
        <w:rPr>
          <w:rFonts w:eastAsia="Calibri" w:cs="Times New Roman"/>
          <w:color w:val="000000"/>
          <w:szCs w:val="26"/>
          <w:lang w:val="fr-FR"/>
        </w:rPr>
        <w:t xml:space="preserve">in </w:t>
      </w:r>
      <w:r w:rsidRPr="009E3AB8">
        <w:rPr>
          <w:rFonts w:eastAsia="Calibri" w:cs="Times New Roman"/>
          <w:color w:val="000000"/>
          <w:szCs w:val="26"/>
          <w:lang w:val="fr-FR"/>
        </w:rPr>
        <w:t>e MAX_MEASUREMENT_DELAY 20</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endif</w:t>
      </w:r>
    </w:p>
    <w:p w:rsidR="008571F1" w:rsidRPr="009E3AB8" w:rsidRDefault="008571F1" w:rsidP="008571F1">
      <w:pPr>
        <w:spacing w:before="120" w:after="120" w:line="312" w:lineRule="auto"/>
        <w:ind w:firstLine="0"/>
        <w:rPr>
          <w:rFonts w:eastAsia="Calibri" w:cs="Times New Roman"/>
          <w:color w:val="000000"/>
          <w:szCs w:val="26"/>
          <w:lang w:val="fr-FR"/>
        </w:rPr>
      </w:pPr>
      <w:r w:rsidRPr="009E3AB8">
        <w:rPr>
          <w:rFonts w:eastAsia="Calibri" w:cs="Times New Roman"/>
          <w:color w:val="000000"/>
          <w:szCs w:val="26"/>
          <w:lang w:val="fr-FR"/>
        </w:rPr>
        <w:t>// kết thúc chương trình.</w:t>
      </w:r>
    </w:p>
    <w:p w:rsidR="008571F1" w:rsidRPr="005F1EBC" w:rsidRDefault="008571F1" w:rsidP="008571F1">
      <w:pPr>
        <w:spacing w:before="120" w:after="120" w:line="312" w:lineRule="auto"/>
        <w:ind w:firstLine="0"/>
        <w:rPr>
          <w:rFonts w:eastAsia="Calibri" w:cs="Times New Roman"/>
          <w:color w:val="000000"/>
          <w:szCs w:val="26"/>
          <w:lang w:val="fr-FR"/>
        </w:rPr>
      </w:pPr>
      <w:r>
        <w:rPr>
          <w:rFonts w:eastAsia="Calibri" w:cs="Times New Roman"/>
          <w:color w:val="000000"/>
          <w:szCs w:val="26"/>
          <w:lang w:val="fr-FR"/>
        </w:rPr>
        <w:t>#endif.</w:t>
      </w:r>
    </w:p>
    <w:p w:rsidR="008571F1" w:rsidRPr="00A30F5E" w:rsidRDefault="008571F1" w:rsidP="008571F1">
      <w:pPr>
        <w:pStyle w:val="ML"/>
        <w:jc w:val="both"/>
      </w:pPr>
    </w:p>
    <w:p w:rsidR="007A7C2C" w:rsidRDefault="004C3592" w:rsidP="00017E51">
      <w:pPr>
        <w:pStyle w:val="ML"/>
      </w:pPr>
      <w:r>
        <w:br w:type="page"/>
      </w:r>
      <w:bookmarkStart w:id="3271" w:name="_Toc13178958"/>
      <w:bookmarkStart w:id="3272" w:name="_Toc13436929"/>
      <w:bookmarkStart w:id="3273" w:name="_Toc14030614"/>
      <w:bookmarkStart w:id="3274" w:name="_Toc14272883"/>
      <w:bookmarkStart w:id="3275" w:name="_Toc14391000"/>
      <w:bookmarkStart w:id="3276" w:name="_Toc14424164"/>
      <w:bookmarkStart w:id="3277" w:name="_Toc14549650"/>
      <w:bookmarkStart w:id="3278" w:name="_Toc14550058"/>
      <w:bookmarkStart w:id="3279" w:name="_Toc14706220"/>
      <w:bookmarkStart w:id="3280" w:name="_Toc14721983"/>
      <w:bookmarkStart w:id="3281" w:name="_Toc14730256"/>
      <w:bookmarkStart w:id="3282" w:name="_Toc14768884"/>
      <w:bookmarkStart w:id="3283" w:name="_Toc15992999"/>
      <w:r w:rsidR="007A7C2C" w:rsidRPr="007A7C2C">
        <w:lastRenderedPageBreak/>
        <w:t>PHỤ LỤC 2</w:t>
      </w:r>
      <w:bookmarkEnd w:id="3271"/>
      <w:bookmarkEnd w:id="3272"/>
      <w:bookmarkEnd w:id="3273"/>
      <w:bookmarkEnd w:id="3274"/>
      <w:bookmarkEnd w:id="3275"/>
      <w:bookmarkEnd w:id="3276"/>
      <w:bookmarkEnd w:id="3277"/>
      <w:bookmarkEnd w:id="3278"/>
      <w:bookmarkEnd w:id="3279"/>
      <w:bookmarkEnd w:id="3280"/>
      <w:bookmarkEnd w:id="3281"/>
      <w:bookmarkEnd w:id="3282"/>
      <w:bookmarkEnd w:id="3283"/>
    </w:p>
    <w:p w:rsidR="002D5E93" w:rsidRPr="009E3AB8" w:rsidRDefault="002D5E93" w:rsidP="002D5E93">
      <w:r w:rsidRPr="009E3AB8">
        <w:rPr>
          <w:rFonts w:eastAsia="Calibri" w:cs="Times New Roman"/>
          <w:noProof/>
          <w:color w:val="000000"/>
        </w:rPr>
        <w:drawing>
          <wp:anchor distT="0" distB="0" distL="114300" distR="114300" simplePos="0" relativeHeight="251635712" behindDoc="0" locked="0" layoutInCell="1" allowOverlap="1" wp14:anchorId="70BC6205" wp14:editId="06094CE9">
            <wp:simplePos x="0" y="0"/>
            <wp:positionH relativeFrom="column">
              <wp:posOffset>1606550</wp:posOffset>
            </wp:positionH>
            <wp:positionV relativeFrom="paragraph">
              <wp:posOffset>742315</wp:posOffset>
            </wp:positionV>
            <wp:extent cx="3148965" cy="1990725"/>
            <wp:effectExtent l="0" t="0" r="0" b="9525"/>
            <wp:wrapTopAndBottom/>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3"/>
                    <a:srcRect l="33381" r="32383" b="56652"/>
                    <a:stretch>
                      <a:fillRect/>
                    </a:stretch>
                  </pic:blipFill>
                  <pic:spPr bwMode="auto">
                    <a:xfrm>
                      <a:off x="0" y="0"/>
                      <a:ext cx="3148965" cy="19907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9E3AB8">
        <w:t>Sau khi download và cài đặt và khởi động phần mềm Simplify3D. Tại giao diện chính chọn “</w:t>
      </w:r>
      <w:r w:rsidRPr="009E3AB8">
        <w:rPr>
          <w:b/>
        </w:rPr>
        <w:t>Tool</w:t>
      </w:r>
      <w:r w:rsidRPr="009E3AB8">
        <w:t xml:space="preserve">” </w:t>
      </w:r>
      <w:r w:rsidRPr="009E3AB8">
        <w:sym w:font="Wingdings" w:char="F0E0"/>
      </w:r>
      <w:r w:rsidRPr="009E3AB8">
        <w:t xml:space="preserve"> “</w:t>
      </w:r>
      <w:r w:rsidRPr="009E3AB8">
        <w:rPr>
          <w:b/>
        </w:rPr>
        <w:t>General Options</w:t>
      </w:r>
      <w:r w:rsidRPr="009E3AB8">
        <w:t xml:space="preserve">” </w:t>
      </w:r>
      <w:r w:rsidRPr="009E3AB8">
        <w:sym w:font="Wingdings" w:char="F0E0"/>
      </w:r>
      <w:r w:rsidRPr="009E3AB8">
        <w:t xml:space="preserve"> “</w:t>
      </w:r>
      <w:r w:rsidRPr="009E3AB8">
        <w:rPr>
          <w:b/>
        </w:rPr>
        <w:t xml:space="preserve">Preference” </w:t>
      </w:r>
      <w:r w:rsidRPr="009E3AB8">
        <w:t xml:space="preserve">để chọn kích thướt. </w:t>
      </w:r>
    </w:p>
    <w:p w:rsidR="002D5E93" w:rsidRPr="009E3AB8" w:rsidRDefault="002D5E93" w:rsidP="00017E51">
      <w:pPr>
        <w:pStyle w:val="Style"/>
      </w:pPr>
      <w:r>
        <w:t xml:space="preserve"> </w:t>
      </w:r>
      <w:bookmarkStart w:id="3284" w:name="_Toc11964370"/>
      <w:bookmarkStart w:id="3285" w:name="_Toc11964586"/>
      <w:bookmarkStart w:id="3286" w:name="_Toc12740635"/>
      <w:r>
        <w:t xml:space="preserve">Cài đặt thông số </w:t>
      </w:r>
      <w:r w:rsidRPr="009E3AB8">
        <w:rPr>
          <w:b/>
        </w:rPr>
        <w:t>Preference</w:t>
      </w:r>
      <w:r>
        <w:t xml:space="preserve"> của máy trên phần mềm</w:t>
      </w:r>
      <w:bookmarkEnd w:id="3284"/>
      <w:bookmarkEnd w:id="3285"/>
      <w:bookmarkEnd w:id="3286"/>
    </w:p>
    <w:p w:rsidR="002D5E93" w:rsidRPr="009E3AB8" w:rsidRDefault="002D5E93" w:rsidP="002D5E93">
      <w:r w:rsidRPr="009E3AB8">
        <w:t>Chọn tốc độ chạy của động cơ: “Speed Display Units” ở chế độ mm/m</w:t>
      </w:r>
      <w:r>
        <w:t>in</w:t>
      </w:r>
      <w:r w:rsidRPr="009E3AB8">
        <w:t>. Trong tab “Mach</w:t>
      </w:r>
      <w:r>
        <w:t xml:space="preserve">in </w:t>
      </w:r>
      <w:r w:rsidRPr="009E3AB8">
        <w:t>e” ta thiết lập như sau: hành trình 200x200x200</w:t>
      </w:r>
      <w:r>
        <w:t>.</w:t>
      </w:r>
    </w:p>
    <w:p w:rsidR="002D5E93" w:rsidRPr="009E3AB8" w:rsidRDefault="002D5E93" w:rsidP="002D5E93">
      <w:pPr>
        <w:rPr>
          <w:rFonts w:eastAsia="Calibri" w:cs="Times New Roman"/>
          <w:color w:val="000000"/>
        </w:rPr>
      </w:pPr>
      <w:r w:rsidRPr="009E3AB8">
        <w:rPr>
          <w:rFonts w:eastAsia="Calibri" w:cs="Times New Roman"/>
          <w:color w:val="000000"/>
        </w:rPr>
        <w:t>Các tab còn lại trong hộp thoại mặc định phần mềm tự thiết lập.</w:t>
      </w:r>
    </w:p>
    <w:p w:rsidR="002D5E93" w:rsidRPr="009E3AB8" w:rsidRDefault="002D5E93" w:rsidP="002D5E93">
      <w:pPr>
        <w:rPr>
          <w:rFonts w:eastAsia="Calibri" w:cs="Times New Roman"/>
          <w:color w:val="000000"/>
        </w:rPr>
      </w:pPr>
      <w:r w:rsidRPr="00450AE6">
        <w:t xml:space="preserve">Tại hộp thoại “Models” là tab chứ các phần tử cần </w:t>
      </w:r>
      <w:r>
        <w:t>in</w:t>
      </w:r>
      <w:r w:rsidRPr="00450AE6">
        <w:t xml:space="preserve"> của phần mềm Simplify3D</w:t>
      </w:r>
      <w:r w:rsidRPr="009E3AB8">
        <w:rPr>
          <w:rFonts w:eastAsia="Calibri" w:cs="Times New Roman"/>
          <w:color w:val="000000"/>
        </w:rPr>
        <w:t>.</w:t>
      </w:r>
    </w:p>
    <w:p w:rsidR="002D5E93" w:rsidRPr="00450AE6" w:rsidRDefault="00831BDD" w:rsidP="002F425F">
      <w:pPr>
        <w:pStyle w:val="ListParagraph1"/>
        <w:numPr>
          <w:ilvl w:val="0"/>
          <w:numId w:val="30"/>
        </w:numPr>
      </w:pPr>
      <w:r w:rsidRPr="009E3AB8">
        <w:rPr>
          <w:noProof/>
        </w:rPr>
        <w:drawing>
          <wp:anchor distT="0" distB="0" distL="114300" distR="114300" simplePos="0" relativeHeight="251636736" behindDoc="0" locked="0" layoutInCell="1" allowOverlap="1" wp14:anchorId="2DD83A1F" wp14:editId="5B3A88EF">
            <wp:simplePos x="0" y="0"/>
            <wp:positionH relativeFrom="column">
              <wp:posOffset>1363980</wp:posOffset>
            </wp:positionH>
            <wp:positionV relativeFrom="paragraph">
              <wp:posOffset>349885</wp:posOffset>
            </wp:positionV>
            <wp:extent cx="3124200" cy="2007870"/>
            <wp:effectExtent l="0" t="0" r="0" b="0"/>
            <wp:wrapTopAndBottom/>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4">
                      <a:extLst>
                        <a:ext uri="{28A0092B-C50C-407E-A947-70E740481C1C}">
                          <a14:useLocalDpi xmlns:a14="http://schemas.microsoft.com/office/drawing/2010/main" val="0"/>
                        </a:ext>
                      </a:extLst>
                    </a:blip>
                    <a:srcRect l="33369" r="31338" b="45238"/>
                    <a:stretch>
                      <a:fillRect/>
                    </a:stretch>
                  </pic:blipFill>
                  <pic:spPr bwMode="auto">
                    <a:xfrm>
                      <a:off x="0" y="0"/>
                      <a:ext cx="3124200" cy="200787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2D5E93" w:rsidRPr="009E3AB8">
        <w:t xml:space="preserve">Load hình vào phần mềm: </w:t>
      </w:r>
      <w:r w:rsidR="002D5E93" w:rsidRPr="009E3AB8">
        <w:rPr>
          <w:b/>
        </w:rPr>
        <w:t>Import</w:t>
      </w:r>
      <w:r w:rsidR="002D5E93" w:rsidRPr="009E3AB8">
        <w:t xml:space="preserve"> </w:t>
      </w:r>
      <w:r w:rsidR="002D5E93" w:rsidRPr="009E3AB8">
        <w:sym w:font="Wingdings" w:char="F0E0"/>
      </w:r>
      <w:r w:rsidR="002D5E93" w:rsidRPr="009E3AB8">
        <w:rPr>
          <w:b/>
        </w:rPr>
        <w:t xml:space="preserve"> file</w:t>
      </w:r>
      <w:r w:rsidR="002D5E93" w:rsidRPr="009E3AB8">
        <w:t xml:space="preserve"> </w:t>
      </w:r>
      <w:r w:rsidR="002D5E93" w:rsidRPr="009E3AB8">
        <w:sym w:font="Wingdings" w:char="F0E0"/>
      </w:r>
      <w:r w:rsidR="002D5E93" w:rsidRPr="009E3AB8">
        <w:t xml:space="preserve"> </w:t>
      </w:r>
      <w:r w:rsidR="002D5E93" w:rsidRPr="009E3AB8">
        <w:rPr>
          <w:b/>
        </w:rPr>
        <w:t>chọn hình 3D</w:t>
      </w:r>
    </w:p>
    <w:p w:rsidR="002D5E93" w:rsidRPr="009E3AB8" w:rsidRDefault="002D5E93" w:rsidP="00017E51">
      <w:pPr>
        <w:pStyle w:val="Style"/>
      </w:pPr>
      <w:bookmarkStart w:id="3287" w:name="_Toc11964371"/>
      <w:bookmarkStart w:id="3288" w:name="_Toc11964587"/>
      <w:bookmarkStart w:id="3289" w:name="_Toc12740636"/>
      <w:r>
        <w:t xml:space="preserve">Cài đặt thông số </w:t>
      </w:r>
      <w:r w:rsidRPr="00450AE6">
        <w:t>Models</w:t>
      </w:r>
      <w:r>
        <w:t xml:space="preserve"> của máy trên phần mềm</w:t>
      </w:r>
      <w:bookmarkEnd w:id="3287"/>
      <w:bookmarkEnd w:id="3288"/>
      <w:bookmarkEnd w:id="3289"/>
    </w:p>
    <w:p w:rsidR="002D5E93" w:rsidRPr="009E3AB8" w:rsidRDefault="002D5E93" w:rsidP="002D5E93">
      <w:r w:rsidRPr="009E3AB8">
        <w:t xml:space="preserve">Xóa hình khỏi phần mềm: chọn hình cần xóa và chọn </w:t>
      </w:r>
      <w:r w:rsidRPr="009E3AB8">
        <w:rPr>
          <w:b/>
        </w:rPr>
        <w:t>Remove.</w:t>
      </w:r>
    </w:p>
    <w:p w:rsidR="002D5E93" w:rsidRPr="009E3AB8" w:rsidRDefault="009673D3" w:rsidP="002D5E93">
      <w:r w:rsidRPr="009E3AB8">
        <w:rPr>
          <w:rFonts w:eastAsia="Calibri" w:cs="Times New Roman"/>
          <w:noProof/>
          <w:color w:val="000000"/>
        </w:rPr>
        <w:lastRenderedPageBreak/>
        <w:drawing>
          <wp:anchor distT="0" distB="0" distL="114300" distR="114300" simplePos="0" relativeHeight="251685888" behindDoc="0" locked="0" layoutInCell="1" allowOverlap="1" wp14:anchorId="6FA41236" wp14:editId="045B9636">
            <wp:simplePos x="0" y="0"/>
            <wp:positionH relativeFrom="column">
              <wp:posOffset>1320165</wp:posOffset>
            </wp:positionH>
            <wp:positionV relativeFrom="paragraph">
              <wp:posOffset>428625</wp:posOffset>
            </wp:positionV>
            <wp:extent cx="2809875" cy="2856230"/>
            <wp:effectExtent l="0" t="0" r="9525" b="1270"/>
            <wp:wrapTopAndBottom/>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5"/>
                    <a:srcRect/>
                    <a:stretch>
                      <a:fillRect/>
                    </a:stretch>
                  </pic:blipFill>
                  <pic:spPr bwMode="auto">
                    <a:xfrm>
                      <a:off x="0" y="0"/>
                      <a:ext cx="2809875" cy="285623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2D5E93" w:rsidRPr="009E3AB8">
        <w:t xml:space="preserve">Đưa hình ra giữa bàn </w:t>
      </w:r>
      <w:r w:rsidR="002D5E93">
        <w:t>in</w:t>
      </w:r>
      <w:r w:rsidR="002D5E93" w:rsidRPr="009E3AB8">
        <w:t xml:space="preserve">: Chọn đối tượng và bấm </w:t>
      </w:r>
      <w:r w:rsidR="002D5E93" w:rsidRPr="009E3AB8">
        <w:rPr>
          <w:b/>
        </w:rPr>
        <w:t>Center and Arrange</w:t>
      </w:r>
      <w:r w:rsidR="002D5E93" w:rsidRPr="009E3AB8">
        <w:t>.</w:t>
      </w:r>
    </w:p>
    <w:p w:rsidR="002D5E93" w:rsidRPr="00013D6D" w:rsidRDefault="002D5E93" w:rsidP="00017E51">
      <w:pPr>
        <w:pStyle w:val="Style"/>
      </w:pPr>
      <w:bookmarkStart w:id="3290" w:name="_Toc11964372"/>
      <w:bookmarkStart w:id="3291" w:name="_Toc11964588"/>
      <w:bookmarkStart w:id="3292" w:name="_Toc12740637"/>
      <w:r>
        <w:t>Thiết lập vật thể in</w:t>
      </w:r>
      <w:bookmarkEnd w:id="3290"/>
      <w:bookmarkEnd w:id="3291"/>
      <w:bookmarkEnd w:id="3292"/>
      <w:r>
        <w:t xml:space="preserve"> </w:t>
      </w:r>
    </w:p>
    <w:p w:rsidR="002D5E93" w:rsidRPr="009E3AB8" w:rsidRDefault="00017E51" w:rsidP="002D5E93">
      <w:pPr>
        <w:ind w:firstLine="0"/>
      </w:pPr>
      <w:r w:rsidRPr="009E3AB8">
        <w:rPr>
          <w:noProof/>
        </w:rPr>
        <w:drawing>
          <wp:anchor distT="0" distB="0" distL="114300" distR="114300" simplePos="0" relativeHeight="251695104" behindDoc="0" locked="0" layoutInCell="1" allowOverlap="1" wp14:anchorId="489E3B02" wp14:editId="794A87B3">
            <wp:simplePos x="0" y="0"/>
            <wp:positionH relativeFrom="column">
              <wp:posOffset>1853565</wp:posOffset>
            </wp:positionH>
            <wp:positionV relativeFrom="paragraph">
              <wp:posOffset>472440</wp:posOffset>
            </wp:positionV>
            <wp:extent cx="1238250" cy="3790950"/>
            <wp:effectExtent l="0" t="0" r="0" b="0"/>
            <wp:wrapTopAndBottom/>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Capture.PNG"/>
                    <pic:cNvPicPr/>
                  </pic:nvPicPr>
                  <pic:blipFill>
                    <a:blip r:embed="rId176">
                      <a:extLst>
                        <a:ext uri="{28A0092B-C50C-407E-A947-70E740481C1C}">
                          <a14:useLocalDpi xmlns:a14="http://schemas.microsoft.com/office/drawing/2010/main" val="0"/>
                        </a:ext>
                      </a:extLst>
                    </a:blip>
                    <a:stretch>
                      <a:fillRect/>
                    </a:stretch>
                  </pic:blipFill>
                  <pic:spPr>
                    <a:xfrm>
                      <a:off x="0" y="0"/>
                      <a:ext cx="1238250" cy="3790950"/>
                    </a:xfrm>
                    <a:prstGeom prst="rect">
                      <a:avLst/>
                    </a:prstGeom>
                  </pic:spPr>
                </pic:pic>
              </a:graphicData>
            </a:graphic>
            <wp14:sizeRelH relativeFrom="margin">
              <wp14:pctWidth>0</wp14:pctWidth>
            </wp14:sizeRelH>
            <wp14:sizeRelV relativeFrom="margin">
              <wp14:pctHeight>0</wp14:pctHeight>
            </wp14:sizeRelV>
          </wp:anchor>
        </w:drawing>
      </w:r>
      <w:r w:rsidR="002D5E93" w:rsidRPr="009E3AB8">
        <w:t xml:space="preserve">  Nếu double lick vào phần tử thì hộp thoại mới sẽ hiện ra ở góc phải màn hình.</w:t>
      </w:r>
    </w:p>
    <w:p w:rsidR="002D5E93" w:rsidRDefault="002D5E93" w:rsidP="00017E51">
      <w:pPr>
        <w:pStyle w:val="Style"/>
      </w:pPr>
      <w:bookmarkStart w:id="3293" w:name="_Toc11964373"/>
      <w:bookmarkStart w:id="3294" w:name="_Toc11964589"/>
      <w:bookmarkStart w:id="3295" w:name="_Toc12740638"/>
      <w:r>
        <w:t>Thiết lập kích thước và vị trí của vật thể</w:t>
      </w:r>
      <w:bookmarkEnd w:id="3293"/>
      <w:bookmarkEnd w:id="3294"/>
      <w:bookmarkEnd w:id="3295"/>
    </w:p>
    <w:p w:rsidR="002D5E93" w:rsidRPr="009E3AB8" w:rsidRDefault="002D5E93" w:rsidP="002D5E93">
      <w:r w:rsidRPr="009E3AB8">
        <w:lastRenderedPageBreak/>
        <w:t xml:space="preserve">Trong đó: </w:t>
      </w:r>
    </w:p>
    <w:p w:rsidR="002D5E93" w:rsidRPr="009E3AB8" w:rsidRDefault="002D5E93" w:rsidP="002F425F">
      <w:pPr>
        <w:pStyle w:val="ListParagraph1"/>
        <w:numPr>
          <w:ilvl w:val="0"/>
          <w:numId w:val="30"/>
        </w:numPr>
      </w:pPr>
      <w:r>
        <w:rPr>
          <w:b/>
        </w:rPr>
        <w:t>M</w:t>
      </w:r>
      <w:r w:rsidRPr="009E3AB8">
        <w:rPr>
          <w:b/>
        </w:rPr>
        <w:t>odel Name</w:t>
      </w:r>
      <w:r w:rsidRPr="009E3AB8">
        <w:t>: là tên của phần tử cần chỉnh sửa.</w:t>
      </w:r>
    </w:p>
    <w:p w:rsidR="002D5E93" w:rsidRPr="009E3AB8" w:rsidRDefault="002D5E93" w:rsidP="002F425F">
      <w:pPr>
        <w:pStyle w:val="ListParagraph1"/>
        <w:numPr>
          <w:ilvl w:val="0"/>
          <w:numId w:val="30"/>
        </w:numPr>
      </w:pPr>
      <w:r w:rsidRPr="009E3AB8">
        <w:t xml:space="preserve"> </w:t>
      </w:r>
      <w:r w:rsidRPr="009E3AB8">
        <w:rPr>
          <w:b/>
        </w:rPr>
        <w:t>Change Postion</w:t>
      </w:r>
      <w:r w:rsidRPr="009E3AB8">
        <w:t>: là tab chỉnh sửa tọa độ vị trí của phần tử trong phần mềm.</w:t>
      </w:r>
    </w:p>
    <w:p w:rsidR="002D5E93" w:rsidRPr="009E3AB8" w:rsidRDefault="002D5E93" w:rsidP="002F425F">
      <w:pPr>
        <w:pStyle w:val="ListParagraph1"/>
        <w:numPr>
          <w:ilvl w:val="0"/>
          <w:numId w:val="30"/>
        </w:numPr>
      </w:pPr>
      <w:r w:rsidRPr="009E3AB8">
        <w:t xml:space="preserve"> </w:t>
      </w:r>
      <w:r w:rsidRPr="009E3AB8">
        <w:rPr>
          <w:b/>
        </w:rPr>
        <w:t>Change Scal</w:t>
      </w:r>
      <w:r>
        <w:rPr>
          <w:b/>
        </w:rPr>
        <w:t xml:space="preserve">in </w:t>
      </w:r>
      <w:r w:rsidRPr="009E3AB8">
        <w:rPr>
          <w:b/>
        </w:rPr>
        <w:t>g</w:t>
      </w:r>
      <w:r w:rsidRPr="009E3AB8">
        <w:t xml:space="preserve">: là tab thay đổi kích thước của phần tử. với </w:t>
      </w:r>
      <w:r w:rsidRPr="009E3AB8">
        <w:rPr>
          <w:b/>
        </w:rPr>
        <w:t>unform scal</w:t>
      </w:r>
      <w:r>
        <w:rPr>
          <w:b/>
        </w:rPr>
        <w:t>in</w:t>
      </w:r>
      <w:r w:rsidRPr="009E3AB8">
        <w:rPr>
          <w:b/>
        </w:rPr>
        <w:t>g</w:t>
      </w:r>
      <w:r w:rsidRPr="009E3AB8">
        <w:t xml:space="preserve"> là đồng bộ</w:t>
      </w:r>
      <w:r>
        <w:t xml:space="preserve"> </w:t>
      </w:r>
      <w:r w:rsidRPr="009E3AB8">
        <w:t>thay đổi của các tọa độ X, Y và Z.</w:t>
      </w:r>
    </w:p>
    <w:p w:rsidR="002D5E93" w:rsidRPr="009E3AB8" w:rsidRDefault="00CD24D3" w:rsidP="002F425F">
      <w:pPr>
        <w:pStyle w:val="ListParagraph1"/>
        <w:numPr>
          <w:ilvl w:val="0"/>
          <w:numId w:val="30"/>
        </w:numPr>
      </w:pPr>
      <w:r w:rsidRPr="009E3AB8">
        <w:rPr>
          <w:noProof/>
        </w:rPr>
        <w:drawing>
          <wp:anchor distT="0" distB="0" distL="114300" distR="114300" simplePos="0" relativeHeight="251864064" behindDoc="0" locked="0" layoutInCell="1" allowOverlap="1" wp14:anchorId="3B44E546" wp14:editId="5D1C8306">
            <wp:simplePos x="0" y="0"/>
            <wp:positionH relativeFrom="column">
              <wp:posOffset>300990</wp:posOffset>
            </wp:positionH>
            <wp:positionV relativeFrom="page">
              <wp:posOffset>2667000</wp:posOffset>
            </wp:positionV>
            <wp:extent cx="5391785" cy="4715510"/>
            <wp:effectExtent l="0" t="0" r="0" b="8890"/>
            <wp:wrapTopAndBottom/>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0.PNG"/>
                    <pic:cNvPicPr/>
                  </pic:nvPicPr>
                  <pic:blipFill>
                    <a:blip r:embed="rId177">
                      <a:extLst>
                        <a:ext uri="{28A0092B-C50C-407E-A947-70E740481C1C}">
                          <a14:useLocalDpi xmlns:a14="http://schemas.microsoft.com/office/drawing/2010/main" val="0"/>
                        </a:ext>
                      </a:extLst>
                    </a:blip>
                    <a:stretch>
                      <a:fillRect/>
                    </a:stretch>
                  </pic:blipFill>
                  <pic:spPr>
                    <a:xfrm>
                      <a:off x="0" y="0"/>
                      <a:ext cx="5391785" cy="4715510"/>
                    </a:xfrm>
                    <a:prstGeom prst="rect">
                      <a:avLst/>
                    </a:prstGeom>
                  </pic:spPr>
                </pic:pic>
              </a:graphicData>
            </a:graphic>
            <wp14:sizeRelH relativeFrom="margin">
              <wp14:pctWidth>0</wp14:pctWidth>
            </wp14:sizeRelH>
            <wp14:sizeRelV relativeFrom="margin">
              <wp14:pctHeight>0</wp14:pctHeight>
            </wp14:sizeRelV>
          </wp:anchor>
        </w:drawing>
      </w:r>
      <w:r w:rsidR="002D5E93" w:rsidRPr="009E3AB8">
        <w:rPr>
          <w:b/>
        </w:rPr>
        <w:t>Change Rotation</w:t>
      </w:r>
      <w:r w:rsidR="002D5E93" w:rsidRPr="009E3AB8">
        <w:t>: là tab để hiệu chỉnh các góc nghiêng của vật thể.</w:t>
      </w:r>
    </w:p>
    <w:p w:rsidR="00CD24D3" w:rsidRPr="009E3AB8" w:rsidRDefault="00CD24D3" w:rsidP="00CD24D3">
      <w:pPr>
        <w:pStyle w:val="Style"/>
      </w:pPr>
      <w:bookmarkStart w:id="3296" w:name="_Toc11964374"/>
      <w:bookmarkStart w:id="3297" w:name="_Toc11964590"/>
      <w:bookmarkStart w:id="3298" w:name="_Toc12740639"/>
      <w:r>
        <w:t>Tab Setting</w:t>
      </w:r>
      <w:bookmarkEnd w:id="3296"/>
      <w:bookmarkEnd w:id="3297"/>
      <w:bookmarkEnd w:id="3298"/>
    </w:p>
    <w:p w:rsidR="002D5E93" w:rsidRDefault="002D5E93" w:rsidP="002D5E93">
      <w:r w:rsidRPr="009E3AB8">
        <w:t xml:space="preserve">Cài đặt chế độ </w:t>
      </w:r>
      <w:r>
        <w:t>in</w:t>
      </w:r>
      <w:r w:rsidRPr="009E3AB8">
        <w:t xml:space="preserve">: tại tab </w:t>
      </w:r>
      <w:r w:rsidRPr="006B3F95">
        <w:rPr>
          <w:b/>
        </w:rPr>
        <w:t>Processes (double-click to edit)</w:t>
      </w:r>
    </w:p>
    <w:p w:rsidR="002D5E93" w:rsidRPr="00DC5394" w:rsidRDefault="002D5E93" w:rsidP="002D5E93">
      <w:pPr>
        <w:ind w:firstLine="0"/>
      </w:pPr>
      <w:r w:rsidRPr="009E3AB8">
        <w:t xml:space="preserve">Trong đó: để cấu hình cho từng phần tử cần </w:t>
      </w:r>
      <w:r>
        <w:t>in</w:t>
      </w:r>
      <w:r w:rsidRPr="009E3AB8">
        <w:t xml:space="preserve"> vào thư mục </w:t>
      </w:r>
      <w:r w:rsidRPr="009E3AB8">
        <w:rPr>
          <w:b/>
        </w:rPr>
        <w:t>Edit Process Sett</w:t>
      </w:r>
      <w:r>
        <w:rPr>
          <w:b/>
        </w:rPr>
        <w:t>in</w:t>
      </w:r>
      <w:r w:rsidRPr="009E3AB8">
        <w:rPr>
          <w:b/>
        </w:rPr>
        <w:t xml:space="preserve">gs. </w:t>
      </w:r>
      <w:r w:rsidRPr="009E3AB8">
        <w:t xml:space="preserve">Hộp thoại </w:t>
      </w:r>
      <w:r w:rsidRPr="009E3AB8">
        <w:rPr>
          <w:b/>
        </w:rPr>
        <w:t>FFF Sett</w:t>
      </w:r>
      <w:r>
        <w:rPr>
          <w:b/>
        </w:rPr>
        <w:t>in</w:t>
      </w:r>
      <w:r w:rsidRPr="009E3AB8">
        <w:rPr>
          <w:b/>
        </w:rPr>
        <w:t>gs</w:t>
      </w:r>
      <w:r w:rsidRPr="009E3AB8">
        <w:t xml:space="preserve"> sẽ hiện ra, ta tiến hành cấu hình như sau:</w:t>
      </w:r>
    </w:p>
    <w:p w:rsidR="002D5E93" w:rsidRPr="009E3AB8" w:rsidRDefault="002D5E93" w:rsidP="00017E51">
      <w:pPr>
        <w:pStyle w:val="Style"/>
      </w:pPr>
      <w:bookmarkStart w:id="3299" w:name="_Toc11964375"/>
      <w:bookmarkStart w:id="3300" w:name="_Toc11964591"/>
      <w:bookmarkStart w:id="3301" w:name="_Toc12740640"/>
      <w:r w:rsidRPr="009E3AB8">
        <w:rPr>
          <w:noProof/>
        </w:rPr>
        <w:lastRenderedPageBreak/>
        <w:drawing>
          <wp:anchor distT="0" distB="0" distL="114300" distR="114300" simplePos="0" relativeHeight="251633664" behindDoc="0" locked="0" layoutInCell="1" allowOverlap="1" wp14:anchorId="29DB59CB" wp14:editId="5F1087B4">
            <wp:simplePos x="0" y="0"/>
            <wp:positionH relativeFrom="column">
              <wp:posOffset>395605</wp:posOffset>
            </wp:positionH>
            <wp:positionV relativeFrom="page">
              <wp:posOffset>1043305</wp:posOffset>
            </wp:positionV>
            <wp:extent cx="5382260" cy="4667885"/>
            <wp:effectExtent l="0" t="0" r="8890" b="0"/>
            <wp:wrapTopAndBottom/>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1.PNG"/>
                    <pic:cNvPicPr/>
                  </pic:nvPicPr>
                  <pic:blipFill>
                    <a:blip r:embed="rId178">
                      <a:extLst>
                        <a:ext uri="{28A0092B-C50C-407E-A947-70E740481C1C}">
                          <a14:useLocalDpi xmlns:a14="http://schemas.microsoft.com/office/drawing/2010/main" val="0"/>
                        </a:ext>
                      </a:extLst>
                    </a:blip>
                    <a:stretch>
                      <a:fillRect/>
                    </a:stretch>
                  </pic:blipFill>
                  <pic:spPr>
                    <a:xfrm>
                      <a:off x="0" y="0"/>
                      <a:ext cx="5382260" cy="4667885"/>
                    </a:xfrm>
                    <a:prstGeom prst="rect">
                      <a:avLst/>
                    </a:prstGeom>
                  </pic:spPr>
                </pic:pic>
              </a:graphicData>
            </a:graphic>
            <wp14:sizeRelH relativeFrom="page">
              <wp14:pctWidth>0</wp14:pctWidth>
            </wp14:sizeRelH>
            <wp14:sizeRelV relativeFrom="page">
              <wp14:pctHeight>0</wp14:pctHeight>
            </wp14:sizeRelV>
          </wp:anchor>
        </w:drawing>
      </w:r>
      <w:r>
        <w:rPr>
          <w:noProof/>
        </w:rPr>
        <w:t>Thiết lập Extruder</w:t>
      </w:r>
      <w:bookmarkEnd w:id="3299"/>
      <w:bookmarkEnd w:id="3300"/>
      <w:bookmarkEnd w:id="3301"/>
    </w:p>
    <w:p w:rsidR="002D5E93" w:rsidRPr="009E3AB8" w:rsidRDefault="002D5E93" w:rsidP="002D5E93">
      <w:r w:rsidRPr="009E3AB8">
        <w:t xml:space="preserve">Vì chủ đề nghiên cứu </w:t>
      </w:r>
      <w:r>
        <w:t xml:space="preserve">in </w:t>
      </w:r>
      <w:r w:rsidRPr="009E3AB8">
        <w:t xml:space="preserve">sản phẩm là </w:t>
      </w:r>
      <w:r w:rsidRPr="009E3AB8">
        <w:rPr>
          <w:b/>
        </w:rPr>
        <w:t>Chocolate</w:t>
      </w:r>
      <w:r w:rsidRPr="009E3AB8">
        <w:t xml:space="preserve"> nên thông số cài đặt khác với </w:t>
      </w:r>
      <w:r>
        <w:t xml:space="preserve">in </w:t>
      </w:r>
      <w:r w:rsidRPr="009E3AB8">
        <w:t>sản phẩm nhựa.</w:t>
      </w:r>
    </w:p>
    <w:p w:rsidR="002D5E93" w:rsidRPr="009E3AB8" w:rsidRDefault="002D5E93" w:rsidP="002D5E93">
      <w:r w:rsidRPr="009E3AB8">
        <w:t xml:space="preserve">Ở phần </w:t>
      </w:r>
      <w:r w:rsidRPr="009E3AB8">
        <w:rPr>
          <w:b/>
        </w:rPr>
        <w:t>Extruder</w:t>
      </w:r>
      <w:r w:rsidRPr="009E3AB8">
        <w:t xml:space="preserve"> ta thiết lập lại các thông số như sau:</w:t>
      </w:r>
    </w:p>
    <w:p w:rsidR="002D5E93" w:rsidRPr="009E3AB8" w:rsidRDefault="002D5E93" w:rsidP="002F425F">
      <w:pPr>
        <w:pStyle w:val="ListParagraph1"/>
        <w:numPr>
          <w:ilvl w:val="0"/>
          <w:numId w:val="30"/>
        </w:numPr>
      </w:pPr>
      <w:r w:rsidRPr="009E3AB8">
        <w:t xml:space="preserve"> </w:t>
      </w:r>
      <w:r w:rsidRPr="009E3AB8">
        <w:rPr>
          <w:b/>
        </w:rPr>
        <w:t xml:space="preserve">Extruder Toolhead </w:t>
      </w:r>
      <w:r>
        <w:rPr>
          <w:b/>
        </w:rPr>
        <w:t xml:space="preserve">In </w:t>
      </w:r>
      <w:r w:rsidRPr="009E3AB8">
        <w:rPr>
          <w:b/>
        </w:rPr>
        <w:t>dex</w:t>
      </w:r>
      <w:r w:rsidRPr="009E3AB8">
        <w:t xml:space="preserve">: cài đặt thông số đầu </w:t>
      </w:r>
      <w:r>
        <w:t>in</w:t>
      </w:r>
      <w:r w:rsidRPr="009E3AB8">
        <w:t xml:space="preserve">. Vì đồ án chỉ sử dụng 1 đầu </w:t>
      </w:r>
      <w:r>
        <w:t xml:space="preserve">in </w:t>
      </w:r>
      <w:r w:rsidRPr="009E3AB8">
        <w:t xml:space="preserve">nên ta không chỉnh sửa phần này. </w:t>
      </w:r>
    </w:p>
    <w:p w:rsidR="002D5E93" w:rsidRPr="009E3AB8" w:rsidRDefault="002D5E93" w:rsidP="002F425F">
      <w:pPr>
        <w:pStyle w:val="ListParagraph1"/>
        <w:numPr>
          <w:ilvl w:val="0"/>
          <w:numId w:val="30"/>
        </w:numPr>
      </w:pPr>
      <w:r w:rsidRPr="009E3AB8">
        <w:t xml:space="preserve"> </w:t>
      </w:r>
      <w:r w:rsidRPr="009E3AB8">
        <w:rPr>
          <w:b/>
        </w:rPr>
        <w:t>Nozzle Diameter</w:t>
      </w:r>
      <w:r w:rsidRPr="009E3AB8">
        <w:t xml:space="preserve">: đường kính đầu </w:t>
      </w:r>
      <w:r>
        <w:t xml:space="preserve">in </w:t>
      </w:r>
      <w:r w:rsidRPr="009E3AB8">
        <w:t>chọn 1.00 mm .</w:t>
      </w:r>
    </w:p>
    <w:p w:rsidR="002D5E93" w:rsidRPr="009E3AB8" w:rsidRDefault="002D5E93" w:rsidP="002F425F">
      <w:pPr>
        <w:pStyle w:val="ListParagraph1"/>
        <w:numPr>
          <w:ilvl w:val="0"/>
          <w:numId w:val="30"/>
        </w:numPr>
      </w:pPr>
      <w:r w:rsidRPr="009E3AB8">
        <w:t xml:space="preserve"> </w:t>
      </w:r>
      <w:r w:rsidRPr="009E3AB8">
        <w:rPr>
          <w:b/>
        </w:rPr>
        <w:t>Extrusion Multipler</w:t>
      </w:r>
      <w:r w:rsidRPr="009E3AB8">
        <w:t>: chiều rộng ống đẩy chọn 1.8 mm.</w:t>
      </w:r>
    </w:p>
    <w:p w:rsidR="002D5E93" w:rsidRPr="009E3AB8" w:rsidRDefault="002D5E93" w:rsidP="002F425F">
      <w:pPr>
        <w:pStyle w:val="ListParagraph1"/>
        <w:numPr>
          <w:ilvl w:val="0"/>
          <w:numId w:val="30"/>
        </w:numPr>
      </w:pPr>
      <w:r w:rsidRPr="009E3AB8">
        <w:t xml:space="preserve"> </w:t>
      </w:r>
      <w:r w:rsidRPr="009E3AB8">
        <w:rPr>
          <w:b/>
        </w:rPr>
        <w:t>Extrusion Width</w:t>
      </w:r>
      <w:r w:rsidRPr="009E3AB8">
        <w:t>: chiều rộng đùn chọn Auto.</w:t>
      </w:r>
    </w:p>
    <w:p w:rsidR="002D5E93" w:rsidRPr="009E3AB8" w:rsidRDefault="002D5E93" w:rsidP="002F425F">
      <w:pPr>
        <w:pStyle w:val="ListParagraph1"/>
        <w:numPr>
          <w:ilvl w:val="0"/>
          <w:numId w:val="30"/>
        </w:numPr>
      </w:pPr>
      <w:r w:rsidRPr="009E3AB8">
        <w:t xml:space="preserve"> </w:t>
      </w:r>
      <w:r w:rsidRPr="009E3AB8">
        <w:rPr>
          <w:b/>
        </w:rPr>
        <w:t>Retraction Distance</w:t>
      </w:r>
      <w:r w:rsidRPr="009E3AB8">
        <w:t>: khoảng cách thu về chọn 10 mm.</w:t>
      </w:r>
    </w:p>
    <w:p w:rsidR="002D5E93" w:rsidRPr="009E3AB8" w:rsidRDefault="002D5E93" w:rsidP="002F425F">
      <w:pPr>
        <w:pStyle w:val="ListParagraph1"/>
        <w:numPr>
          <w:ilvl w:val="0"/>
          <w:numId w:val="30"/>
        </w:numPr>
      </w:pPr>
      <w:r w:rsidRPr="009E3AB8">
        <w:t xml:space="preserve"> </w:t>
      </w:r>
      <w:r w:rsidRPr="009E3AB8">
        <w:rPr>
          <w:b/>
        </w:rPr>
        <w:t>Retraction Vertical lift</w:t>
      </w:r>
      <w:r w:rsidRPr="009E3AB8">
        <w:t>: nâng trục Z chọn 3mm.</w:t>
      </w:r>
    </w:p>
    <w:p w:rsidR="002D5E93" w:rsidRPr="009E3AB8" w:rsidRDefault="002D5E93" w:rsidP="002F425F">
      <w:pPr>
        <w:pStyle w:val="ListParagraph1"/>
        <w:numPr>
          <w:ilvl w:val="0"/>
          <w:numId w:val="30"/>
        </w:numPr>
      </w:pPr>
      <w:r w:rsidRPr="009E3AB8">
        <w:t xml:space="preserve"> </w:t>
      </w:r>
      <w:r w:rsidRPr="009E3AB8">
        <w:rPr>
          <w:b/>
        </w:rPr>
        <w:t>Retraction Speed</w:t>
      </w:r>
      <w:r w:rsidRPr="009E3AB8">
        <w:t>: tốc độ nâng chọn 3500 mm/m</w:t>
      </w:r>
      <w:r>
        <w:t>in</w:t>
      </w:r>
      <w:r w:rsidRPr="009E3AB8">
        <w:t>.</w:t>
      </w:r>
    </w:p>
    <w:p w:rsidR="002D5E93" w:rsidRPr="009E3AB8" w:rsidRDefault="002D5E93" w:rsidP="002F425F">
      <w:pPr>
        <w:pStyle w:val="ListParagraph1"/>
        <w:numPr>
          <w:ilvl w:val="0"/>
          <w:numId w:val="30"/>
        </w:numPr>
      </w:pPr>
      <w:r>
        <w:t xml:space="preserve"> </w:t>
      </w:r>
      <w:r w:rsidRPr="009E3AB8">
        <w:t>Các thông số còn lại là mặc định.</w:t>
      </w:r>
    </w:p>
    <w:p w:rsidR="002D5E93" w:rsidRPr="009E3AB8" w:rsidRDefault="002D5E93" w:rsidP="002D5E93">
      <w:r w:rsidRPr="009E3AB8">
        <w:rPr>
          <w:noProof/>
        </w:rPr>
        <w:lastRenderedPageBreak/>
        <w:drawing>
          <wp:anchor distT="0" distB="0" distL="114300" distR="114300" simplePos="0" relativeHeight="251634688" behindDoc="0" locked="0" layoutInCell="1" allowOverlap="1" wp14:anchorId="1832DEC2" wp14:editId="72986E33">
            <wp:simplePos x="0" y="0"/>
            <wp:positionH relativeFrom="column">
              <wp:posOffset>413385</wp:posOffset>
            </wp:positionH>
            <wp:positionV relativeFrom="page">
              <wp:posOffset>1313180</wp:posOffset>
            </wp:positionV>
            <wp:extent cx="5372735" cy="4667885"/>
            <wp:effectExtent l="0" t="0" r="0" b="0"/>
            <wp:wrapTopAndBottom/>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2.PNG"/>
                    <pic:cNvPicPr/>
                  </pic:nvPicPr>
                  <pic:blipFill>
                    <a:blip r:embed="rId179">
                      <a:extLst>
                        <a:ext uri="{28A0092B-C50C-407E-A947-70E740481C1C}">
                          <a14:useLocalDpi xmlns:a14="http://schemas.microsoft.com/office/drawing/2010/main" val="0"/>
                        </a:ext>
                      </a:extLst>
                    </a:blip>
                    <a:stretch>
                      <a:fillRect/>
                    </a:stretch>
                  </pic:blipFill>
                  <pic:spPr>
                    <a:xfrm>
                      <a:off x="0" y="0"/>
                      <a:ext cx="5372735" cy="4667885"/>
                    </a:xfrm>
                    <a:prstGeom prst="rect">
                      <a:avLst/>
                    </a:prstGeom>
                  </pic:spPr>
                </pic:pic>
              </a:graphicData>
            </a:graphic>
          </wp:anchor>
        </w:drawing>
      </w:r>
      <w:r w:rsidRPr="009E3AB8">
        <w:t xml:space="preserve">Thiết lập </w:t>
      </w:r>
      <w:r w:rsidRPr="009E3AB8">
        <w:rPr>
          <w:b/>
        </w:rPr>
        <w:t>Layer</w:t>
      </w:r>
      <w:r w:rsidRPr="009E3AB8">
        <w:t>:</w:t>
      </w:r>
    </w:p>
    <w:p w:rsidR="002D5E93" w:rsidRPr="009E3AB8" w:rsidRDefault="002D5E93" w:rsidP="002F425F">
      <w:pPr>
        <w:pStyle w:val="ListParagraph1"/>
        <w:numPr>
          <w:ilvl w:val="0"/>
          <w:numId w:val="30"/>
        </w:numPr>
      </w:pPr>
      <w:r w:rsidRPr="009E3AB8">
        <w:rPr>
          <w:b/>
        </w:rPr>
        <w:t>Primary layer height</w:t>
      </w:r>
      <w:r w:rsidRPr="009E3AB8">
        <w:t>: chiều cao các lớp là 0.7 mm.</w:t>
      </w:r>
    </w:p>
    <w:p w:rsidR="002D5E93" w:rsidRPr="009E3AB8" w:rsidRDefault="002D5E93" w:rsidP="002F425F">
      <w:pPr>
        <w:pStyle w:val="ListParagraph1"/>
        <w:numPr>
          <w:ilvl w:val="0"/>
          <w:numId w:val="30"/>
        </w:numPr>
      </w:pPr>
      <w:r w:rsidRPr="009E3AB8">
        <w:t xml:space="preserve"> </w:t>
      </w:r>
      <w:r w:rsidRPr="009E3AB8">
        <w:rPr>
          <w:b/>
        </w:rPr>
        <w:t>Top soild layers</w:t>
      </w:r>
      <w:r w:rsidRPr="009E3AB8">
        <w:t>: số các lớp đầu là 5.</w:t>
      </w:r>
    </w:p>
    <w:p w:rsidR="002D5E93" w:rsidRPr="009E3AB8" w:rsidRDefault="002D5E93" w:rsidP="002F425F">
      <w:pPr>
        <w:pStyle w:val="ListParagraph1"/>
        <w:numPr>
          <w:ilvl w:val="0"/>
          <w:numId w:val="30"/>
        </w:numPr>
      </w:pPr>
      <w:r w:rsidRPr="009E3AB8">
        <w:t xml:space="preserve"> </w:t>
      </w:r>
      <w:r w:rsidRPr="009E3AB8">
        <w:rPr>
          <w:b/>
        </w:rPr>
        <w:t>Bottom soild Layers</w:t>
      </w:r>
      <w:r w:rsidRPr="009E3AB8">
        <w:t>: số các lớp dưới là 4.</w:t>
      </w:r>
    </w:p>
    <w:p w:rsidR="002D5E93" w:rsidRPr="009E3AB8" w:rsidRDefault="002D5E93" w:rsidP="002F425F">
      <w:pPr>
        <w:pStyle w:val="ListParagraph1"/>
        <w:numPr>
          <w:ilvl w:val="0"/>
          <w:numId w:val="30"/>
        </w:numPr>
      </w:pPr>
      <w:r w:rsidRPr="009E3AB8">
        <w:t xml:space="preserve"> </w:t>
      </w:r>
      <w:r w:rsidRPr="009E3AB8">
        <w:rPr>
          <w:b/>
        </w:rPr>
        <w:t>Outl</w:t>
      </w:r>
      <w:r>
        <w:rPr>
          <w:b/>
        </w:rPr>
        <w:t xml:space="preserve">in </w:t>
      </w:r>
      <w:r w:rsidRPr="009E3AB8">
        <w:rPr>
          <w:b/>
        </w:rPr>
        <w:t>e Direction</w:t>
      </w:r>
      <w:r w:rsidRPr="009E3AB8">
        <w:t>: phác thảo theo hướng Outside-</w:t>
      </w:r>
      <w:r>
        <w:t xml:space="preserve">In </w:t>
      </w:r>
      <w:r w:rsidRPr="009E3AB8">
        <w:t>.</w:t>
      </w:r>
    </w:p>
    <w:p w:rsidR="002D5E93" w:rsidRPr="009E3AB8" w:rsidRDefault="002D5E93" w:rsidP="002F425F">
      <w:pPr>
        <w:pStyle w:val="ListParagraph1"/>
        <w:numPr>
          <w:ilvl w:val="0"/>
          <w:numId w:val="30"/>
        </w:numPr>
      </w:pPr>
      <w:r>
        <w:t xml:space="preserve"> </w:t>
      </w:r>
      <w:r w:rsidRPr="009E3AB8">
        <w:rPr>
          <w:b/>
        </w:rPr>
        <w:t>Frist Layer Speed</w:t>
      </w:r>
      <w:r w:rsidRPr="009E3AB8">
        <w:t xml:space="preserve">: tốc độ </w:t>
      </w:r>
      <w:r>
        <w:t xml:space="preserve">in </w:t>
      </w:r>
      <w:r w:rsidRPr="009E3AB8">
        <w:t>lớp đầu 45%.</w:t>
      </w:r>
    </w:p>
    <w:p w:rsidR="00831BDD" w:rsidRDefault="00831BDD">
      <w:pPr>
        <w:spacing w:line="259" w:lineRule="auto"/>
        <w:ind w:firstLine="0"/>
        <w:jc w:val="left"/>
      </w:pPr>
      <w:r>
        <w:br w:type="page"/>
      </w:r>
    </w:p>
    <w:p w:rsidR="002D5E93" w:rsidRPr="009E3AB8" w:rsidRDefault="002D5E93" w:rsidP="002D5E93">
      <w:r w:rsidRPr="009E3AB8">
        <w:lastRenderedPageBreak/>
        <w:t xml:space="preserve">Thiết lập </w:t>
      </w:r>
      <w:r w:rsidRPr="009E3AB8">
        <w:rPr>
          <w:b/>
        </w:rPr>
        <w:t>Addition</w:t>
      </w:r>
      <w:r w:rsidRPr="009E3AB8">
        <w:t>:</w:t>
      </w:r>
    </w:p>
    <w:p w:rsidR="002D5E93" w:rsidRDefault="002D5E93" w:rsidP="002D5E93">
      <w:pPr>
        <w:spacing w:after="200" w:line="276" w:lineRule="auto"/>
        <w:ind w:left="720" w:firstLine="0"/>
        <w:contextualSpacing/>
        <w:rPr>
          <w:rFonts w:eastAsia="Calibri" w:cs="Times New Roman"/>
          <w:color w:val="000000"/>
        </w:rPr>
      </w:pPr>
      <w:r w:rsidRPr="009E3AB8">
        <w:rPr>
          <w:rFonts w:eastAsia="Calibri" w:cs="Times New Roman"/>
          <w:noProof/>
          <w:color w:val="000000"/>
        </w:rPr>
        <w:drawing>
          <wp:inline distT="0" distB="0" distL="0" distR="0" wp14:anchorId="5CC87D6E" wp14:editId="1280DC2D">
            <wp:extent cx="5372850" cy="4677428"/>
            <wp:effectExtent l="0" t="0" r="0" b="889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3.PNG"/>
                    <pic:cNvPicPr/>
                  </pic:nvPicPr>
                  <pic:blipFill>
                    <a:blip r:embed="rId180">
                      <a:extLst>
                        <a:ext uri="{28A0092B-C50C-407E-A947-70E740481C1C}">
                          <a14:useLocalDpi xmlns:a14="http://schemas.microsoft.com/office/drawing/2010/main" val="0"/>
                        </a:ext>
                      </a:extLst>
                    </a:blip>
                    <a:stretch>
                      <a:fillRect/>
                    </a:stretch>
                  </pic:blipFill>
                  <pic:spPr>
                    <a:xfrm>
                      <a:off x="0" y="0"/>
                      <a:ext cx="5372850" cy="4677428"/>
                    </a:xfrm>
                    <a:prstGeom prst="rect">
                      <a:avLst/>
                    </a:prstGeom>
                  </pic:spPr>
                </pic:pic>
              </a:graphicData>
            </a:graphic>
          </wp:inline>
        </w:drawing>
      </w:r>
    </w:p>
    <w:p w:rsidR="002D5E93" w:rsidRPr="009E3AB8" w:rsidRDefault="002D5E93" w:rsidP="002F425F">
      <w:pPr>
        <w:pStyle w:val="ListParagraph1"/>
        <w:numPr>
          <w:ilvl w:val="0"/>
          <w:numId w:val="30"/>
        </w:numPr>
        <w:rPr>
          <w:rFonts w:eastAsia="Calibri" w:cs="Times New Roman"/>
        </w:rPr>
      </w:pPr>
      <w:r w:rsidRPr="006B3F95">
        <w:t>Use Skirt/Brim: bỏ chọn</w:t>
      </w:r>
      <w:r w:rsidRPr="009E3AB8">
        <w:rPr>
          <w:rFonts w:eastAsia="Calibri" w:cs="Times New Roman"/>
        </w:rPr>
        <w:t>.</w:t>
      </w:r>
    </w:p>
    <w:p w:rsidR="00831BDD" w:rsidRDefault="00831BDD">
      <w:pPr>
        <w:spacing w:line="259" w:lineRule="auto"/>
        <w:ind w:firstLine="0"/>
        <w:jc w:val="left"/>
      </w:pPr>
      <w:r>
        <w:br w:type="page"/>
      </w:r>
    </w:p>
    <w:p w:rsidR="002D5E93" w:rsidRPr="009E3AB8" w:rsidRDefault="00831BDD" w:rsidP="002D5E93">
      <w:r w:rsidRPr="006B3F95">
        <w:rPr>
          <w:b/>
          <w:noProof/>
        </w:rPr>
        <w:lastRenderedPageBreak/>
        <w:drawing>
          <wp:anchor distT="0" distB="0" distL="114300" distR="114300" simplePos="0" relativeHeight="251623424" behindDoc="0" locked="0" layoutInCell="1" allowOverlap="1" wp14:anchorId="748B5D72" wp14:editId="218CD9F9">
            <wp:simplePos x="0" y="0"/>
            <wp:positionH relativeFrom="column">
              <wp:posOffset>349885</wp:posOffset>
            </wp:positionH>
            <wp:positionV relativeFrom="page">
              <wp:posOffset>1448435</wp:posOffset>
            </wp:positionV>
            <wp:extent cx="5391785" cy="4658360"/>
            <wp:effectExtent l="0" t="0" r="0" b="8890"/>
            <wp:wrapTopAndBottom/>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7.PNG"/>
                    <pic:cNvPicPr/>
                  </pic:nvPicPr>
                  <pic:blipFill>
                    <a:blip r:embed="rId181">
                      <a:extLst>
                        <a:ext uri="{28A0092B-C50C-407E-A947-70E740481C1C}">
                          <a14:useLocalDpi xmlns:a14="http://schemas.microsoft.com/office/drawing/2010/main" val="0"/>
                        </a:ext>
                      </a:extLst>
                    </a:blip>
                    <a:stretch>
                      <a:fillRect/>
                    </a:stretch>
                  </pic:blipFill>
                  <pic:spPr>
                    <a:xfrm>
                      <a:off x="0" y="0"/>
                      <a:ext cx="5391785" cy="4658360"/>
                    </a:xfrm>
                    <a:prstGeom prst="rect">
                      <a:avLst/>
                    </a:prstGeom>
                  </pic:spPr>
                </pic:pic>
              </a:graphicData>
            </a:graphic>
          </wp:anchor>
        </w:drawing>
      </w:r>
      <w:r w:rsidR="002D5E93" w:rsidRPr="009E3AB8">
        <w:t xml:space="preserve">Thiết lập </w:t>
      </w:r>
      <w:r w:rsidR="002D5E93">
        <w:rPr>
          <w:b/>
        </w:rPr>
        <w:t xml:space="preserve">In </w:t>
      </w:r>
      <w:r w:rsidR="002D5E93" w:rsidRPr="009E3AB8">
        <w:rPr>
          <w:b/>
        </w:rPr>
        <w:t>fll</w:t>
      </w:r>
      <w:r w:rsidR="002D5E93" w:rsidRPr="009E3AB8">
        <w:t>:</w:t>
      </w:r>
    </w:p>
    <w:p w:rsidR="002D5E93" w:rsidRPr="009E3AB8" w:rsidRDefault="002D5E93" w:rsidP="002D5E93">
      <w:pPr>
        <w:spacing w:after="200" w:line="276" w:lineRule="auto"/>
        <w:ind w:left="720" w:firstLine="0"/>
        <w:contextualSpacing/>
        <w:rPr>
          <w:rFonts w:eastAsia="Calibri" w:cs="Times New Roman"/>
          <w:color w:val="000000"/>
        </w:rPr>
      </w:pPr>
    </w:p>
    <w:p w:rsidR="002D5E93" w:rsidRPr="009E3AB8" w:rsidRDefault="002D5E93" w:rsidP="002F425F">
      <w:pPr>
        <w:pStyle w:val="ListParagraph1"/>
        <w:numPr>
          <w:ilvl w:val="0"/>
          <w:numId w:val="30"/>
        </w:numPr>
      </w:pPr>
      <w:r>
        <w:rPr>
          <w:b/>
        </w:rPr>
        <w:t xml:space="preserve">In </w:t>
      </w:r>
      <w:r w:rsidRPr="006B3F95">
        <w:rPr>
          <w:b/>
        </w:rPr>
        <w:t>terior Fill Percentage</w:t>
      </w:r>
      <w:r w:rsidRPr="009E3AB8">
        <w:t>: phần trăm làm đầy 0%.</w:t>
      </w:r>
    </w:p>
    <w:p w:rsidR="002D5E93" w:rsidRPr="009E3AB8" w:rsidRDefault="002D5E93" w:rsidP="002F425F">
      <w:pPr>
        <w:pStyle w:val="ListParagraph1"/>
        <w:numPr>
          <w:ilvl w:val="0"/>
          <w:numId w:val="30"/>
        </w:numPr>
      </w:pPr>
      <w:r w:rsidRPr="009E3AB8">
        <w:t xml:space="preserve"> </w:t>
      </w:r>
      <w:r>
        <w:rPr>
          <w:b/>
        </w:rPr>
        <w:t xml:space="preserve">In </w:t>
      </w:r>
      <w:r w:rsidRPr="006B3F95">
        <w:rPr>
          <w:b/>
        </w:rPr>
        <w:t>fill Extrusion Wdith</w:t>
      </w:r>
      <w:r w:rsidRPr="009E3AB8">
        <w:t>: 120%</w:t>
      </w:r>
    </w:p>
    <w:p w:rsidR="002D5E93" w:rsidRPr="009E3AB8" w:rsidRDefault="002D5E93" w:rsidP="002F425F">
      <w:pPr>
        <w:pStyle w:val="ListParagraph1"/>
        <w:numPr>
          <w:ilvl w:val="0"/>
          <w:numId w:val="30"/>
        </w:numPr>
      </w:pPr>
      <w:r w:rsidRPr="009E3AB8">
        <w:t xml:space="preserve"> </w:t>
      </w:r>
      <w:r>
        <w:rPr>
          <w:b/>
        </w:rPr>
        <w:t xml:space="preserve">In </w:t>
      </w:r>
      <w:r w:rsidRPr="006B3F95">
        <w:rPr>
          <w:b/>
        </w:rPr>
        <w:t xml:space="preserve">ternal </w:t>
      </w:r>
      <w:r>
        <w:rPr>
          <w:b/>
        </w:rPr>
        <w:t xml:space="preserve">In </w:t>
      </w:r>
      <w:r w:rsidRPr="006B3F95">
        <w:rPr>
          <w:b/>
        </w:rPr>
        <w:t>fill Angle Offsets</w:t>
      </w:r>
      <w:r w:rsidRPr="009E3AB8">
        <w:t>: góc bù 60 độ.</w:t>
      </w:r>
    </w:p>
    <w:p w:rsidR="002D5E93" w:rsidRPr="009E3AB8" w:rsidRDefault="002D5E93" w:rsidP="002F425F">
      <w:pPr>
        <w:pStyle w:val="ListParagraph1"/>
        <w:numPr>
          <w:ilvl w:val="0"/>
          <w:numId w:val="30"/>
        </w:numPr>
      </w:pPr>
      <w:r w:rsidRPr="009E3AB8">
        <w:t xml:space="preserve"> Những thông số còn lại để mặc định.</w:t>
      </w:r>
    </w:p>
    <w:p w:rsidR="00831BDD" w:rsidRDefault="00831BDD">
      <w:pPr>
        <w:spacing w:line="259" w:lineRule="auto"/>
        <w:ind w:firstLine="0"/>
        <w:jc w:val="left"/>
      </w:pPr>
      <w:r>
        <w:br w:type="page"/>
      </w:r>
    </w:p>
    <w:p w:rsidR="002D5E93" w:rsidRPr="009E3AB8" w:rsidRDefault="002D5E93" w:rsidP="002D5E93">
      <w:r w:rsidRPr="009E3AB8">
        <w:lastRenderedPageBreak/>
        <w:t xml:space="preserve">Thiết lập </w:t>
      </w:r>
      <w:r w:rsidRPr="009E3AB8">
        <w:rPr>
          <w:b/>
        </w:rPr>
        <w:t>Temperature</w:t>
      </w:r>
      <w:r w:rsidRPr="009E3AB8">
        <w:t>:</w:t>
      </w:r>
    </w:p>
    <w:p w:rsidR="002D5E93" w:rsidRDefault="002D5E93" w:rsidP="002D5E93">
      <w:pPr>
        <w:spacing w:after="200" w:line="276" w:lineRule="auto"/>
        <w:ind w:left="720" w:firstLine="0"/>
        <w:contextualSpacing/>
        <w:rPr>
          <w:rFonts w:eastAsia="Calibri" w:cs="Times New Roman"/>
          <w:color w:val="000000"/>
        </w:rPr>
      </w:pPr>
      <w:r w:rsidRPr="009E3AB8">
        <w:rPr>
          <w:rFonts w:eastAsia="Calibri" w:cs="Times New Roman"/>
          <w:noProof/>
          <w:color w:val="000000"/>
        </w:rPr>
        <w:drawing>
          <wp:inline distT="0" distB="0" distL="0" distR="0" wp14:anchorId="3392ED2A" wp14:editId="26A13794">
            <wp:extent cx="5382376" cy="4677428"/>
            <wp:effectExtent l="0" t="0" r="8890" b="889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4.PNG"/>
                    <pic:cNvPicPr/>
                  </pic:nvPicPr>
                  <pic:blipFill>
                    <a:blip r:embed="rId182">
                      <a:extLst>
                        <a:ext uri="{28A0092B-C50C-407E-A947-70E740481C1C}">
                          <a14:useLocalDpi xmlns:a14="http://schemas.microsoft.com/office/drawing/2010/main" val="0"/>
                        </a:ext>
                      </a:extLst>
                    </a:blip>
                    <a:stretch>
                      <a:fillRect/>
                    </a:stretch>
                  </pic:blipFill>
                  <pic:spPr>
                    <a:xfrm>
                      <a:off x="0" y="0"/>
                      <a:ext cx="5382376" cy="4677428"/>
                    </a:xfrm>
                    <a:prstGeom prst="rect">
                      <a:avLst/>
                    </a:prstGeom>
                  </pic:spPr>
                </pic:pic>
              </a:graphicData>
            </a:graphic>
          </wp:inline>
        </w:drawing>
      </w:r>
    </w:p>
    <w:p w:rsidR="002D5E93" w:rsidRPr="009E3AB8" w:rsidRDefault="002D5E93" w:rsidP="002F425F">
      <w:pPr>
        <w:pStyle w:val="ListParagraph1"/>
        <w:numPr>
          <w:ilvl w:val="0"/>
          <w:numId w:val="30"/>
        </w:numPr>
      </w:pPr>
      <w:r w:rsidRPr="006B3F95">
        <w:rPr>
          <w:b/>
        </w:rPr>
        <w:t>Wait for temperate controder to stabilze before beg</w:t>
      </w:r>
      <w:r>
        <w:rPr>
          <w:b/>
        </w:rPr>
        <w:t>in</w:t>
      </w:r>
      <w:r w:rsidRPr="006B3F95">
        <w:rPr>
          <w:b/>
        </w:rPr>
        <w:t>n</w:t>
      </w:r>
      <w:r>
        <w:rPr>
          <w:b/>
        </w:rPr>
        <w:t>in</w:t>
      </w:r>
      <w:r w:rsidRPr="006B3F95">
        <w:rPr>
          <w:b/>
        </w:rPr>
        <w:t>g bulid</w:t>
      </w:r>
      <w:r w:rsidRPr="009E3AB8">
        <w:t xml:space="preserve">: chờ gia nhiệt đủ trước khi </w:t>
      </w:r>
      <w:r>
        <w:t xml:space="preserve">in </w:t>
      </w:r>
      <w:r w:rsidRPr="009E3AB8">
        <w:t>(bỏ chọn).</w:t>
      </w:r>
    </w:p>
    <w:p w:rsidR="002D5E93" w:rsidRPr="009E3AB8" w:rsidRDefault="002D5E93" w:rsidP="002F425F">
      <w:pPr>
        <w:pStyle w:val="ListParagraph1"/>
        <w:numPr>
          <w:ilvl w:val="0"/>
          <w:numId w:val="30"/>
        </w:numPr>
      </w:pPr>
      <w:r>
        <w:t xml:space="preserve"> </w:t>
      </w:r>
      <w:r w:rsidRPr="006B3F95">
        <w:rPr>
          <w:b/>
        </w:rPr>
        <w:t>Temperature</w:t>
      </w:r>
      <w:r w:rsidRPr="009E3AB8">
        <w:t>: nhiệt độ 35 độ cho Chocolate để giữ độ kết dính cần thiết.</w:t>
      </w:r>
    </w:p>
    <w:p w:rsidR="00831BDD" w:rsidRDefault="00831BDD">
      <w:pPr>
        <w:spacing w:line="259" w:lineRule="auto"/>
        <w:ind w:firstLine="0"/>
        <w:jc w:val="left"/>
      </w:pPr>
      <w:r>
        <w:br w:type="page"/>
      </w:r>
    </w:p>
    <w:p w:rsidR="002D5E93" w:rsidRPr="009E3AB8" w:rsidRDefault="00831BDD" w:rsidP="002D5E93">
      <w:r w:rsidRPr="009E3AB8">
        <w:rPr>
          <w:b/>
          <w:noProof/>
        </w:rPr>
        <w:lastRenderedPageBreak/>
        <w:drawing>
          <wp:anchor distT="0" distB="0" distL="114300" distR="114300" simplePos="0" relativeHeight="251624448" behindDoc="0" locked="0" layoutInCell="1" allowOverlap="1" wp14:anchorId="11DE0202" wp14:editId="0CFFC705">
            <wp:simplePos x="0" y="0"/>
            <wp:positionH relativeFrom="column">
              <wp:posOffset>640715</wp:posOffset>
            </wp:positionH>
            <wp:positionV relativeFrom="page">
              <wp:posOffset>1292860</wp:posOffset>
            </wp:positionV>
            <wp:extent cx="5391785" cy="4677410"/>
            <wp:effectExtent l="0" t="0" r="0" b="8890"/>
            <wp:wrapTopAndBottom/>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5.PNG"/>
                    <pic:cNvPicPr/>
                  </pic:nvPicPr>
                  <pic:blipFill>
                    <a:blip r:embed="rId183">
                      <a:extLst>
                        <a:ext uri="{28A0092B-C50C-407E-A947-70E740481C1C}">
                          <a14:useLocalDpi xmlns:a14="http://schemas.microsoft.com/office/drawing/2010/main" val="0"/>
                        </a:ext>
                      </a:extLst>
                    </a:blip>
                    <a:stretch>
                      <a:fillRect/>
                    </a:stretch>
                  </pic:blipFill>
                  <pic:spPr>
                    <a:xfrm>
                      <a:off x="0" y="0"/>
                      <a:ext cx="5391785" cy="4677410"/>
                    </a:xfrm>
                    <a:prstGeom prst="rect">
                      <a:avLst/>
                    </a:prstGeom>
                  </pic:spPr>
                </pic:pic>
              </a:graphicData>
            </a:graphic>
          </wp:anchor>
        </w:drawing>
      </w:r>
      <w:r w:rsidR="002D5E93" w:rsidRPr="009E3AB8">
        <w:t xml:space="preserve">Thiết lập </w:t>
      </w:r>
      <w:r w:rsidR="002D5E93" w:rsidRPr="009E3AB8">
        <w:rPr>
          <w:b/>
        </w:rPr>
        <w:t>Speeds</w:t>
      </w:r>
      <w:r w:rsidR="002D5E93" w:rsidRPr="009E3AB8">
        <w:t>:</w:t>
      </w:r>
    </w:p>
    <w:p w:rsidR="002D5E93" w:rsidRPr="009E3AB8" w:rsidRDefault="002D5E93" w:rsidP="002F425F">
      <w:pPr>
        <w:pStyle w:val="ListParagraph1"/>
        <w:numPr>
          <w:ilvl w:val="0"/>
          <w:numId w:val="30"/>
        </w:numPr>
      </w:pPr>
      <w:r w:rsidRPr="009E3AB8">
        <w:rPr>
          <w:b/>
        </w:rPr>
        <w:t>Default Pr</w:t>
      </w:r>
      <w:r>
        <w:rPr>
          <w:b/>
        </w:rPr>
        <w:t>in</w:t>
      </w:r>
      <w:r w:rsidRPr="009E3AB8">
        <w:rPr>
          <w:b/>
        </w:rPr>
        <w:t>t</w:t>
      </w:r>
      <w:r>
        <w:rPr>
          <w:b/>
        </w:rPr>
        <w:t>in</w:t>
      </w:r>
      <w:r w:rsidRPr="009E3AB8">
        <w:rPr>
          <w:b/>
        </w:rPr>
        <w:t>g Speed</w:t>
      </w:r>
      <w:r w:rsidRPr="009E3AB8">
        <w:t xml:space="preserve">: tốc độ </w:t>
      </w:r>
      <w:r>
        <w:t xml:space="preserve">in </w:t>
      </w:r>
      <w:r w:rsidRPr="009E3AB8">
        <w:t>mặc định 1800 mm/m</w:t>
      </w:r>
      <w:r>
        <w:t>in</w:t>
      </w:r>
      <w:r w:rsidRPr="009E3AB8">
        <w:t>.</w:t>
      </w:r>
    </w:p>
    <w:p w:rsidR="002D5E93" w:rsidRPr="009E3AB8" w:rsidRDefault="002D5E93" w:rsidP="002F425F">
      <w:pPr>
        <w:pStyle w:val="ListParagraph1"/>
        <w:numPr>
          <w:ilvl w:val="0"/>
          <w:numId w:val="30"/>
        </w:numPr>
      </w:pPr>
      <w:r w:rsidRPr="009E3AB8">
        <w:t xml:space="preserve"> </w:t>
      </w:r>
      <w:r w:rsidRPr="009E3AB8">
        <w:rPr>
          <w:b/>
        </w:rPr>
        <w:t>X/Y Axis Movement Speed</w:t>
      </w:r>
      <w:r w:rsidRPr="009E3AB8">
        <w:t>: tốc độ di chuyển trục X/Y 4000 mm/m</w:t>
      </w:r>
      <w:r>
        <w:t>in</w:t>
      </w:r>
      <w:r w:rsidRPr="009E3AB8">
        <w:t>.</w:t>
      </w:r>
    </w:p>
    <w:p w:rsidR="002D5E93" w:rsidRPr="009E3AB8" w:rsidRDefault="002D5E93" w:rsidP="002F425F">
      <w:pPr>
        <w:pStyle w:val="ListParagraph1"/>
        <w:numPr>
          <w:ilvl w:val="0"/>
          <w:numId w:val="30"/>
        </w:numPr>
      </w:pPr>
      <w:r w:rsidRPr="009E3AB8">
        <w:t xml:space="preserve"> </w:t>
      </w:r>
      <w:r w:rsidRPr="009E3AB8">
        <w:rPr>
          <w:b/>
        </w:rPr>
        <w:t>Z Axis Movement Speed</w:t>
      </w:r>
      <w:r w:rsidRPr="009E3AB8">
        <w:t>: tốc độ di chuyển trục Z 1200 mm/m</w:t>
      </w:r>
      <w:r>
        <w:t>in</w:t>
      </w:r>
      <w:r w:rsidRPr="009E3AB8">
        <w:t>.</w:t>
      </w:r>
    </w:p>
    <w:p w:rsidR="002D5E93" w:rsidRPr="009E3AB8" w:rsidRDefault="002D5E93" w:rsidP="002F425F">
      <w:pPr>
        <w:pStyle w:val="ListParagraph1"/>
        <w:numPr>
          <w:ilvl w:val="0"/>
          <w:numId w:val="30"/>
        </w:numPr>
      </w:pPr>
      <w:r w:rsidRPr="009E3AB8">
        <w:t xml:space="preserve"> Các thông số còn lại để mặc định.</w:t>
      </w:r>
    </w:p>
    <w:p w:rsidR="002D5E93" w:rsidRPr="009E3AB8" w:rsidRDefault="00831BDD" w:rsidP="009673D3">
      <w:pPr>
        <w:spacing w:line="259" w:lineRule="auto"/>
        <w:ind w:firstLine="0"/>
        <w:jc w:val="left"/>
      </w:pPr>
      <w:r>
        <w:br w:type="page"/>
      </w:r>
      <w:r w:rsidR="002D5E93" w:rsidRPr="009E3AB8">
        <w:lastRenderedPageBreak/>
        <w:t>Thiết lập</w:t>
      </w:r>
      <w:r w:rsidR="002D5E93" w:rsidRPr="006B3F95">
        <w:t xml:space="preserve"> </w:t>
      </w:r>
      <w:r w:rsidR="002D5E93" w:rsidRPr="006B3F95">
        <w:rPr>
          <w:b/>
        </w:rPr>
        <w:t>Other</w:t>
      </w:r>
      <w:r w:rsidR="002D5E93" w:rsidRPr="009E3AB8">
        <w:t>:</w:t>
      </w:r>
    </w:p>
    <w:p w:rsidR="002D5E93" w:rsidRDefault="002D5E93" w:rsidP="002D5E93">
      <w:pPr>
        <w:spacing w:after="200" w:line="276" w:lineRule="auto"/>
        <w:ind w:left="720" w:firstLine="0"/>
        <w:contextualSpacing/>
        <w:rPr>
          <w:rFonts w:eastAsia="Calibri" w:cs="Times New Roman"/>
          <w:color w:val="000000"/>
        </w:rPr>
      </w:pPr>
      <w:r w:rsidRPr="009E3AB8">
        <w:rPr>
          <w:rFonts w:eastAsia="Calibri" w:cs="Times New Roman"/>
          <w:noProof/>
          <w:color w:val="000000"/>
        </w:rPr>
        <w:drawing>
          <wp:inline distT="0" distB="0" distL="0" distR="0" wp14:anchorId="4B82B873" wp14:editId="70EADF01">
            <wp:extent cx="5382376" cy="4677428"/>
            <wp:effectExtent l="0" t="0" r="8890" b="889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6.PNG"/>
                    <pic:cNvPicPr/>
                  </pic:nvPicPr>
                  <pic:blipFill>
                    <a:blip r:embed="rId184">
                      <a:extLst>
                        <a:ext uri="{28A0092B-C50C-407E-A947-70E740481C1C}">
                          <a14:useLocalDpi xmlns:a14="http://schemas.microsoft.com/office/drawing/2010/main" val="0"/>
                        </a:ext>
                      </a:extLst>
                    </a:blip>
                    <a:stretch>
                      <a:fillRect/>
                    </a:stretch>
                  </pic:blipFill>
                  <pic:spPr>
                    <a:xfrm>
                      <a:off x="0" y="0"/>
                      <a:ext cx="5382376" cy="4677428"/>
                    </a:xfrm>
                    <a:prstGeom prst="rect">
                      <a:avLst/>
                    </a:prstGeom>
                  </pic:spPr>
                </pic:pic>
              </a:graphicData>
            </a:graphic>
          </wp:inline>
        </w:drawing>
      </w:r>
    </w:p>
    <w:p w:rsidR="002D5E93" w:rsidRPr="009E3AB8" w:rsidRDefault="002D5E93" w:rsidP="002F425F">
      <w:pPr>
        <w:pStyle w:val="ListParagraph1"/>
        <w:numPr>
          <w:ilvl w:val="0"/>
          <w:numId w:val="30"/>
        </w:numPr>
      </w:pPr>
      <w:r w:rsidRPr="009E3AB8">
        <w:rPr>
          <w:b/>
        </w:rPr>
        <w:t>Filament diameter</w:t>
      </w:r>
      <w:r w:rsidRPr="009E3AB8">
        <w:t>: đường kính sợi 3.8 mm.</w:t>
      </w:r>
    </w:p>
    <w:p w:rsidR="002D5E93" w:rsidRPr="009E3AB8" w:rsidRDefault="002D5E93" w:rsidP="002F425F">
      <w:pPr>
        <w:pStyle w:val="ListParagraph1"/>
        <w:numPr>
          <w:ilvl w:val="0"/>
          <w:numId w:val="30"/>
        </w:numPr>
      </w:pPr>
      <w:r w:rsidRPr="009E3AB8">
        <w:t xml:space="preserve"> Các thông số còn lại để mặc định.</w:t>
      </w:r>
    </w:p>
    <w:p w:rsidR="002D5E93" w:rsidRPr="009E3AB8" w:rsidRDefault="00617274" w:rsidP="00017E51">
      <w:bookmarkStart w:id="3302" w:name="_Toc11964382"/>
      <w:bookmarkStart w:id="3303" w:name="_Toc11964598"/>
      <w:bookmarkStart w:id="3304" w:name="_Toc12740647"/>
      <w:r w:rsidRPr="009E3AB8">
        <w:rPr>
          <w:noProof/>
        </w:rPr>
        <w:lastRenderedPageBreak/>
        <w:drawing>
          <wp:anchor distT="0" distB="0" distL="114300" distR="114300" simplePos="0" relativeHeight="251637760" behindDoc="0" locked="0" layoutInCell="1" allowOverlap="1" wp14:anchorId="7D7A1149" wp14:editId="4EF61B53">
            <wp:simplePos x="0" y="0"/>
            <wp:positionH relativeFrom="column">
              <wp:posOffset>739140</wp:posOffset>
            </wp:positionH>
            <wp:positionV relativeFrom="page">
              <wp:posOffset>1200150</wp:posOffset>
            </wp:positionV>
            <wp:extent cx="4372610" cy="3823335"/>
            <wp:effectExtent l="0" t="0" r="8890" b="5715"/>
            <wp:wrapTopAndBottom/>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0.PNG"/>
                    <pic:cNvPicPr/>
                  </pic:nvPicPr>
                  <pic:blipFill>
                    <a:blip r:embed="rId177">
                      <a:extLst>
                        <a:ext uri="{28A0092B-C50C-407E-A947-70E740481C1C}">
                          <a14:useLocalDpi xmlns:a14="http://schemas.microsoft.com/office/drawing/2010/main" val="0"/>
                        </a:ext>
                      </a:extLst>
                    </a:blip>
                    <a:stretch>
                      <a:fillRect/>
                    </a:stretch>
                  </pic:blipFill>
                  <pic:spPr>
                    <a:xfrm>
                      <a:off x="0" y="0"/>
                      <a:ext cx="4372610" cy="3823335"/>
                    </a:xfrm>
                    <a:prstGeom prst="rect">
                      <a:avLst/>
                    </a:prstGeom>
                  </pic:spPr>
                </pic:pic>
              </a:graphicData>
            </a:graphic>
            <wp14:sizeRelH relativeFrom="margin">
              <wp14:pctWidth>0</wp14:pctWidth>
            </wp14:sizeRelH>
            <wp14:sizeRelV relativeFrom="margin">
              <wp14:pctHeight>0</wp14:pctHeight>
            </wp14:sizeRelV>
          </wp:anchor>
        </w:drawing>
      </w:r>
      <w:bookmarkEnd w:id="3302"/>
      <w:bookmarkEnd w:id="3303"/>
      <w:bookmarkEnd w:id="3304"/>
      <w:r w:rsidR="002D5E93" w:rsidRPr="009E3AB8">
        <w:t xml:space="preserve">Thiết lập </w:t>
      </w:r>
      <w:r w:rsidR="002D5E93" w:rsidRPr="009E3AB8">
        <w:rPr>
          <w:b/>
        </w:rPr>
        <w:t>Advanced</w:t>
      </w:r>
      <w:r w:rsidR="002D5E93">
        <w:t>:</w:t>
      </w:r>
    </w:p>
    <w:p w:rsidR="002D5E93" w:rsidRPr="009E3AB8" w:rsidRDefault="002D5E93" w:rsidP="002F425F">
      <w:pPr>
        <w:pStyle w:val="ListParagraph1"/>
        <w:numPr>
          <w:ilvl w:val="0"/>
          <w:numId w:val="30"/>
        </w:numPr>
      </w:pPr>
      <w:r w:rsidRPr="009E3AB8">
        <w:t>Mặc định phần mềm tự cài đặt.</w:t>
      </w:r>
    </w:p>
    <w:p w:rsidR="002D5E93" w:rsidRPr="009E3AB8" w:rsidRDefault="002D5E93" w:rsidP="002D5E93">
      <w:r w:rsidRPr="009E3AB8">
        <w:t xml:space="preserve">Cắt lớp và xem trước thời gian </w:t>
      </w:r>
      <w:r>
        <w:t>in</w:t>
      </w:r>
      <w:r w:rsidRPr="009E3AB8">
        <w:t xml:space="preserve">: sau khi đã thiết lập các thông số thì có thể tiến hành </w:t>
      </w:r>
      <w:r>
        <w:t>in</w:t>
      </w:r>
      <w:r w:rsidRPr="009E3AB8">
        <w:t xml:space="preserve"> mô phỏng trên Simplify3D.</w:t>
      </w:r>
    </w:p>
    <w:p w:rsidR="002D5E93" w:rsidRDefault="00617274" w:rsidP="002D5E93">
      <w:pPr>
        <w:spacing w:after="200" w:line="276" w:lineRule="auto"/>
        <w:ind w:left="720" w:firstLine="0"/>
        <w:contextualSpacing/>
        <w:rPr>
          <w:rFonts w:eastAsia="Calibri" w:cs="Times New Roman"/>
          <w:color w:val="000000"/>
        </w:rPr>
      </w:pPr>
      <w:r w:rsidRPr="009E3AB8">
        <w:rPr>
          <w:rFonts w:eastAsia="Calibri" w:cs="Times New Roman"/>
          <w:noProof/>
          <w:color w:val="000000"/>
        </w:rPr>
        <w:drawing>
          <wp:anchor distT="0" distB="0" distL="114300" distR="114300" simplePos="0" relativeHeight="251696128" behindDoc="0" locked="0" layoutInCell="1" allowOverlap="1" wp14:anchorId="52831817" wp14:editId="0A401B80">
            <wp:simplePos x="0" y="0"/>
            <wp:positionH relativeFrom="column">
              <wp:posOffset>1205865</wp:posOffset>
            </wp:positionH>
            <wp:positionV relativeFrom="paragraph">
              <wp:posOffset>26670</wp:posOffset>
            </wp:positionV>
            <wp:extent cx="1685925" cy="2366010"/>
            <wp:effectExtent l="0" t="0" r="9525" b="0"/>
            <wp:wrapSquare wrapText="bothSides"/>
            <wp:docPr id="554"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5">
                      <a:extLst>
                        <a:ext uri="{28A0092B-C50C-407E-A947-70E740481C1C}">
                          <a14:useLocalDpi xmlns:a14="http://schemas.microsoft.com/office/drawing/2010/main" val="0"/>
                        </a:ext>
                      </a:extLst>
                    </a:blip>
                    <a:srcRect t="50336"/>
                    <a:stretch>
                      <a:fillRect/>
                    </a:stretch>
                  </pic:blipFill>
                  <pic:spPr bwMode="auto">
                    <a:xfrm>
                      <a:off x="0" y="0"/>
                      <a:ext cx="1685925" cy="2366010"/>
                    </a:xfrm>
                    <a:prstGeom prst="rect">
                      <a:avLst/>
                    </a:prstGeom>
                    <a:noFill/>
                    <a:ln w="9525">
                      <a:noFill/>
                      <a:miter lim="800000"/>
                      <a:headEnd/>
                      <a:tailEnd/>
                    </a:ln>
                  </pic:spPr>
                </pic:pic>
              </a:graphicData>
            </a:graphic>
          </wp:anchor>
        </w:drawing>
      </w:r>
      <w:r w:rsidR="002D5E93" w:rsidRPr="009E3AB8">
        <w:rPr>
          <w:rFonts w:eastAsia="Calibri" w:cs="Times New Roman"/>
          <w:noProof/>
          <w:color w:val="000000"/>
        </w:rPr>
        <w:drawing>
          <wp:inline distT="0" distB="0" distL="0" distR="0" wp14:anchorId="586BBB9D" wp14:editId="38096621">
            <wp:extent cx="1696507" cy="2381250"/>
            <wp:effectExtent l="0" t="0" r="0" b="0"/>
            <wp:docPr id="55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5"/>
                    <a:srcRect b="50336"/>
                    <a:stretch>
                      <a:fillRect/>
                    </a:stretch>
                  </pic:blipFill>
                  <pic:spPr bwMode="auto">
                    <a:xfrm>
                      <a:off x="0" y="0"/>
                      <a:ext cx="1704615" cy="2392631"/>
                    </a:xfrm>
                    <a:prstGeom prst="rect">
                      <a:avLst/>
                    </a:prstGeom>
                    <a:noFill/>
                    <a:ln w="9525">
                      <a:noFill/>
                      <a:miter lim="800000"/>
                      <a:headEnd/>
                      <a:tailEnd/>
                    </a:ln>
                  </pic:spPr>
                </pic:pic>
              </a:graphicData>
            </a:graphic>
          </wp:inline>
        </w:drawing>
      </w:r>
      <w:r w:rsidR="002D5E93" w:rsidRPr="009E3AB8">
        <w:rPr>
          <w:rFonts w:eastAsia="Calibri" w:cs="Times New Roman"/>
          <w:color w:val="000000"/>
        </w:rPr>
        <w:t xml:space="preserve"> </w:t>
      </w:r>
    </w:p>
    <w:p w:rsidR="002D5E93" w:rsidRPr="009E3AB8" w:rsidRDefault="002D5E93" w:rsidP="00617274">
      <w:pPr>
        <w:pStyle w:val="Style"/>
      </w:pPr>
      <w:bookmarkStart w:id="3305" w:name="_Toc11964383"/>
      <w:bookmarkStart w:id="3306" w:name="_Toc11964599"/>
      <w:bookmarkStart w:id="3307" w:name="_Toc12740648"/>
      <w:r>
        <w:t>Thiết lập đối tượng</w:t>
      </w:r>
      <w:bookmarkEnd w:id="3305"/>
      <w:bookmarkEnd w:id="3306"/>
      <w:bookmarkEnd w:id="3307"/>
    </w:p>
    <w:p w:rsidR="002D5E93" w:rsidRPr="009E3AB8" w:rsidRDefault="002D5E93" w:rsidP="002D5E93">
      <w:pPr>
        <w:spacing w:after="200" w:line="276" w:lineRule="auto"/>
        <w:ind w:left="720" w:firstLine="0"/>
        <w:contextualSpacing/>
        <w:rPr>
          <w:rFonts w:eastAsia="Calibri" w:cs="Times New Roman"/>
          <w:color w:val="000000"/>
        </w:rPr>
      </w:pPr>
    </w:p>
    <w:p w:rsidR="002D5E93" w:rsidRPr="009E3AB8" w:rsidRDefault="002D5E93" w:rsidP="002D5E93">
      <w:r w:rsidRPr="009E3AB8">
        <w:t xml:space="preserve">Chọn đối tượng </w:t>
      </w:r>
      <w:r w:rsidRPr="009E3AB8">
        <w:sym w:font="Wingdings" w:char="F0E0"/>
      </w:r>
      <w:r w:rsidRPr="009E3AB8">
        <w:t xml:space="preserve"> Prepare to Pr</w:t>
      </w:r>
      <w:r>
        <w:t>in</w:t>
      </w:r>
      <w:r w:rsidRPr="009E3AB8">
        <w:t>t!</w:t>
      </w:r>
    </w:p>
    <w:p w:rsidR="002D5E93" w:rsidRDefault="002D5E93" w:rsidP="002D5E93">
      <w:pPr>
        <w:spacing w:after="200" w:line="276" w:lineRule="auto"/>
        <w:ind w:left="720" w:firstLine="0"/>
        <w:contextualSpacing/>
        <w:rPr>
          <w:rFonts w:eastAsia="Calibri" w:cs="Times New Roman"/>
          <w:color w:val="000000"/>
        </w:rPr>
      </w:pPr>
      <w:r w:rsidRPr="009E3AB8">
        <w:rPr>
          <w:rFonts w:eastAsia="Calibri" w:cs="Times New Roman"/>
          <w:noProof/>
          <w:color w:val="000000"/>
        </w:rPr>
        <w:lastRenderedPageBreak/>
        <w:drawing>
          <wp:inline distT="0" distB="0" distL="0" distR="0" wp14:anchorId="5B9FCFA3" wp14:editId="1CED7D47">
            <wp:extent cx="4699000" cy="3175000"/>
            <wp:effectExtent l="0" t="0" r="6350" b="635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simplify3d-nhieu-dau-in-1-370x250.jpg"/>
                    <pic:cNvPicPr/>
                  </pic:nvPicPr>
                  <pic:blipFill>
                    <a:blip r:embed="rId186">
                      <a:extLst>
                        <a:ext uri="{28A0092B-C50C-407E-A947-70E740481C1C}">
                          <a14:useLocalDpi xmlns:a14="http://schemas.microsoft.com/office/drawing/2010/main" val="0"/>
                        </a:ext>
                      </a:extLst>
                    </a:blip>
                    <a:stretch>
                      <a:fillRect/>
                    </a:stretch>
                  </pic:blipFill>
                  <pic:spPr>
                    <a:xfrm>
                      <a:off x="0" y="0"/>
                      <a:ext cx="4699000" cy="3175000"/>
                    </a:xfrm>
                    <a:prstGeom prst="rect">
                      <a:avLst/>
                    </a:prstGeom>
                  </pic:spPr>
                </pic:pic>
              </a:graphicData>
            </a:graphic>
          </wp:inline>
        </w:drawing>
      </w:r>
    </w:p>
    <w:p w:rsidR="002D5E93" w:rsidRPr="009E3AB8" w:rsidRDefault="002D5E93" w:rsidP="00617274">
      <w:pPr>
        <w:pStyle w:val="Style"/>
      </w:pPr>
      <w:bookmarkStart w:id="3308" w:name="_Toc11964384"/>
      <w:bookmarkStart w:id="3309" w:name="_Toc11964600"/>
      <w:bookmarkStart w:id="3310" w:name="_Toc12740649"/>
      <w:r>
        <w:t>Đối tượng In được cắt theo từng layer</w:t>
      </w:r>
      <w:bookmarkEnd w:id="3308"/>
      <w:bookmarkEnd w:id="3309"/>
      <w:bookmarkEnd w:id="3310"/>
    </w:p>
    <w:p w:rsidR="002D5E93" w:rsidRPr="009E3AB8" w:rsidRDefault="002D5E93" w:rsidP="002D5E93">
      <w:pPr>
        <w:spacing w:after="200" w:line="276" w:lineRule="auto"/>
        <w:ind w:left="720" w:firstLine="0"/>
        <w:contextualSpacing/>
        <w:rPr>
          <w:rFonts w:eastAsia="Calibri" w:cs="Times New Roman"/>
          <w:color w:val="000000"/>
        </w:rPr>
      </w:pPr>
    </w:p>
    <w:p w:rsidR="002D5E93" w:rsidRPr="009E3AB8" w:rsidRDefault="002D5E93" w:rsidP="002D5E93">
      <w:r w:rsidRPr="009E3AB8">
        <w:t>Trên màn hình bao gồm:</w:t>
      </w:r>
    </w:p>
    <w:p w:rsidR="002D5E93" w:rsidRPr="009E3AB8" w:rsidRDefault="002D5E93" w:rsidP="002D5E93">
      <w:pPr>
        <w:spacing w:after="200" w:line="276" w:lineRule="auto"/>
        <w:ind w:firstLine="360"/>
        <w:rPr>
          <w:rFonts w:eastAsia="Calibri" w:cs="Times New Roman"/>
          <w:color w:val="000000"/>
        </w:rPr>
      </w:pPr>
      <w:r w:rsidRPr="009E3AB8">
        <w:rPr>
          <w:rFonts w:eastAsia="Calibri" w:cs="Times New Roman"/>
          <w:noProof/>
          <w:color w:val="000000"/>
        </w:rPr>
        <w:drawing>
          <wp:anchor distT="0" distB="0" distL="114300" distR="114300" simplePos="0" relativeHeight="251675648" behindDoc="0" locked="0" layoutInCell="1" allowOverlap="1" wp14:anchorId="5DEBD732" wp14:editId="3BAB812A">
            <wp:simplePos x="0" y="0"/>
            <wp:positionH relativeFrom="column">
              <wp:posOffset>1805940</wp:posOffset>
            </wp:positionH>
            <wp:positionV relativeFrom="paragraph">
              <wp:posOffset>899795</wp:posOffset>
            </wp:positionV>
            <wp:extent cx="3153410" cy="2321560"/>
            <wp:effectExtent l="0" t="0" r="8890" b="2540"/>
            <wp:wrapTopAndBottom/>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87"/>
                    <a:srcRect r="68243" b="53581"/>
                    <a:stretch>
                      <a:fillRect/>
                    </a:stretch>
                  </pic:blipFill>
                  <pic:spPr bwMode="auto">
                    <a:xfrm>
                      <a:off x="0" y="0"/>
                      <a:ext cx="3153410" cy="2321560"/>
                    </a:xfrm>
                    <a:prstGeom prst="rect">
                      <a:avLst/>
                    </a:prstGeom>
                    <a:noFill/>
                    <a:ln w="9525">
                      <a:noFill/>
                      <a:miter lim="800000"/>
                      <a:headEnd/>
                      <a:tailEnd/>
                    </a:ln>
                  </pic:spPr>
                </pic:pic>
              </a:graphicData>
            </a:graphic>
          </wp:anchor>
        </w:drawing>
      </w:r>
      <w:r w:rsidRPr="009E3AB8">
        <w:rPr>
          <w:rFonts w:eastAsia="Calibri" w:cs="Times New Roman"/>
          <w:color w:val="000000"/>
        </w:rPr>
        <w:t xml:space="preserve">    Build Statistics: Chỉ rõ thời gian </w:t>
      </w:r>
      <w:r>
        <w:rPr>
          <w:rFonts w:eastAsia="Calibri" w:cs="Times New Roman"/>
          <w:color w:val="000000"/>
        </w:rPr>
        <w:t>in</w:t>
      </w:r>
    </w:p>
    <w:p w:rsidR="002D5E93" w:rsidRPr="009E3AB8" w:rsidRDefault="002D5E93" w:rsidP="002D5E93">
      <w:pPr>
        <w:spacing w:after="200" w:line="276" w:lineRule="auto"/>
        <w:ind w:left="630" w:firstLine="0"/>
        <w:rPr>
          <w:rFonts w:eastAsia="Calibri" w:cs="Times New Roman"/>
          <w:color w:val="000000"/>
        </w:rPr>
      </w:pPr>
      <w:r w:rsidRPr="009E3AB8">
        <w:rPr>
          <w:rFonts w:eastAsia="Calibri" w:cs="Times New Roman"/>
          <w:color w:val="000000"/>
        </w:rPr>
        <w:t xml:space="preserve">- khối lượng </w:t>
      </w:r>
      <w:r w:rsidR="00831BDD">
        <w:rPr>
          <w:rFonts w:eastAsia="Calibri" w:cs="Times New Roman"/>
          <w:color w:val="000000"/>
        </w:rPr>
        <w:t>socola</w:t>
      </w:r>
      <w:r w:rsidRPr="009E3AB8">
        <w:rPr>
          <w:rFonts w:eastAsia="Calibri" w:cs="Times New Roman"/>
          <w:color w:val="000000"/>
        </w:rPr>
        <w:t>..</w:t>
      </w:r>
    </w:p>
    <w:p w:rsidR="002D5E93" w:rsidRPr="009E3AB8" w:rsidRDefault="002D5E93" w:rsidP="00617274">
      <w:pPr>
        <w:pStyle w:val="Style"/>
      </w:pPr>
      <w:bookmarkStart w:id="3311" w:name="_Toc11964385"/>
      <w:bookmarkStart w:id="3312" w:name="_Toc11964601"/>
      <w:bookmarkStart w:id="3313" w:name="_Toc12740650"/>
      <w:r>
        <w:t>Thông số khối lượng vật liệu và thời gian in</w:t>
      </w:r>
      <w:bookmarkEnd w:id="3311"/>
      <w:bookmarkEnd w:id="3312"/>
      <w:bookmarkEnd w:id="3313"/>
      <w:r>
        <w:t xml:space="preserve"> </w:t>
      </w:r>
    </w:p>
    <w:p w:rsidR="002D5E93" w:rsidRPr="009E3AB8" w:rsidRDefault="002D5E93" w:rsidP="002D5E93">
      <w:r w:rsidRPr="009E3AB8">
        <w:t xml:space="preserve">- Thanh trượt để xem từng lớp, có thể xem </w:t>
      </w:r>
      <w:r w:rsidR="00617274">
        <w:t>i</w:t>
      </w:r>
      <w:r>
        <w:t xml:space="preserve">n </w:t>
      </w:r>
      <w:r w:rsidRPr="009E3AB8">
        <w:t>demo trước</w:t>
      </w:r>
    </w:p>
    <w:p w:rsidR="002D5E93" w:rsidRPr="009E3AB8" w:rsidRDefault="002D5E93" w:rsidP="002D5E93">
      <w:pPr>
        <w:spacing w:after="200" w:line="276" w:lineRule="auto"/>
        <w:ind w:left="720" w:firstLine="0"/>
        <w:contextualSpacing/>
        <w:rPr>
          <w:rFonts w:eastAsia="Calibri" w:cs="Times New Roman"/>
          <w:color w:val="000000"/>
        </w:rPr>
      </w:pPr>
    </w:p>
    <w:p w:rsidR="002D5E93" w:rsidRPr="009E3AB8" w:rsidRDefault="00CD24D3" w:rsidP="002D5E93">
      <w:pPr>
        <w:spacing w:after="200" w:line="276" w:lineRule="auto"/>
        <w:ind w:left="720" w:firstLine="0"/>
        <w:contextualSpacing/>
        <w:rPr>
          <w:rFonts w:eastAsia="Calibri" w:cs="Times New Roman"/>
          <w:color w:val="000000"/>
        </w:rPr>
      </w:pPr>
      <w:r w:rsidRPr="009E3AB8">
        <w:rPr>
          <w:rFonts w:eastAsia="Calibri" w:cs="Times New Roman"/>
          <w:noProof/>
          <w:color w:val="000000"/>
        </w:rPr>
        <w:lastRenderedPageBreak/>
        <w:drawing>
          <wp:anchor distT="0" distB="0" distL="114300" distR="114300" simplePos="0" relativeHeight="251865088" behindDoc="1" locked="0" layoutInCell="1" allowOverlap="1" wp14:anchorId="3D870698" wp14:editId="0014C300">
            <wp:simplePos x="0" y="0"/>
            <wp:positionH relativeFrom="column">
              <wp:posOffset>-22860</wp:posOffset>
            </wp:positionH>
            <wp:positionV relativeFrom="paragraph">
              <wp:posOffset>-6985</wp:posOffset>
            </wp:positionV>
            <wp:extent cx="5591175" cy="579755"/>
            <wp:effectExtent l="0" t="0" r="9525" b="0"/>
            <wp:wrapTopAndBottom/>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7">
                      <a:extLst>
                        <a:ext uri="{28A0092B-C50C-407E-A947-70E740481C1C}">
                          <a14:useLocalDpi xmlns:a14="http://schemas.microsoft.com/office/drawing/2010/main" val="0"/>
                        </a:ext>
                      </a:extLst>
                    </a:blip>
                    <a:srcRect t="80637"/>
                    <a:stretch>
                      <a:fillRect/>
                    </a:stretch>
                  </pic:blipFill>
                  <pic:spPr bwMode="auto">
                    <a:xfrm>
                      <a:off x="0" y="0"/>
                      <a:ext cx="5591175" cy="579755"/>
                    </a:xfrm>
                    <a:prstGeom prst="rect">
                      <a:avLst/>
                    </a:prstGeom>
                    <a:noFill/>
                    <a:ln w="9525">
                      <a:noFill/>
                      <a:miter lim="800000"/>
                      <a:headEnd/>
                      <a:tailEnd/>
                    </a:ln>
                  </pic:spPr>
                </pic:pic>
              </a:graphicData>
            </a:graphic>
            <wp14:sizeRelH relativeFrom="margin">
              <wp14:pctWidth>0</wp14:pctWidth>
            </wp14:sizeRelH>
          </wp:anchor>
        </w:drawing>
      </w:r>
    </w:p>
    <w:p w:rsidR="002D5E93" w:rsidRPr="009E3AB8" w:rsidRDefault="002D5E93" w:rsidP="002D5E93">
      <w:r w:rsidRPr="009E3AB8">
        <w:rPr>
          <w:noProof/>
        </w:rPr>
        <w:drawing>
          <wp:anchor distT="0" distB="0" distL="114300" distR="114300" simplePos="0" relativeHeight="251684864" behindDoc="0" locked="0" layoutInCell="1" allowOverlap="1" wp14:anchorId="378978F2" wp14:editId="2FF19A42">
            <wp:simplePos x="0" y="0"/>
            <wp:positionH relativeFrom="column">
              <wp:posOffset>2054860</wp:posOffset>
            </wp:positionH>
            <wp:positionV relativeFrom="paragraph">
              <wp:posOffset>852170</wp:posOffset>
            </wp:positionV>
            <wp:extent cx="2037080" cy="1962150"/>
            <wp:effectExtent l="0" t="0" r="1270" b="0"/>
            <wp:wrapTopAndBottom/>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7"/>
                    <a:srcRect t="45889" r="78250"/>
                    <a:stretch>
                      <a:fillRect/>
                    </a:stretch>
                  </pic:blipFill>
                  <pic:spPr bwMode="auto">
                    <a:xfrm>
                      <a:off x="0" y="0"/>
                      <a:ext cx="2037080" cy="19621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9E3AB8">
        <w:t xml:space="preserve">- Có 2 chế độ </w:t>
      </w:r>
      <w:r>
        <w:t>in</w:t>
      </w:r>
      <w:r w:rsidRPr="009E3AB8">
        <w:t xml:space="preserve">: </w:t>
      </w:r>
      <w:r>
        <w:t>In</w:t>
      </w:r>
      <w:r w:rsidRPr="009E3AB8">
        <w:t xml:space="preserve"> trực tiếp từ máy tính thì chọn cổng USB</w:t>
      </w:r>
    </w:p>
    <w:p w:rsidR="002D5E93" w:rsidRPr="009E3AB8" w:rsidRDefault="002D5E93" w:rsidP="002D5E93">
      <w:r w:rsidRPr="009E3AB8">
        <w:t xml:space="preserve">- </w:t>
      </w:r>
      <w:r>
        <w:t xml:space="preserve">In </w:t>
      </w:r>
      <w:r w:rsidRPr="009E3AB8">
        <w:t xml:space="preserve">qua thẻ nhớ thì sao file ra thẻ nhớ và cắm vào máy </w:t>
      </w:r>
      <w:r>
        <w:t xml:space="preserve">In </w:t>
      </w:r>
    </w:p>
    <w:p w:rsidR="002D5E93" w:rsidRPr="009E3AB8" w:rsidRDefault="002D5E93" w:rsidP="00617274">
      <w:pPr>
        <w:pStyle w:val="Style"/>
      </w:pPr>
      <w:bookmarkStart w:id="3314" w:name="_Toc11964386"/>
      <w:bookmarkStart w:id="3315" w:name="_Toc11964602"/>
      <w:bookmarkStart w:id="3316" w:name="_Toc12740651"/>
      <w:r>
        <w:t>Thiết lập chế độ in</w:t>
      </w:r>
      <w:bookmarkEnd w:id="3314"/>
      <w:bookmarkEnd w:id="3315"/>
      <w:bookmarkEnd w:id="3316"/>
      <w:r>
        <w:t xml:space="preserve">  </w:t>
      </w:r>
    </w:p>
    <w:p w:rsidR="002D5E93" w:rsidRPr="009E3AB8" w:rsidRDefault="002D5E93" w:rsidP="002D5E93">
      <w:pPr>
        <w:spacing w:after="200" w:line="276" w:lineRule="auto"/>
        <w:ind w:firstLine="0"/>
        <w:contextualSpacing/>
        <w:rPr>
          <w:rFonts w:eastAsia="Calibri" w:cs="Times New Roman"/>
          <w:color w:val="000000"/>
        </w:rPr>
      </w:pPr>
    </w:p>
    <w:p w:rsidR="002D5E93" w:rsidRPr="009E3AB8" w:rsidRDefault="002D5E93" w:rsidP="002D5E93">
      <w:r w:rsidRPr="009E3AB8">
        <w:t xml:space="preserve">Công cụ điều khiển: chỉ dùng khi kết nối trực tiếp máy tính với máy </w:t>
      </w:r>
      <w:r>
        <w:t xml:space="preserve">in </w:t>
      </w:r>
      <w:r w:rsidRPr="009E3AB8">
        <w:t xml:space="preserve"> </w:t>
      </w:r>
    </w:p>
    <w:p w:rsidR="002D5E93" w:rsidRPr="009E3AB8" w:rsidRDefault="002D5E93" w:rsidP="002D5E93">
      <w:r w:rsidRPr="009E3AB8">
        <w:t xml:space="preserve">- Vào </w:t>
      </w:r>
      <w:r w:rsidRPr="00241189">
        <w:rPr>
          <w:b/>
        </w:rPr>
        <w:t>Tool</w:t>
      </w:r>
      <w:r w:rsidRPr="009E3AB8">
        <w:t xml:space="preserve"> -&gt; </w:t>
      </w:r>
      <w:r w:rsidRPr="00241189">
        <w:rPr>
          <w:b/>
        </w:rPr>
        <w:t>Mach</w:t>
      </w:r>
      <w:r>
        <w:rPr>
          <w:b/>
        </w:rPr>
        <w:t xml:space="preserve">in </w:t>
      </w:r>
      <w:r w:rsidRPr="00241189">
        <w:rPr>
          <w:b/>
        </w:rPr>
        <w:t>e Control Panel</w:t>
      </w:r>
    </w:p>
    <w:p w:rsidR="002D5E93" w:rsidRDefault="002D5E93" w:rsidP="002D5E93">
      <w:pPr>
        <w:spacing w:after="200" w:line="276" w:lineRule="auto"/>
        <w:ind w:left="360" w:firstLine="0"/>
        <w:jc w:val="center"/>
        <w:rPr>
          <w:rFonts w:eastAsia="Calibri" w:cs="Times New Roman"/>
          <w:color w:val="000000"/>
        </w:rPr>
      </w:pPr>
      <w:r w:rsidRPr="009E3AB8">
        <w:rPr>
          <w:rFonts w:eastAsia="Calibri" w:cs="Times New Roman"/>
          <w:noProof/>
          <w:color w:val="000000"/>
        </w:rPr>
        <w:drawing>
          <wp:inline distT="0" distB="0" distL="0" distR="0" wp14:anchorId="62B79BE2" wp14:editId="38E41900">
            <wp:extent cx="3099626" cy="1311965"/>
            <wp:effectExtent l="19050" t="0" r="5524"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8"/>
                    <a:srcRect r="60497" b="70238"/>
                    <a:stretch>
                      <a:fillRect/>
                    </a:stretch>
                  </pic:blipFill>
                  <pic:spPr bwMode="auto">
                    <a:xfrm>
                      <a:off x="0" y="0"/>
                      <a:ext cx="3099626" cy="1311965"/>
                    </a:xfrm>
                    <a:prstGeom prst="rect">
                      <a:avLst/>
                    </a:prstGeom>
                    <a:noFill/>
                    <a:ln w="9525">
                      <a:noFill/>
                      <a:miter lim="800000"/>
                      <a:headEnd/>
                      <a:tailEnd/>
                    </a:ln>
                  </pic:spPr>
                </pic:pic>
              </a:graphicData>
            </a:graphic>
          </wp:inline>
        </w:drawing>
      </w:r>
    </w:p>
    <w:p w:rsidR="002D5E93" w:rsidRPr="009E3AB8" w:rsidRDefault="002D5E93" w:rsidP="00617274">
      <w:pPr>
        <w:pStyle w:val="Style"/>
      </w:pPr>
      <w:bookmarkStart w:id="3317" w:name="_Toc11964387"/>
      <w:bookmarkStart w:id="3318" w:name="_Toc11964603"/>
      <w:bookmarkStart w:id="3319" w:name="_Toc12740652"/>
      <w:r>
        <w:t>Thiết lập chế độ kết nối máy tính</w:t>
      </w:r>
      <w:bookmarkEnd w:id="3317"/>
      <w:bookmarkEnd w:id="3318"/>
      <w:bookmarkEnd w:id="3319"/>
    </w:p>
    <w:p w:rsidR="002D5E93" w:rsidRDefault="002D5E93" w:rsidP="002D5E93">
      <w:pPr>
        <w:spacing w:after="200" w:line="276" w:lineRule="auto"/>
        <w:ind w:left="720" w:firstLine="0"/>
        <w:contextualSpacing/>
        <w:rPr>
          <w:rFonts w:eastAsia="Calibri" w:cs="Times New Roman"/>
          <w:color w:val="000000"/>
        </w:rPr>
      </w:pPr>
      <w:r w:rsidRPr="009E3AB8">
        <w:rPr>
          <w:rFonts w:eastAsia="Calibri" w:cs="Times New Roman"/>
          <w:noProof/>
          <w:color w:val="000000"/>
        </w:rPr>
        <w:lastRenderedPageBreak/>
        <w:drawing>
          <wp:inline distT="0" distB="0" distL="0" distR="0" wp14:anchorId="219FDE0F" wp14:editId="0D169CC0">
            <wp:extent cx="4595358" cy="3387255"/>
            <wp:effectExtent l="1905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89"/>
                    <a:srcRect/>
                    <a:stretch>
                      <a:fillRect/>
                    </a:stretch>
                  </pic:blipFill>
                  <pic:spPr bwMode="auto">
                    <a:xfrm>
                      <a:off x="0" y="0"/>
                      <a:ext cx="4595233" cy="3387163"/>
                    </a:xfrm>
                    <a:prstGeom prst="rect">
                      <a:avLst/>
                    </a:prstGeom>
                    <a:noFill/>
                    <a:ln w="9525">
                      <a:noFill/>
                      <a:miter lim="800000"/>
                      <a:headEnd/>
                      <a:tailEnd/>
                    </a:ln>
                  </pic:spPr>
                </pic:pic>
              </a:graphicData>
            </a:graphic>
          </wp:inline>
        </w:drawing>
      </w:r>
    </w:p>
    <w:p w:rsidR="002D5E93" w:rsidRPr="009E3AB8" w:rsidRDefault="002D5E93" w:rsidP="00617274">
      <w:pPr>
        <w:pStyle w:val="Style"/>
      </w:pPr>
      <w:bookmarkStart w:id="3320" w:name="_Toc11964388"/>
      <w:bookmarkStart w:id="3321" w:name="_Toc11964604"/>
      <w:bookmarkStart w:id="3322" w:name="_Toc12740653"/>
      <w:r>
        <w:t>Màn hình điều khiển</w:t>
      </w:r>
      <w:bookmarkEnd w:id="3320"/>
      <w:bookmarkEnd w:id="3321"/>
      <w:bookmarkEnd w:id="3322"/>
    </w:p>
    <w:p w:rsidR="002D5E93" w:rsidRPr="009E3AB8" w:rsidRDefault="002D5E93" w:rsidP="002F425F">
      <w:pPr>
        <w:pStyle w:val="ListParagraph1"/>
        <w:numPr>
          <w:ilvl w:val="0"/>
          <w:numId w:val="30"/>
        </w:numPr>
      </w:pPr>
      <w:r w:rsidRPr="009E3AB8">
        <w:t xml:space="preserve">Bấn nút </w:t>
      </w:r>
      <w:r w:rsidRPr="009E3AB8">
        <w:rPr>
          <w:b/>
        </w:rPr>
        <w:t>Connect</w:t>
      </w:r>
      <w:r w:rsidRPr="009E3AB8">
        <w:t xml:space="preserve"> để nhận máy, sau đó sử dụng các nút chức năng để điều khiển đầu kim phun.</w:t>
      </w:r>
    </w:p>
    <w:p w:rsidR="002D5E93" w:rsidRPr="009E3AB8" w:rsidRDefault="002D5E93" w:rsidP="002F425F">
      <w:pPr>
        <w:pStyle w:val="ListParagraph1"/>
        <w:numPr>
          <w:ilvl w:val="0"/>
          <w:numId w:val="30"/>
        </w:numPr>
      </w:pPr>
      <w:r w:rsidRPr="009E3AB8">
        <w:rPr>
          <w:b/>
        </w:rPr>
        <w:t>Retract</w:t>
      </w:r>
      <w:r w:rsidRPr="009E3AB8">
        <w:t xml:space="preserve">: Rút </w:t>
      </w:r>
      <w:r w:rsidR="00A36746">
        <w:t>sô cô la</w:t>
      </w:r>
      <w:r w:rsidRPr="009E3AB8">
        <w:t xml:space="preserve"> lên</w:t>
      </w:r>
    </w:p>
    <w:p w:rsidR="002D5E93" w:rsidRPr="009E3AB8" w:rsidRDefault="002D5E93" w:rsidP="002F425F">
      <w:pPr>
        <w:pStyle w:val="ListParagraph1"/>
        <w:numPr>
          <w:ilvl w:val="0"/>
          <w:numId w:val="30"/>
        </w:numPr>
      </w:pPr>
      <w:r w:rsidRPr="009E3AB8">
        <w:t xml:space="preserve"> </w:t>
      </w:r>
      <w:r w:rsidRPr="009E3AB8">
        <w:rPr>
          <w:b/>
        </w:rPr>
        <w:t>Extrude</w:t>
      </w:r>
      <w:r w:rsidRPr="009E3AB8">
        <w:t xml:space="preserve">:  Đùn </w:t>
      </w:r>
      <w:r w:rsidR="00A36746">
        <w:t>sô cô la</w:t>
      </w:r>
      <w:r w:rsidRPr="009E3AB8">
        <w:t xml:space="preserve"> xuống</w:t>
      </w:r>
    </w:p>
    <w:p w:rsidR="002D5E93" w:rsidRDefault="002D5E93" w:rsidP="002F425F">
      <w:pPr>
        <w:pStyle w:val="ListParagraph1"/>
        <w:numPr>
          <w:ilvl w:val="0"/>
          <w:numId w:val="30"/>
        </w:numPr>
      </w:pPr>
      <w:r w:rsidRPr="009E3AB8">
        <w:t>Nhiệt độ định mức: 205 độ C; nhiệt độ bàn nhiệt: 40 độ C, không để quá, quá sẽ làm cháy Mossfet</w:t>
      </w:r>
      <w:r>
        <w:t>.</w:t>
      </w:r>
    </w:p>
    <w:p w:rsidR="007A7C2C" w:rsidRDefault="007A7C2C" w:rsidP="00617274">
      <w:pPr>
        <w:pStyle w:val="ML"/>
      </w:pPr>
      <w:r>
        <w:br w:type="page"/>
      </w:r>
      <w:bookmarkStart w:id="3323" w:name="_Toc13178959"/>
      <w:bookmarkStart w:id="3324" w:name="_Toc13436930"/>
      <w:bookmarkStart w:id="3325" w:name="_Toc14030615"/>
      <w:bookmarkStart w:id="3326" w:name="_Toc14272884"/>
      <w:bookmarkStart w:id="3327" w:name="_Toc14391001"/>
      <w:bookmarkStart w:id="3328" w:name="_Toc14424165"/>
      <w:bookmarkStart w:id="3329" w:name="_Toc14549651"/>
      <w:bookmarkStart w:id="3330" w:name="_Toc14550059"/>
      <w:bookmarkStart w:id="3331" w:name="_Toc14706221"/>
      <w:bookmarkStart w:id="3332" w:name="_Toc14721984"/>
      <w:bookmarkStart w:id="3333" w:name="_Toc14730257"/>
      <w:bookmarkStart w:id="3334" w:name="_Toc14768885"/>
      <w:bookmarkStart w:id="3335" w:name="_Toc15993000"/>
      <w:r w:rsidR="002D5E93">
        <w:lastRenderedPageBreak/>
        <w:t>PHỤ LỤC 3</w:t>
      </w:r>
      <w:bookmarkEnd w:id="3323"/>
      <w:bookmarkEnd w:id="3324"/>
      <w:bookmarkEnd w:id="3325"/>
      <w:bookmarkEnd w:id="3326"/>
      <w:bookmarkEnd w:id="3327"/>
      <w:bookmarkEnd w:id="3328"/>
      <w:bookmarkEnd w:id="3329"/>
      <w:bookmarkEnd w:id="3330"/>
      <w:bookmarkEnd w:id="3331"/>
      <w:bookmarkEnd w:id="3332"/>
      <w:bookmarkEnd w:id="3333"/>
      <w:bookmarkEnd w:id="3334"/>
      <w:bookmarkEnd w:id="3335"/>
    </w:p>
    <w:p w:rsidR="002D5E93" w:rsidRDefault="002D5E93" w:rsidP="002D5E93">
      <w:r w:rsidRPr="00C906F3">
        <w:t>Sau khi download</w:t>
      </w:r>
      <w:r>
        <w:t xml:space="preserve"> và cài đặt phần mềm tại trang web của nhà sản xuất. Ta có phần mềm </w:t>
      </w:r>
      <w:r w:rsidRPr="00C906F3">
        <w:t>Occipital Skanect Pro</w:t>
      </w:r>
      <w:r>
        <w:t xml:space="preserve"> như sau:</w:t>
      </w:r>
    </w:p>
    <w:p w:rsidR="002D5E93" w:rsidRDefault="00A2126C" w:rsidP="002D5E93">
      <w:pPr>
        <w:jc w:val="center"/>
      </w:pPr>
      <w:r>
        <w:rPr>
          <w:noProof/>
        </w:rPr>
        <w:drawing>
          <wp:inline distT="0" distB="0" distL="0" distR="0" wp14:anchorId="3788272D" wp14:editId="7D53B060">
            <wp:extent cx="4011581" cy="2255527"/>
            <wp:effectExtent l="0" t="0" r="8255"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034495" cy="2268410"/>
                    </a:xfrm>
                    <a:prstGeom prst="rect">
                      <a:avLst/>
                    </a:prstGeom>
                  </pic:spPr>
                </pic:pic>
              </a:graphicData>
            </a:graphic>
          </wp:inline>
        </w:drawing>
      </w:r>
    </w:p>
    <w:p w:rsidR="002D5E93" w:rsidRPr="00C906F3" w:rsidRDefault="002D5E93" w:rsidP="00617274">
      <w:pPr>
        <w:pStyle w:val="Style"/>
      </w:pPr>
      <w:bookmarkStart w:id="3336" w:name="_Toc12740654"/>
      <w:r>
        <w:t xml:space="preserve">Giao diện phần mềm </w:t>
      </w:r>
      <w:r w:rsidRPr="00C906F3">
        <w:t>Occipital Skanect Pro</w:t>
      </w:r>
      <w:bookmarkEnd w:id="3336"/>
    </w:p>
    <w:p w:rsidR="002D5E93" w:rsidRDefault="002D5E93" w:rsidP="002D5E93">
      <w:pPr>
        <w:pStyle w:val="ListParagraph1"/>
        <w:numPr>
          <w:ilvl w:val="0"/>
          <w:numId w:val="0"/>
        </w:numPr>
        <w:ind w:left="1224"/>
      </w:pPr>
      <w:r>
        <w:t>P</w:t>
      </w:r>
      <w:r w:rsidRPr="0070020B">
        <w:t>hần</w:t>
      </w:r>
      <w:r>
        <w:t xml:space="preserve"> mềm </w:t>
      </w:r>
      <w:r w:rsidRPr="0070020B">
        <w:t>Occipital Skanect Pro</w:t>
      </w:r>
      <w:r>
        <w:t xml:space="preserve"> bao gồm 5 tính năng cơ bản:</w:t>
      </w:r>
      <w:r w:rsidRPr="001B24E8">
        <w:rPr>
          <w:b/>
        </w:rPr>
        <w:t xml:space="preserve"> </w:t>
      </w:r>
      <w:r w:rsidRPr="0070020B">
        <w:rPr>
          <w:b/>
        </w:rPr>
        <w:t>P</w:t>
      </w:r>
      <w:r>
        <w:rPr>
          <w:b/>
        </w:rPr>
        <w:t>repare, Record</w:t>
      </w:r>
      <w:r>
        <w:t xml:space="preserve">, </w:t>
      </w:r>
      <w:r w:rsidRPr="001B24E8">
        <w:rPr>
          <w:b/>
        </w:rPr>
        <w:t>Reconstruct</w:t>
      </w:r>
      <w:r>
        <w:t xml:space="preserve">, </w:t>
      </w:r>
      <w:r w:rsidRPr="001B24E8">
        <w:rPr>
          <w:b/>
        </w:rPr>
        <w:t>Process</w:t>
      </w:r>
      <w:r>
        <w:t xml:space="preserve">, </w:t>
      </w:r>
      <w:r w:rsidRPr="001B24E8">
        <w:rPr>
          <w:b/>
        </w:rPr>
        <w:t>Share</w:t>
      </w:r>
      <w:r>
        <w:rPr>
          <w:b/>
        </w:rPr>
        <w:t>.</w:t>
      </w:r>
    </w:p>
    <w:p w:rsidR="002D5E93" w:rsidRDefault="002D5E93" w:rsidP="002D5E93">
      <w:r>
        <w:t>Trong đó:</w:t>
      </w:r>
    </w:p>
    <w:p w:rsidR="002D5E93" w:rsidRDefault="002D5E93" w:rsidP="002F425F">
      <w:pPr>
        <w:pStyle w:val="ListParagraph"/>
        <w:numPr>
          <w:ilvl w:val="0"/>
          <w:numId w:val="15"/>
        </w:numPr>
      </w:pPr>
      <w:r w:rsidRPr="00826AE5">
        <w:rPr>
          <w:b/>
        </w:rPr>
        <w:t>Prepare</w:t>
      </w:r>
      <w:r>
        <w:t xml:space="preserve"> cung cấp các bước cơ bản cho quá trình </w:t>
      </w:r>
      <w:r w:rsidR="006E7E78">
        <w:t>quét</w:t>
      </w:r>
      <w:r>
        <w:t xml:space="preserve"> như: </w:t>
      </w:r>
    </w:p>
    <w:p w:rsidR="002D5E93" w:rsidRDefault="002D5E93" w:rsidP="002F425F">
      <w:pPr>
        <w:pStyle w:val="ListParagraph1"/>
        <w:numPr>
          <w:ilvl w:val="0"/>
          <w:numId w:val="30"/>
        </w:numPr>
      </w:pPr>
      <w:r w:rsidRPr="00826AE5">
        <w:rPr>
          <w:b/>
        </w:rPr>
        <w:t>Scene</w:t>
      </w:r>
      <w:r>
        <w:t>: chọn đối tượ</w:t>
      </w:r>
      <w:r w:rsidR="00617274">
        <w:t xml:space="preserve">ng </w:t>
      </w:r>
      <w:r w:rsidR="006E7E78">
        <w:t>quét</w:t>
      </w:r>
      <w:r w:rsidR="00617274">
        <w:t xml:space="preserve"> (</w:t>
      </w:r>
      <w:r>
        <w:t>body, object, room, hafl room).</w:t>
      </w:r>
    </w:p>
    <w:p w:rsidR="002D5E93" w:rsidRDefault="002D5E93" w:rsidP="002F425F">
      <w:pPr>
        <w:pStyle w:val="ListParagraph1"/>
        <w:numPr>
          <w:ilvl w:val="0"/>
          <w:numId w:val="30"/>
        </w:numPr>
      </w:pPr>
      <w:r>
        <w:rPr>
          <w:b/>
        </w:rPr>
        <w:t>Bounding B</w:t>
      </w:r>
      <w:r w:rsidRPr="00826AE5">
        <w:rPr>
          <w:b/>
        </w:rPr>
        <w:t>ox</w:t>
      </w:r>
      <w:r>
        <w:t>: kích thước tối ưu của vật thể</w:t>
      </w:r>
      <w:r w:rsidR="00617274">
        <w:t xml:space="preserve"> (</w:t>
      </w:r>
      <w:r>
        <w:t>1x1x1, 2x2x2,…).</w:t>
      </w:r>
    </w:p>
    <w:p w:rsidR="002D5E93" w:rsidRDefault="002D5E93" w:rsidP="002F425F">
      <w:pPr>
        <w:pStyle w:val="ListParagraph1"/>
        <w:numPr>
          <w:ilvl w:val="0"/>
          <w:numId w:val="30"/>
        </w:numPr>
      </w:pPr>
      <w:r w:rsidRPr="007073DB">
        <w:rPr>
          <w:b/>
        </w:rPr>
        <w:t>Aspect ratio</w:t>
      </w:r>
      <w:r>
        <w:t>: chọn chiều cao (nomal, height x2).</w:t>
      </w:r>
    </w:p>
    <w:p w:rsidR="002D5E93" w:rsidRDefault="002D5E93" w:rsidP="002F425F">
      <w:pPr>
        <w:pStyle w:val="ListParagraph1"/>
        <w:numPr>
          <w:ilvl w:val="0"/>
          <w:numId w:val="30"/>
        </w:numPr>
      </w:pPr>
      <w:r w:rsidRPr="007073DB">
        <w:rPr>
          <w:b/>
        </w:rPr>
        <w:t>Path</w:t>
      </w:r>
      <w:r>
        <w:rPr>
          <w:b/>
        </w:rPr>
        <w:t xml:space="preserve">: </w:t>
      </w:r>
      <w:r>
        <w:t>đường dẫn của file lưu.</w:t>
      </w:r>
    </w:p>
    <w:p w:rsidR="002D5E93" w:rsidRDefault="002D5E93" w:rsidP="002F425F">
      <w:pPr>
        <w:pStyle w:val="ListParagraph1"/>
        <w:numPr>
          <w:ilvl w:val="0"/>
          <w:numId w:val="30"/>
        </w:numPr>
      </w:pPr>
      <w:r w:rsidRPr="007073DB">
        <w:rPr>
          <w:b/>
        </w:rPr>
        <w:t>Start</w:t>
      </w:r>
      <w:r>
        <w:t xml:space="preserve">: bắt đầu </w:t>
      </w:r>
      <w:r w:rsidR="006E7E78">
        <w:t>quét</w:t>
      </w:r>
      <w:r>
        <w:t>.</w:t>
      </w:r>
    </w:p>
    <w:p w:rsidR="00A2126C" w:rsidRDefault="00CD24D3" w:rsidP="00617274">
      <w:pPr>
        <w:pStyle w:val="Style"/>
      </w:pPr>
      <w:bookmarkStart w:id="3337" w:name="_Toc12740655"/>
      <w:r>
        <w:rPr>
          <w:noProof/>
        </w:rPr>
        <w:drawing>
          <wp:anchor distT="0" distB="0" distL="114300" distR="114300" simplePos="0" relativeHeight="251863040" behindDoc="0" locked="0" layoutInCell="1" allowOverlap="1" wp14:anchorId="0EA25A93" wp14:editId="05796B15">
            <wp:simplePos x="0" y="0"/>
            <wp:positionH relativeFrom="column">
              <wp:posOffset>1204374</wp:posOffset>
            </wp:positionH>
            <wp:positionV relativeFrom="paragraph">
              <wp:posOffset>9055</wp:posOffset>
            </wp:positionV>
            <wp:extent cx="3143250" cy="1767205"/>
            <wp:effectExtent l="0" t="0" r="0" b="4445"/>
            <wp:wrapSquare wrapText="bothSides"/>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3143250" cy="1767205"/>
                    </a:xfrm>
                    <a:prstGeom prst="rect">
                      <a:avLst/>
                    </a:prstGeom>
                  </pic:spPr>
                </pic:pic>
              </a:graphicData>
            </a:graphic>
            <wp14:sizeRelH relativeFrom="margin">
              <wp14:pctWidth>0</wp14:pctWidth>
            </wp14:sizeRelH>
            <wp14:sizeRelV relativeFrom="margin">
              <wp14:pctHeight>0</wp14:pctHeight>
            </wp14:sizeRelV>
          </wp:anchor>
        </w:drawing>
      </w:r>
    </w:p>
    <w:p w:rsidR="00A2126C" w:rsidRDefault="00A2126C" w:rsidP="00617274">
      <w:pPr>
        <w:pStyle w:val="Style"/>
      </w:pPr>
    </w:p>
    <w:p w:rsidR="00A2126C" w:rsidRDefault="00A2126C" w:rsidP="00617274">
      <w:pPr>
        <w:pStyle w:val="Style"/>
      </w:pPr>
    </w:p>
    <w:p w:rsidR="00A2126C" w:rsidRDefault="00A2126C" w:rsidP="00617274">
      <w:pPr>
        <w:pStyle w:val="Style"/>
      </w:pPr>
    </w:p>
    <w:p w:rsidR="00A2126C" w:rsidRDefault="00A2126C" w:rsidP="00617274">
      <w:pPr>
        <w:pStyle w:val="Style"/>
      </w:pPr>
    </w:p>
    <w:p w:rsidR="00A2126C" w:rsidRDefault="00A2126C" w:rsidP="00CD24D3">
      <w:pPr>
        <w:pStyle w:val="Style"/>
        <w:jc w:val="both"/>
      </w:pPr>
    </w:p>
    <w:p w:rsidR="00CD24D3" w:rsidRDefault="00CD24D3" w:rsidP="00CD24D3">
      <w:pPr>
        <w:pStyle w:val="Style"/>
        <w:jc w:val="both"/>
      </w:pPr>
    </w:p>
    <w:p w:rsidR="002D5E93" w:rsidRDefault="002D5E93" w:rsidP="00617274">
      <w:pPr>
        <w:pStyle w:val="Style"/>
      </w:pPr>
      <w:r>
        <w:t>hộp thoại Prepare trong phần mềm</w:t>
      </w:r>
      <w:bookmarkEnd w:id="3337"/>
    </w:p>
    <w:p w:rsidR="002D5E93" w:rsidRDefault="002D5E93" w:rsidP="002F425F">
      <w:pPr>
        <w:pStyle w:val="ListParagraph"/>
        <w:numPr>
          <w:ilvl w:val="0"/>
          <w:numId w:val="15"/>
        </w:numPr>
      </w:pPr>
      <w:r w:rsidRPr="007073DB">
        <w:rPr>
          <w:b/>
        </w:rPr>
        <w:lastRenderedPageBreak/>
        <w:t xml:space="preserve">Record </w:t>
      </w:r>
      <w:r>
        <w:t xml:space="preserve">kiểm soát quá trình </w:t>
      </w:r>
      <w:r w:rsidR="006E7E78">
        <w:t>quét</w:t>
      </w:r>
      <w:r>
        <w:t xml:space="preserve"> bao gồm các lệnh như:</w:t>
      </w:r>
    </w:p>
    <w:p w:rsidR="002D5E93" w:rsidRDefault="002D5E93" w:rsidP="002F425F">
      <w:pPr>
        <w:pStyle w:val="ListParagraph1"/>
        <w:numPr>
          <w:ilvl w:val="0"/>
          <w:numId w:val="30"/>
        </w:numPr>
      </w:pPr>
      <w:r w:rsidRPr="007073DB">
        <w:rPr>
          <w:b/>
        </w:rPr>
        <w:t>Delay</w:t>
      </w:r>
      <w:r>
        <w:t xml:space="preserve">: thời gian đếm ngược trước khi bắt đầu </w:t>
      </w:r>
      <w:r w:rsidR="006E7E78">
        <w:t>quét</w:t>
      </w:r>
      <w:r>
        <w:t xml:space="preserve">. </w:t>
      </w:r>
    </w:p>
    <w:p w:rsidR="002D5E93" w:rsidRDefault="002D5E93" w:rsidP="002F425F">
      <w:pPr>
        <w:pStyle w:val="ListParagraph1"/>
        <w:numPr>
          <w:ilvl w:val="0"/>
          <w:numId w:val="30"/>
        </w:numPr>
      </w:pPr>
      <w:r w:rsidRPr="007073DB">
        <w:rPr>
          <w:b/>
        </w:rPr>
        <w:t>Limit</w:t>
      </w:r>
      <w:r>
        <w:t xml:space="preserve">: thời gian </w:t>
      </w:r>
      <w:r w:rsidR="006E7E78">
        <w:t>quét</w:t>
      </w:r>
      <w:r>
        <w:t>.</w:t>
      </w:r>
    </w:p>
    <w:p w:rsidR="002D5E93" w:rsidRDefault="002D5E93" w:rsidP="002D5E93">
      <w:pPr>
        <w:jc w:val="center"/>
      </w:pPr>
      <w:r>
        <w:rPr>
          <w:noProof/>
        </w:rPr>
        <w:drawing>
          <wp:inline distT="0" distB="0" distL="0" distR="0" wp14:anchorId="1E0DC884" wp14:editId="11D23929">
            <wp:extent cx="4202430" cy="2901263"/>
            <wp:effectExtent l="0" t="0" r="762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3.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207225" cy="2904574"/>
                    </a:xfrm>
                    <a:prstGeom prst="rect">
                      <a:avLst/>
                    </a:prstGeom>
                  </pic:spPr>
                </pic:pic>
              </a:graphicData>
            </a:graphic>
          </wp:inline>
        </w:drawing>
      </w:r>
    </w:p>
    <w:p w:rsidR="002D5E93" w:rsidRDefault="002D5E93" w:rsidP="00617274">
      <w:pPr>
        <w:pStyle w:val="Style"/>
      </w:pPr>
      <w:bookmarkStart w:id="3338" w:name="_Toc12740656"/>
      <w:r>
        <w:t>Hộp thoại Record của phần mềm</w:t>
      </w:r>
      <w:bookmarkEnd w:id="3338"/>
      <w:r>
        <w:t xml:space="preserve"> </w:t>
      </w:r>
    </w:p>
    <w:p w:rsidR="002D5E93" w:rsidRDefault="002D5E93" w:rsidP="002F425F">
      <w:pPr>
        <w:pStyle w:val="ListParagraph"/>
        <w:numPr>
          <w:ilvl w:val="0"/>
          <w:numId w:val="15"/>
        </w:numPr>
      </w:pPr>
      <w:r w:rsidRPr="001B24E8">
        <w:rPr>
          <w:b/>
        </w:rPr>
        <w:t>Reconstruct</w:t>
      </w:r>
      <w:r>
        <w:t xml:space="preserve"> xây dựng và làm đầy sản phẩm sau khi </w:t>
      </w:r>
      <w:r w:rsidR="006E7E78">
        <w:t>quét</w:t>
      </w:r>
      <w:r>
        <w:t xml:space="preserve">. Sản phẩm sau khi </w:t>
      </w:r>
      <w:r w:rsidR="006E7E78">
        <w:t>quét</w:t>
      </w:r>
      <w:r>
        <w:t xml:space="preserve"> có thể bị mất một số phần do cảm biến không </w:t>
      </w:r>
      <w:r w:rsidR="006E7E78">
        <w:t>quét</w:t>
      </w:r>
      <w:r>
        <w:t xml:space="preserve"> tới hoặc bị khuất. Reconstruct được tạo ra để làm đầy nó bằng thuật toán dự trên những phần có sẵn.</w:t>
      </w:r>
    </w:p>
    <w:p w:rsidR="002D5E93" w:rsidRDefault="002D5E93" w:rsidP="002D5E93">
      <w:r>
        <w:rPr>
          <w:noProof/>
        </w:rPr>
        <w:drawing>
          <wp:anchor distT="0" distB="0" distL="114300" distR="114300" simplePos="0" relativeHeight="251698176" behindDoc="0" locked="0" layoutInCell="1" allowOverlap="1" wp14:anchorId="48E79F21" wp14:editId="78D08888">
            <wp:simplePos x="0" y="0"/>
            <wp:positionH relativeFrom="column">
              <wp:posOffset>1434465</wp:posOffset>
            </wp:positionH>
            <wp:positionV relativeFrom="paragraph">
              <wp:posOffset>22225</wp:posOffset>
            </wp:positionV>
            <wp:extent cx="3528695" cy="2430780"/>
            <wp:effectExtent l="0" t="0" r="0" b="7620"/>
            <wp:wrapSquare wrapText="bothSides"/>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4.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528695" cy="2430780"/>
                    </a:xfrm>
                    <a:prstGeom prst="rect">
                      <a:avLst/>
                    </a:prstGeom>
                  </pic:spPr>
                </pic:pic>
              </a:graphicData>
            </a:graphic>
            <wp14:sizeRelH relativeFrom="margin">
              <wp14:pctWidth>0</wp14:pctWidth>
            </wp14:sizeRelH>
            <wp14:sizeRelV relativeFrom="margin">
              <wp14:pctHeight>0</wp14:pctHeight>
            </wp14:sizeRelV>
          </wp:anchor>
        </w:drawing>
      </w:r>
    </w:p>
    <w:p w:rsidR="00617274" w:rsidRDefault="00617274" w:rsidP="00617274">
      <w:pPr>
        <w:pStyle w:val="Style"/>
      </w:pPr>
      <w:bookmarkStart w:id="3339" w:name="_Toc12740657"/>
    </w:p>
    <w:p w:rsidR="00617274" w:rsidRDefault="00617274" w:rsidP="00617274">
      <w:pPr>
        <w:pStyle w:val="Style"/>
      </w:pPr>
    </w:p>
    <w:p w:rsidR="00617274" w:rsidRDefault="00617274" w:rsidP="00617274">
      <w:pPr>
        <w:pStyle w:val="Style"/>
      </w:pPr>
    </w:p>
    <w:p w:rsidR="00617274" w:rsidRDefault="00617274" w:rsidP="00617274">
      <w:pPr>
        <w:pStyle w:val="Style"/>
      </w:pPr>
    </w:p>
    <w:p w:rsidR="00617274" w:rsidRDefault="00617274" w:rsidP="00617274">
      <w:pPr>
        <w:pStyle w:val="Style"/>
      </w:pPr>
    </w:p>
    <w:p w:rsidR="00617274" w:rsidRDefault="00617274" w:rsidP="00617274">
      <w:pPr>
        <w:pStyle w:val="Style"/>
      </w:pPr>
    </w:p>
    <w:p w:rsidR="00617274" w:rsidRDefault="00617274" w:rsidP="00617274">
      <w:pPr>
        <w:pStyle w:val="Style"/>
      </w:pPr>
    </w:p>
    <w:p w:rsidR="00617274" w:rsidRDefault="00617274" w:rsidP="00617274">
      <w:pPr>
        <w:pStyle w:val="Style"/>
      </w:pPr>
    </w:p>
    <w:p w:rsidR="002D5E93" w:rsidRDefault="002D5E93" w:rsidP="00617274">
      <w:pPr>
        <w:pStyle w:val="Style"/>
      </w:pPr>
      <w:r>
        <w:t>Hộp thoại Reconstruct trong phần mềm</w:t>
      </w:r>
      <w:bookmarkEnd w:id="3339"/>
    </w:p>
    <w:p w:rsidR="002D5E93" w:rsidRDefault="002D5E93" w:rsidP="002F425F">
      <w:pPr>
        <w:pStyle w:val="ListParagraph"/>
        <w:numPr>
          <w:ilvl w:val="0"/>
          <w:numId w:val="15"/>
        </w:numPr>
      </w:pPr>
      <w:r w:rsidRPr="001B24E8">
        <w:rPr>
          <w:b/>
        </w:rPr>
        <w:lastRenderedPageBreak/>
        <w:t>Process</w:t>
      </w:r>
      <w:r>
        <w:t xml:space="preserve"> cung cấp công cụ cắt và làm láng bề mặt sản phẩm bằng các công cụ khác nhau trong hình.</w:t>
      </w:r>
    </w:p>
    <w:p w:rsidR="002D5E93" w:rsidRDefault="002D5E93" w:rsidP="002D5E93">
      <w:r>
        <w:rPr>
          <w:noProof/>
        </w:rPr>
        <w:drawing>
          <wp:anchor distT="0" distB="0" distL="114300" distR="114300" simplePos="0" relativeHeight="251697152" behindDoc="0" locked="0" layoutInCell="1" allowOverlap="1" wp14:anchorId="7312B78C" wp14:editId="301876AA">
            <wp:simplePos x="0" y="0"/>
            <wp:positionH relativeFrom="column">
              <wp:posOffset>1364615</wp:posOffset>
            </wp:positionH>
            <wp:positionV relativeFrom="paragraph">
              <wp:posOffset>13335</wp:posOffset>
            </wp:positionV>
            <wp:extent cx="3973195" cy="2743200"/>
            <wp:effectExtent l="0" t="0" r="8255" b="0"/>
            <wp:wrapSquare wrapText="bothSides"/>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5.PN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3973195" cy="2743200"/>
                    </a:xfrm>
                    <a:prstGeom prst="rect">
                      <a:avLst/>
                    </a:prstGeom>
                  </pic:spPr>
                </pic:pic>
              </a:graphicData>
            </a:graphic>
            <wp14:sizeRelH relativeFrom="margin">
              <wp14:pctWidth>0</wp14:pctWidth>
            </wp14:sizeRelH>
            <wp14:sizeRelV relativeFrom="margin">
              <wp14:pctHeight>0</wp14:pctHeight>
            </wp14:sizeRelV>
          </wp:anchor>
        </w:drawing>
      </w:r>
    </w:p>
    <w:p w:rsidR="00617274" w:rsidRDefault="00617274" w:rsidP="00617274">
      <w:pPr>
        <w:pStyle w:val="Style"/>
      </w:pPr>
      <w:bookmarkStart w:id="3340" w:name="_Toc12740658"/>
    </w:p>
    <w:p w:rsidR="00617274" w:rsidRDefault="00617274" w:rsidP="00617274">
      <w:pPr>
        <w:pStyle w:val="Style"/>
      </w:pPr>
    </w:p>
    <w:p w:rsidR="00617274" w:rsidRDefault="00617274" w:rsidP="00617274">
      <w:pPr>
        <w:pStyle w:val="Style"/>
      </w:pPr>
    </w:p>
    <w:p w:rsidR="00617274" w:rsidRDefault="00617274" w:rsidP="00617274">
      <w:pPr>
        <w:pStyle w:val="Style"/>
      </w:pPr>
    </w:p>
    <w:p w:rsidR="00617274" w:rsidRDefault="00617274" w:rsidP="00617274">
      <w:pPr>
        <w:pStyle w:val="Style"/>
      </w:pPr>
    </w:p>
    <w:p w:rsidR="00617274" w:rsidRDefault="00617274" w:rsidP="00617274">
      <w:pPr>
        <w:pStyle w:val="Style"/>
      </w:pPr>
    </w:p>
    <w:p w:rsidR="00617274" w:rsidRDefault="00617274" w:rsidP="00617274">
      <w:pPr>
        <w:pStyle w:val="Style"/>
      </w:pPr>
    </w:p>
    <w:p w:rsidR="00617274" w:rsidRDefault="00617274" w:rsidP="00617274">
      <w:pPr>
        <w:pStyle w:val="Style"/>
      </w:pPr>
    </w:p>
    <w:p w:rsidR="00617274" w:rsidRDefault="00617274" w:rsidP="00617274">
      <w:pPr>
        <w:pStyle w:val="Style"/>
      </w:pPr>
    </w:p>
    <w:p w:rsidR="002D5E93" w:rsidRDefault="002D5E93" w:rsidP="00617274">
      <w:pPr>
        <w:pStyle w:val="Style"/>
      </w:pPr>
      <w:r>
        <w:t>Hộp thoại Process trong phần mềm</w:t>
      </w:r>
      <w:bookmarkEnd w:id="3340"/>
      <w:r>
        <w:t xml:space="preserve"> </w:t>
      </w:r>
    </w:p>
    <w:p w:rsidR="002D5E93" w:rsidRDefault="00CD24D3" w:rsidP="00617274">
      <w:pPr>
        <w:ind w:left="1080" w:firstLine="0"/>
      </w:pPr>
      <w:r>
        <w:rPr>
          <w:noProof/>
        </w:rPr>
        <w:drawing>
          <wp:anchor distT="0" distB="0" distL="114300" distR="114300" simplePos="0" relativeHeight="251841536" behindDoc="0" locked="0" layoutInCell="1" allowOverlap="1" wp14:anchorId="358D1487" wp14:editId="00593E70">
            <wp:simplePos x="0" y="0"/>
            <wp:positionH relativeFrom="column">
              <wp:posOffset>1316024</wp:posOffset>
            </wp:positionH>
            <wp:positionV relativeFrom="paragraph">
              <wp:posOffset>8503</wp:posOffset>
            </wp:positionV>
            <wp:extent cx="4048125" cy="2796886"/>
            <wp:effectExtent l="0" t="0" r="0" b="3810"/>
            <wp:wrapSquare wrapText="bothSides"/>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6.PN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048125" cy="2796886"/>
                    </a:xfrm>
                    <a:prstGeom prst="rect">
                      <a:avLst/>
                    </a:prstGeom>
                  </pic:spPr>
                </pic:pic>
              </a:graphicData>
            </a:graphic>
          </wp:anchor>
        </w:drawing>
      </w:r>
      <w:r w:rsidR="002D5E93">
        <w:t xml:space="preserve"> </w:t>
      </w:r>
    </w:p>
    <w:p w:rsidR="002D5E93" w:rsidRDefault="002D5E93" w:rsidP="002D5E93"/>
    <w:p w:rsidR="00617274" w:rsidRDefault="00617274" w:rsidP="00617274">
      <w:pPr>
        <w:pStyle w:val="Style"/>
      </w:pPr>
      <w:bookmarkStart w:id="3341" w:name="_Toc12740659"/>
    </w:p>
    <w:p w:rsidR="00617274" w:rsidRDefault="00617274" w:rsidP="00617274">
      <w:pPr>
        <w:pStyle w:val="Style"/>
      </w:pPr>
    </w:p>
    <w:p w:rsidR="00617274" w:rsidRDefault="00617274" w:rsidP="00617274">
      <w:pPr>
        <w:pStyle w:val="Style"/>
      </w:pPr>
    </w:p>
    <w:p w:rsidR="00617274" w:rsidRDefault="00617274" w:rsidP="00617274">
      <w:pPr>
        <w:pStyle w:val="Style"/>
      </w:pPr>
    </w:p>
    <w:p w:rsidR="00617274" w:rsidRDefault="00617274" w:rsidP="00617274">
      <w:pPr>
        <w:pStyle w:val="Style"/>
      </w:pPr>
    </w:p>
    <w:p w:rsidR="00617274" w:rsidRDefault="00617274" w:rsidP="00617274">
      <w:pPr>
        <w:pStyle w:val="Style"/>
      </w:pPr>
    </w:p>
    <w:p w:rsidR="00617274" w:rsidRDefault="00617274" w:rsidP="00617274">
      <w:pPr>
        <w:pStyle w:val="Style"/>
      </w:pPr>
    </w:p>
    <w:p w:rsidR="00617274" w:rsidRDefault="00617274" w:rsidP="00617274">
      <w:pPr>
        <w:pStyle w:val="Style"/>
      </w:pPr>
    </w:p>
    <w:p w:rsidR="002D5E93" w:rsidRDefault="002D5E93" w:rsidP="00617274">
      <w:pPr>
        <w:pStyle w:val="Style"/>
      </w:pPr>
      <w:r>
        <w:t>Hộp thoại Share của phần mềm</w:t>
      </w:r>
      <w:bookmarkEnd w:id="3341"/>
      <w:r>
        <w:t xml:space="preserve"> </w:t>
      </w:r>
    </w:p>
    <w:p w:rsidR="00617274" w:rsidRPr="0070020B" w:rsidRDefault="00617274" w:rsidP="00617274">
      <w:r w:rsidRPr="001B24E8">
        <w:rPr>
          <w:b/>
        </w:rPr>
        <w:t>Share</w:t>
      </w:r>
      <w:r>
        <w:t xml:space="preserve"> cho phép lưu vào máy hoặc chia sẻ nó ở nhiều dạng (.STL, .OBJ,…)</w:t>
      </w:r>
    </w:p>
    <w:p w:rsidR="002D5E93" w:rsidRPr="007A7C2C" w:rsidRDefault="002D5E93" w:rsidP="007A7C2C">
      <w:pPr>
        <w:spacing w:line="259" w:lineRule="auto"/>
        <w:ind w:left="720"/>
        <w:jc w:val="center"/>
        <w:rPr>
          <w:b/>
        </w:rPr>
      </w:pPr>
    </w:p>
    <w:p w:rsidR="002D5E93" w:rsidRDefault="002D5E93">
      <w:pPr>
        <w:spacing w:line="259" w:lineRule="auto"/>
        <w:ind w:firstLine="0"/>
        <w:jc w:val="left"/>
      </w:pPr>
      <w:r>
        <w:br w:type="page"/>
      </w:r>
    </w:p>
    <w:p w:rsidR="004C3592" w:rsidRPr="002D5E93" w:rsidRDefault="002D5E93" w:rsidP="00617274">
      <w:pPr>
        <w:pStyle w:val="ML"/>
      </w:pPr>
      <w:bookmarkStart w:id="3342" w:name="_Toc13178960"/>
      <w:bookmarkStart w:id="3343" w:name="_Toc13436931"/>
      <w:bookmarkStart w:id="3344" w:name="_Toc14030616"/>
      <w:bookmarkStart w:id="3345" w:name="_Toc14272885"/>
      <w:bookmarkStart w:id="3346" w:name="_Toc14391002"/>
      <w:bookmarkStart w:id="3347" w:name="_Toc14424166"/>
      <w:bookmarkStart w:id="3348" w:name="_Toc14549652"/>
      <w:bookmarkStart w:id="3349" w:name="_Toc14550060"/>
      <w:bookmarkStart w:id="3350" w:name="_Toc14706222"/>
      <w:bookmarkStart w:id="3351" w:name="_Toc14721985"/>
      <w:bookmarkStart w:id="3352" w:name="_Toc14730258"/>
      <w:bookmarkStart w:id="3353" w:name="_Toc14768886"/>
      <w:bookmarkStart w:id="3354" w:name="_Toc15993001"/>
      <w:r w:rsidRPr="002D5E93">
        <w:lastRenderedPageBreak/>
        <w:t>PHỤ LỤC 4</w:t>
      </w:r>
      <w:bookmarkEnd w:id="3342"/>
      <w:bookmarkEnd w:id="3343"/>
      <w:bookmarkEnd w:id="3344"/>
      <w:bookmarkEnd w:id="3345"/>
      <w:bookmarkEnd w:id="3346"/>
      <w:bookmarkEnd w:id="3347"/>
      <w:bookmarkEnd w:id="3348"/>
      <w:bookmarkEnd w:id="3349"/>
      <w:bookmarkEnd w:id="3350"/>
      <w:bookmarkEnd w:id="3351"/>
      <w:bookmarkEnd w:id="3352"/>
      <w:bookmarkEnd w:id="3353"/>
      <w:bookmarkEnd w:id="3354"/>
    </w:p>
    <w:p w:rsidR="002D5E93" w:rsidRPr="003A5899" w:rsidRDefault="002D5E93" w:rsidP="002D5E93">
      <w:r>
        <w:t>Có thể d</w:t>
      </w:r>
      <w:r w:rsidR="00D84AC0">
        <w:t>ễ</w:t>
      </w:r>
      <w:r>
        <w:t xml:space="preserve"> dàng tải và cài đặt ứng dụng miễn phí vào điện thoại. Sau khi cài đặt, để điều khiển được máy in 3D ta cần đăng nhập một tài khoản mail để sử dụng dịch vụ của phần mềm. </w:t>
      </w:r>
    </w:p>
    <w:p w:rsidR="002D5E93" w:rsidRDefault="002D5E93" w:rsidP="002D5E93">
      <w:pPr>
        <w:spacing w:line="259" w:lineRule="auto"/>
        <w:ind w:firstLine="0"/>
        <w:jc w:val="center"/>
      </w:pPr>
      <w:r>
        <w:rPr>
          <w:noProof/>
        </w:rPr>
        <w:drawing>
          <wp:inline distT="0" distB="0" distL="0" distR="0" wp14:anchorId="627636F7" wp14:editId="6C2798D4">
            <wp:extent cx="2019300" cy="221805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5217317_2416652481913532_7797421235062702080_n.jp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2026909" cy="2226408"/>
                    </a:xfrm>
                    <a:prstGeom prst="rect">
                      <a:avLst/>
                    </a:prstGeom>
                  </pic:spPr>
                </pic:pic>
              </a:graphicData>
            </a:graphic>
          </wp:inline>
        </w:drawing>
      </w:r>
    </w:p>
    <w:p w:rsidR="002D5E93" w:rsidRDefault="002D5E93" w:rsidP="00617274">
      <w:pPr>
        <w:pStyle w:val="Style"/>
      </w:pPr>
      <w:bookmarkStart w:id="3355" w:name="_Toc12740661"/>
      <w:r>
        <w:t>Giao diện App Easyprint 3D</w:t>
      </w:r>
      <w:bookmarkEnd w:id="3355"/>
    </w:p>
    <w:p w:rsidR="002D5E93" w:rsidRDefault="002D5E93" w:rsidP="002D5E93">
      <w:r>
        <w:t>Giao diện phần mềm gồm 3 tính năng cơ bản là: quản lý tài khoản, chọn thư mục cần in và xem quá trình in được thấy ở dưới màn hình. Vào</w:t>
      </w:r>
      <w:r w:rsidRPr="00DE3568">
        <w:rPr>
          <w:b/>
        </w:rPr>
        <w:t xml:space="preserve"> Me</w:t>
      </w:r>
      <w:r>
        <w:t xml:space="preserve"> để đăng nhập tài khoản, </w:t>
      </w:r>
      <w:r w:rsidRPr="00DE3568">
        <w:rPr>
          <w:b/>
        </w:rPr>
        <w:t>Gallery</w:t>
      </w:r>
      <w:r>
        <w:t xml:space="preserve"> để xem các thư mục G.code trong thẻ SD và </w:t>
      </w:r>
      <w:r w:rsidRPr="00DE3568">
        <w:rPr>
          <w:b/>
        </w:rPr>
        <w:t>Print</w:t>
      </w:r>
      <w:r>
        <w:t xml:space="preserve"> để quản lý quá trình in.</w:t>
      </w:r>
    </w:p>
    <w:p w:rsidR="002D5E93" w:rsidRDefault="003059F2" w:rsidP="002D5E93">
      <w:pPr>
        <w:jc w:val="center"/>
      </w:pPr>
      <w:r>
        <w:rPr>
          <w:noProof/>
        </w:rPr>
        <w:drawing>
          <wp:anchor distT="0" distB="0" distL="114300" distR="114300" simplePos="0" relativeHeight="251659776" behindDoc="0" locked="0" layoutInCell="1" allowOverlap="1" wp14:anchorId="1CA151CD" wp14:editId="73CBD640">
            <wp:simplePos x="0" y="0"/>
            <wp:positionH relativeFrom="column">
              <wp:posOffset>3024891</wp:posOffset>
            </wp:positionH>
            <wp:positionV relativeFrom="paragraph">
              <wp:posOffset>24461</wp:posOffset>
            </wp:positionV>
            <wp:extent cx="1858010" cy="2182495"/>
            <wp:effectExtent l="0" t="0" r="8890" b="8255"/>
            <wp:wrapSquare wrapText="bothSides"/>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5211580_2416652665246847_3047850840694980608_n.jp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1858010" cy="2182495"/>
                    </a:xfrm>
                    <a:prstGeom prst="rect">
                      <a:avLst/>
                    </a:prstGeom>
                  </pic:spPr>
                </pic:pic>
              </a:graphicData>
            </a:graphic>
            <wp14:sizeRelH relativeFrom="page">
              <wp14:pctWidth>0</wp14:pctWidth>
            </wp14:sizeRelH>
            <wp14:sizeRelV relativeFrom="page">
              <wp14:pctHeight>0</wp14:pctHeight>
            </wp14:sizeRelV>
          </wp:anchor>
        </w:drawing>
      </w:r>
      <w:r w:rsidR="00446787">
        <w:rPr>
          <w:noProof/>
        </w:rPr>
        <w:drawing>
          <wp:anchor distT="0" distB="0" distL="114300" distR="114300" simplePos="0" relativeHeight="251658752" behindDoc="0" locked="0" layoutInCell="1" allowOverlap="1" wp14:anchorId="512C90E3" wp14:editId="35BF41DC">
            <wp:simplePos x="0" y="0"/>
            <wp:positionH relativeFrom="column">
              <wp:posOffset>925195</wp:posOffset>
            </wp:positionH>
            <wp:positionV relativeFrom="paragraph">
              <wp:posOffset>56515</wp:posOffset>
            </wp:positionV>
            <wp:extent cx="1851025" cy="2194560"/>
            <wp:effectExtent l="0" t="0" r="0" b="0"/>
            <wp:wrapSquare wrapText="bothSides"/>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5128837_2416654898579957_1531908306409357312_n.jp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851025" cy="2194560"/>
                    </a:xfrm>
                    <a:prstGeom prst="rect">
                      <a:avLst/>
                    </a:prstGeom>
                  </pic:spPr>
                </pic:pic>
              </a:graphicData>
            </a:graphic>
            <wp14:sizeRelH relativeFrom="page">
              <wp14:pctWidth>0</wp14:pctWidth>
            </wp14:sizeRelH>
            <wp14:sizeRelV relativeFrom="page">
              <wp14:pctHeight>0</wp14:pctHeight>
            </wp14:sizeRelV>
          </wp:anchor>
        </w:drawing>
      </w:r>
    </w:p>
    <w:p w:rsidR="00617274" w:rsidRDefault="00617274" w:rsidP="002D5E93">
      <w:pPr>
        <w:spacing w:line="259" w:lineRule="auto"/>
        <w:ind w:firstLine="0"/>
        <w:jc w:val="left"/>
      </w:pPr>
      <w:bookmarkStart w:id="3356" w:name="_Toc12740662"/>
    </w:p>
    <w:p w:rsidR="00617274" w:rsidRDefault="00617274" w:rsidP="002D5E93">
      <w:pPr>
        <w:spacing w:line="259" w:lineRule="auto"/>
        <w:ind w:firstLine="0"/>
        <w:jc w:val="left"/>
      </w:pPr>
    </w:p>
    <w:p w:rsidR="00617274" w:rsidRDefault="00617274" w:rsidP="002D5E93">
      <w:pPr>
        <w:spacing w:line="259" w:lineRule="auto"/>
        <w:ind w:firstLine="0"/>
        <w:jc w:val="left"/>
      </w:pPr>
    </w:p>
    <w:p w:rsidR="00617274" w:rsidRDefault="00617274" w:rsidP="002D5E93">
      <w:pPr>
        <w:spacing w:line="259" w:lineRule="auto"/>
        <w:ind w:firstLine="0"/>
        <w:jc w:val="left"/>
      </w:pPr>
    </w:p>
    <w:p w:rsidR="00617274" w:rsidRDefault="00617274" w:rsidP="002D5E93">
      <w:pPr>
        <w:spacing w:line="259" w:lineRule="auto"/>
        <w:ind w:firstLine="0"/>
        <w:jc w:val="left"/>
      </w:pPr>
    </w:p>
    <w:p w:rsidR="00617274" w:rsidRDefault="00617274" w:rsidP="002D5E93">
      <w:pPr>
        <w:spacing w:line="259" w:lineRule="auto"/>
        <w:ind w:firstLine="0"/>
        <w:jc w:val="left"/>
      </w:pPr>
    </w:p>
    <w:p w:rsidR="00617274" w:rsidRDefault="00617274" w:rsidP="002D5E93">
      <w:pPr>
        <w:spacing w:line="259" w:lineRule="auto"/>
        <w:ind w:firstLine="0"/>
        <w:jc w:val="left"/>
      </w:pPr>
    </w:p>
    <w:p w:rsidR="00617274" w:rsidRDefault="00617274" w:rsidP="002D5E93">
      <w:pPr>
        <w:spacing w:line="259" w:lineRule="auto"/>
        <w:ind w:firstLine="0"/>
        <w:jc w:val="left"/>
      </w:pPr>
    </w:p>
    <w:p w:rsidR="00CD24D3" w:rsidRDefault="00CD24D3" w:rsidP="002D5E93">
      <w:pPr>
        <w:spacing w:line="259" w:lineRule="auto"/>
        <w:ind w:firstLine="0"/>
        <w:jc w:val="left"/>
      </w:pPr>
    </w:p>
    <w:p w:rsidR="00CD24D3" w:rsidRDefault="00CD24D3" w:rsidP="002D5E93">
      <w:pPr>
        <w:spacing w:line="259" w:lineRule="auto"/>
        <w:ind w:firstLine="0"/>
        <w:jc w:val="left"/>
      </w:pPr>
    </w:p>
    <w:p w:rsidR="00CD24D3" w:rsidRDefault="00CD24D3" w:rsidP="002D5E93">
      <w:pPr>
        <w:spacing w:line="259" w:lineRule="auto"/>
        <w:ind w:firstLine="0"/>
        <w:jc w:val="left"/>
      </w:pPr>
    </w:p>
    <w:p w:rsidR="002D5E93" w:rsidRDefault="002D5E93" w:rsidP="002D5E93">
      <w:pPr>
        <w:spacing w:line="259" w:lineRule="auto"/>
        <w:ind w:firstLine="0"/>
        <w:jc w:val="left"/>
      </w:pPr>
      <w:r>
        <w:t>Chọn file in trong thẻ SD và giám sát quá trình in</w:t>
      </w:r>
      <w:bookmarkEnd w:id="3356"/>
    </w:p>
    <w:p w:rsidR="00C84A62" w:rsidRPr="009E3AB8" w:rsidRDefault="00C84A62" w:rsidP="00A8316C">
      <w:pPr>
        <w:pStyle w:val="ML"/>
      </w:pPr>
    </w:p>
    <w:sectPr w:rsidR="00C84A62" w:rsidRPr="009E3AB8" w:rsidSect="00AD14A5">
      <w:headerReference w:type="default" r:id="rId199"/>
      <w:footerReference w:type="default" r:id="rId200"/>
      <w:type w:val="nextColumn"/>
      <w:pgSz w:w="12240" w:h="15840"/>
      <w:pgMar w:top="1418" w:right="1134" w:bottom="1418" w:left="1985" w:header="720" w:footer="720" w:gutter="0"/>
      <w:pgNumType w:fmt="lowerRoman" w:start="15"/>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233">
      <wne:acd wne:acdName="acd0"/>
    </wne:keymap>
    <wne:keymap wne:kcmPrimary="0234">
      <wne:acd wne:acdName="acd1"/>
    </wne:keymap>
    <wne:keymap wne:kcmPrimary="0235">
      <wne:acd wne:acdName="acd2"/>
    </wne:keymap>
    <wne:keymap wne:kcmPrimary="0236">
      <wne:acd wne:acdName="acd3"/>
    </wne:keymap>
    <wne:keymap wne:kcmPrimary="0237">
      <wne:acd wne:acdName="acd4"/>
    </wne:keymap>
    <wne:keymap wne:kcmPrimary="0238">
      <wne:acd wne:acdName="acd5"/>
    </wne:keymap>
  </wne:keymaps>
  <wne:toolbars>
    <wne:acdManifest>
      <wne:acdEntry wne:acdName="acd0"/>
      <wne:acdEntry wne:acdName="acd1"/>
      <wne:acdEntry wne:acdName="acd2"/>
      <wne:acdEntry wne:acdName="acd3"/>
      <wne:acdEntry wne:acdName="acd4"/>
      <wne:acdEntry wne:acdName="acd5"/>
    </wne:acdManifest>
  </wne:toolbars>
  <wne:acds>
    <wne:acd wne:argValue="AQAAAAMA" wne:acdName="acd0" wne:fciIndexBasedOn="0065"/>
    <wne:acd wne:argValue="AQAAAAQA" wne:acdName="acd1" wne:fciIndexBasedOn="0065"/>
    <wne:acd wne:argValue="AQAAAAAA" wne:acdName="acd2" wne:fciIndexBasedOn="0065"/>
    <wne:acd wne:argValue="AgBoAGkAbgBoAA==" wne:acdName="acd3" wne:fciIndexBasedOn="0065"/>
    <wne:acd wne:argValue="AgBiAKMebgBnAA==" wne:acdName="acd4" wne:fciIndexBasedOn="0065"/>
    <wne:acd wne:argValue="AgBMAGkAcwB0ACAAUABhAHIAYQBnAHIAYQBwAGgAMQA=" wne:acdName="acd5" wne:fciIndexBasedOn="0065"/>
  </wne:acd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3A2D" w:rsidRDefault="00633A2D" w:rsidP="006B4156">
      <w:pPr>
        <w:spacing w:line="240" w:lineRule="auto"/>
      </w:pPr>
      <w:r>
        <w:separator/>
      </w:r>
    </w:p>
  </w:endnote>
  <w:endnote w:type="continuationSeparator" w:id="0">
    <w:p w:rsidR="00633A2D" w:rsidRDefault="00633A2D" w:rsidP="006B415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LiberationSerif">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Open Sans">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inheri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4AC0" w:rsidRDefault="00D84AC0">
    <w:pPr>
      <w:pStyle w:val="Footer"/>
      <w:jc w:val="center"/>
    </w:pPr>
  </w:p>
  <w:p w:rsidR="00D84AC0" w:rsidRDefault="00D84AC0">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68602969"/>
      <w:docPartObj>
        <w:docPartGallery w:val="Page Numbers (Bottom of Page)"/>
        <w:docPartUnique/>
      </w:docPartObj>
    </w:sdtPr>
    <w:sdtEndPr>
      <w:rPr>
        <w:noProof/>
      </w:rPr>
    </w:sdtEndPr>
    <w:sdtContent>
      <w:p w:rsidR="00D84AC0" w:rsidRDefault="00D84AC0">
        <w:pPr>
          <w:pStyle w:val="Footer"/>
          <w:jc w:val="center"/>
        </w:pPr>
        <w:r>
          <w:fldChar w:fldCharType="begin"/>
        </w:r>
        <w:r>
          <w:instrText xml:space="preserve"> PAGE   \* MERGEFORMAT </w:instrText>
        </w:r>
        <w:r>
          <w:fldChar w:fldCharType="separate"/>
        </w:r>
        <w:r w:rsidR="00BA1BD1">
          <w:rPr>
            <w:noProof/>
          </w:rPr>
          <w:t>xiv</w:t>
        </w:r>
        <w:r>
          <w:rPr>
            <w:noProof/>
          </w:rPr>
          <w:fldChar w:fldCharType="end"/>
        </w:r>
      </w:p>
    </w:sdtContent>
  </w:sdt>
  <w:p w:rsidR="00D84AC0" w:rsidRDefault="00D84AC0">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91939032"/>
      <w:docPartObj>
        <w:docPartGallery w:val="Page Numbers (Bottom of Page)"/>
        <w:docPartUnique/>
      </w:docPartObj>
    </w:sdtPr>
    <w:sdtEndPr>
      <w:rPr>
        <w:noProof/>
      </w:rPr>
    </w:sdtEndPr>
    <w:sdtContent>
      <w:p w:rsidR="00D84AC0" w:rsidRDefault="00D84AC0">
        <w:pPr>
          <w:pStyle w:val="Footer"/>
          <w:jc w:val="center"/>
        </w:pPr>
        <w:r>
          <w:fldChar w:fldCharType="begin"/>
        </w:r>
        <w:r>
          <w:instrText xml:space="preserve"> PAGE   \* MERGEFORMAT </w:instrText>
        </w:r>
        <w:r>
          <w:fldChar w:fldCharType="separate"/>
        </w:r>
        <w:r w:rsidR="00BA1BD1">
          <w:rPr>
            <w:noProof/>
          </w:rPr>
          <w:t>61</w:t>
        </w:r>
        <w:r>
          <w:rPr>
            <w:noProof/>
          </w:rPr>
          <w:fldChar w:fldCharType="end"/>
        </w:r>
      </w:p>
    </w:sdtContent>
  </w:sdt>
  <w:p w:rsidR="00D84AC0" w:rsidRDefault="00D84AC0">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1315539"/>
      <w:docPartObj>
        <w:docPartGallery w:val="Page Numbers (Bottom of Page)"/>
        <w:docPartUnique/>
      </w:docPartObj>
    </w:sdtPr>
    <w:sdtEndPr>
      <w:rPr>
        <w:noProof/>
      </w:rPr>
    </w:sdtEndPr>
    <w:sdtContent>
      <w:p w:rsidR="00D84AC0" w:rsidRDefault="00D84AC0">
        <w:pPr>
          <w:pStyle w:val="Footer"/>
          <w:jc w:val="center"/>
        </w:pPr>
        <w:r>
          <w:fldChar w:fldCharType="begin"/>
        </w:r>
        <w:r>
          <w:instrText xml:space="preserve"> PAGE   \* MERGEFORMAT </w:instrText>
        </w:r>
        <w:r>
          <w:fldChar w:fldCharType="separate"/>
        </w:r>
        <w:r w:rsidR="00BA1BD1">
          <w:rPr>
            <w:noProof/>
          </w:rPr>
          <w:t>xliii</w:t>
        </w:r>
        <w:r>
          <w:rPr>
            <w:noProof/>
          </w:rPr>
          <w:fldChar w:fldCharType="end"/>
        </w:r>
      </w:p>
    </w:sdtContent>
  </w:sdt>
  <w:p w:rsidR="00D84AC0" w:rsidRPr="00A30F5E" w:rsidRDefault="00D84AC0" w:rsidP="00A30F5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3A2D" w:rsidRDefault="00633A2D" w:rsidP="006B4156">
      <w:pPr>
        <w:spacing w:line="240" w:lineRule="auto"/>
      </w:pPr>
      <w:r>
        <w:separator/>
      </w:r>
    </w:p>
  </w:footnote>
  <w:footnote w:type="continuationSeparator" w:id="0">
    <w:p w:rsidR="00633A2D" w:rsidRDefault="00633A2D" w:rsidP="006B415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4AC0" w:rsidRPr="00730BBE" w:rsidRDefault="00D84AC0" w:rsidP="00730BBE">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4AC0" w:rsidRDefault="00D84AC0">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60FDB"/>
    <w:multiLevelType w:val="hybridMultilevel"/>
    <w:tmpl w:val="1354E378"/>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 w15:restartNumberingAfterBreak="0">
    <w:nsid w:val="019966CE"/>
    <w:multiLevelType w:val="hybridMultilevel"/>
    <w:tmpl w:val="0D4429D6"/>
    <w:lvl w:ilvl="0" w:tplc="EDACA1F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CEC6FF8"/>
    <w:multiLevelType w:val="hybridMultilevel"/>
    <w:tmpl w:val="77FC71E8"/>
    <w:lvl w:ilvl="0" w:tplc="0409000F">
      <w:start w:val="1"/>
      <w:numFmt w:val="decimal"/>
      <w:lvlText w:val="%1."/>
      <w:lvlJc w:val="left"/>
      <w:pPr>
        <w:ind w:left="1440" w:hanging="360"/>
      </w:pPr>
      <w:rPr>
        <w:rFonts w:hint="default"/>
        <w:w w:val="100"/>
        <w:sz w:val="28"/>
        <w:szCs w:val="28"/>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11517F13"/>
    <w:multiLevelType w:val="hybridMultilevel"/>
    <w:tmpl w:val="8312D636"/>
    <w:lvl w:ilvl="0" w:tplc="9C8E7370">
      <w:numFmt w:val="bullet"/>
      <w:lvlText w:val="-"/>
      <w:lvlJc w:val="left"/>
      <w:pPr>
        <w:ind w:left="1440" w:hanging="360"/>
      </w:pPr>
      <w:rPr>
        <w:rFonts w:ascii="Times New Roman" w:eastAsia="Times New Roman" w:hAnsi="Times New Roman" w:cs="Times New Roman" w:hint="default"/>
        <w:w w:val="100"/>
        <w:sz w:val="28"/>
        <w:szCs w:val="2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19C47AA"/>
    <w:multiLevelType w:val="hybridMultilevel"/>
    <w:tmpl w:val="1922998A"/>
    <w:lvl w:ilvl="0" w:tplc="9C8E7370">
      <w:numFmt w:val="bullet"/>
      <w:lvlText w:val="-"/>
      <w:lvlJc w:val="left"/>
      <w:pPr>
        <w:ind w:left="1440" w:hanging="360"/>
      </w:pPr>
      <w:rPr>
        <w:rFonts w:ascii="Times New Roman" w:eastAsia="Times New Roman" w:hAnsi="Times New Roman" w:cs="Times New Roman" w:hint="default"/>
        <w:w w:val="100"/>
        <w:sz w:val="28"/>
        <w:szCs w:val="28"/>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13B006E9"/>
    <w:multiLevelType w:val="hybridMultilevel"/>
    <w:tmpl w:val="A8C88616"/>
    <w:lvl w:ilvl="0" w:tplc="2326E64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14FB1BED"/>
    <w:multiLevelType w:val="hybridMultilevel"/>
    <w:tmpl w:val="FA8EE3E8"/>
    <w:lvl w:ilvl="0" w:tplc="0409000F">
      <w:start w:val="1"/>
      <w:numFmt w:val="decimal"/>
      <w:lvlText w:val="%1."/>
      <w:lvlJc w:val="left"/>
      <w:pPr>
        <w:ind w:left="1440" w:hanging="360"/>
      </w:pPr>
      <w:rPr>
        <w:rFonts w:hint="default"/>
        <w:w w:val="100"/>
        <w:sz w:val="28"/>
        <w:szCs w:val="28"/>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165D11A2"/>
    <w:multiLevelType w:val="hybridMultilevel"/>
    <w:tmpl w:val="ABE270C4"/>
    <w:lvl w:ilvl="0" w:tplc="66B241A4">
      <w:start w:val="1"/>
      <w:numFmt w:val="decimal"/>
      <w:lvlText w:val="%1."/>
      <w:lvlJc w:val="left"/>
      <w:pPr>
        <w:ind w:left="1584" w:hanging="360"/>
      </w:pPr>
      <w:rPr>
        <w:rFonts w:hint="default"/>
      </w:rPr>
    </w:lvl>
    <w:lvl w:ilvl="1" w:tplc="04090019">
      <w:start w:val="1"/>
      <w:numFmt w:val="lowerLetter"/>
      <w:lvlText w:val="%2."/>
      <w:lvlJc w:val="left"/>
      <w:pPr>
        <w:ind w:left="2304" w:hanging="360"/>
      </w:pPr>
    </w:lvl>
    <w:lvl w:ilvl="2" w:tplc="0409001B" w:tentative="1">
      <w:start w:val="1"/>
      <w:numFmt w:val="lowerRoman"/>
      <w:lvlText w:val="%3."/>
      <w:lvlJc w:val="right"/>
      <w:pPr>
        <w:ind w:left="3024" w:hanging="180"/>
      </w:pPr>
    </w:lvl>
    <w:lvl w:ilvl="3" w:tplc="0409000F" w:tentative="1">
      <w:start w:val="1"/>
      <w:numFmt w:val="decimal"/>
      <w:lvlText w:val="%4."/>
      <w:lvlJc w:val="left"/>
      <w:pPr>
        <w:ind w:left="3744" w:hanging="360"/>
      </w:pPr>
    </w:lvl>
    <w:lvl w:ilvl="4" w:tplc="04090019" w:tentative="1">
      <w:start w:val="1"/>
      <w:numFmt w:val="lowerLetter"/>
      <w:lvlText w:val="%5."/>
      <w:lvlJc w:val="left"/>
      <w:pPr>
        <w:ind w:left="4464" w:hanging="360"/>
      </w:pPr>
    </w:lvl>
    <w:lvl w:ilvl="5" w:tplc="0409001B" w:tentative="1">
      <w:start w:val="1"/>
      <w:numFmt w:val="lowerRoman"/>
      <w:lvlText w:val="%6."/>
      <w:lvlJc w:val="right"/>
      <w:pPr>
        <w:ind w:left="5184" w:hanging="180"/>
      </w:pPr>
    </w:lvl>
    <w:lvl w:ilvl="6" w:tplc="0409000F">
      <w:start w:val="1"/>
      <w:numFmt w:val="decimal"/>
      <w:lvlText w:val="%7."/>
      <w:lvlJc w:val="left"/>
      <w:pPr>
        <w:ind w:left="5904" w:hanging="360"/>
      </w:pPr>
    </w:lvl>
    <w:lvl w:ilvl="7" w:tplc="04090019" w:tentative="1">
      <w:start w:val="1"/>
      <w:numFmt w:val="lowerLetter"/>
      <w:lvlText w:val="%8."/>
      <w:lvlJc w:val="left"/>
      <w:pPr>
        <w:ind w:left="6624" w:hanging="360"/>
      </w:pPr>
    </w:lvl>
    <w:lvl w:ilvl="8" w:tplc="0409001B" w:tentative="1">
      <w:start w:val="1"/>
      <w:numFmt w:val="lowerRoman"/>
      <w:lvlText w:val="%9."/>
      <w:lvlJc w:val="right"/>
      <w:pPr>
        <w:ind w:left="7344" w:hanging="180"/>
      </w:pPr>
    </w:lvl>
  </w:abstractNum>
  <w:abstractNum w:abstractNumId="8" w15:restartNumberingAfterBreak="0">
    <w:nsid w:val="195518BA"/>
    <w:multiLevelType w:val="multilevel"/>
    <w:tmpl w:val="746835DC"/>
    <w:lvl w:ilvl="0">
      <w:start w:val="1"/>
      <w:numFmt w:val="decimal"/>
      <w:lvlText w:val="Chương %1"/>
      <w:lvlJc w:val="left"/>
      <w:pPr>
        <w:ind w:left="360" w:hanging="360"/>
      </w:pPr>
      <w:rPr>
        <w:rFonts w:hint="default"/>
      </w:rPr>
    </w:lvl>
    <w:lvl w:ilvl="1">
      <w:start w:val="1"/>
      <w:numFmt w:val="decimal"/>
      <w:lvlText w:val="%1.%2"/>
      <w:lvlJc w:val="left"/>
      <w:pPr>
        <w:ind w:left="81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1CC431AD"/>
    <w:multiLevelType w:val="hybridMultilevel"/>
    <w:tmpl w:val="D4205A22"/>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1DE0499B"/>
    <w:multiLevelType w:val="hybridMultilevel"/>
    <w:tmpl w:val="26C2379E"/>
    <w:lvl w:ilvl="0" w:tplc="9C8E7370">
      <w:numFmt w:val="bullet"/>
      <w:lvlText w:val="-"/>
      <w:lvlJc w:val="left"/>
      <w:pPr>
        <w:ind w:left="1440" w:hanging="360"/>
      </w:pPr>
      <w:rPr>
        <w:rFonts w:ascii="Times New Roman" w:eastAsia="Times New Roman" w:hAnsi="Times New Roman" w:cs="Times New Roman" w:hint="default"/>
        <w:w w:val="100"/>
        <w:sz w:val="28"/>
        <w:szCs w:val="2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02F5A7D"/>
    <w:multiLevelType w:val="hybridMultilevel"/>
    <w:tmpl w:val="4D0E968C"/>
    <w:lvl w:ilvl="0" w:tplc="9C8E7370">
      <w:numFmt w:val="bullet"/>
      <w:lvlText w:val="-"/>
      <w:lvlJc w:val="left"/>
      <w:pPr>
        <w:ind w:left="1440" w:hanging="360"/>
      </w:pPr>
      <w:rPr>
        <w:rFonts w:ascii="Times New Roman" w:eastAsia="Times New Roman" w:hAnsi="Times New Roman" w:cs="Times New Roman" w:hint="default"/>
        <w:w w:val="100"/>
        <w:sz w:val="28"/>
        <w:szCs w:val="2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1586765"/>
    <w:multiLevelType w:val="hybridMultilevel"/>
    <w:tmpl w:val="C7DCE2EC"/>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15:restartNumberingAfterBreak="0">
    <w:nsid w:val="21945A74"/>
    <w:multiLevelType w:val="hybridMultilevel"/>
    <w:tmpl w:val="235CEE2C"/>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26512944"/>
    <w:multiLevelType w:val="hybridMultilevel"/>
    <w:tmpl w:val="65BEC7E2"/>
    <w:lvl w:ilvl="0" w:tplc="0409000F">
      <w:start w:val="1"/>
      <w:numFmt w:val="decimal"/>
      <w:lvlText w:val="%1."/>
      <w:lvlJc w:val="left"/>
      <w:pPr>
        <w:ind w:left="1944" w:hanging="360"/>
      </w:pPr>
    </w:lvl>
    <w:lvl w:ilvl="1" w:tplc="04090019" w:tentative="1">
      <w:start w:val="1"/>
      <w:numFmt w:val="lowerLetter"/>
      <w:lvlText w:val="%2."/>
      <w:lvlJc w:val="left"/>
      <w:pPr>
        <w:ind w:left="2664" w:hanging="360"/>
      </w:pPr>
    </w:lvl>
    <w:lvl w:ilvl="2" w:tplc="0409001B" w:tentative="1">
      <w:start w:val="1"/>
      <w:numFmt w:val="lowerRoman"/>
      <w:lvlText w:val="%3."/>
      <w:lvlJc w:val="right"/>
      <w:pPr>
        <w:ind w:left="3384" w:hanging="180"/>
      </w:pPr>
    </w:lvl>
    <w:lvl w:ilvl="3" w:tplc="0409000F" w:tentative="1">
      <w:start w:val="1"/>
      <w:numFmt w:val="decimal"/>
      <w:lvlText w:val="%4."/>
      <w:lvlJc w:val="left"/>
      <w:pPr>
        <w:ind w:left="4104" w:hanging="360"/>
      </w:pPr>
    </w:lvl>
    <w:lvl w:ilvl="4" w:tplc="04090019" w:tentative="1">
      <w:start w:val="1"/>
      <w:numFmt w:val="lowerLetter"/>
      <w:lvlText w:val="%5."/>
      <w:lvlJc w:val="left"/>
      <w:pPr>
        <w:ind w:left="4824" w:hanging="360"/>
      </w:pPr>
    </w:lvl>
    <w:lvl w:ilvl="5" w:tplc="0409001B" w:tentative="1">
      <w:start w:val="1"/>
      <w:numFmt w:val="lowerRoman"/>
      <w:lvlText w:val="%6."/>
      <w:lvlJc w:val="right"/>
      <w:pPr>
        <w:ind w:left="5544" w:hanging="180"/>
      </w:pPr>
    </w:lvl>
    <w:lvl w:ilvl="6" w:tplc="0409000F" w:tentative="1">
      <w:start w:val="1"/>
      <w:numFmt w:val="decimal"/>
      <w:lvlText w:val="%7."/>
      <w:lvlJc w:val="left"/>
      <w:pPr>
        <w:ind w:left="6264" w:hanging="360"/>
      </w:pPr>
    </w:lvl>
    <w:lvl w:ilvl="7" w:tplc="04090019" w:tentative="1">
      <w:start w:val="1"/>
      <w:numFmt w:val="lowerLetter"/>
      <w:lvlText w:val="%8."/>
      <w:lvlJc w:val="left"/>
      <w:pPr>
        <w:ind w:left="6984" w:hanging="360"/>
      </w:pPr>
    </w:lvl>
    <w:lvl w:ilvl="8" w:tplc="0409001B" w:tentative="1">
      <w:start w:val="1"/>
      <w:numFmt w:val="lowerRoman"/>
      <w:lvlText w:val="%9."/>
      <w:lvlJc w:val="right"/>
      <w:pPr>
        <w:ind w:left="7704" w:hanging="180"/>
      </w:pPr>
    </w:lvl>
  </w:abstractNum>
  <w:abstractNum w:abstractNumId="15" w15:restartNumberingAfterBreak="0">
    <w:nsid w:val="265A746D"/>
    <w:multiLevelType w:val="hybridMultilevel"/>
    <w:tmpl w:val="B016D512"/>
    <w:lvl w:ilvl="0" w:tplc="0409000F">
      <w:start w:val="1"/>
      <w:numFmt w:val="decimal"/>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275231CD"/>
    <w:multiLevelType w:val="hybridMultilevel"/>
    <w:tmpl w:val="B27A8C48"/>
    <w:lvl w:ilvl="0" w:tplc="6F0A48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7633142"/>
    <w:multiLevelType w:val="hybridMultilevel"/>
    <w:tmpl w:val="BADADC32"/>
    <w:lvl w:ilvl="0" w:tplc="0409000F">
      <w:start w:val="1"/>
      <w:numFmt w:val="decimal"/>
      <w:lvlText w:val="%1."/>
      <w:lvlJc w:val="left"/>
      <w:pPr>
        <w:ind w:left="1440" w:hanging="360"/>
      </w:pPr>
      <w:rPr>
        <w:rFonts w:hint="default"/>
        <w:w w:val="100"/>
        <w:sz w:val="28"/>
        <w:szCs w:val="28"/>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292939BF"/>
    <w:multiLevelType w:val="hybridMultilevel"/>
    <w:tmpl w:val="94167E68"/>
    <w:lvl w:ilvl="0" w:tplc="7294F5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296250EC"/>
    <w:multiLevelType w:val="hybridMultilevel"/>
    <w:tmpl w:val="506460EC"/>
    <w:lvl w:ilvl="0" w:tplc="9C8E7370">
      <w:numFmt w:val="bullet"/>
      <w:lvlText w:val="-"/>
      <w:lvlJc w:val="left"/>
      <w:pPr>
        <w:ind w:left="1440" w:hanging="360"/>
      </w:pPr>
      <w:rPr>
        <w:rFonts w:ascii="Times New Roman" w:eastAsia="Times New Roman" w:hAnsi="Times New Roman" w:cs="Times New Roman" w:hint="default"/>
        <w:w w:val="100"/>
        <w:sz w:val="28"/>
        <w:szCs w:val="28"/>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2A746209"/>
    <w:multiLevelType w:val="hybridMultilevel"/>
    <w:tmpl w:val="21A29B0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2DF25CBB"/>
    <w:multiLevelType w:val="multilevel"/>
    <w:tmpl w:val="94B6B5E0"/>
    <w:lvl w:ilvl="0">
      <w:start w:val="1"/>
      <w:numFmt w:val="decimal"/>
      <w:lvlText w:val="Chương %1"/>
      <w:lvlJc w:val="left"/>
      <w:pPr>
        <w:ind w:left="360" w:hanging="360"/>
      </w:pPr>
      <w:rPr>
        <w:rFonts w:hint="default"/>
      </w:rPr>
    </w:lvl>
    <w:lvl w:ilvl="1">
      <w:start w:val="1"/>
      <w:numFmt w:val="decimal"/>
      <w:lvlText w:val="%1.%2"/>
      <w:lvlJc w:val="left"/>
      <w:pPr>
        <w:ind w:left="81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2E233A4A"/>
    <w:multiLevelType w:val="hybridMultilevel"/>
    <w:tmpl w:val="E2E284EA"/>
    <w:lvl w:ilvl="0" w:tplc="9C8E7370">
      <w:numFmt w:val="bullet"/>
      <w:lvlText w:val="-"/>
      <w:lvlJc w:val="left"/>
      <w:pPr>
        <w:ind w:left="1440" w:hanging="360"/>
      </w:pPr>
      <w:rPr>
        <w:rFonts w:ascii="Times New Roman" w:eastAsia="Times New Roman" w:hAnsi="Times New Roman" w:cs="Times New Roman" w:hint="default"/>
        <w:w w:val="100"/>
        <w:sz w:val="28"/>
        <w:szCs w:val="2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2ED01904"/>
    <w:multiLevelType w:val="multilevel"/>
    <w:tmpl w:val="36000766"/>
    <w:lvl w:ilvl="0">
      <w:start w:val="1"/>
      <w:numFmt w:val="decimal"/>
      <w:pStyle w:val="Heading1"/>
      <w:lvlText w:val="Chương %1"/>
      <w:lvlJc w:val="left"/>
      <w:pPr>
        <w:ind w:left="72" w:hanging="72"/>
      </w:pPr>
      <w:rPr>
        <w:rFonts w:hint="default"/>
        <w:b/>
        <w:i w:val="0"/>
      </w:rPr>
    </w:lvl>
    <w:lvl w:ilvl="1">
      <w:start w:val="1"/>
      <w:numFmt w:val="decimal"/>
      <w:pStyle w:val="Heading2"/>
      <w:lvlText w:val="%1.%2"/>
      <w:lvlJc w:val="left"/>
      <w:pPr>
        <w:ind w:left="1152" w:hanging="360"/>
      </w:pPr>
      <w:rPr>
        <w:rFonts w:hint="default"/>
      </w:rPr>
    </w:lvl>
    <w:lvl w:ilvl="2">
      <w:start w:val="1"/>
      <w:numFmt w:val="decimal"/>
      <w:pStyle w:val="Heading3"/>
      <w:lvlText w:val="%1.%2.%3"/>
      <w:lvlJc w:val="left"/>
      <w:pPr>
        <w:ind w:left="864" w:firstLine="0"/>
      </w:pPr>
      <w:rPr>
        <w:rFonts w:hint="default"/>
      </w:rPr>
    </w:lvl>
    <w:lvl w:ilvl="3">
      <w:start w:val="1"/>
      <w:numFmt w:val="decimal"/>
      <w:pStyle w:val="Heading4"/>
      <w:lvlText w:val="%1.%2.%3.%4"/>
      <w:lvlJc w:val="left"/>
      <w:pPr>
        <w:ind w:left="1440" w:hanging="288"/>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Restart w:val="1"/>
      <w:pStyle w:val="hinh"/>
      <w:lvlText w:val="Hình %1.%7"/>
      <w:lvlJc w:val="left"/>
      <w:pPr>
        <w:ind w:left="2880" w:hanging="360"/>
      </w:pPr>
      <w:rPr>
        <w:rFonts w:ascii="Times New Roman" w:hAnsi="Times New Roman" w:hint="default"/>
        <w:b w:val="0"/>
        <w:i/>
        <w:sz w:val="24"/>
      </w:rPr>
    </w:lvl>
    <w:lvl w:ilvl="7">
      <w:start w:val="1"/>
      <w:numFmt w:val="decimal"/>
      <w:lvlRestart w:val="1"/>
      <w:pStyle w:val="bng"/>
      <w:lvlText w:val="Bảng %1.%8"/>
      <w:lvlJc w:val="left"/>
      <w:pPr>
        <w:ind w:left="2880" w:hanging="360"/>
      </w:pPr>
      <w:rPr>
        <w:rFonts w:ascii="Times New Roman" w:hAnsi="Times New Roman" w:hint="default"/>
        <w:b/>
        <w:i w:val="0"/>
        <w:sz w:val="24"/>
      </w:rPr>
    </w:lvl>
    <w:lvl w:ilvl="8">
      <w:start w:val="1"/>
      <w:numFmt w:val="lowerRoman"/>
      <w:lvlText w:val="%9."/>
      <w:lvlJc w:val="left"/>
      <w:pPr>
        <w:ind w:left="3240" w:hanging="360"/>
      </w:pPr>
      <w:rPr>
        <w:rFonts w:hint="default"/>
      </w:rPr>
    </w:lvl>
  </w:abstractNum>
  <w:abstractNum w:abstractNumId="24" w15:restartNumberingAfterBreak="0">
    <w:nsid w:val="2F7F5983"/>
    <w:multiLevelType w:val="hybridMultilevel"/>
    <w:tmpl w:val="D7C645FA"/>
    <w:lvl w:ilvl="0" w:tplc="9C8E7370">
      <w:numFmt w:val="bullet"/>
      <w:lvlText w:val="-"/>
      <w:lvlJc w:val="left"/>
      <w:pPr>
        <w:ind w:left="1440" w:hanging="360"/>
      </w:pPr>
      <w:rPr>
        <w:rFonts w:ascii="Times New Roman" w:eastAsia="Times New Roman" w:hAnsi="Times New Roman" w:cs="Times New Roman" w:hint="default"/>
        <w:w w:val="100"/>
        <w:sz w:val="28"/>
        <w:szCs w:val="28"/>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2FE17B4C"/>
    <w:multiLevelType w:val="hybridMultilevel"/>
    <w:tmpl w:val="35D45C90"/>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31EC6EE2"/>
    <w:multiLevelType w:val="hybridMultilevel"/>
    <w:tmpl w:val="BA140DF2"/>
    <w:lvl w:ilvl="0" w:tplc="8EB41C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38E444E1"/>
    <w:multiLevelType w:val="hybridMultilevel"/>
    <w:tmpl w:val="470E6F28"/>
    <w:lvl w:ilvl="0" w:tplc="2326E64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39443565"/>
    <w:multiLevelType w:val="hybridMultilevel"/>
    <w:tmpl w:val="C998408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3A8407ED"/>
    <w:multiLevelType w:val="hybridMultilevel"/>
    <w:tmpl w:val="794A89A8"/>
    <w:lvl w:ilvl="0" w:tplc="9C8E7370">
      <w:numFmt w:val="bullet"/>
      <w:lvlText w:val="-"/>
      <w:lvlJc w:val="left"/>
      <w:pPr>
        <w:ind w:left="1440" w:hanging="360"/>
      </w:pPr>
      <w:rPr>
        <w:rFonts w:ascii="Times New Roman" w:eastAsia="Times New Roman" w:hAnsi="Times New Roman" w:cs="Times New Roman" w:hint="default"/>
        <w:w w:val="100"/>
        <w:sz w:val="28"/>
        <w:szCs w:val="28"/>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15:restartNumberingAfterBreak="0">
    <w:nsid w:val="3F542E82"/>
    <w:multiLevelType w:val="hybridMultilevel"/>
    <w:tmpl w:val="E60E6B0C"/>
    <w:lvl w:ilvl="0" w:tplc="BAFCFAA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432B08DB"/>
    <w:multiLevelType w:val="hybridMultilevel"/>
    <w:tmpl w:val="B6D6E6E0"/>
    <w:lvl w:ilvl="0" w:tplc="2326E64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45396FC5"/>
    <w:multiLevelType w:val="hybridMultilevel"/>
    <w:tmpl w:val="30A217EA"/>
    <w:lvl w:ilvl="0" w:tplc="0409000F">
      <w:start w:val="1"/>
      <w:numFmt w:val="decimal"/>
      <w:lvlText w:val="%1."/>
      <w:lvlJc w:val="left"/>
      <w:pPr>
        <w:ind w:left="1440" w:hanging="360"/>
      </w:pPr>
      <w:rPr>
        <w:rFonts w:hint="default"/>
        <w:w w:val="100"/>
        <w:sz w:val="28"/>
        <w:szCs w:val="28"/>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45AB74F4"/>
    <w:multiLevelType w:val="hybridMultilevel"/>
    <w:tmpl w:val="54A24F7A"/>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4" w15:restartNumberingAfterBreak="0">
    <w:nsid w:val="47913CC0"/>
    <w:multiLevelType w:val="hybridMultilevel"/>
    <w:tmpl w:val="1012EA86"/>
    <w:lvl w:ilvl="0" w:tplc="AB821A16">
      <w:start w:val="1"/>
      <w:numFmt w:val="decimal"/>
      <w:lvlText w:val="%1)"/>
      <w:lvlJc w:val="left"/>
      <w:pPr>
        <w:ind w:left="720" w:hanging="360"/>
      </w:pPr>
      <w:rPr>
        <w:rFonts w:hint="default"/>
      </w:rPr>
    </w:lvl>
    <w:lvl w:ilvl="1" w:tplc="A65E071A">
      <w:start w:val="1"/>
      <w:numFmt w:val="lowerLetter"/>
      <w:lvlText w:val="%2)"/>
      <w:lvlJc w:val="left"/>
      <w:pPr>
        <w:ind w:left="1440" w:hanging="360"/>
      </w:pPr>
      <w:rPr>
        <w:rFonts w:hint="default"/>
      </w:rPr>
    </w:lvl>
    <w:lvl w:ilvl="2" w:tplc="0409000F">
      <w:start w:val="1"/>
      <w:numFmt w:val="decimal"/>
      <w:lvlText w:val="%3."/>
      <w:lvlJc w:val="lef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A404E90"/>
    <w:multiLevelType w:val="hybridMultilevel"/>
    <w:tmpl w:val="7AC446FE"/>
    <w:lvl w:ilvl="0" w:tplc="9C8E7370">
      <w:numFmt w:val="bullet"/>
      <w:lvlText w:val="-"/>
      <w:lvlJc w:val="left"/>
      <w:pPr>
        <w:ind w:left="2160" w:hanging="360"/>
      </w:pPr>
      <w:rPr>
        <w:rFonts w:ascii="Times New Roman" w:eastAsia="Times New Roman" w:hAnsi="Times New Roman" w:cs="Times New Roman" w:hint="default"/>
        <w:w w:val="100"/>
        <w:sz w:val="28"/>
        <w:szCs w:val="28"/>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6" w15:restartNumberingAfterBreak="0">
    <w:nsid w:val="4F3A3818"/>
    <w:multiLevelType w:val="hybridMultilevel"/>
    <w:tmpl w:val="5D92FF6A"/>
    <w:lvl w:ilvl="0" w:tplc="0409000F">
      <w:start w:val="1"/>
      <w:numFmt w:val="decimal"/>
      <w:lvlText w:val="%1."/>
      <w:lvlJc w:val="left"/>
      <w:pPr>
        <w:ind w:left="1440" w:hanging="360"/>
      </w:pPr>
      <w:rPr>
        <w:rFonts w:hint="default"/>
        <w:w w:val="100"/>
        <w:sz w:val="28"/>
        <w:szCs w:val="28"/>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58A21827"/>
    <w:multiLevelType w:val="hybridMultilevel"/>
    <w:tmpl w:val="9C6EB8CE"/>
    <w:lvl w:ilvl="0" w:tplc="2AAEC7C8">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5B32459A"/>
    <w:multiLevelType w:val="hybridMultilevel"/>
    <w:tmpl w:val="2738FF02"/>
    <w:lvl w:ilvl="0" w:tplc="2056FD8A">
      <w:numFmt w:val="bullet"/>
      <w:lvlText w:val="-"/>
      <w:lvlJc w:val="left"/>
      <w:pPr>
        <w:ind w:left="6300" w:hanging="360"/>
      </w:pPr>
      <w:rPr>
        <w:rFonts w:ascii="Times New Roman" w:eastAsia="Calibri" w:hAnsi="Times New Roman" w:cs="Times New Roman" w:hint="default"/>
      </w:rPr>
    </w:lvl>
    <w:lvl w:ilvl="1" w:tplc="04090003" w:tentative="1">
      <w:start w:val="1"/>
      <w:numFmt w:val="bullet"/>
      <w:lvlText w:val="o"/>
      <w:lvlJc w:val="left"/>
      <w:pPr>
        <w:ind w:left="7020" w:hanging="360"/>
      </w:pPr>
      <w:rPr>
        <w:rFonts w:ascii="Courier New" w:hAnsi="Courier New" w:cs="Courier New" w:hint="default"/>
      </w:rPr>
    </w:lvl>
    <w:lvl w:ilvl="2" w:tplc="04090005" w:tentative="1">
      <w:start w:val="1"/>
      <w:numFmt w:val="bullet"/>
      <w:lvlText w:val=""/>
      <w:lvlJc w:val="left"/>
      <w:pPr>
        <w:ind w:left="7740" w:hanging="360"/>
      </w:pPr>
      <w:rPr>
        <w:rFonts w:ascii="Wingdings" w:hAnsi="Wingdings" w:hint="default"/>
      </w:rPr>
    </w:lvl>
    <w:lvl w:ilvl="3" w:tplc="04090001" w:tentative="1">
      <w:start w:val="1"/>
      <w:numFmt w:val="bullet"/>
      <w:lvlText w:val=""/>
      <w:lvlJc w:val="left"/>
      <w:pPr>
        <w:ind w:left="8460" w:hanging="360"/>
      </w:pPr>
      <w:rPr>
        <w:rFonts w:ascii="Symbol" w:hAnsi="Symbol" w:hint="default"/>
      </w:rPr>
    </w:lvl>
    <w:lvl w:ilvl="4" w:tplc="04090003" w:tentative="1">
      <w:start w:val="1"/>
      <w:numFmt w:val="bullet"/>
      <w:lvlText w:val="o"/>
      <w:lvlJc w:val="left"/>
      <w:pPr>
        <w:ind w:left="9180" w:hanging="360"/>
      </w:pPr>
      <w:rPr>
        <w:rFonts w:ascii="Courier New" w:hAnsi="Courier New" w:cs="Courier New" w:hint="default"/>
      </w:rPr>
    </w:lvl>
    <w:lvl w:ilvl="5" w:tplc="04090005" w:tentative="1">
      <w:start w:val="1"/>
      <w:numFmt w:val="bullet"/>
      <w:lvlText w:val=""/>
      <w:lvlJc w:val="left"/>
      <w:pPr>
        <w:ind w:left="9900" w:hanging="360"/>
      </w:pPr>
      <w:rPr>
        <w:rFonts w:ascii="Wingdings" w:hAnsi="Wingdings" w:hint="default"/>
      </w:rPr>
    </w:lvl>
    <w:lvl w:ilvl="6" w:tplc="04090001" w:tentative="1">
      <w:start w:val="1"/>
      <w:numFmt w:val="bullet"/>
      <w:lvlText w:val=""/>
      <w:lvlJc w:val="left"/>
      <w:pPr>
        <w:ind w:left="10620" w:hanging="360"/>
      </w:pPr>
      <w:rPr>
        <w:rFonts w:ascii="Symbol" w:hAnsi="Symbol" w:hint="default"/>
      </w:rPr>
    </w:lvl>
    <w:lvl w:ilvl="7" w:tplc="04090003" w:tentative="1">
      <w:start w:val="1"/>
      <w:numFmt w:val="bullet"/>
      <w:lvlText w:val="o"/>
      <w:lvlJc w:val="left"/>
      <w:pPr>
        <w:ind w:left="11340" w:hanging="360"/>
      </w:pPr>
      <w:rPr>
        <w:rFonts w:ascii="Courier New" w:hAnsi="Courier New" w:cs="Courier New" w:hint="default"/>
      </w:rPr>
    </w:lvl>
    <w:lvl w:ilvl="8" w:tplc="04090005" w:tentative="1">
      <w:start w:val="1"/>
      <w:numFmt w:val="bullet"/>
      <w:lvlText w:val=""/>
      <w:lvlJc w:val="left"/>
      <w:pPr>
        <w:ind w:left="12060" w:hanging="360"/>
      </w:pPr>
      <w:rPr>
        <w:rFonts w:ascii="Wingdings" w:hAnsi="Wingdings" w:hint="default"/>
      </w:rPr>
    </w:lvl>
  </w:abstractNum>
  <w:abstractNum w:abstractNumId="39" w15:restartNumberingAfterBreak="0">
    <w:nsid w:val="5CF146DE"/>
    <w:multiLevelType w:val="hybridMultilevel"/>
    <w:tmpl w:val="DE1EBF30"/>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0" w15:restartNumberingAfterBreak="0">
    <w:nsid w:val="61816DFE"/>
    <w:multiLevelType w:val="hybridMultilevel"/>
    <w:tmpl w:val="0FCA0A8C"/>
    <w:lvl w:ilvl="0" w:tplc="9C8E7370">
      <w:numFmt w:val="bullet"/>
      <w:lvlText w:val="-"/>
      <w:lvlJc w:val="left"/>
      <w:pPr>
        <w:ind w:left="1440" w:hanging="360"/>
      </w:pPr>
      <w:rPr>
        <w:rFonts w:ascii="Times New Roman" w:eastAsia="Times New Roman" w:hAnsi="Times New Roman" w:cs="Times New Roman" w:hint="default"/>
        <w:w w:val="100"/>
        <w:sz w:val="28"/>
        <w:szCs w:val="2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15:restartNumberingAfterBreak="0">
    <w:nsid w:val="61CF1E5A"/>
    <w:multiLevelType w:val="hybridMultilevel"/>
    <w:tmpl w:val="174638B8"/>
    <w:lvl w:ilvl="0" w:tplc="9C8E7370">
      <w:numFmt w:val="bullet"/>
      <w:lvlText w:val="-"/>
      <w:lvlJc w:val="left"/>
      <w:pPr>
        <w:ind w:left="1440" w:hanging="360"/>
      </w:pPr>
      <w:rPr>
        <w:rFonts w:ascii="Times New Roman" w:eastAsia="Times New Roman" w:hAnsi="Times New Roman" w:cs="Times New Roman" w:hint="default"/>
        <w:w w:val="100"/>
        <w:sz w:val="28"/>
        <w:szCs w:val="28"/>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2" w15:restartNumberingAfterBreak="0">
    <w:nsid w:val="63CB1E0C"/>
    <w:multiLevelType w:val="hybridMultilevel"/>
    <w:tmpl w:val="D6A4E3B8"/>
    <w:lvl w:ilvl="0" w:tplc="0409000F">
      <w:start w:val="1"/>
      <w:numFmt w:val="decimal"/>
      <w:lvlText w:val="%1."/>
      <w:lvlJc w:val="left"/>
      <w:pPr>
        <w:ind w:left="1440" w:hanging="360"/>
      </w:pPr>
      <w:rPr>
        <w:rFonts w:hint="default"/>
        <w:w w:val="100"/>
        <w:sz w:val="28"/>
        <w:szCs w:val="28"/>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654D0583"/>
    <w:multiLevelType w:val="hybridMultilevel"/>
    <w:tmpl w:val="4A20278A"/>
    <w:lvl w:ilvl="0" w:tplc="2326E64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4" w15:restartNumberingAfterBreak="0">
    <w:nsid w:val="6CAF37B7"/>
    <w:multiLevelType w:val="hybridMultilevel"/>
    <w:tmpl w:val="3A4E159C"/>
    <w:lvl w:ilvl="0" w:tplc="9C8E7370">
      <w:numFmt w:val="bullet"/>
      <w:lvlText w:val="-"/>
      <w:lvlJc w:val="left"/>
      <w:pPr>
        <w:ind w:left="1440" w:hanging="360"/>
      </w:pPr>
      <w:rPr>
        <w:rFonts w:ascii="Times New Roman" w:eastAsia="Times New Roman" w:hAnsi="Times New Roman" w:cs="Times New Roman" w:hint="default"/>
        <w:w w:val="100"/>
        <w:sz w:val="28"/>
        <w:szCs w:val="28"/>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5" w15:restartNumberingAfterBreak="0">
    <w:nsid w:val="6E394BF8"/>
    <w:multiLevelType w:val="hybridMultilevel"/>
    <w:tmpl w:val="466855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0F">
      <w:start w:val="1"/>
      <w:numFmt w:val="decimal"/>
      <w:lvlText w:val="%3."/>
      <w:lvlJc w:val="lef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25159F1"/>
    <w:multiLevelType w:val="multilevel"/>
    <w:tmpl w:val="8946BD20"/>
    <w:lvl w:ilvl="0">
      <w:numFmt w:val="bullet"/>
      <w:pStyle w:val="ListParagraph1"/>
      <w:lvlText w:val="-"/>
      <w:lvlJc w:val="left"/>
      <w:pPr>
        <w:tabs>
          <w:tab w:val="num" w:pos="1512"/>
        </w:tabs>
        <w:ind w:left="1224" w:hanging="144"/>
      </w:pPr>
      <w:rPr>
        <w:rFonts w:ascii="Times New Roman" w:hAnsi="Times New Roman" w:cs="Times New Roman" w:hint="default"/>
        <w:w w:val="100"/>
        <w:sz w:val="28"/>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7" w15:restartNumberingAfterBreak="0">
    <w:nsid w:val="77F42FB8"/>
    <w:multiLevelType w:val="hybridMultilevel"/>
    <w:tmpl w:val="4AE0F366"/>
    <w:lvl w:ilvl="0" w:tplc="4682735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7AC05C4D"/>
    <w:multiLevelType w:val="hybridMultilevel"/>
    <w:tmpl w:val="5D286210"/>
    <w:lvl w:ilvl="0" w:tplc="17BCCE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0F">
      <w:start w:val="1"/>
      <w:numFmt w:val="decimal"/>
      <w:lvlText w:val="%3."/>
      <w:lvlJc w:val="lef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B972F01"/>
    <w:multiLevelType w:val="hybridMultilevel"/>
    <w:tmpl w:val="4D16C256"/>
    <w:lvl w:ilvl="0" w:tplc="9C8E7370">
      <w:numFmt w:val="bullet"/>
      <w:lvlText w:val="-"/>
      <w:lvlJc w:val="left"/>
      <w:pPr>
        <w:ind w:left="1440" w:hanging="360"/>
      </w:pPr>
      <w:rPr>
        <w:rFonts w:ascii="Times New Roman" w:eastAsia="Times New Roman" w:hAnsi="Times New Roman" w:cs="Times New Roman" w:hint="default"/>
        <w:w w:val="100"/>
        <w:sz w:val="28"/>
        <w:szCs w:val="2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15:restartNumberingAfterBreak="0">
    <w:nsid w:val="7DDA69FD"/>
    <w:multiLevelType w:val="hybridMultilevel"/>
    <w:tmpl w:val="D1322412"/>
    <w:lvl w:ilvl="0" w:tplc="0F74560A">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15:restartNumberingAfterBreak="0">
    <w:nsid w:val="7F966690"/>
    <w:multiLevelType w:val="hybridMultilevel"/>
    <w:tmpl w:val="1BDE6CB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23"/>
  </w:num>
  <w:num w:numId="2">
    <w:abstractNumId w:val="10"/>
  </w:num>
  <w:num w:numId="3">
    <w:abstractNumId w:val="40"/>
  </w:num>
  <w:num w:numId="4">
    <w:abstractNumId w:val="3"/>
  </w:num>
  <w:num w:numId="5">
    <w:abstractNumId w:val="11"/>
  </w:num>
  <w:num w:numId="6">
    <w:abstractNumId w:val="22"/>
  </w:num>
  <w:num w:numId="7">
    <w:abstractNumId w:val="49"/>
  </w:num>
  <w:num w:numId="8">
    <w:abstractNumId w:val="23"/>
    <w:lvlOverride w:ilvl="0">
      <w:startOverride w:val="2"/>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6"/>
  </w:num>
  <w:num w:numId="10">
    <w:abstractNumId w:val="8"/>
  </w:num>
  <w:num w:numId="11">
    <w:abstractNumId w:val="46"/>
  </w:num>
  <w:num w:numId="12">
    <w:abstractNumId w:val="38"/>
  </w:num>
  <w:num w:numId="13">
    <w:abstractNumId w:val="13"/>
  </w:num>
  <w:num w:numId="14">
    <w:abstractNumId w:val="28"/>
  </w:num>
  <w:num w:numId="15">
    <w:abstractNumId w:val="20"/>
  </w:num>
  <w:num w:numId="16">
    <w:abstractNumId w:val="33"/>
  </w:num>
  <w:num w:numId="17">
    <w:abstractNumId w:val="21"/>
  </w:num>
  <w:num w:numId="18">
    <w:abstractNumId w:val="39"/>
  </w:num>
  <w:num w:numId="19">
    <w:abstractNumId w:val="25"/>
  </w:num>
  <w:num w:numId="20">
    <w:abstractNumId w:val="51"/>
  </w:num>
  <w:num w:numId="21">
    <w:abstractNumId w:val="1"/>
  </w:num>
  <w:num w:numId="22">
    <w:abstractNumId w:val="30"/>
  </w:num>
  <w:num w:numId="23">
    <w:abstractNumId w:val="37"/>
  </w:num>
  <w:num w:numId="24">
    <w:abstractNumId w:val="50"/>
  </w:num>
  <w:num w:numId="25">
    <w:abstractNumId w:val="47"/>
  </w:num>
  <w:num w:numId="26">
    <w:abstractNumId w:val="7"/>
  </w:num>
  <w:num w:numId="27">
    <w:abstractNumId w:val="18"/>
  </w:num>
  <w:num w:numId="28">
    <w:abstractNumId w:val="34"/>
  </w:num>
  <w:num w:numId="29">
    <w:abstractNumId w:val="14"/>
  </w:num>
  <w:num w:numId="30">
    <w:abstractNumId w:val="24"/>
  </w:num>
  <w:num w:numId="31">
    <w:abstractNumId w:val="48"/>
  </w:num>
  <w:num w:numId="32">
    <w:abstractNumId w:val="45"/>
  </w:num>
  <w:num w:numId="33">
    <w:abstractNumId w:val="0"/>
  </w:num>
  <w:num w:numId="34">
    <w:abstractNumId w:val="15"/>
  </w:num>
  <w:num w:numId="35">
    <w:abstractNumId w:val="12"/>
  </w:num>
  <w:num w:numId="36">
    <w:abstractNumId w:val="9"/>
  </w:num>
  <w:num w:numId="37">
    <w:abstractNumId w:val="4"/>
  </w:num>
  <w:num w:numId="38">
    <w:abstractNumId w:val="41"/>
  </w:num>
  <w:num w:numId="39">
    <w:abstractNumId w:val="19"/>
  </w:num>
  <w:num w:numId="40">
    <w:abstractNumId w:val="44"/>
  </w:num>
  <w:num w:numId="41">
    <w:abstractNumId w:val="29"/>
  </w:num>
  <w:num w:numId="42">
    <w:abstractNumId w:val="35"/>
  </w:num>
  <w:num w:numId="43">
    <w:abstractNumId w:val="17"/>
  </w:num>
  <w:num w:numId="44">
    <w:abstractNumId w:val="6"/>
  </w:num>
  <w:num w:numId="45">
    <w:abstractNumId w:val="42"/>
  </w:num>
  <w:num w:numId="46">
    <w:abstractNumId w:val="32"/>
  </w:num>
  <w:num w:numId="47">
    <w:abstractNumId w:val="36"/>
  </w:num>
  <w:num w:numId="48">
    <w:abstractNumId w:val="2"/>
  </w:num>
  <w:num w:numId="49">
    <w:abstractNumId w:val="31"/>
  </w:num>
  <w:num w:numId="50">
    <w:abstractNumId w:val="27"/>
  </w:num>
  <w:num w:numId="51">
    <w:abstractNumId w:val="43"/>
  </w:num>
  <w:num w:numId="52">
    <w:abstractNumId w:val="5"/>
  </w:num>
  <w:num w:numId="5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6"/>
  </w:num>
  <w:num w:numId="56">
    <w:abstractNumId w:val="46"/>
  </w:num>
  <w:num w:numId="57">
    <w:abstractNumId w:val="26"/>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38E0"/>
    <w:rsid w:val="000036B0"/>
    <w:rsid w:val="000064A1"/>
    <w:rsid w:val="00012E31"/>
    <w:rsid w:val="00013D11"/>
    <w:rsid w:val="00013D6D"/>
    <w:rsid w:val="00014B97"/>
    <w:rsid w:val="00015125"/>
    <w:rsid w:val="00016845"/>
    <w:rsid w:val="00017E51"/>
    <w:rsid w:val="0002061E"/>
    <w:rsid w:val="00020B0C"/>
    <w:rsid w:val="000219D2"/>
    <w:rsid w:val="00025862"/>
    <w:rsid w:val="00026F2C"/>
    <w:rsid w:val="000278E5"/>
    <w:rsid w:val="00034526"/>
    <w:rsid w:val="00037F2D"/>
    <w:rsid w:val="0004371E"/>
    <w:rsid w:val="000518C1"/>
    <w:rsid w:val="0005261D"/>
    <w:rsid w:val="000543CE"/>
    <w:rsid w:val="00056FF1"/>
    <w:rsid w:val="00067DFD"/>
    <w:rsid w:val="0007436D"/>
    <w:rsid w:val="00082222"/>
    <w:rsid w:val="00092D12"/>
    <w:rsid w:val="00095A06"/>
    <w:rsid w:val="000A2F97"/>
    <w:rsid w:val="000A3C75"/>
    <w:rsid w:val="000A4153"/>
    <w:rsid w:val="000A4B44"/>
    <w:rsid w:val="000B171E"/>
    <w:rsid w:val="000B2258"/>
    <w:rsid w:val="000B321D"/>
    <w:rsid w:val="000B4135"/>
    <w:rsid w:val="000B4722"/>
    <w:rsid w:val="000B49C4"/>
    <w:rsid w:val="000B5448"/>
    <w:rsid w:val="000B6794"/>
    <w:rsid w:val="000B7F0E"/>
    <w:rsid w:val="000C4AE6"/>
    <w:rsid w:val="000C7872"/>
    <w:rsid w:val="000D2DB0"/>
    <w:rsid w:val="000D4FA9"/>
    <w:rsid w:val="000E164B"/>
    <w:rsid w:val="000E3B31"/>
    <w:rsid w:val="000E3D85"/>
    <w:rsid w:val="000E60E0"/>
    <w:rsid w:val="000E727E"/>
    <w:rsid w:val="000F3A79"/>
    <w:rsid w:val="000F4DEB"/>
    <w:rsid w:val="00104CF5"/>
    <w:rsid w:val="00111021"/>
    <w:rsid w:val="001223D8"/>
    <w:rsid w:val="00123CA7"/>
    <w:rsid w:val="00124589"/>
    <w:rsid w:val="00132270"/>
    <w:rsid w:val="001364EA"/>
    <w:rsid w:val="0014163A"/>
    <w:rsid w:val="00141B19"/>
    <w:rsid w:val="00146BD1"/>
    <w:rsid w:val="0014737D"/>
    <w:rsid w:val="001473A7"/>
    <w:rsid w:val="0015612F"/>
    <w:rsid w:val="001613EB"/>
    <w:rsid w:val="00163FA4"/>
    <w:rsid w:val="0016524C"/>
    <w:rsid w:val="00166F67"/>
    <w:rsid w:val="001675F9"/>
    <w:rsid w:val="001702FE"/>
    <w:rsid w:val="001727C6"/>
    <w:rsid w:val="001745DF"/>
    <w:rsid w:val="001776B3"/>
    <w:rsid w:val="00190DAD"/>
    <w:rsid w:val="00192C6C"/>
    <w:rsid w:val="00193955"/>
    <w:rsid w:val="001B0741"/>
    <w:rsid w:val="001B0A3B"/>
    <w:rsid w:val="001B0C74"/>
    <w:rsid w:val="001B24E8"/>
    <w:rsid w:val="001B49A3"/>
    <w:rsid w:val="001B6B0A"/>
    <w:rsid w:val="001B7EFF"/>
    <w:rsid w:val="001C024D"/>
    <w:rsid w:val="001C57AB"/>
    <w:rsid w:val="001C5F9A"/>
    <w:rsid w:val="001D42C5"/>
    <w:rsid w:val="001D5131"/>
    <w:rsid w:val="001D60F5"/>
    <w:rsid w:val="001E4481"/>
    <w:rsid w:val="001F0161"/>
    <w:rsid w:val="001F107F"/>
    <w:rsid w:val="001F2A8D"/>
    <w:rsid w:val="001F6B80"/>
    <w:rsid w:val="00203C99"/>
    <w:rsid w:val="002064E8"/>
    <w:rsid w:val="00207E9A"/>
    <w:rsid w:val="00210B06"/>
    <w:rsid w:val="00212C3A"/>
    <w:rsid w:val="00217D04"/>
    <w:rsid w:val="00234B47"/>
    <w:rsid w:val="00241189"/>
    <w:rsid w:val="002412DD"/>
    <w:rsid w:val="00241C60"/>
    <w:rsid w:val="0024296D"/>
    <w:rsid w:val="00243A7C"/>
    <w:rsid w:val="00244284"/>
    <w:rsid w:val="00257204"/>
    <w:rsid w:val="002608F8"/>
    <w:rsid w:val="00264083"/>
    <w:rsid w:val="002642F9"/>
    <w:rsid w:val="0027282C"/>
    <w:rsid w:val="00274D18"/>
    <w:rsid w:val="00285C97"/>
    <w:rsid w:val="002932BB"/>
    <w:rsid w:val="002938E0"/>
    <w:rsid w:val="00294490"/>
    <w:rsid w:val="00295802"/>
    <w:rsid w:val="00295E8A"/>
    <w:rsid w:val="0029613A"/>
    <w:rsid w:val="002A0A37"/>
    <w:rsid w:val="002A6BF6"/>
    <w:rsid w:val="002A767A"/>
    <w:rsid w:val="002B60BE"/>
    <w:rsid w:val="002C111F"/>
    <w:rsid w:val="002C2001"/>
    <w:rsid w:val="002C2DA1"/>
    <w:rsid w:val="002C38E0"/>
    <w:rsid w:val="002D069F"/>
    <w:rsid w:val="002D4185"/>
    <w:rsid w:val="002D5E93"/>
    <w:rsid w:val="002E057A"/>
    <w:rsid w:val="002E7240"/>
    <w:rsid w:val="002F2CBA"/>
    <w:rsid w:val="002F425F"/>
    <w:rsid w:val="002F7745"/>
    <w:rsid w:val="002F7EAA"/>
    <w:rsid w:val="0030120D"/>
    <w:rsid w:val="003059F2"/>
    <w:rsid w:val="003205F7"/>
    <w:rsid w:val="003216DC"/>
    <w:rsid w:val="003223F8"/>
    <w:rsid w:val="00325FA7"/>
    <w:rsid w:val="00326985"/>
    <w:rsid w:val="00327047"/>
    <w:rsid w:val="00327DE2"/>
    <w:rsid w:val="00335B29"/>
    <w:rsid w:val="00335E4E"/>
    <w:rsid w:val="00337A9A"/>
    <w:rsid w:val="00341490"/>
    <w:rsid w:val="00345A6E"/>
    <w:rsid w:val="0034711D"/>
    <w:rsid w:val="0035176C"/>
    <w:rsid w:val="003542EB"/>
    <w:rsid w:val="00361DEE"/>
    <w:rsid w:val="00382939"/>
    <w:rsid w:val="00383191"/>
    <w:rsid w:val="003858CE"/>
    <w:rsid w:val="003938A1"/>
    <w:rsid w:val="00394AC8"/>
    <w:rsid w:val="00395033"/>
    <w:rsid w:val="0039760F"/>
    <w:rsid w:val="003A5899"/>
    <w:rsid w:val="003A6447"/>
    <w:rsid w:val="003B0E59"/>
    <w:rsid w:val="003B308D"/>
    <w:rsid w:val="003B38C6"/>
    <w:rsid w:val="003C1A67"/>
    <w:rsid w:val="003C4892"/>
    <w:rsid w:val="003D0A92"/>
    <w:rsid w:val="003D2CAC"/>
    <w:rsid w:val="003E251F"/>
    <w:rsid w:val="003F5A37"/>
    <w:rsid w:val="003F5C61"/>
    <w:rsid w:val="0040061D"/>
    <w:rsid w:val="0040145C"/>
    <w:rsid w:val="004042B6"/>
    <w:rsid w:val="00405D25"/>
    <w:rsid w:val="00407512"/>
    <w:rsid w:val="00417F46"/>
    <w:rsid w:val="00422DF1"/>
    <w:rsid w:val="004276D3"/>
    <w:rsid w:val="00427B09"/>
    <w:rsid w:val="00432B4E"/>
    <w:rsid w:val="00433E60"/>
    <w:rsid w:val="004410D2"/>
    <w:rsid w:val="00444130"/>
    <w:rsid w:val="00446787"/>
    <w:rsid w:val="004504B2"/>
    <w:rsid w:val="00450AE6"/>
    <w:rsid w:val="00450D26"/>
    <w:rsid w:val="004514A1"/>
    <w:rsid w:val="00451B7D"/>
    <w:rsid w:val="0045469D"/>
    <w:rsid w:val="004612FE"/>
    <w:rsid w:val="00464EC6"/>
    <w:rsid w:val="0046746D"/>
    <w:rsid w:val="00467BE4"/>
    <w:rsid w:val="004700E2"/>
    <w:rsid w:val="00470583"/>
    <w:rsid w:val="0047388D"/>
    <w:rsid w:val="004826F9"/>
    <w:rsid w:val="00486BA0"/>
    <w:rsid w:val="0048771C"/>
    <w:rsid w:val="00487741"/>
    <w:rsid w:val="0048798D"/>
    <w:rsid w:val="004915A1"/>
    <w:rsid w:val="004963D0"/>
    <w:rsid w:val="0049795A"/>
    <w:rsid w:val="004A2CAE"/>
    <w:rsid w:val="004A372A"/>
    <w:rsid w:val="004A4EC9"/>
    <w:rsid w:val="004A7365"/>
    <w:rsid w:val="004B2522"/>
    <w:rsid w:val="004B6044"/>
    <w:rsid w:val="004B78BC"/>
    <w:rsid w:val="004C0999"/>
    <w:rsid w:val="004C1C17"/>
    <w:rsid w:val="004C3592"/>
    <w:rsid w:val="004C62CE"/>
    <w:rsid w:val="004D0827"/>
    <w:rsid w:val="004D229D"/>
    <w:rsid w:val="004D264C"/>
    <w:rsid w:val="004D5494"/>
    <w:rsid w:val="004D5736"/>
    <w:rsid w:val="004E2E2C"/>
    <w:rsid w:val="004F02E4"/>
    <w:rsid w:val="004F1266"/>
    <w:rsid w:val="004F18F5"/>
    <w:rsid w:val="004F2CCB"/>
    <w:rsid w:val="004F2D27"/>
    <w:rsid w:val="004F4395"/>
    <w:rsid w:val="005073B0"/>
    <w:rsid w:val="005107E9"/>
    <w:rsid w:val="005214E0"/>
    <w:rsid w:val="00524ECA"/>
    <w:rsid w:val="005335F2"/>
    <w:rsid w:val="005345EC"/>
    <w:rsid w:val="00535D67"/>
    <w:rsid w:val="00544C31"/>
    <w:rsid w:val="00546F1A"/>
    <w:rsid w:val="00550C99"/>
    <w:rsid w:val="00562EC5"/>
    <w:rsid w:val="0057139F"/>
    <w:rsid w:val="005742BE"/>
    <w:rsid w:val="005749AD"/>
    <w:rsid w:val="00590322"/>
    <w:rsid w:val="00594516"/>
    <w:rsid w:val="00594D5C"/>
    <w:rsid w:val="005950B9"/>
    <w:rsid w:val="005A5887"/>
    <w:rsid w:val="005A729F"/>
    <w:rsid w:val="005B0557"/>
    <w:rsid w:val="005B0E12"/>
    <w:rsid w:val="005B248E"/>
    <w:rsid w:val="005B2C13"/>
    <w:rsid w:val="005B596C"/>
    <w:rsid w:val="005B6358"/>
    <w:rsid w:val="005C0C1A"/>
    <w:rsid w:val="005C5BF4"/>
    <w:rsid w:val="005C5ED6"/>
    <w:rsid w:val="005D4490"/>
    <w:rsid w:val="005D5B95"/>
    <w:rsid w:val="005D600B"/>
    <w:rsid w:val="005D7285"/>
    <w:rsid w:val="005D75F8"/>
    <w:rsid w:val="005D783A"/>
    <w:rsid w:val="005F137D"/>
    <w:rsid w:val="005F1EBC"/>
    <w:rsid w:val="005F21C0"/>
    <w:rsid w:val="00601348"/>
    <w:rsid w:val="00603B51"/>
    <w:rsid w:val="0060475F"/>
    <w:rsid w:val="00605C93"/>
    <w:rsid w:val="00607611"/>
    <w:rsid w:val="00613BC5"/>
    <w:rsid w:val="00617274"/>
    <w:rsid w:val="00625A66"/>
    <w:rsid w:val="00625F54"/>
    <w:rsid w:val="006339C6"/>
    <w:rsid w:val="00633A2D"/>
    <w:rsid w:val="00644AEE"/>
    <w:rsid w:val="00645867"/>
    <w:rsid w:val="00645D1C"/>
    <w:rsid w:val="006466F0"/>
    <w:rsid w:val="0065169B"/>
    <w:rsid w:val="00653270"/>
    <w:rsid w:val="00655661"/>
    <w:rsid w:val="00656D2B"/>
    <w:rsid w:val="0065700E"/>
    <w:rsid w:val="00657254"/>
    <w:rsid w:val="00661A12"/>
    <w:rsid w:val="00667D49"/>
    <w:rsid w:val="00671B2F"/>
    <w:rsid w:val="006742CD"/>
    <w:rsid w:val="0067569A"/>
    <w:rsid w:val="00681D39"/>
    <w:rsid w:val="0068266E"/>
    <w:rsid w:val="00692DCB"/>
    <w:rsid w:val="00693C15"/>
    <w:rsid w:val="00696F28"/>
    <w:rsid w:val="006A02BD"/>
    <w:rsid w:val="006A06D5"/>
    <w:rsid w:val="006A59B0"/>
    <w:rsid w:val="006A5D92"/>
    <w:rsid w:val="006B2E8E"/>
    <w:rsid w:val="006B3BFB"/>
    <w:rsid w:val="006B3F95"/>
    <w:rsid w:val="006B4156"/>
    <w:rsid w:val="006B5286"/>
    <w:rsid w:val="006B7FA0"/>
    <w:rsid w:val="006C02C1"/>
    <w:rsid w:val="006C4372"/>
    <w:rsid w:val="006C58EC"/>
    <w:rsid w:val="006C5A04"/>
    <w:rsid w:val="006C6C05"/>
    <w:rsid w:val="006C7176"/>
    <w:rsid w:val="006D02CB"/>
    <w:rsid w:val="006D1E48"/>
    <w:rsid w:val="006D7E51"/>
    <w:rsid w:val="006E49DD"/>
    <w:rsid w:val="006E7B65"/>
    <w:rsid w:val="006E7E78"/>
    <w:rsid w:val="006F0FEB"/>
    <w:rsid w:val="006F235F"/>
    <w:rsid w:val="0070020B"/>
    <w:rsid w:val="00700520"/>
    <w:rsid w:val="00701309"/>
    <w:rsid w:val="007073DB"/>
    <w:rsid w:val="007121F1"/>
    <w:rsid w:val="007135D8"/>
    <w:rsid w:val="007147F1"/>
    <w:rsid w:val="00714D6A"/>
    <w:rsid w:val="00714F4A"/>
    <w:rsid w:val="007234A6"/>
    <w:rsid w:val="0072480F"/>
    <w:rsid w:val="00730BBE"/>
    <w:rsid w:val="0073461E"/>
    <w:rsid w:val="00734DD7"/>
    <w:rsid w:val="00741B82"/>
    <w:rsid w:val="00752B0E"/>
    <w:rsid w:val="00756FDE"/>
    <w:rsid w:val="00763343"/>
    <w:rsid w:val="007649FA"/>
    <w:rsid w:val="00765027"/>
    <w:rsid w:val="007703DB"/>
    <w:rsid w:val="00770525"/>
    <w:rsid w:val="007820DC"/>
    <w:rsid w:val="00782603"/>
    <w:rsid w:val="0078314E"/>
    <w:rsid w:val="00784415"/>
    <w:rsid w:val="0078478B"/>
    <w:rsid w:val="00786483"/>
    <w:rsid w:val="007A156E"/>
    <w:rsid w:val="007A5043"/>
    <w:rsid w:val="007A7C2C"/>
    <w:rsid w:val="007C0201"/>
    <w:rsid w:val="007C322B"/>
    <w:rsid w:val="007C509A"/>
    <w:rsid w:val="007C6BC8"/>
    <w:rsid w:val="007D32D4"/>
    <w:rsid w:val="007D6B5D"/>
    <w:rsid w:val="007E67FA"/>
    <w:rsid w:val="007E6E28"/>
    <w:rsid w:val="007F04B6"/>
    <w:rsid w:val="007F3537"/>
    <w:rsid w:val="007F356E"/>
    <w:rsid w:val="00802BBD"/>
    <w:rsid w:val="00803E6E"/>
    <w:rsid w:val="00806255"/>
    <w:rsid w:val="008064DD"/>
    <w:rsid w:val="0081101C"/>
    <w:rsid w:val="00813E33"/>
    <w:rsid w:val="00822182"/>
    <w:rsid w:val="00822EB0"/>
    <w:rsid w:val="008242D6"/>
    <w:rsid w:val="008254B9"/>
    <w:rsid w:val="00826AE5"/>
    <w:rsid w:val="00831BDD"/>
    <w:rsid w:val="00833E0F"/>
    <w:rsid w:val="008349D0"/>
    <w:rsid w:val="008364BD"/>
    <w:rsid w:val="00847F62"/>
    <w:rsid w:val="008571F1"/>
    <w:rsid w:val="00861EED"/>
    <w:rsid w:val="00864400"/>
    <w:rsid w:val="00867F7E"/>
    <w:rsid w:val="00870102"/>
    <w:rsid w:val="00874015"/>
    <w:rsid w:val="00877E64"/>
    <w:rsid w:val="00880A44"/>
    <w:rsid w:val="00882D55"/>
    <w:rsid w:val="00883E6F"/>
    <w:rsid w:val="008852AE"/>
    <w:rsid w:val="008853BF"/>
    <w:rsid w:val="00890D10"/>
    <w:rsid w:val="00894EBA"/>
    <w:rsid w:val="008B1329"/>
    <w:rsid w:val="008C0574"/>
    <w:rsid w:val="008C06A0"/>
    <w:rsid w:val="008C0AB9"/>
    <w:rsid w:val="008C5CB9"/>
    <w:rsid w:val="008C61EB"/>
    <w:rsid w:val="008D0ACF"/>
    <w:rsid w:val="008D0E55"/>
    <w:rsid w:val="008D233F"/>
    <w:rsid w:val="008D2955"/>
    <w:rsid w:val="008D3044"/>
    <w:rsid w:val="008D425D"/>
    <w:rsid w:val="008D4348"/>
    <w:rsid w:val="008D5A47"/>
    <w:rsid w:val="008E1EE0"/>
    <w:rsid w:val="008E3564"/>
    <w:rsid w:val="008E5653"/>
    <w:rsid w:val="008E5B52"/>
    <w:rsid w:val="008E7B5A"/>
    <w:rsid w:val="008F71DF"/>
    <w:rsid w:val="009008A0"/>
    <w:rsid w:val="0090260F"/>
    <w:rsid w:val="009103DC"/>
    <w:rsid w:val="00912963"/>
    <w:rsid w:val="009135CF"/>
    <w:rsid w:val="009174BA"/>
    <w:rsid w:val="0091757A"/>
    <w:rsid w:val="00917CB6"/>
    <w:rsid w:val="00922826"/>
    <w:rsid w:val="00922979"/>
    <w:rsid w:val="009317CA"/>
    <w:rsid w:val="0094007C"/>
    <w:rsid w:val="00941A0C"/>
    <w:rsid w:val="00941F62"/>
    <w:rsid w:val="0094395A"/>
    <w:rsid w:val="009464FE"/>
    <w:rsid w:val="00947C61"/>
    <w:rsid w:val="0095070B"/>
    <w:rsid w:val="00962D6E"/>
    <w:rsid w:val="00965433"/>
    <w:rsid w:val="00965CE3"/>
    <w:rsid w:val="009673D3"/>
    <w:rsid w:val="00967FAC"/>
    <w:rsid w:val="00972143"/>
    <w:rsid w:val="00972594"/>
    <w:rsid w:val="00973815"/>
    <w:rsid w:val="00974C94"/>
    <w:rsid w:val="00975B7D"/>
    <w:rsid w:val="009768F5"/>
    <w:rsid w:val="00982325"/>
    <w:rsid w:val="00990FB7"/>
    <w:rsid w:val="009948C1"/>
    <w:rsid w:val="00994FEB"/>
    <w:rsid w:val="00997D93"/>
    <w:rsid w:val="009A0A95"/>
    <w:rsid w:val="009A3E82"/>
    <w:rsid w:val="009B2FC9"/>
    <w:rsid w:val="009B3B20"/>
    <w:rsid w:val="009B4A54"/>
    <w:rsid w:val="009B546C"/>
    <w:rsid w:val="009B7584"/>
    <w:rsid w:val="009C0C7D"/>
    <w:rsid w:val="009C4989"/>
    <w:rsid w:val="009C6C0B"/>
    <w:rsid w:val="009D1504"/>
    <w:rsid w:val="009D1A49"/>
    <w:rsid w:val="009D20F3"/>
    <w:rsid w:val="009D4FE9"/>
    <w:rsid w:val="009D5A7D"/>
    <w:rsid w:val="009E240C"/>
    <w:rsid w:val="009E3AB8"/>
    <w:rsid w:val="009E51EA"/>
    <w:rsid w:val="009E561D"/>
    <w:rsid w:val="009F01A0"/>
    <w:rsid w:val="009F1978"/>
    <w:rsid w:val="009F4E7E"/>
    <w:rsid w:val="00A01616"/>
    <w:rsid w:val="00A0687D"/>
    <w:rsid w:val="00A07686"/>
    <w:rsid w:val="00A11827"/>
    <w:rsid w:val="00A124DD"/>
    <w:rsid w:val="00A17418"/>
    <w:rsid w:val="00A2126C"/>
    <w:rsid w:val="00A2437D"/>
    <w:rsid w:val="00A2565C"/>
    <w:rsid w:val="00A25E52"/>
    <w:rsid w:val="00A304C0"/>
    <w:rsid w:val="00A30F5E"/>
    <w:rsid w:val="00A32448"/>
    <w:rsid w:val="00A36746"/>
    <w:rsid w:val="00A42D4B"/>
    <w:rsid w:val="00A4358A"/>
    <w:rsid w:val="00A47F08"/>
    <w:rsid w:val="00A51ADC"/>
    <w:rsid w:val="00A52C3E"/>
    <w:rsid w:val="00A53D1E"/>
    <w:rsid w:val="00A66983"/>
    <w:rsid w:val="00A76103"/>
    <w:rsid w:val="00A813F5"/>
    <w:rsid w:val="00A8316C"/>
    <w:rsid w:val="00A90DEB"/>
    <w:rsid w:val="00AA1376"/>
    <w:rsid w:val="00AA1E72"/>
    <w:rsid w:val="00AA7A7C"/>
    <w:rsid w:val="00AB6D06"/>
    <w:rsid w:val="00AC056E"/>
    <w:rsid w:val="00AC0711"/>
    <w:rsid w:val="00AC1B6B"/>
    <w:rsid w:val="00AD14A5"/>
    <w:rsid w:val="00AD3250"/>
    <w:rsid w:val="00AD578F"/>
    <w:rsid w:val="00AD675E"/>
    <w:rsid w:val="00AE41D5"/>
    <w:rsid w:val="00AE4A81"/>
    <w:rsid w:val="00AF1308"/>
    <w:rsid w:val="00AF53C3"/>
    <w:rsid w:val="00AF5587"/>
    <w:rsid w:val="00AF7A75"/>
    <w:rsid w:val="00AF7B5E"/>
    <w:rsid w:val="00B0152D"/>
    <w:rsid w:val="00B12091"/>
    <w:rsid w:val="00B211E2"/>
    <w:rsid w:val="00B2154E"/>
    <w:rsid w:val="00B217D4"/>
    <w:rsid w:val="00B230F3"/>
    <w:rsid w:val="00B23847"/>
    <w:rsid w:val="00B266A9"/>
    <w:rsid w:val="00B3008C"/>
    <w:rsid w:val="00B3034B"/>
    <w:rsid w:val="00B352E7"/>
    <w:rsid w:val="00B40354"/>
    <w:rsid w:val="00B41A22"/>
    <w:rsid w:val="00B47FDF"/>
    <w:rsid w:val="00B52BC7"/>
    <w:rsid w:val="00B53E2C"/>
    <w:rsid w:val="00B55F81"/>
    <w:rsid w:val="00B66D4E"/>
    <w:rsid w:val="00B67D61"/>
    <w:rsid w:val="00B7104E"/>
    <w:rsid w:val="00B749BC"/>
    <w:rsid w:val="00B7512B"/>
    <w:rsid w:val="00B7602D"/>
    <w:rsid w:val="00B76AEE"/>
    <w:rsid w:val="00B77583"/>
    <w:rsid w:val="00B81C21"/>
    <w:rsid w:val="00B846D1"/>
    <w:rsid w:val="00B85A55"/>
    <w:rsid w:val="00B953B3"/>
    <w:rsid w:val="00B97DD4"/>
    <w:rsid w:val="00BA1BD1"/>
    <w:rsid w:val="00BA23D6"/>
    <w:rsid w:val="00BA399B"/>
    <w:rsid w:val="00BB26F2"/>
    <w:rsid w:val="00BC343F"/>
    <w:rsid w:val="00BC4C32"/>
    <w:rsid w:val="00BC51F3"/>
    <w:rsid w:val="00BC5566"/>
    <w:rsid w:val="00BD128A"/>
    <w:rsid w:val="00BD1C90"/>
    <w:rsid w:val="00BD2B72"/>
    <w:rsid w:val="00BD394F"/>
    <w:rsid w:val="00BD4BDA"/>
    <w:rsid w:val="00BD53E0"/>
    <w:rsid w:val="00BD677F"/>
    <w:rsid w:val="00BD7B49"/>
    <w:rsid w:val="00BE21D0"/>
    <w:rsid w:val="00BE5CF0"/>
    <w:rsid w:val="00BF0D2F"/>
    <w:rsid w:val="00BF5F26"/>
    <w:rsid w:val="00C00DF4"/>
    <w:rsid w:val="00C0404D"/>
    <w:rsid w:val="00C16C47"/>
    <w:rsid w:val="00C232BA"/>
    <w:rsid w:val="00C23F8F"/>
    <w:rsid w:val="00C35B3F"/>
    <w:rsid w:val="00C43515"/>
    <w:rsid w:val="00C45F93"/>
    <w:rsid w:val="00C52135"/>
    <w:rsid w:val="00C52836"/>
    <w:rsid w:val="00C623D2"/>
    <w:rsid w:val="00C62A87"/>
    <w:rsid w:val="00C62FFE"/>
    <w:rsid w:val="00C63283"/>
    <w:rsid w:val="00C65BFA"/>
    <w:rsid w:val="00C70126"/>
    <w:rsid w:val="00C72765"/>
    <w:rsid w:val="00C77BCF"/>
    <w:rsid w:val="00C77EBE"/>
    <w:rsid w:val="00C84A62"/>
    <w:rsid w:val="00C87743"/>
    <w:rsid w:val="00C8779D"/>
    <w:rsid w:val="00C8792C"/>
    <w:rsid w:val="00C906F3"/>
    <w:rsid w:val="00C95B2D"/>
    <w:rsid w:val="00CA05D6"/>
    <w:rsid w:val="00CA1BA9"/>
    <w:rsid w:val="00CB3D09"/>
    <w:rsid w:val="00CB4B70"/>
    <w:rsid w:val="00CC463B"/>
    <w:rsid w:val="00CC6D9D"/>
    <w:rsid w:val="00CC72E9"/>
    <w:rsid w:val="00CD24D3"/>
    <w:rsid w:val="00CE109F"/>
    <w:rsid w:val="00CE16B2"/>
    <w:rsid w:val="00CE6762"/>
    <w:rsid w:val="00CE7F2A"/>
    <w:rsid w:val="00CF0A3E"/>
    <w:rsid w:val="00CF3593"/>
    <w:rsid w:val="00CF3F7A"/>
    <w:rsid w:val="00D035DC"/>
    <w:rsid w:val="00D121B6"/>
    <w:rsid w:val="00D16402"/>
    <w:rsid w:val="00D20628"/>
    <w:rsid w:val="00D2120B"/>
    <w:rsid w:val="00D24D96"/>
    <w:rsid w:val="00D25C01"/>
    <w:rsid w:val="00D26130"/>
    <w:rsid w:val="00D26202"/>
    <w:rsid w:val="00D30CE8"/>
    <w:rsid w:val="00D361B0"/>
    <w:rsid w:val="00D36EDC"/>
    <w:rsid w:val="00D407B1"/>
    <w:rsid w:val="00D602C2"/>
    <w:rsid w:val="00D60455"/>
    <w:rsid w:val="00D60FE2"/>
    <w:rsid w:val="00D62FE6"/>
    <w:rsid w:val="00D65B5A"/>
    <w:rsid w:val="00D70CBC"/>
    <w:rsid w:val="00D72F3E"/>
    <w:rsid w:val="00D76E13"/>
    <w:rsid w:val="00D8236D"/>
    <w:rsid w:val="00D84AC0"/>
    <w:rsid w:val="00D91149"/>
    <w:rsid w:val="00D9232A"/>
    <w:rsid w:val="00D93121"/>
    <w:rsid w:val="00DA650D"/>
    <w:rsid w:val="00DB0F40"/>
    <w:rsid w:val="00DB2CEB"/>
    <w:rsid w:val="00DB483B"/>
    <w:rsid w:val="00DC421F"/>
    <w:rsid w:val="00DC49DB"/>
    <w:rsid w:val="00DC5394"/>
    <w:rsid w:val="00DD460F"/>
    <w:rsid w:val="00DD5361"/>
    <w:rsid w:val="00DD53B5"/>
    <w:rsid w:val="00DE252D"/>
    <w:rsid w:val="00DE3568"/>
    <w:rsid w:val="00DE4F0A"/>
    <w:rsid w:val="00DE7675"/>
    <w:rsid w:val="00DE7A09"/>
    <w:rsid w:val="00DE7FBA"/>
    <w:rsid w:val="00DF4856"/>
    <w:rsid w:val="00DF4F10"/>
    <w:rsid w:val="00DF6623"/>
    <w:rsid w:val="00E012FC"/>
    <w:rsid w:val="00E02FF3"/>
    <w:rsid w:val="00E15400"/>
    <w:rsid w:val="00E211DD"/>
    <w:rsid w:val="00E2131F"/>
    <w:rsid w:val="00E24870"/>
    <w:rsid w:val="00E2696D"/>
    <w:rsid w:val="00E269DC"/>
    <w:rsid w:val="00E278FA"/>
    <w:rsid w:val="00E30F90"/>
    <w:rsid w:val="00E33E0B"/>
    <w:rsid w:val="00E37C47"/>
    <w:rsid w:val="00E4259A"/>
    <w:rsid w:val="00E460C2"/>
    <w:rsid w:val="00E473AC"/>
    <w:rsid w:val="00E53C85"/>
    <w:rsid w:val="00E53E0C"/>
    <w:rsid w:val="00E5561E"/>
    <w:rsid w:val="00E55B6F"/>
    <w:rsid w:val="00E56BB8"/>
    <w:rsid w:val="00E56C43"/>
    <w:rsid w:val="00E63771"/>
    <w:rsid w:val="00E64209"/>
    <w:rsid w:val="00E643EA"/>
    <w:rsid w:val="00E65092"/>
    <w:rsid w:val="00E74DBA"/>
    <w:rsid w:val="00E758A7"/>
    <w:rsid w:val="00E75B3E"/>
    <w:rsid w:val="00E80450"/>
    <w:rsid w:val="00E804C4"/>
    <w:rsid w:val="00E96349"/>
    <w:rsid w:val="00E96924"/>
    <w:rsid w:val="00EA19F1"/>
    <w:rsid w:val="00EB0ED1"/>
    <w:rsid w:val="00EB546F"/>
    <w:rsid w:val="00EC416F"/>
    <w:rsid w:val="00ED10BA"/>
    <w:rsid w:val="00ED1453"/>
    <w:rsid w:val="00ED2D4D"/>
    <w:rsid w:val="00ED4258"/>
    <w:rsid w:val="00EE0BC7"/>
    <w:rsid w:val="00EE1B80"/>
    <w:rsid w:val="00EE1F01"/>
    <w:rsid w:val="00EE4D0F"/>
    <w:rsid w:val="00EE5B65"/>
    <w:rsid w:val="00EE7917"/>
    <w:rsid w:val="00EF02B8"/>
    <w:rsid w:val="00EF048E"/>
    <w:rsid w:val="00EF19BC"/>
    <w:rsid w:val="00EF4AE3"/>
    <w:rsid w:val="00EF7190"/>
    <w:rsid w:val="00F1479A"/>
    <w:rsid w:val="00F20365"/>
    <w:rsid w:val="00F22E95"/>
    <w:rsid w:val="00F23999"/>
    <w:rsid w:val="00F325C4"/>
    <w:rsid w:val="00F36162"/>
    <w:rsid w:val="00F43CF4"/>
    <w:rsid w:val="00F45573"/>
    <w:rsid w:val="00F46817"/>
    <w:rsid w:val="00F53453"/>
    <w:rsid w:val="00F54665"/>
    <w:rsid w:val="00F552ED"/>
    <w:rsid w:val="00F62853"/>
    <w:rsid w:val="00F731B7"/>
    <w:rsid w:val="00F73C66"/>
    <w:rsid w:val="00F8064C"/>
    <w:rsid w:val="00F80B24"/>
    <w:rsid w:val="00F8348C"/>
    <w:rsid w:val="00F836FE"/>
    <w:rsid w:val="00F83B6A"/>
    <w:rsid w:val="00F84791"/>
    <w:rsid w:val="00F948DF"/>
    <w:rsid w:val="00F96D9E"/>
    <w:rsid w:val="00FA2322"/>
    <w:rsid w:val="00FB0435"/>
    <w:rsid w:val="00FB349D"/>
    <w:rsid w:val="00FB37CB"/>
    <w:rsid w:val="00FB63E6"/>
    <w:rsid w:val="00FD06FF"/>
    <w:rsid w:val="00FD50C6"/>
    <w:rsid w:val="00FE2D8C"/>
    <w:rsid w:val="00FE7010"/>
    <w:rsid w:val="00FF10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FF4CE9"/>
  <w15:docId w15:val="{AD2244F5-CF2F-4B2C-9279-FAAFE6773C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4B47"/>
    <w:pPr>
      <w:spacing w:after="0" w:line="360" w:lineRule="auto"/>
      <w:ind w:firstLine="720"/>
      <w:jc w:val="both"/>
    </w:pPr>
    <w:rPr>
      <w:rFonts w:ascii="Times New Roman" w:hAnsi="Times New Roman"/>
      <w:sz w:val="26"/>
    </w:rPr>
  </w:style>
  <w:style w:type="paragraph" w:styleId="Heading1">
    <w:name w:val="heading 1"/>
    <w:basedOn w:val="Normal"/>
    <w:next w:val="Normal"/>
    <w:link w:val="Heading1Char"/>
    <w:uiPriority w:val="9"/>
    <w:qFormat/>
    <w:rsid w:val="0091757A"/>
    <w:pPr>
      <w:keepNext/>
      <w:keepLines/>
      <w:numPr>
        <w:numId w:val="1"/>
      </w:numPr>
      <w:spacing w:before="240"/>
      <w:jc w:val="center"/>
      <w:outlineLvl w:val="0"/>
    </w:pPr>
    <w:rPr>
      <w:rFonts w:eastAsiaTheme="majorEastAsia" w:cstheme="majorBidi"/>
      <w:b/>
      <w:smallCaps/>
      <w:sz w:val="28"/>
      <w:szCs w:val="32"/>
    </w:rPr>
  </w:style>
  <w:style w:type="paragraph" w:styleId="Heading2">
    <w:name w:val="heading 2"/>
    <w:basedOn w:val="Normal"/>
    <w:next w:val="Normal"/>
    <w:link w:val="Heading2Char"/>
    <w:uiPriority w:val="9"/>
    <w:unhideWhenUsed/>
    <w:qFormat/>
    <w:rsid w:val="003542EB"/>
    <w:pPr>
      <w:keepNext/>
      <w:keepLines/>
      <w:numPr>
        <w:ilvl w:val="1"/>
        <w:numId w:val="1"/>
      </w:numPr>
      <w:spacing w:before="40" w:after="120"/>
      <w:jc w:val="left"/>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6F0FEB"/>
    <w:pPr>
      <w:keepNext/>
      <w:keepLines/>
      <w:numPr>
        <w:ilvl w:val="2"/>
        <w:numId w:val="1"/>
      </w:numPr>
      <w:spacing w:before="40" w:after="120"/>
      <w:jc w:val="left"/>
      <w:outlineLvl w:val="2"/>
    </w:pPr>
    <w:rPr>
      <w:rFonts w:eastAsiaTheme="majorEastAsia" w:cstheme="majorBidi"/>
      <w:b/>
      <w:szCs w:val="24"/>
    </w:rPr>
  </w:style>
  <w:style w:type="paragraph" w:styleId="Heading4">
    <w:name w:val="heading 4"/>
    <w:basedOn w:val="Normal"/>
    <w:next w:val="Normal"/>
    <w:link w:val="Heading4Char"/>
    <w:uiPriority w:val="9"/>
    <w:unhideWhenUsed/>
    <w:qFormat/>
    <w:rsid w:val="005F21C0"/>
    <w:pPr>
      <w:keepNext/>
      <w:keepLines/>
      <w:numPr>
        <w:ilvl w:val="3"/>
        <w:numId w:val="1"/>
      </w:numPr>
      <w:spacing w:before="40" w:after="120"/>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9E3AB8"/>
    <w:pPr>
      <w:keepNext/>
      <w:keepLines/>
      <w:spacing w:before="40"/>
      <w:outlineLvl w:val="4"/>
    </w:pPr>
    <w:rPr>
      <w:rFonts w:ascii="Cambria" w:eastAsia="Times New Roman" w:hAnsi="Cambria" w:cs="Times New Roman"/>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L">
    <w:name w:val="ML..."/>
    <w:basedOn w:val="Normal"/>
    <w:link w:val="MLChar"/>
    <w:qFormat/>
    <w:rsid w:val="002412DD"/>
    <w:pPr>
      <w:ind w:firstLine="0"/>
      <w:jc w:val="center"/>
    </w:pPr>
    <w:rPr>
      <w:rFonts w:cs="Times New Roman"/>
      <w:b/>
      <w:sz w:val="28"/>
    </w:rPr>
  </w:style>
  <w:style w:type="character" w:customStyle="1" w:styleId="Heading1Char">
    <w:name w:val="Heading 1 Char"/>
    <w:basedOn w:val="DefaultParagraphFont"/>
    <w:link w:val="Heading1"/>
    <w:uiPriority w:val="9"/>
    <w:rsid w:val="0091757A"/>
    <w:rPr>
      <w:rFonts w:ascii="Times New Roman" w:eastAsiaTheme="majorEastAsia" w:hAnsi="Times New Roman" w:cstheme="majorBidi"/>
      <w:b/>
      <w:smallCaps/>
      <w:sz w:val="28"/>
      <w:szCs w:val="32"/>
    </w:rPr>
  </w:style>
  <w:style w:type="character" w:customStyle="1" w:styleId="MLChar">
    <w:name w:val="ML... Char"/>
    <w:basedOn w:val="DefaultParagraphFont"/>
    <w:link w:val="ML"/>
    <w:rsid w:val="002412DD"/>
    <w:rPr>
      <w:rFonts w:ascii="Times New Roman" w:hAnsi="Times New Roman" w:cs="Times New Roman"/>
      <w:b/>
      <w:sz w:val="28"/>
    </w:rPr>
  </w:style>
  <w:style w:type="character" w:customStyle="1" w:styleId="Heading2Char">
    <w:name w:val="Heading 2 Char"/>
    <w:basedOn w:val="DefaultParagraphFont"/>
    <w:link w:val="Heading2"/>
    <w:uiPriority w:val="9"/>
    <w:rsid w:val="003542EB"/>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0FEB"/>
    <w:rPr>
      <w:rFonts w:ascii="Times New Roman" w:eastAsiaTheme="majorEastAsia" w:hAnsi="Times New Roman" w:cstheme="majorBidi"/>
      <w:b/>
      <w:sz w:val="26"/>
      <w:szCs w:val="24"/>
    </w:rPr>
  </w:style>
  <w:style w:type="character" w:customStyle="1" w:styleId="Heading4Char">
    <w:name w:val="Heading 4 Char"/>
    <w:basedOn w:val="DefaultParagraphFont"/>
    <w:link w:val="Heading4"/>
    <w:uiPriority w:val="9"/>
    <w:rsid w:val="005F21C0"/>
    <w:rPr>
      <w:rFonts w:ascii="Times New Roman" w:eastAsiaTheme="majorEastAsia" w:hAnsi="Times New Roman" w:cstheme="majorBidi"/>
      <w:b/>
      <w:iCs/>
      <w:sz w:val="26"/>
    </w:rPr>
  </w:style>
  <w:style w:type="paragraph" w:customStyle="1" w:styleId="hinh">
    <w:name w:val="hinh"/>
    <w:basedOn w:val="Normal"/>
    <w:link w:val="hinhChar"/>
    <w:qFormat/>
    <w:rsid w:val="00FE7010"/>
    <w:pPr>
      <w:numPr>
        <w:ilvl w:val="6"/>
        <w:numId w:val="1"/>
      </w:numPr>
      <w:outlineLvl w:val="6"/>
    </w:pPr>
    <w:rPr>
      <w:i/>
      <w:sz w:val="24"/>
      <w:lang w:val="fr-FR"/>
    </w:rPr>
  </w:style>
  <w:style w:type="paragraph" w:customStyle="1" w:styleId="bng">
    <w:name w:val="bảng"/>
    <w:basedOn w:val="hinh"/>
    <w:link w:val="bngChar"/>
    <w:qFormat/>
    <w:rsid w:val="00973815"/>
    <w:pPr>
      <w:numPr>
        <w:ilvl w:val="7"/>
      </w:numPr>
      <w:jc w:val="left"/>
      <w:outlineLvl w:val="7"/>
    </w:pPr>
    <w:rPr>
      <w:b/>
      <w:i w:val="0"/>
    </w:rPr>
  </w:style>
  <w:style w:type="character" w:customStyle="1" w:styleId="hinhChar">
    <w:name w:val="hinh Char"/>
    <w:basedOn w:val="DefaultParagraphFont"/>
    <w:link w:val="hinh"/>
    <w:rsid w:val="00FE7010"/>
    <w:rPr>
      <w:rFonts w:ascii="Times New Roman" w:hAnsi="Times New Roman"/>
      <w:i/>
      <w:sz w:val="24"/>
      <w:lang w:val="fr-FR"/>
    </w:rPr>
  </w:style>
  <w:style w:type="paragraph" w:styleId="TOC1">
    <w:name w:val="toc 1"/>
    <w:basedOn w:val="Normal"/>
    <w:next w:val="Normal"/>
    <w:autoRedefine/>
    <w:uiPriority w:val="39"/>
    <w:unhideWhenUsed/>
    <w:rsid w:val="004C62CE"/>
    <w:pPr>
      <w:spacing w:after="100"/>
    </w:pPr>
    <w:rPr>
      <w:b/>
    </w:rPr>
  </w:style>
  <w:style w:type="character" w:customStyle="1" w:styleId="bngChar">
    <w:name w:val="bảng Char"/>
    <w:basedOn w:val="hinhChar"/>
    <w:link w:val="bng"/>
    <w:rsid w:val="00973815"/>
    <w:rPr>
      <w:rFonts w:ascii="Times New Roman" w:hAnsi="Times New Roman"/>
      <w:b/>
      <w:i w:val="0"/>
      <w:sz w:val="24"/>
      <w:lang w:val="fr-FR"/>
    </w:rPr>
  </w:style>
  <w:style w:type="paragraph" w:styleId="TOC2">
    <w:name w:val="toc 2"/>
    <w:basedOn w:val="Normal"/>
    <w:next w:val="Normal"/>
    <w:autoRedefine/>
    <w:uiPriority w:val="39"/>
    <w:unhideWhenUsed/>
    <w:rsid w:val="002932BB"/>
    <w:pPr>
      <w:spacing w:after="100"/>
      <w:ind w:left="260"/>
    </w:pPr>
  </w:style>
  <w:style w:type="paragraph" w:styleId="TOC3">
    <w:name w:val="toc 3"/>
    <w:basedOn w:val="Normal"/>
    <w:next w:val="Normal"/>
    <w:autoRedefine/>
    <w:uiPriority w:val="39"/>
    <w:unhideWhenUsed/>
    <w:rsid w:val="002932BB"/>
    <w:pPr>
      <w:spacing w:after="100"/>
      <w:ind w:left="520"/>
    </w:pPr>
  </w:style>
  <w:style w:type="paragraph" w:styleId="TOC4">
    <w:name w:val="toc 4"/>
    <w:basedOn w:val="Normal"/>
    <w:next w:val="Normal"/>
    <w:autoRedefine/>
    <w:uiPriority w:val="39"/>
    <w:unhideWhenUsed/>
    <w:rsid w:val="00546F1A"/>
    <w:pPr>
      <w:spacing w:after="100"/>
      <w:ind w:left="780"/>
    </w:pPr>
  </w:style>
  <w:style w:type="character" w:styleId="Hyperlink">
    <w:name w:val="Hyperlink"/>
    <w:basedOn w:val="DefaultParagraphFont"/>
    <w:uiPriority w:val="99"/>
    <w:unhideWhenUsed/>
    <w:rsid w:val="00546F1A"/>
    <w:rPr>
      <w:color w:val="0563C1" w:themeColor="hyperlink"/>
      <w:u w:val="single"/>
    </w:rPr>
  </w:style>
  <w:style w:type="paragraph" w:styleId="Header">
    <w:name w:val="header"/>
    <w:basedOn w:val="Normal"/>
    <w:link w:val="HeaderChar"/>
    <w:uiPriority w:val="99"/>
    <w:unhideWhenUsed/>
    <w:rsid w:val="006B4156"/>
    <w:pPr>
      <w:tabs>
        <w:tab w:val="center" w:pos="4680"/>
        <w:tab w:val="right" w:pos="9360"/>
      </w:tabs>
      <w:spacing w:line="240" w:lineRule="auto"/>
    </w:pPr>
  </w:style>
  <w:style w:type="character" w:customStyle="1" w:styleId="HeaderChar">
    <w:name w:val="Header Char"/>
    <w:basedOn w:val="DefaultParagraphFont"/>
    <w:link w:val="Header"/>
    <w:uiPriority w:val="99"/>
    <w:rsid w:val="006B4156"/>
    <w:rPr>
      <w:rFonts w:ascii="Times New Roman" w:hAnsi="Times New Roman"/>
      <w:sz w:val="26"/>
    </w:rPr>
  </w:style>
  <w:style w:type="paragraph" w:styleId="Footer">
    <w:name w:val="footer"/>
    <w:basedOn w:val="Normal"/>
    <w:link w:val="FooterChar"/>
    <w:uiPriority w:val="99"/>
    <w:unhideWhenUsed/>
    <w:rsid w:val="006B4156"/>
    <w:pPr>
      <w:tabs>
        <w:tab w:val="center" w:pos="4680"/>
        <w:tab w:val="right" w:pos="9360"/>
      </w:tabs>
      <w:spacing w:line="240" w:lineRule="auto"/>
    </w:pPr>
  </w:style>
  <w:style w:type="character" w:customStyle="1" w:styleId="FooterChar">
    <w:name w:val="Footer Char"/>
    <w:basedOn w:val="DefaultParagraphFont"/>
    <w:link w:val="Footer"/>
    <w:uiPriority w:val="99"/>
    <w:rsid w:val="006B4156"/>
    <w:rPr>
      <w:rFonts w:ascii="Times New Roman" w:hAnsi="Times New Roman"/>
      <w:sz w:val="26"/>
    </w:rPr>
  </w:style>
  <w:style w:type="paragraph" w:customStyle="1" w:styleId="Heading51">
    <w:name w:val="Heading 51"/>
    <w:basedOn w:val="Normal"/>
    <w:next w:val="Normal"/>
    <w:uiPriority w:val="9"/>
    <w:unhideWhenUsed/>
    <w:qFormat/>
    <w:rsid w:val="009E3AB8"/>
    <w:pPr>
      <w:keepNext/>
      <w:keepLines/>
      <w:spacing w:before="200" w:line="276" w:lineRule="auto"/>
      <w:ind w:firstLine="0"/>
      <w:outlineLvl w:val="4"/>
    </w:pPr>
    <w:rPr>
      <w:rFonts w:ascii="Cambria" w:eastAsia="Times New Roman" w:hAnsi="Cambria" w:cs="Times New Roman"/>
      <w:color w:val="243F60"/>
    </w:rPr>
  </w:style>
  <w:style w:type="numbering" w:customStyle="1" w:styleId="NoList1">
    <w:name w:val="No List1"/>
    <w:next w:val="NoList"/>
    <w:uiPriority w:val="99"/>
    <w:semiHidden/>
    <w:unhideWhenUsed/>
    <w:rsid w:val="009E3AB8"/>
  </w:style>
  <w:style w:type="character" w:customStyle="1" w:styleId="Heading5Char">
    <w:name w:val="Heading 5 Char"/>
    <w:basedOn w:val="DefaultParagraphFont"/>
    <w:link w:val="Heading5"/>
    <w:uiPriority w:val="9"/>
    <w:rsid w:val="009E3AB8"/>
    <w:rPr>
      <w:rFonts w:ascii="Cambria" w:eastAsia="Times New Roman" w:hAnsi="Cambria" w:cs="Times New Roman"/>
      <w:color w:val="243F60"/>
      <w:sz w:val="26"/>
    </w:rPr>
  </w:style>
  <w:style w:type="paragraph" w:customStyle="1" w:styleId="ListParagraph1">
    <w:name w:val="List Paragraph1"/>
    <w:basedOn w:val="Normal"/>
    <w:next w:val="ListParagraph"/>
    <w:uiPriority w:val="34"/>
    <w:qFormat/>
    <w:rsid w:val="00DF4F10"/>
    <w:pPr>
      <w:numPr>
        <w:numId w:val="11"/>
      </w:numPr>
      <w:spacing w:after="120" w:line="276" w:lineRule="auto"/>
      <w:contextualSpacing/>
    </w:pPr>
    <w:rPr>
      <w:color w:val="000000"/>
    </w:rPr>
  </w:style>
  <w:style w:type="paragraph" w:customStyle="1" w:styleId="BalloonText1">
    <w:name w:val="Balloon Text1"/>
    <w:basedOn w:val="Normal"/>
    <w:next w:val="BalloonText"/>
    <w:link w:val="BalloonTextChar"/>
    <w:uiPriority w:val="99"/>
    <w:semiHidden/>
    <w:unhideWhenUsed/>
    <w:rsid w:val="009E3AB8"/>
    <w:pPr>
      <w:spacing w:line="240" w:lineRule="auto"/>
      <w:ind w:firstLine="0"/>
    </w:pPr>
    <w:rPr>
      <w:rFonts w:ascii="Tahoma" w:hAnsi="Tahoma" w:cs="Tahoma"/>
      <w:color w:val="000000"/>
      <w:sz w:val="16"/>
      <w:szCs w:val="16"/>
    </w:rPr>
  </w:style>
  <w:style w:type="character" w:customStyle="1" w:styleId="BalloonTextChar">
    <w:name w:val="Balloon Text Char"/>
    <w:basedOn w:val="DefaultParagraphFont"/>
    <w:link w:val="BalloonText1"/>
    <w:uiPriority w:val="99"/>
    <w:semiHidden/>
    <w:rsid w:val="009E3AB8"/>
    <w:rPr>
      <w:rFonts w:ascii="Tahoma" w:hAnsi="Tahoma" w:cs="Tahoma"/>
      <w:color w:val="000000"/>
      <w:sz w:val="16"/>
      <w:szCs w:val="16"/>
    </w:rPr>
  </w:style>
  <w:style w:type="character" w:styleId="Emphasis">
    <w:name w:val="Emphasis"/>
    <w:basedOn w:val="DefaultParagraphFont"/>
    <w:uiPriority w:val="20"/>
    <w:qFormat/>
    <w:rsid w:val="009E3AB8"/>
    <w:rPr>
      <w:i/>
      <w:iCs/>
    </w:rPr>
  </w:style>
  <w:style w:type="character" w:styleId="Strong">
    <w:name w:val="Strong"/>
    <w:basedOn w:val="DefaultParagraphFont"/>
    <w:uiPriority w:val="22"/>
    <w:qFormat/>
    <w:rsid w:val="009E3AB8"/>
    <w:rPr>
      <w:b/>
      <w:bCs/>
    </w:rPr>
  </w:style>
  <w:style w:type="paragraph" w:customStyle="1" w:styleId="BodyText1">
    <w:name w:val="Body Text1"/>
    <w:basedOn w:val="Normal"/>
    <w:next w:val="BodyText"/>
    <w:link w:val="BodyTextChar"/>
    <w:uiPriority w:val="1"/>
    <w:qFormat/>
    <w:rsid w:val="009E3AB8"/>
    <w:pPr>
      <w:widowControl w:val="0"/>
      <w:autoSpaceDE w:val="0"/>
      <w:autoSpaceDN w:val="0"/>
      <w:spacing w:line="240" w:lineRule="auto"/>
      <w:ind w:firstLine="0"/>
    </w:pPr>
    <w:rPr>
      <w:rFonts w:eastAsia="Times New Roman" w:cs="Times New Roman"/>
      <w:color w:val="000000"/>
      <w:sz w:val="28"/>
      <w:szCs w:val="28"/>
    </w:rPr>
  </w:style>
  <w:style w:type="character" w:customStyle="1" w:styleId="BodyTextChar">
    <w:name w:val="Body Text Char"/>
    <w:basedOn w:val="DefaultParagraphFont"/>
    <w:link w:val="BodyText1"/>
    <w:uiPriority w:val="1"/>
    <w:rsid w:val="009E3AB8"/>
    <w:rPr>
      <w:rFonts w:ascii="Times New Roman" w:eastAsia="Times New Roman" w:hAnsi="Times New Roman" w:cs="Times New Roman"/>
      <w:color w:val="000000"/>
      <w:sz w:val="28"/>
      <w:szCs w:val="28"/>
    </w:rPr>
  </w:style>
  <w:style w:type="paragraph" w:customStyle="1" w:styleId="TableParagraph">
    <w:name w:val="Table Paragraph"/>
    <w:basedOn w:val="Normal"/>
    <w:uiPriority w:val="1"/>
    <w:qFormat/>
    <w:rsid w:val="009E3AB8"/>
    <w:pPr>
      <w:widowControl w:val="0"/>
      <w:autoSpaceDE w:val="0"/>
      <w:autoSpaceDN w:val="0"/>
      <w:spacing w:before="112" w:line="240" w:lineRule="auto"/>
      <w:ind w:left="674" w:firstLine="0"/>
      <w:jc w:val="left"/>
    </w:pPr>
    <w:rPr>
      <w:rFonts w:eastAsia="Times New Roman" w:cs="Times New Roman"/>
      <w:sz w:val="22"/>
      <w:lang w:bidi="en-US"/>
    </w:rPr>
  </w:style>
  <w:style w:type="table" w:customStyle="1" w:styleId="TableGrid1">
    <w:name w:val="Table Grid1"/>
    <w:basedOn w:val="TableNormal"/>
    <w:next w:val="TableGrid"/>
    <w:uiPriority w:val="39"/>
    <w:rsid w:val="009E3AB8"/>
    <w:pPr>
      <w:spacing w:after="0" w:line="240" w:lineRule="auto"/>
      <w:ind w:firstLine="7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1">
    <w:name w:val="Heading 5 Char1"/>
    <w:basedOn w:val="DefaultParagraphFont"/>
    <w:uiPriority w:val="9"/>
    <w:semiHidden/>
    <w:rsid w:val="009E3AB8"/>
    <w:rPr>
      <w:rFonts w:asciiTheme="majorHAnsi" w:eastAsiaTheme="majorEastAsia" w:hAnsiTheme="majorHAnsi" w:cstheme="majorBidi"/>
      <w:color w:val="2E74B5" w:themeColor="accent1" w:themeShade="BF"/>
      <w:sz w:val="26"/>
    </w:rPr>
  </w:style>
  <w:style w:type="paragraph" w:styleId="ListParagraph">
    <w:name w:val="List Paragraph"/>
    <w:basedOn w:val="Normal"/>
    <w:uiPriority w:val="34"/>
    <w:qFormat/>
    <w:rsid w:val="009E3AB8"/>
    <w:pPr>
      <w:ind w:left="720"/>
      <w:contextualSpacing/>
    </w:pPr>
  </w:style>
  <w:style w:type="paragraph" w:styleId="BalloonText">
    <w:name w:val="Balloon Text"/>
    <w:basedOn w:val="Normal"/>
    <w:link w:val="BalloonTextChar1"/>
    <w:uiPriority w:val="99"/>
    <w:semiHidden/>
    <w:unhideWhenUsed/>
    <w:rsid w:val="009E3AB8"/>
    <w:pPr>
      <w:spacing w:line="240" w:lineRule="auto"/>
    </w:pPr>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9E3AB8"/>
    <w:rPr>
      <w:rFonts w:ascii="Segoe UI" w:hAnsi="Segoe UI" w:cs="Segoe UI"/>
      <w:sz w:val="18"/>
      <w:szCs w:val="18"/>
    </w:rPr>
  </w:style>
  <w:style w:type="paragraph" w:styleId="BodyText">
    <w:name w:val="Body Text"/>
    <w:basedOn w:val="Normal"/>
    <w:link w:val="BodyTextChar1"/>
    <w:uiPriority w:val="1"/>
    <w:unhideWhenUsed/>
    <w:qFormat/>
    <w:rsid w:val="009E3AB8"/>
    <w:pPr>
      <w:spacing w:after="120"/>
    </w:pPr>
  </w:style>
  <w:style w:type="character" w:customStyle="1" w:styleId="BodyTextChar1">
    <w:name w:val="Body Text Char1"/>
    <w:basedOn w:val="DefaultParagraphFont"/>
    <w:link w:val="BodyText"/>
    <w:uiPriority w:val="1"/>
    <w:rsid w:val="009E3AB8"/>
    <w:rPr>
      <w:rFonts w:ascii="Times New Roman" w:hAnsi="Times New Roman"/>
      <w:sz w:val="26"/>
    </w:rPr>
  </w:style>
  <w:style w:type="table" w:styleId="TableGrid">
    <w:name w:val="Table Grid"/>
    <w:basedOn w:val="TableNormal"/>
    <w:uiPriority w:val="39"/>
    <w:rsid w:val="009E3A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9E3AB8"/>
  </w:style>
  <w:style w:type="table" w:customStyle="1" w:styleId="TableGrid2">
    <w:name w:val="Table Grid2"/>
    <w:basedOn w:val="TableNormal"/>
    <w:next w:val="TableGrid"/>
    <w:uiPriority w:val="39"/>
    <w:rsid w:val="009E3AB8"/>
    <w:pPr>
      <w:spacing w:after="0" w:line="240" w:lineRule="auto"/>
      <w:ind w:firstLine="7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653270"/>
    <w:pPr>
      <w:spacing w:after="200" w:line="240" w:lineRule="auto"/>
    </w:pPr>
    <w:rPr>
      <w:b/>
      <w:bCs/>
      <w:color w:val="5B9BD5" w:themeColor="accent1"/>
      <w:sz w:val="18"/>
      <w:szCs w:val="18"/>
    </w:rPr>
  </w:style>
  <w:style w:type="paragraph" w:styleId="TOC5">
    <w:name w:val="toc 5"/>
    <w:basedOn w:val="Normal"/>
    <w:next w:val="Normal"/>
    <w:autoRedefine/>
    <w:uiPriority w:val="39"/>
    <w:unhideWhenUsed/>
    <w:rsid w:val="00014B97"/>
    <w:pPr>
      <w:spacing w:after="100" w:line="259" w:lineRule="auto"/>
      <w:ind w:left="880" w:firstLine="0"/>
      <w:jc w:val="left"/>
    </w:pPr>
    <w:rPr>
      <w:rFonts w:asciiTheme="minorHAnsi" w:eastAsiaTheme="minorEastAsia" w:hAnsiTheme="minorHAnsi"/>
      <w:sz w:val="22"/>
    </w:rPr>
  </w:style>
  <w:style w:type="paragraph" w:styleId="TOC6">
    <w:name w:val="toc 6"/>
    <w:basedOn w:val="Normal"/>
    <w:next w:val="Normal"/>
    <w:autoRedefine/>
    <w:uiPriority w:val="39"/>
    <w:unhideWhenUsed/>
    <w:rsid w:val="00014B97"/>
    <w:pPr>
      <w:spacing w:after="100" w:line="259" w:lineRule="auto"/>
      <w:ind w:left="1100" w:firstLine="0"/>
      <w:jc w:val="left"/>
    </w:pPr>
    <w:rPr>
      <w:rFonts w:asciiTheme="minorHAnsi" w:eastAsiaTheme="minorEastAsia" w:hAnsiTheme="minorHAnsi"/>
      <w:sz w:val="22"/>
    </w:rPr>
  </w:style>
  <w:style w:type="paragraph" w:styleId="TOC7">
    <w:name w:val="toc 7"/>
    <w:basedOn w:val="Normal"/>
    <w:next w:val="Normal"/>
    <w:autoRedefine/>
    <w:uiPriority w:val="39"/>
    <w:unhideWhenUsed/>
    <w:rsid w:val="00014B97"/>
    <w:pPr>
      <w:spacing w:after="100" w:line="259" w:lineRule="auto"/>
      <w:ind w:left="1320" w:firstLine="0"/>
      <w:jc w:val="left"/>
    </w:pPr>
    <w:rPr>
      <w:rFonts w:asciiTheme="minorHAnsi" w:eastAsiaTheme="minorEastAsia" w:hAnsiTheme="minorHAnsi"/>
      <w:sz w:val="22"/>
    </w:rPr>
  </w:style>
  <w:style w:type="paragraph" w:styleId="TOC8">
    <w:name w:val="toc 8"/>
    <w:basedOn w:val="Normal"/>
    <w:next w:val="Normal"/>
    <w:autoRedefine/>
    <w:uiPriority w:val="39"/>
    <w:unhideWhenUsed/>
    <w:rsid w:val="00014B97"/>
    <w:pPr>
      <w:spacing w:after="100" w:line="259" w:lineRule="auto"/>
      <w:ind w:left="1540" w:firstLine="0"/>
      <w:jc w:val="left"/>
    </w:pPr>
    <w:rPr>
      <w:rFonts w:asciiTheme="minorHAnsi" w:eastAsiaTheme="minorEastAsia" w:hAnsiTheme="minorHAnsi"/>
      <w:sz w:val="22"/>
    </w:rPr>
  </w:style>
  <w:style w:type="paragraph" w:styleId="TOC9">
    <w:name w:val="toc 9"/>
    <w:basedOn w:val="Normal"/>
    <w:next w:val="Normal"/>
    <w:autoRedefine/>
    <w:uiPriority w:val="39"/>
    <w:unhideWhenUsed/>
    <w:rsid w:val="00014B97"/>
    <w:pPr>
      <w:spacing w:after="100" w:line="259" w:lineRule="auto"/>
      <w:ind w:left="1760" w:firstLine="0"/>
      <w:jc w:val="left"/>
    </w:pPr>
    <w:rPr>
      <w:rFonts w:asciiTheme="minorHAnsi" w:eastAsiaTheme="minorEastAsia" w:hAnsiTheme="minorHAnsi"/>
      <w:sz w:val="22"/>
    </w:rPr>
  </w:style>
  <w:style w:type="character" w:customStyle="1" w:styleId="fontstyle01">
    <w:name w:val="fontstyle01"/>
    <w:basedOn w:val="DefaultParagraphFont"/>
    <w:rsid w:val="00257204"/>
    <w:rPr>
      <w:rFonts w:ascii="LiberationSerif" w:hAnsi="LiberationSerif" w:hint="default"/>
      <w:b w:val="0"/>
      <w:bCs w:val="0"/>
      <w:i w:val="0"/>
      <w:iCs w:val="0"/>
      <w:color w:val="000000"/>
      <w:sz w:val="26"/>
      <w:szCs w:val="26"/>
    </w:rPr>
  </w:style>
  <w:style w:type="paragraph" w:customStyle="1" w:styleId="Style">
    <w:name w:val="Style đ"/>
    <w:link w:val="StyleChar"/>
    <w:qFormat/>
    <w:rsid w:val="00017E51"/>
    <w:pPr>
      <w:jc w:val="center"/>
    </w:pPr>
    <w:rPr>
      <w:rFonts w:ascii="Times New Roman" w:hAnsi="Times New Roman" w:cs="Times New Roman"/>
      <w:i/>
      <w:sz w:val="24"/>
    </w:rPr>
  </w:style>
  <w:style w:type="character" w:customStyle="1" w:styleId="StyleChar">
    <w:name w:val="Style đ Char"/>
    <w:basedOn w:val="DefaultParagraphFont"/>
    <w:link w:val="Style"/>
    <w:rsid w:val="00017E51"/>
    <w:rPr>
      <w:rFonts w:ascii="Times New Roman" w:hAnsi="Times New Roman" w:cs="Times New Roman"/>
      <w:i/>
      <w:sz w:val="24"/>
    </w:rPr>
  </w:style>
  <w:style w:type="paragraph" w:customStyle="1" w:styleId="Style1">
    <w:name w:val="Style1"/>
    <w:link w:val="Style1Char"/>
    <w:qFormat/>
    <w:rsid w:val="00833E0F"/>
    <w:rPr>
      <w:rFonts w:ascii="Times New Roman" w:hAnsi="Times New Roman"/>
      <w:sz w:val="26"/>
      <w:lang w:val="fr-FR"/>
    </w:rPr>
  </w:style>
  <w:style w:type="character" w:customStyle="1" w:styleId="Style1Char">
    <w:name w:val="Style1 Char"/>
    <w:basedOn w:val="DefaultParagraphFont"/>
    <w:link w:val="Style1"/>
    <w:rsid w:val="00833E0F"/>
    <w:rPr>
      <w:rFonts w:ascii="Times New Roman" w:hAnsi="Times New Roman"/>
      <w:sz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8222914">
      <w:bodyDiv w:val="1"/>
      <w:marLeft w:val="0"/>
      <w:marRight w:val="0"/>
      <w:marTop w:val="0"/>
      <w:marBottom w:val="0"/>
      <w:divBdr>
        <w:top w:val="none" w:sz="0" w:space="0" w:color="auto"/>
        <w:left w:val="none" w:sz="0" w:space="0" w:color="auto"/>
        <w:bottom w:val="none" w:sz="0" w:space="0" w:color="auto"/>
        <w:right w:val="none" w:sz="0" w:space="0" w:color="auto"/>
      </w:divBdr>
    </w:div>
    <w:div w:id="283124690">
      <w:bodyDiv w:val="1"/>
      <w:marLeft w:val="0"/>
      <w:marRight w:val="0"/>
      <w:marTop w:val="0"/>
      <w:marBottom w:val="0"/>
      <w:divBdr>
        <w:top w:val="none" w:sz="0" w:space="0" w:color="auto"/>
        <w:left w:val="none" w:sz="0" w:space="0" w:color="auto"/>
        <w:bottom w:val="none" w:sz="0" w:space="0" w:color="auto"/>
        <w:right w:val="none" w:sz="0" w:space="0" w:color="auto"/>
      </w:divBdr>
    </w:div>
    <w:div w:id="2037461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4.png"/><Relationship Id="rId21" Type="http://schemas.openxmlformats.org/officeDocument/2006/relationships/hyperlink" Target="https://blogin3d.com/ung-dung-cong-nghe-scan-3d-laser.html/scan-3d-mobike-helmet-body-quet-mau-3d-laser/" TargetMode="External"/><Relationship Id="rId42" Type="http://schemas.openxmlformats.org/officeDocument/2006/relationships/image" Target="media/image31.jpeg"/><Relationship Id="rId63" Type="http://schemas.openxmlformats.org/officeDocument/2006/relationships/image" Target="media/image52.jpeg"/><Relationship Id="rId84" Type="http://schemas.openxmlformats.org/officeDocument/2006/relationships/image" Target="media/image73.jpeg"/><Relationship Id="rId138" Type="http://schemas.openxmlformats.org/officeDocument/2006/relationships/image" Target="media/image125.png"/><Relationship Id="rId159" Type="http://schemas.openxmlformats.org/officeDocument/2006/relationships/image" Target="media/image146.PNG"/><Relationship Id="rId170" Type="http://schemas.openxmlformats.org/officeDocument/2006/relationships/footer" Target="footer3.xml"/><Relationship Id="rId191" Type="http://schemas.openxmlformats.org/officeDocument/2006/relationships/image" Target="media/image174.png"/><Relationship Id="rId107" Type="http://schemas.openxmlformats.org/officeDocument/2006/relationships/image" Target="media/image95.wmf"/><Relationship Id="rId11" Type="http://schemas.openxmlformats.org/officeDocument/2006/relationships/image" Target="media/image1.png"/><Relationship Id="rId32" Type="http://schemas.openxmlformats.org/officeDocument/2006/relationships/image" Target="media/image21.png"/><Relationship Id="rId53" Type="http://schemas.openxmlformats.org/officeDocument/2006/relationships/image" Target="media/image42.jpeg"/><Relationship Id="rId74" Type="http://schemas.openxmlformats.org/officeDocument/2006/relationships/image" Target="media/image63.jpeg"/><Relationship Id="rId128" Type="http://schemas.openxmlformats.org/officeDocument/2006/relationships/image" Target="media/image115.emf"/><Relationship Id="rId149" Type="http://schemas.openxmlformats.org/officeDocument/2006/relationships/image" Target="media/image136.png"/><Relationship Id="rId5" Type="http://schemas.openxmlformats.org/officeDocument/2006/relationships/settings" Target="settings.xml"/><Relationship Id="rId95" Type="http://schemas.openxmlformats.org/officeDocument/2006/relationships/image" Target="media/image84.jpeg"/><Relationship Id="rId160" Type="http://schemas.openxmlformats.org/officeDocument/2006/relationships/image" Target="media/image147.png"/><Relationship Id="rId181" Type="http://schemas.openxmlformats.org/officeDocument/2006/relationships/image" Target="media/image164.PNG"/><Relationship Id="rId22" Type="http://schemas.openxmlformats.org/officeDocument/2006/relationships/image" Target="media/image11.jpeg"/><Relationship Id="rId43" Type="http://schemas.openxmlformats.org/officeDocument/2006/relationships/image" Target="media/image32.jpeg"/><Relationship Id="rId64" Type="http://schemas.openxmlformats.org/officeDocument/2006/relationships/image" Target="media/image53.PNG"/><Relationship Id="rId118" Type="http://schemas.openxmlformats.org/officeDocument/2006/relationships/image" Target="media/image105.png"/><Relationship Id="rId139" Type="http://schemas.openxmlformats.org/officeDocument/2006/relationships/image" Target="media/image126.png"/><Relationship Id="rId85" Type="http://schemas.openxmlformats.org/officeDocument/2006/relationships/image" Target="media/image74.png"/><Relationship Id="rId150" Type="http://schemas.openxmlformats.org/officeDocument/2006/relationships/image" Target="media/image137.png"/><Relationship Id="rId171" Type="http://schemas.openxmlformats.org/officeDocument/2006/relationships/hyperlink" Target="https://taiphanmemfull.com/windows/occipital-skanect-pro.html" TargetMode="External"/><Relationship Id="rId192" Type="http://schemas.openxmlformats.org/officeDocument/2006/relationships/image" Target="media/image175.PNG"/><Relationship Id="rId12" Type="http://schemas.openxmlformats.org/officeDocument/2006/relationships/image" Target="media/image2.PNG"/><Relationship Id="rId33" Type="http://schemas.openxmlformats.org/officeDocument/2006/relationships/image" Target="media/image22.jpeg"/><Relationship Id="rId108" Type="http://schemas.openxmlformats.org/officeDocument/2006/relationships/oleObject" Target="embeddings/oleObject2.bin"/><Relationship Id="rId129" Type="http://schemas.openxmlformats.org/officeDocument/2006/relationships/image" Target="media/image116.png"/><Relationship Id="rId54" Type="http://schemas.openxmlformats.org/officeDocument/2006/relationships/image" Target="media/image43.jpeg"/><Relationship Id="rId75" Type="http://schemas.openxmlformats.org/officeDocument/2006/relationships/image" Target="media/image64.jpg"/><Relationship Id="rId96" Type="http://schemas.openxmlformats.org/officeDocument/2006/relationships/image" Target="media/image85.png"/><Relationship Id="rId140" Type="http://schemas.openxmlformats.org/officeDocument/2006/relationships/image" Target="media/image127.png"/><Relationship Id="rId161" Type="http://schemas.openxmlformats.org/officeDocument/2006/relationships/image" Target="media/image148.png"/><Relationship Id="rId182" Type="http://schemas.openxmlformats.org/officeDocument/2006/relationships/image" Target="media/image165.PNG"/><Relationship Id="rId6" Type="http://schemas.openxmlformats.org/officeDocument/2006/relationships/webSettings" Target="webSettings.xml"/><Relationship Id="rId23" Type="http://schemas.openxmlformats.org/officeDocument/2006/relationships/image" Target="media/image12.jpeg"/><Relationship Id="rId119" Type="http://schemas.openxmlformats.org/officeDocument/2006/relationships/image" Target="media/image106.jpg"/><Relationship Id="rId44" Type="http://schemas.openxmlformats.org/officeDocument/2006/relationships/image" Target="media/image33.png"/><Relationship Id="rId65" Type="http://schemas.openxmlformats.org/officeDocument/2006/relationships/image" Target="media/image54.jpeg"/><Relationship Id="rId86" Type="http://schemas.openxmlformats.org/officeDocument/2006/relationships/image" Target="media/image75.png"/><Relationship Id="rId130" Type="http://schemas.openxmlformats.org/officeDocument/2006/relationships/image" Target="media/image117.png"/><Relationship Id="rId151" Type="http://schemas.openxmlformats.org/officeDocument/2006/relationships/image" Target="media/image138.png"/><Relationship Id="rId172" Type="http://schemas.openxmlformats.org/officeDocument/2006/relationships/hyperlink" Target="http://vondimnguyen.com/in-3d-cong-nghe-fdm-nhua/" TargetMode="External"/><Relationship Id="rId193" Type="http://schemas.openxmlformats.org/officeDocument/2006/relationships/image" Target="media/image176.png"/><Relationship Id="rId13" Type="http://schemas.openxmlformats.org/officeDocument/2006/relationships/image" Target="media/image3.PNG"/><Relationship Id="rId109" Type="http://schemas.openxmlformats.org/officeDocument/2006/relationships/image" Target="media/image96.png"/><Relationship Id="rId34" Type="http://schemas.openxmlformats.org/officeDocument/2006/relationships/image" Target="media/image23.jpeg"/><Relationship Id="rId55" Type="http://schemas.openxmlformats.org/officeDocument/2006/relationships/image" Target="media/image44.gif"/><Relationship Id="rId76" Type="http://schemas.openxmlformats.org/officeDocument/2006/relationships/image" Target="media/image65.jpeg"/><Relationship Id="rId97" Type="http://schemas.openxmlformats.org/officeDocument/2006/relationships/image" Target="media/image86.png"/><Relationship Id="rId120" Type="http://schemas.openxmlformats.org/officeDocument/2006/relationships/image" Target="media/image107.png"/><Relationship Id="rId141" Type="http://schemas.openxmlformats.org/officeDocument/2006/relationships/image" Target="media/image128.png"/><Relationship Id="rId7" Type="http://schemas.openxmlformats.org/officeDocument/2006/relationships/footnotes" Target="footnotes.xml"/><Relationship Id="rId162" Type="http://schemas.openxmlformats.org/officeDocument/2006/relationships/image" Target="media/image149.png"/><Relationship Id="rId183" Type="http://schemas.openxmlformats.org/officeDocument/2006/relationships/image" Target="media/image166.PNG"/><Relationship Id="rId2" Type="http://schemas.openxmlformats.org/officeDocument/2006/relationships/customXml" Target="../customXml/item1.xml"/><Relationship Id="rId29" Type="http://schemas.openxmlformats.org/officeDocument/2006/relationships/image" Target="media/image18.jpeg"/><Relationship Id="rId24" Type="http://schemas.openxmlformats.org/officeDocument/2006/relationships/image" Target="media/image13.jpeg"/><Relationship Id="rId40" Type="http://schemas.openxmlformats.org/officeDocument/2006/relationships/image" Target="media/image29.jpeg"/><Relationship Id="rId45" Type="http://schemas.openxmlformats.org/officeDocument/2006/relationships/image" Target="media/image34.jpeg"/><Relationship Id="rId66" Type="http://schemas.openxmlformats.org/officeDocument/2006/relationships/image" Target="media/image55.jpeg"/><Relationship Id="rId87" Type="http://schemas.openxmlformats.org/officeDocument/2006/relationships/image" Target="media/image76.png"/><Relationship Id="rId110" Type="http://schemas.openxmlformats.org/officeDocument/2006/relationships/image" Target="media/image97.png"/><Relationship Id="rId115" Type="http://schemas.openxmlformats.org/officeDocument/2006/relationships/image" Target="media/image102.png"/><Relationship Id="rId131" Type="http://schemas.openxmlformats.org/officeDocument/2006/relationships/image" Target="media/image118.png"/><Relationship Id="rId136" Type="http://schemas.openxmlformats.org/officeDocument/2006/relationships/image" Target="media/image123.jpeg"/><Relationship Id="rId157" Type="http://schemas.openxmlformats.org/officeDocument/2006/relationships/image" Target="media/image144.PNG"/><Relationship Id="rId178" Type="http://schemas.openxmlformats.org/officeDocument/2006/relationships/image" Target="media/image161.PNG"/><Relationship Id="rId61" Type="http://schemas.openxmlformats.org/officeDocument/2006/relationships/image" Target="media/image50.PNG"/><Relationship Id="rId82" Type="http://schemas.openxmlformats.org/officeDocument/2006/relationships/image" Target="media/image71.jpeg"/><Relationship Id="rId152" Type="http://schemas.openxmlformats.org/officeDocument/2006/relationships/image" Target="media/image139.emf"/><Relationship Id="rId173" Type="http://schemas.openxmlformats.org/officeDocument/2006/relationships/image" Target="media/image156.png"/><Relationship Id="rId194" Type="http://schemas.openxmlformats.org/officeDocument/2006/relationships/image" Target="media/image177.PNG"/><Relationship Id="rId199" Type="http://schemas.openxmlformats.org/officeDocument/2006/relationships/header" Target="header2.xml"/><Relationship Id="rId19" Type="http://schemas.openxmlformats.org/officeDocument/2006/relationships/image" Target="media/image9.jpeg"/><Relationship Id="rId14" Type="http://schemas.openxmlformats.org/officeDocument/2006/relationships/image" Target="media/image4.png"/><Relationship Id="rId30" Type="http://schemas.openxmlformats.org/officeDocument/2006/relationships/image" Target="media/image19.jpeg"/><Relationship Id="rId35" Type="http://schemas.openxmlformats.org/officeDocument/2006/relationships/image" Target="media/image24.png"/><Relationship Id="rId56" Type="http://schemas.openxmlformats.org/officeDocument/2006/relationships/image" Target="media/image45.PNG"/><Relationship Id="rId77" Type="http://schemas.openxmlformats.org/officeDocument/2006/relationships/image" Target="media/image66.png"/><Relationship Id="rId100" Type="http://schemas.openxmlformats.org/officeDocument/2006/relationships/image" Target="media/image89.png"/><Relationship Id="rId105" Type="http://schemas.openxmlformats.org/officeDocument/2006/relationships/image" Target="media/image94.wmf"/><Relationship Id="rId126" Type="http://schemas.openxmlformats.org/officeDocument/2006/relationships/image" Target="media/image113.jpeg"/><Relationship Id="rId147" Type="http://schemas.openxmlformats.org/officeDocument/2006/relationships/image" Target="media/image134.png"/><Relationship Id="rId168" Type="http://schemas.openxmlformats.org/officeDocument/2006/relationships/image" Target="media/image155.png"/><Relationship Id="rId8" Type="http://schemas.openxmlformats.org/officeDocument/2006/relationships/endnotes" Target="endnotes.xml"/><Relationship Id="rId51" Type="http://schemas.openxmlformats.org/officeDocument/2006/relationships/image" Target="media/image40.jpeg"/><Relationship Id="rId72" Type="http://schemas.openxmlformats.org/officeDocument/2006/relationships/image" Target="media/image61.png"/><Relationship Id="rId93" Type="http://schemas.openxmlformats.org/officeDocument/2006/relationships/image" Target="media/image82.png"/><Relationship Id="rId98" Type="http://schemas.openxmlformats.org/officeDocument/2006/relationships/image" Target="media/image87.png"/><Relationship Id="rId121" Type="http://schemas.openxmlformats.org/officeDocument/2006/relationships/image" Target="media/image108.jpeg"/><Relationship Id="rId142" Type="http://schemas.openxmlformats.org/officeDocument/2006/relationships/image" Target="media/image129.png"/><Relationship Id="rId163" Type="http://schemas.openxmlformats.org/officeDocument/2006/relationships/image" Target="media/image150.png"/><Relationship Id="rId184" Type="http://schemas.openxmlformats.org/officeDocument/2006/relationships/image" Target="media/image167.PNG"/><Relationship Id="rId189" Type="http://schemas.openxmlformats.org/officeDocument/2006/relationships/image" Target="media/image172.png"/><Relationship Id="rId3" Type="http://schemas.openxmlformats.org/officeDocument/2006/relationships/numbering" Target="numbering.xml"/><Relationship Id="rId25" Type="http://schemas.openxmlformats.org/officeDocument/2006/relationships/image" Target="media/image14.jpeg"/><Relationship Id="rId46" Type="http://schemas.openxmlformats.org/officeDocument/2006/relationships/image" Target="media/image35.png"/><Relationship Id="rId67" Type="http://schemas.openxmlformats.org/officeDocument/2006/relationships/image" Target="media/image56.jpeg"/><Relationship Id="rId116" Type="http://schemas.openxmlformats.org/officeDocument/2006/relationships/image" Target="media/image103.emf"/><Relationship Id="rId137" Type="http://schemas.openxmlformats.org/officeDocument/2006/relationships/image" Target="media/image124.png"/><Relationship Id="rId158" Type="http://schemas.openxmlformats.org/officeDocument/2006/relationships/image" Target="media/image145.PNG"/><Relationship Id="rId20" Type="http://schemas.openxmlformats.org/officeDocument/2006/relationships/image" Target="media/image10.jpeg"/><Relationship Id="rId41" Type="http://schemas.openxmlformats.org/officeDocument/2006/relationships/image" Target="media/image30.jpeg"/><Relationship Id="rId62" Type="http://schemas.openxmlformats.org/officeDocument/2006/relationships/image" Target="media/image51.PNG"/><Relationship Id="rId83" Type="http://schemas.openxmlformats.org/officeDocument/2006/relationships/image" Target="media/image72.png"/><Relationship Id="rId88" Type="http://schemas.openxmlformats.org/officeDocument/2006/relationships/image" Target="media/image77.png"/><Relationship Id="rId111" Type="http://schemas.openxmlformats.org/officeDocument/2006/relationships/image" Target="media/image98.jpeg"/><Relationship Id="rId132" Type="http://schemas.openxmlformats.org/officeDocument/2006/relationships/image" Target="media/image119.png"/><Relationship Id="rId153" Type="http://schemas.openxmlformats.org/officeDocument/2006/relationships/image" Target="media/image140.emf"/><Relationship Id="rId174" Type="http://schemas.openxmlformats.org/officeDocument/2006/relationships/image" Target="media/image157.png"/><Relationship Id="rId179" Type="http://schemas.openxmlformats.org/officeDocument/2006/relationships/image" Target="media/image162.PNG"/><Relationship Id="rId195" Type="http://schemas.openxmlformats.org/officeDocument/2006/relationships/image" Target="media/image178.PNG"/><Relationship Id="rId190" Type="http://schemas.openxmlformats.org/officeDocument/2006/relationships/image" Target="media/image173.png"/><Relationship Id="rId15" Type="http://schemas.openxmlformats.org/officeDocument/2006/relationships/image" Target="media/image5.png"/><Relationship Id="rId36" Type="http://schemas.openxmlformats.org/officeDocument/2006/relationships/image" Target="media/image25.png"/><Relationship Id="rId57" Type="http://schemas.openxmlformats.org/officeDocument/2006/relationships/image" Target="media/image46.jpeg"/><Relationship Id="rId106" Type="http://schemas.openxmlformats.org/officeDocument/2006/relationships/oleObject" Target="embeddings/oleObject1.bin"/><Relationship Id="rId127" Type="http://schemas.openxmlformats.org/officeDocument/2006/relationships/image" Target="media/image114.png"/><Relationship Id="rId10" Type="http://schemas.openxmlformats.org/officeDocument/2006/relationships/footer" Target="footer2.xml"/><Relationship Id="rId31" Type="http://schemas.openxmlformats.org/officeDocument/2006/relationships/image" Target="media/image20.PNG"/><Relationship Id="rId52" Type="http://schemas.openxmlformats.org/officeDocument/2006/relationships/image" Target="media/image41.png"/><Relationship Id="rId73" Type="http://schemas.openxmlformats.org/officeDocument/2006/relationships/image" Target="media/image62.jpeg"/><Relationship Id="rId78" Type="http://schemas.openxmlformats.org/officeDocument/2006/relationships/image" Target="media/image67.jpeg"/><Relationship Id="rId94" Type="http://schemas.openxmlformats.org/officeDocument/2006/relationships/image" Target="media/image83.png"/><Relationship Id="rId99" Type="http://schemas.openxmlformats.org/officeDocument/2006/relationships/image" Target="media/image88.png"/><Relationship Id="rId101" Type="http://schemas.openxmlformats.org/officeDocument/2006/relationships/image" Target="media/image90.png"/><Relationship Id="rId122" Type="http://schemas.openxmlformats.org/officeDocument/2006/relationships/image" Target="media/image109.png"/><Relationship Id="rId143" Type="http://schemas.openxmlformats.org/officeDocument/2006/relationships/image" Target="media/image130.png"/><Relationship Id="rId148" Type="http://schemas.openxmlformats.org/officeDocument/2006/relationships/image" Target="media/image135.png"/><Relationship Id="rId164" Type="http://schemas.openxmlformats.org/officeDocument/2006/relationships/image" Target="media/image151.png"/><Relationship Id="rId169" Type="http://schemas.openxmlformats.org/officeDocument/2006/relationships/header" Target="header1.xml"/><Relationship Id="rId185" Type="http://schemas.openxmlformats.org/officeDocument/2006/relationships/image" Target="media/image168.png"/><Relationship Id="rId4" Type="http://schemas.openxmlformats.org/officeDocument/2006/relationships/styles" Target="styles.xml"/><Relationship Id="rId9" Type="http://schemas.openxmlformats.org/officeDocument/2006/relationships/footer" Target="footer1.xml"/><Relationship Id="rId180" Type="http://schemas.openxmlformats.org/officeDocument/2006/relationships/image" Target="media/image163.PNG"/><Relationship Id="rId26" Type="http://schemas.openxmlformats.org/officeDocument/2006/relationships/image" Target="media/image15.jpeg"/><Relationship Id="rId47" Type="http://schemas.openxmlformats.org/officeDocument/2006/relationships/image" Target="media/image36.jpeg"/><Relationship Id="rId68" Type="http://schemas.openxmlformats.org/officeDocument/2006/relationships/image" Target="media/image57.jpeg"/><Relationship Id="rId89" Type="http://schemas.openxmlformats.org/officeDocument/2006/relationships/image" Target="media/image78.png"/><Relationship Id="rId112" Type="http://schemas.openxmlformats.org/officeDocument/2006/relationships/image" Target="media/image99.png"/><Relationship Id="rId133" Type="http://schemas.openxmlformats.org/officeDocument/2006/relationships/image" Target="media/image120.png"/><Relationship Id="rId154" Type="http://schemas.openxmlformats.org/officeDocument/2006/relationships/image" Target="media/image141.emf"/><Relationship Id="rId175" Type="http://schemas.openxmlformats.org/officeDocument/2006/relationships/image" Target="media/image158.png"/><Relationship Id="rId196" Type="http://schemas.openxmlformats.org/officeDocument/2006/relationships/image" Target="media/image179.jpg"/><Relationship Id="rId200" Type="http://schemas.openxmlformats.org/officeDocument/2006/relationships/footer" Target="footer4.xml"/><Relationship Id="rId16" Type="http://schemas.openxmlformats.org/officeDocument/2006/relationships/image" Target="media/image6.png"/><Relationship Id="rId37" Type="http://schemas.openxmlformats.org/officeDocument/2006/relationships/image" Target="media/image26.png"/><Relationship Id="rId58" Type="http://schemas.openxmlformats.org/officeDocument/2006/relationships/image" Target="media/image47.PNG"/><Relationship Id="rId79" Type="http://schemas.openxmlformats.org/officeDocument/2006/relationships/image" Target="media/image68.png"/><Relationship Id="rId102" Type="http://schemas.openxmlformats.org/officeDocument/2006/relationships/image" Target="media/image91.png"/><Relationship Id="rId123" Type="http://schemas.openxmlformats.org/officeDocument/2006/relationships/image" Target="media/image110.png"/><Relationship Id="rId144" Type="http://schemas.openxmlformats.org/officeDocument/2006/relationships/image" Target="media/image131.png"/><Relationship Id="rId90" Type="http://schemas.openxmlformats.org/officeDocument/2006/relationships/image" Target="media/image79.png"/><Relationship Id="rId165" Type="http://schemas.openxmlformats.org/officeDocument/2006/relationships/image" Target="media/image152.emf"/><Relationship Id="rId186" Type="http://schemas.openxmlformats.org/officeDocument/2006/relationships/image" Target="media/image169.jpg"/><Relationship Id="rId27" Type="http://schemas.openxmlformats.org/officeDocument/2006/relationships/image" Target="media/image16.jpeg"/><Relationship Id="rId48" Type="http://schemas.openxmlformats.org/officeDocument/2006/relationships/image" Target="media/image37.png"/><Relationship Id="rId69" Type="http://schemas.openxmlformats.org/officeDocument/2006/relationships/image" Target="media/image58.png"/><Relationship Id="rId113" Type="http://schemas.openxmlformats.org/officeDocument/2006/relationships/image" Target="media/image100.jpeg"/><Relationship Id="rId134" Type="http://schemas.openxmlformats.org/officeDocument/2006/relationships/image" Target="media/image121.jpeg"/><Relationship Id="rId80" Type="http://schemas.openxmlformats.org/officeDocument/2006/relationships/image" Target="media/image69.png"/><Relationship Id="rId155" Type="http://schemas.openxmlformats.org/officeDocument/2006/relationships/image" Target="media/image142.emf"/><Relationship Id="rId176" Type="http://schemas.openxmlformats.org/officeDocument/2006/relationships/image" Target="media/image159.PNG"/><Relationship Id="rId197" Type="http://schemas.openxmlformats.org/officeDocument/2006/relationships/image" Target="media/image180.jpeg"/><Relationship Id="rId201" Type="http://schemas.openxmlformats.org/officeDocument/2006/relationships/fontTable" Target="fontTable.xml"/><Relationship Id="rId17" Type="http://schemas.openxmlformats.org/officeDocument/2006/relationships/image" Target="media/image7.png"/><Relationship Id="rId38" Type="http://schemas.openxmlformats.org/officeDocument/2006/relationships/image" Target="media/image27.png"/><Relationship Id="rId59" Type="http://schemas.openxmlformats.org/officeDocument/2006/relationships/image" Target="media/image48.jpeg"/><Relationship Id="rId103" Type="http://schemas.openxmlformats.org/officeDocument/2006/relationships/image" Target="media/image92.png"/><Relationship Id="rId124" Type="http://schemas.openxmlformats.org/officeDocument/2006/relationships/image" Target="media/image111.png"/><Relationship Id="rId70" Type="http://schemas.openxmlformats.org/officeDocument/2006/relationships/image" Target="media/image59.jpeg"/><Relationship Id="rId91" Type="http://schemas.openxmlformats.org/officeDocument/2006/relationships/image" Target="media/image80.png"/><Relationship Id="rId145" Type="http://schemas.openxmlformats.org/officeDocument/2006/relationships/image" Target="media/image132.png"/><Relationship Id="rId166" Type="http://schemas.openxmlformats.org/officeDocument/2006/relationships/image" Target="media/image153.png"/><Relationship Id="rId187" Type="http://schemas.openxmlformats.org/officeDocument/2006/relationships/image" Target="media/image170.png"/><Relationship Id="rId1" Type="http://schemas.microsoft.com/office/2006/relationships/keyMapCustomizations" Target="customizations.xml"/><Relationship Id="rId28" Type="http://schemas.openxmlformats.org/officeDocument/2006/relationships/image" Target="media/image17.png"/><Relationship Id="rId49" Type="http://schemas.openxmlformats.org/officeDocument/2006/relationships/image" Target="media/image38.jpeg"/><Relationship Id="rId114" Type="http://schemas.openxmlformats.org/officeDocument/2006/relationships/image" Target="media/image101.png"/><Relationship Id="rId60" Type="http://schemas.openxmlformats.org/officeDocument/2006/relationships/image" Target="media/image49.png"/><Relationship Id="rId81" Type="http://schemas.openxmlformats.org/officeDocument/2006/relationships/image" Target="media/image70.png"/><Relationship Id="rId135" Type="http://schemas.openxmlformats.org/officeDocument/2006/relationships/image" Target="media/image122.emf"/><Relationship Id="rId156" Type="http://schemas.openxmlformats.org/officeDocument/2006/relationships/image" Target="media/image143.png"/><Relationship Id="rId177" Type="http://schemas.openxmlformats.org/officeDocument/2006/relationships/image" Target="media/image160.PNG"/><Relationship Id="rId198" Type="http://schemas.openxmlformats.org/officeDocument/2006/relationships/image" Target="media/image181.jpeg"/><Relationship Id="rId202" Type="http://schemas.openxmlformats.org/officeDocument/2006/relationships/theme" Target="theme/theme1.xml"/><Relationship Id="rId18" Type="http://schemas.openxmlformats.org/officeDocument/2006/relationships/image" Target="media/image8.jpeg"/><Relationship Id="rId39" Type="http://schemas.openxmlformats.org/officeDocument/2006/relationships/image" Target="media/image28.jpeg"/><Relationship Id="rId50" Type="http://schemas.openxmlformats.org/officeDocument/2006/relationships/image" Target="media/image39.jpeg"/><Relationship Id="rId104" Type="http://schemas.openxmlformats.org/officeDocument/2006/relationships/image" Target="media/image93.png"/><Relationship Id="rId125" Type="http://schemas.openxmlformats.org/officeDocument/2006/relationships/image" Target="media/image112.jpeg"/><Relationship Id="rId146" Type="http://schemas.openxmlformats.org/officeDocument/2006/relationships/image" Target="media/image133.png"/><Relationship Id="rId167" Type="http://schemas.openxmlformats.org/officeDocument/2006/relationships/image" Target="media/image154.png"/><Relationship Id="rId188" Type="http://schemas.openxmlformats.org/officeDocument/2006/relationships/image" Target="media/image171.png"/><Relationship Id="rId71" Type="http://schemas.openxmlformats.org/officeDocument/2006/relationships/image" Target="media/image60.jpeg"/><Relationship Id="rId92" Type="http://schemas.openxmlformats.org/officeDocument/2006/relationships/image" Target="media/image8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29BAD3-F419-4B89-BCAC-BD0A389B67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7</Pages>
  <Words>21018</Words>
  <Characters>119806</Characters>
  <Application>Microsoft Office Word</Application>
  <DocSecurity>0</DocSecurity>
  <Lines>998</Lines>
  <Paragraphs>2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Đức Trần</dc:creator>
  <cp:lastModifiedBy>Đức Trần</cp:lastModifiedBy>
  <cp:revision>2</cp:revision>
  <cp:lastPrinted>2019-08-06T07:20:00Z</cp:lastPrinted>
  <dcterms:created xsi:type="dcterms:W3CDTF">2019-08-06T07:25:00Z</dcterms:created>
  <dcterms:modified xsi:type="dcterms:W3CDTF">2019-08-06T07:25:00Z</dcterms:modified>
</cp:coreProperties>
</file>